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rawings/drawing2.xml" ContentType="application/vnd.openxmlformats-officedocument.drawingml.chartshape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14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3.xml" ContentType="application/vnd.openxmlformats-officedocument.drawingml.chartshape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259" r:id="rId2"/>
    <p:sldId id="341" r:id="rId3"/>
    <p:sldId id="288" r:id="rId4"/>
    <p:sldId id="295" r:id="rId5"/>
    <p:sldId id="264" r:id="rId6"/>
    <p:sldId id="297" r:id="rId7"/>
    <p:sldId id="309" r:id="rId8"/>
    <p:sldId id="313" r:id="rId9"/>
    <p:sldId id="342" r:id="rId10"/>
    <p:sldId id="318" r:id="rId11"/>
    <p:sldId id="326" r:id="rId12"/>
    <p:sldId id="327" r:id="rId13"/>
    <p:sldId id="314" r:id="rId14"/>
    <p:sldId id="333" r:id="rId15"/>
    <p:sldId id="315" r:id="rId16"/>
    <p:sldId id="335" r:id="rId17"/>
    <p:sldId id="316" r:id="rId18"/>
    <p:sldId id="319" r:id="rId19"/>
    <p:sldId id="340" r:id="rId20"/>
    <p:sldId id="265" r:id="rId21"/>
    <p:sldId id="277" r:id="rId22"/>
    <p:sldId id="347" r:id="rId23"/>
    <p:sldId id="348" r:id="rId24"/>
    <p:sldId id="280" r:id="rId25"/>
    <p:sldId id="329" r:id="rId26"/>
    <p:sldId id="334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072" userDrawn="1">
          <p15:clr>
            <a:srgbClr val="A4A3A4"/>
          </p15:clr>
        </p15:guide>
        <p15:guide id="3" pos="4224" userDrawn="1">
          <p15:clr>
            <a:srgbClr val="A4A3A4"/>
          </p15:clr>
        </p15:guide>
        <p15:guide id="4" orient="horz" pos="28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AC822"/>
    <a:srgbClr val="F3B12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93" autoAdjust="0"/>
    <p:restoredTop sz="94648"/>
  </p:normalViewPr>
  <p:slideViewPr>
    <p:cSldViewPr snapToGrid="0" snapToObjects="1">
      <p:cViewPr varScale="1">
        <p:scale>
          <a:sx n="107" d="100"/>
          <a:sy n="107" d="100"/>
        </p:scale>
        <p:origin x="712" y="160"/>
      </p:cViewPr>
      <p:guideLst>
        <p:guide orient="horz" pos="2160"/>
        <p:guide pos="3072"/>
        <p:guide pos="4224"/>
        <p:guide orient="horz" pos="28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\chathurya\Desktop\presentations\hcl%20new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\chathurya\Desktop\presentations\hcl%20new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chathurya/Desktop/presentations/hcl%20new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chathurya/Desktop/presentations/hcl%20new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2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/chathurya/Desktop/As-72%20stability%20in%20pbs-RT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\chathurya\Desktop\As-72%20stability%20in%20pbs-RT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3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/Users\chathurya\Desktop\July%2011%20work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9318292760574741E-2"/>
          <c:y val="6.2753036437246959E-2"/>
          <c:w val="0.66064094488188962"/>
          <c:h val="0.81769932855780203"/>
        </c:manualLayout>
      </c:layout>
      <c:scatterChart>
        <c:scatterStyle val="lineMarker"/>
        <c:varyColors val="0"/>
        <c:ser>
          <c:idx val="2"/>
          <c:order val="0"/>
          <c:tx>
            <c:v>Selenite- Dowex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[1]Se-75'!$I$38:$I$46</c:f>
                <c:numCache>
                  <c:formatCode>General</c:formatCode>
                  <c:ptCount val="9"/>
                  <c:pt idx="0">
                    <c:v>0.64477985257632442</c:v>
                  </c:pt>
                  <c:pt idx="1">
                    <c:v>0.9732693343592641</c:v>
                  </c:pt>
                  <c:pt idx="2">
                    <c:v>0.54820226450137566</c:v>
                  </c:pt>
                  <c:pt idx="3">
                    <c:v>1.3252563852483459</c:v>
                  </c:pt>
                  <c:pt idx="4">
                    <c:v>0.80204045913425193</c:v>
                  </c:pt>
                  <c:pt idx="5">
                    <c:v>2.3759819700565465</c:v>
                  </c:pt>
                  <c:pt idx="6">
                    <c:v>2.1842569743682452</c:v>
                  </c:pt>
                  <c:pt idx="7">
                    <c:v>6.9881514243138945</c:v>
                  </c:pt>
                  <c:pt idx="8">
                    <c:v>1.8146936029215521</c:v>
                  </c:pt>
                </c:numCache>
              </c:numRef>
            </c:plus>
            <c:minus>
              <c:numRef>
                <c:f>'[1]Se-75'!$I$38:$I$46</c:f>
                <c:numCache>
                  <c:formatCode>General</c:formatCode>
                  <c:ptCount val="9"/>
                  <c:pt idx="0">
                    <c:v>0.64477985257632442</c:v>
                  </c:pt>
                  <c:pt idx="1">
                    <c:v>0.9732693343592641</c:v>
                  </c:pt>
                  <c:pt idx="2">
                    <c:v>0.54820226450137566</c:v>
                  </c:pt>
                  <c:pt idx="3">
                    <c:v>1.3252563852483459</c:v>
                  </c:pt>
                  <c:pt idx="4">
                    <c:v>0.80204045913425193</c:v>
                  </c:pt>
                  <c:pt idx="5">
                    <c:v>2.3759819700565465</c:v>
                  </c:pt>
                  <c:pt idx="6">
                    <c:v>2.1842569743682452</c:v>
                  </c:pt>
                  <c:pt idx="7">
                    <c:v>6.9881514243138945</c:v>
                  </c:pt>
                  <c:pt idx="8">
                    <c:v>1.8146936029215521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[1]Se-75'!$A$38:$A$46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'[1]Se-75'!$H$38:$H$46</c:f>
              <c:numCache>
                <c:formatCode>General</c:formatCode>
                <c:ptCount val="9"/>
                <c:pt idx="0">
                  <c:v>11.290176285163209</c:v>
                </c:pt>
                <c:pt idx="1">
                  <c:v>14.41285489686925</c:v>
                </c:pt>
                <c:pt idx="2">
                  <c:v>17.959957305570693</c:v>
                </c:pt>
                <c:pt idx="3">
                  <c:v>28.74599507118403</c:v>
                </c:pt>
                <c:pt idx="4">
                  <c:v>24.715102339040914</c:v>
                </c:pt>
                <c:pt idx="5">
                  <c:v>52.901911147170473</c:v>
                </c:pt>
                <c:pt idx="6">
                  <c:v>42.347266764947342</c:v>
                </c:pt>
                <c:pt idx="7">
                  <c:v>48.713690573044317</c:v>
                </c:pt>
                <c:pt idx="8">
                  <c:v>25.4492601122332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A08-614A-BD52-DA22F85E0884}"/>
            </c:ext>
          </c:extLst>
        </c:ser>
        <c:ser>
          <c:idx val="3"/>
          <c:order val="1"/>
          <c:tx>
            <c:v>Arsenate- Dowex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[1]As-76'!$L$45:$L$53</c:f>
                <c:numCache>
                  <c:formatCode>General</c:formatCode>
                  <c:ptCount val="9"/>
                  <c:pt idx="0">
                    <c:v>1.1309248063826136</c:v>
                  </c:pt>
                  <c:pt idx="1">
                    <c:v>1.0200210218306311</c:v>
                  </c:pt>
                  <c:pt idx="2">
                    <c:v>0.75637766351256619</c:v>
                  </c:pt>
                  <c:pt idx="3">
                    <c:v>2.3286079903959305</c:v>
                  </c:pt>
                  <c:pt idx="4">
                    <c:v>2.0921004997946895</c:v>
                  </c:pt>
                  <c:pt idx="5">
                    <c:v>10.454816188353869</c:v>
                  </c:pt>
                  <c:pt idx="6">
                    <c:v>4.2535819566139708</c:v>
                  </c:pt>
                  <c:pt idx="7">
                    <c:v>19.953076782131021</c:v>
                  </c:pt>
                  <c:pt idx="8">
                    <c:v>2.4983414550321301</c:v>
                  </c:pt>
                </c:numCache>
              </c:numRef>
            </c:plus>
            <c:minus>
              <c:numRef>
                <c:f>'[1]As-76'!$L$45:$L$53</c:f>
                <c:numCache>
                  <c:formatCode>General</c:formatCode>
                  <c:ptCount val="9"/>
                  <c:pt idx="0">
                    <c:v>1.1309248063826136</c:v>
                  </c:pt>
                  <c:pt idx="1">
                    <c:v>1.0200210218306311</c:v>
                  </c:pt>
                  <c:pt idx="2">
                    <c:v>0.75637766351256619</c:v>
                  </c:pt>
                  <c:pt idx="3">
                    <c:v>2.3286079903959305</c:v>
                  </c:pt>
                  <c:pt idx="4">
                    <c:v>2.0921004997946895</c:v>
                  </c:pt>
                  <c:pt idx="5">
                    <c:v>10.454816188353869</c:v>
                  </c:pt>
                  <c:pt idx="6">
                    <c:v>4.2535819566139708</c:v>
                  </c:pt>
                  <c:pt idx="7">
                    <c:v>19.953076782131021</c:v>
                  </c:pt>
                  <c:pt idx="8">
                    <c:v>2.4983414550321301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[1]As-76'!$A$45:$A$53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'[1]As-76'!$K$45:$K$53</c:f>
              <c:numCache>
                <c:formatCode>General</c:formatCode>
                <c:ptCount val="9"/>
                <c:pt idx="0">
                  <c:v>13.553480817812472</c:v>
                </c:pt>
                <c:pt idx="1">
                  <c:v>13.921414044421406</c:v>
                </c:pt>
                <c:pt idx="2">
                  <c:v>19.721494707712861</c:v>
                </c:pt>
                <c:pt idx="3">
                  <c:v>45.419104307683682</c:v>
                </c:pt>
                <c:pt idx="4">
                  <c:v>33.763329629667737</c:v>
                </c:pt>
                <c:pt idx="5">
                  <c:v>172.49090552583894</c:v>
                </c:pt>
                <c:pt idx="6">
                  <c:v>102.80920095353086</c:v>
                </c:pt>
                <c:pt idx="7">
                  <c:v>158.57716000801921</c:v>
                </c:pt>
                <c:pt idx="8">
                  <c:v>37.8562574603492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A08-614A-BD52-DA22F85E0884}"/>
            </c:ext>
          </c:extLst>
        </c:ser>
        <c:ser>
          <c:idx val="0"/>
          <c:order val="2"/>
          <c:tx>
            <c:v>Selenate-Dowex</c:v>
          </c:tx>
          <c:spPr>
            <a:ln w="19050" cap="rnd">
              <a:solidFill>
                <a:srgbClr val="00B0F0"/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2!$T$7:$T$15</c:f>
                <c:numCache>
                  <c:formatCode>General</c:formatCode>
                  <c:ptCount val="9"/>
                  <c:pt idx="0">
                    <c:v>3.6055512754639891</c:v>
                  </c:pt>
                  <c:pt idx="1">
                    <c:v>1.1547005383792517</c:v>
                  </c:pt>
                  <c:pt idx="2">
                    <c:v>20.816659994661297</c:v>
                  </c:pt>
                  <c:pt idx="3">
                    <c:v>2.5166114784235836</c:v>
                  </c:pt>
                  <c:pt idx="4">
                    <c:v>2.0816659994661331</c:v>
                  </c:pt>
                  <c:pt idx="5">
                    <c:v>2.5166114784235836</c:v>
                  </c:pt>
                  <c:pt idx="6">
                    <c:v>3.2145502536643185</c:v>
                  </c:pt>
                  <c:pt idx="7">
                    <c:v>5.1316014394468841</c:v>
                  </c:pt>
                  <c:pt idx="8">
                    <c:v>26.457513110645905</c:v>
                  </c:pt>
                </c:numCache>
              </c:numRef>
            </c:plus>
            <c:minus>
              <c:numRef>
                <c:f>Sheet2!$T$7:$T$15</c:f>
                <c:numCache>
                  <c:formatCode>General</c:formatCode>
                  <c:ptCount val="9"/>
                  <c:pt idx="0">
                    <c:v>3.6055512754639891</c:v>
                  </c:pt>
                  <c:pt idx="1">
                    <c:v>1.1547005383792517</c:v>
                  </c:pt>
                  <c:pt idx="2">
                    <c:v>20.816659994661297</c:v>
                  </c:pt>
                  <c:pt idx="3">
                    <c:v>2.5166114784235836</c:v>
                  </c:pt>
                  <c:pt idx="4">
                    <c:v>2.0816659994661331</c:v>
                  </c:pt>
                  <c:pt idx="5">
                    <c:v>2.5166114784235836</c:v>
                  </c:pt>
                  <c:pt idx="6">
                    <c:v>3.2145502536643185</c:v>
                  </c:pt>
                  <c:pt idx="7">
                    <c:v>5.1316014394468841</c:v>
                  </c:pt>
                  <c:pt idx="8">
                    <c:v>26.457513110645905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heet2!$O$7:$O$15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Sheet2!$S$7:$S$15</c:f>
              <c:numCache>
                <c:formatCode>General</c:formatCode>
                <c:ptCount val="9"/>
                <c:pt idx="0">
                  <c:v>14</c:v>
                </c:pt>
                <c:pt idx="1">
                  <c:v>15.666666666666666</c:v>
                </c:pt>
                <c:pt idx="2">
                  <c:v>123.33333333333333</c:v>
                </c:pt>
                <c:pt idx="3">
                  <c:v>1202.6666666666667</c:v>
                </c:pt>
                <c:pt idx="4">
                  <c:v>1013.3333333333334</c:v>
                </c:pt>
                <c:pt idx="5">
                  <c:v>1202.6666666666667</c:v>
                </c:pt>
                <c:pt idx="6">
                  <c:v>1203.6666666666667</c:v>
                </c:pt>
                <c:pt idx="7">
                  <c:v>1204.6666666666667</c:v>
                </c:pt>
                <c:pt idx="8">
                  <c:v>93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A08-614A-BD52-DA22F85E08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048431"/>
        <c:axId val="161532879"/>
      </c:scatterChart>
      <c:valAx>
        <c:axId val="169048431"/>
        <c:scaling>
          <c:orientation val="minMax"/>
          <c:max val="8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solidFill>
                      <a:schemeClr val="tx1"/>
                    </a:solidFill>
                  </a:rPr>
                  <a:t>p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1532879"/>
        <c:crosses val="autoZero"/>
        <c:crossBetween val="midCat"/>
        <c:majorUnit val="1"/>
      </c:valAx>
      <c:valAx>
        <c:axId val="161532879"/>
        <c:scaling>
          <c:logBase val="10"/>
          <c:orientation val="minMax"/>
          <c:max val="100000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dirty="0" err="1">
                    <a:solidFill>
                      <a:schemeClr val="tx1"/>
                    </a:solidFill>
                  </a:rPr>
                  <a:t>K</a:t>
                </a:r>
                <a:r>
                  <a:rPr lang="en-US" sz="1200" baseline="-25000" dirty="0" err="1">
                    <a:solidFill>
                      <a:schemeClr val="tx1"/>
                    </a:solidFill>
                  </a:rPr>
                  <a:t>d</a:t>
                </a:r>
                <a:r>
                  <a:rPr lang="en-US" sz="1200" baseline="-25000" dirty="0">
                    <a:solidFill>
                      <a:schemeClr val="tx1"/>
                    </a:solidFill>
                  </a:rPr>
                  <a:t> </a:t>
                </a:r>
                <a:r>
                  <a:rPr lang="en-US" sz="1200" dirty="0">
                    <a:solidFill>
                      <a:schemeClr val="tx1"/>
                    </a:solidFill>
                  </a:rPr>
                  <a:t>(mL/g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048431"/>
        <c:crosses val="autoZero"/>
        <c:crossBetween val="midCat"/>
      </c:valAx>
      <c:spPr>
        <a:noFill/>
        <a:ln w="25400">
          <a:noFill/>
        </a:ln>
        <a:effectLst/>
      </c:spPr>
    </c:plotArea>
    <c:legend>
      <c:legendPos val="r"/>
      <c:layout>
        <c:manualLayout>
          <c:xMode val="edge"/>
          <c:yMode val="edge"/>
          <c:x val="0.78782954801415683"/>
          <c:y val="3.3694290388541506E-2"/>
          <c:w val="0.19821144264084958"/>
          <c:h val="0.2543568200393525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solidFill>
        <a:schemeClr val="accent6">
          <a:lumMod val="40000"/>
          <a:lumOff val="60000"/>
        </a:schemeClr>
      </a:solidFill>
      <a:round/>
    </a:ln>
    <a:effectLst/>
  </c:spPr>
  <c:txPr>
    <a:bodyPr/>
    <a:lstStyle/>
    <a:p>
      <a:pPr>
        <a:defRPr>
          <a:solidFill>
            <a:schemeClr val="bg2"/>
          </a:solidFill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9318292760574741E-2"/>
          <c:y val="4.2335194046521647E-2"/>
          <c:w val="0.62797325092851641"/>
          <c:h val="0.83336659265212232"/>
        </c:manualLayout>
      </c:layout>
      <c:scatterChart>
        <c:scatterStyle val="lineMarker"/>
        <c:varyColors val="0"/>
        <c:ser>
          <c:idx val="0"/>
          <c:order val="0"/>
          <c:tx>
            <c:v>Selenite-Poros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[1]Se-75'!$I$6:$I$14</c:f>
                <c:numCache>
                  <c:formatCode>General</c:formatCode>
                  <c:ptCount val="9"/>
                  <c:pt idx="0">
                    <c:v>2.6165783448006823</c:v>
                  </c:pt>
                  <c:pt idx="1">
                    <c:v>0.20416959152272679</c:v>
                  </c:pt>
                  <c:pt idx="2">
                    <c:v>2.1138702754427872</c:v>
                  </c:pt>
                  <c:pt idx="3">
                    <c:v>0.43576349800298769</c:v>
                  </c:pt>
                  <c:pt idx="4">
                    <c:v>0.25791903617755119</c:v>
                  </c:pt>
                  <c:pt idx="5">
                    <c:v>3.1965315885177135</c:v>
                  </c:pt>
                  <c:pt idx="6">
                    <c:v>0.26409320597881242</c:v>
                  </c:pt>
                  <c:pt idx="7">
                    <c:v>1.3672299024463035</c:v>
                  </c:pt>
                  <c:pt idx="8">
                    <c:v>0.65399738407945873</c:v>
                  </c:pt>
                </c:numCache>
              </c:numRef>
            </c:plus>
            <c:minus>
              <c:numRef>
                <c:f>'[1]Se-75'!$I$6:$I$14</c:f>
                <c:numCache>
                  <c:formatCode>General</c:formatCode>
                  <c:ptCount val="9"/>
                  <c:pt idx="0">
                    <c:v>2.6165783448006823</c:v>
                  </c:pt>
                  <c:pt idx="1">
                    <c:v>0.20416959152272679</c:v>
                  </c:pt>
                  <c:pt idx="2">
                    <c:v>2.1138702754427872</c:v>
                  </c:pt>
                  <c:pt idx="3">
                    <c:v>0.43576349800298769</c:v>
                  </c:pt>
                  <c:pt idx="4">
                    <c:v>0.25791903617755119</c:v>
                  </c:pt>
                  <c:pt idx="5">
                    <c:v>3.1965315885177135</c:v>
                  </c:pt>
                  <c:pt idx="6">
                    <c:v>0.26409320597881242</c:v>
                  </c:pt>
                  <c:pt idx="7">
                    <c:v>1.3672299024463035</c:v>
                  </c:pt>
                  <c:pt idx="8">
                    <c:v>0.65399738407945873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[1]Se-75'!$A$6:$A$14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'[1]Se-75'!$H$6:$H$14</c:f>
              <c:numCache>
                <c:formatCode>General</c:formatCode>
                <c:ptCount val="9"/>
                <c:pt idx="0">
                  <c:v>12.27636355389717</c:v>
                </c:pt>
                <c:pt idx="1">
                  <c:v>11.897906707477532</c:v>
                </c:pt>
                <c:pt idx="2">
                  <c:v>16.503240202730563</c:v>
                </c:pt>
                <c:pt idx="3">
                  <c:v>19.376013381775824</c:v>
                </c:pt>
                <c:pt idx="4">
                  <c:v>18.393482304956791</c:v>
                </c:pt>
                <c:pt idx="5">
                  <c:v>39.466078078818867</c:v>
                </c:pt>
                <c:pt idx="6">
                  <c:v>28.662258955658803</c:v>
                </c:pt>
                <c:pt idx="7">
                  <c:v>36.863454626554066</c:v>
                </c:pt>
                <c:pt idx="8">
                  <c:v>18.7312467592440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5A6-CB40-B175-4F765D4A27D5}"/>
            </c:ext>
          </c:extLst>
        </c:ser>
        <c:ser>
          <c:idx val="1"/>
          <c:order val="1"/>
          <c:tx>
            <c:v>Arsenate-Poros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rgbClr val="00B050"/>
              </a:solidFill>
              <a:ln w="9525">
                <a:solidFill>
                  <a:srgbClr val="00B050"/>
                </a:solidFill>
                <a:bevel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[1]As-76'!$L$6:$L$14</c:f>
                <c:numCache>
                  <c:formatCode>General</c:formatCode>
                  <c:ptCount val="9"/>
                  <c:pt idx="0">
                    <c:v>2.5257422359612947</c:v>
                  </c:pt>
                  <c:pt idx="1">
                    <c:v>1.1114158263566991</c:v>
                  </c:pt>
                  <c:pt idx="2">
                    <c:v>1.845482362375072</c:v>
                  </c:pt>
                  <c:pt idx="3">
                    <c:v>4.1329470272167725</c:v>
                  </c:pt>
                  <c:pt idx="4">
                    <c:v>0.64750500651572451</c:v>
                  </c:pt>
                  <c:pt idx="5">
                    <c:v>635.28561317504546</c:v>
                  </c:pt>
                  <c:pt idx="6">
                    <c:v>559.95994689155077</c:v>
                  </c:pt>
                  <c:pt idx="7">
                    <c:v>655.62810002300682</c:v>
                  </c:pt>
                  <c:pt idx="8">
                    <c:v>3.1177304381447963</c:v>
                  </c:pt>
                </c:numCache>
              </c:numRef>
            </c:plus>
            <c:minus>
              <c:numRef>
                <c:f>'[1]As-76'!$L$6:$L$14</c:f>
                <c:numCache>
                  <c:formatCode>General</c:formatCode>
                  <c:ptCount val="9"/>
                  <c:pt idx="0">
                    <c:v>2.5257422359612947</c:v>
                  </c:pt>
                  <c:pt idx="1">
                    <c:v>1.1114158263566991</c:v>
                  </c:pt>
                  <c:pt idx="2">
                    <c:v>1.845482362375072</c:v>
                  </c:pt>
                  <c:pt idx="3">
                    <c:v>4.1329470272167725</c:v>
                  </c:pt>
                  <c:pt idx="4">
                    <c:v>0.64750500651572451</c:v>
                  </c:pt>
                  <c:pt idx="5">
                    <c:v>635.28561317504546</c:v>
                  </c:pt>
                  <c:pt idx="6">
                    <c:v>559.95994689155077</c:v>
                  </c:pt>
                  <c:pt idx="7">
                    <c:v>655.62810002300682</c:v>
                  </c:pt>
                  <c:pt idx="8">
                    <c:v>3.1177304381447963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[1]As-76'!$A$6:$A$14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'[1]As-76'!$K$6:$K$14</c:f>
              <c:numCache>
                <c:formatCode>General</c:formatCode>
                <c:ptCount val="9"/>
                <c:pt idx="0">
                  <c:v>9.8795671352794177</c:v>
                </c:pt>
                <c:pt idx="1">
                  <c:v>12.46632340020563</c:v>
                </c:pt>
                <c:pt idx="2">
                  <c:v>14.722615240435557</c:v>
                </c:pt>
                <c:pt idx="3">
                  <c:v>24.645880575922806</c:v>
                </c:pt>
                <c:pt idx="4">
                  <c:v>19.575779464565713</c:v>
                </c:pt>
                <c:pt idx="5">
                  <c:v>2906.9770527925543</c:v>
                </c:pt>
                <c:pt idx="6">
                  <c:v>2551.2981828295719</c:v>
                </c:pt>
                <c:pt idx="7">
                  <c:v>2726.7465118821456</c:v>
                </c:pt>
                <c:pt idx="8">
                  <c:v>150.223080370910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5A6-CB40-B175-4F765D4A27D5}"/>
            </c:ext>
          </c:extLst>
        </c:ser>
        <c:ser>
          <c:idx val="4"/>
          <c:order val="2"/>
          <c:tx>
            <c:v>Selenate-Poros</c:v>
          </c:tx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circle"/>
            <c:size val="2"/>
            <c:spPr>
              <a:solidFill>
                <a:srgbClr val="0070C0"/>
              </a:solidFill>
              <a:ln w="9525">
                <a:solidFill>
                  <a:srgbClr val="00B0F0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hcl poros'!$G$32:$G$40</c:f>
                <c:numCache>
                  <c:formatCode>General</c:formatCode>
                  <c:ptCount val="9"/>
                  <c:pt idx="0">
                    <c:v>11.970853795697565</c:v>
                  </c:pt>
                  <c:pt idx="1">
                    <c:v>54.741546885506978</c:v>
                  </c:pt>
                  <c:pt idx="2">
                    <c:v>177.64623667373095</c:v>
                  </c:pt>
                  <c:pt idx="3">
                    <c:v>4.4555958862168661E-12</c:v>
                  </c:pt>
                  <c:pt idx="4">
                    <c:v>0</c:v>
                  </c:pt>
                  <c:pt idx="5">
                    <c:v>0</c:v>
                  </c:pt>
                  <c:pt idx="6">
                    <c:v>0</c:v>
                  </c:pt>
                  <c:pt idx="7">
                    <c:v>0</c:v>
                  </c:pt>
                  <c:pt idx="8">
                    <c:v>4032.2875943402687</c:v>
                  </c:pt>
                </c:numCache>
              </c:numRef>
            </c:plus>
            <c:minus>
              <c:numRef>
                <c:f>'hcl poros'!$G$32:$G$40</c:f>
                <c:numCache>
                  <c:formatCode>General</c:formatCode>
                  <c:ptCount val="9"/>
                  <c:pt idx="0">
                    <c:v>11.970853795697565</c:v>
                  </c:pt>
                  <c:pt idx="1">
                    <c:v>54.741546885506978</c:v>
                  </c:pt>
                  <c:pt idx="2">
                    <c:v>177.64623667373095</c:v>
                  </c:pt>
                  <c:pt idx="3">
                    <c:v>4.4555958862168661E-12</c:v>
                  </c:pt>
                  <c:pt idx="4">
                    <c:v>0</c:v>
                  </c:pt>
                  <c:pt idx="5">
                    <c:v>0</c:v>
                  </c:pt>
                  <c:pt idx="6">
                    <c:v>0</c:v>
                  </c:pt>
                  <c:pt idx="7">
                    <c:v>0</c:v>
                  </c:pt>
                  <c:pt idx="8">
                    <c:v>4032.2875943402687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'hcl poros'!$A$6:$A$14</c:f>
              <c:numCache>
                <c:formatCode>General</c:formatCode>
                <c:ptCount val="9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</c:numCache>
            </c:numRef>
          </c:xVal>
          <c:yVal>
            <c:numRef>
              <c:f>'hcl poros'!$H$6:$H$14</c:f>
              <c:numCache>
                <c:formatCode>General</c:formatCode>
                <c:ptCount val="9"/>
                <c:pt idx="0">
                  <c:v>344.83870967741939</c:v>
                </c:pt>
                <c:pt idx="1">
                  <c:v>405.09433962264148</c:v>
                </c:pt>
                <c:pt idx="2">
                  <c:v>1823.3333333333335</c:v>
                </c:pt>
                <c:pt idx="3">
                  <c:v>31418.571428571428</c:v>
                </c:pt>
                <c:pt idx="4">
                  <c:v>24434.444444444449</c:v>
                </c:pt>
                <c:pt idx="5">
                  <c:v>54990</c:v>
                </c:pt>
                <c:pt idx="6">
                  <c:v>54990</c:v>
                </c:pt>
                <c:pt idx="7">
                  <c:v>54990</c:v>
                </c:pt>
                <c:pt idx="8">
                  <c:v>2749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5A6-CB40-B175-4F765D4A27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048431"/>
        <c:axId val="161532879"/>
      </c:scatterChart>
      <c:valAx>
        <c:axId val="169048431"/>
        <c:scaling>
          <c:orientation val="minMax"/>
          <c:max val="8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>
                    <a:solidFill>
                      <a:schemeClr val="tx1"/>
                    </a:solidFill>
                  </a:rPr>
                  <a:t>p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1532879"/>
        <c:crosses val="autoZero"/>
        <c:crossBetween val="midCat"/>
        <c:majorUnit val="1"/>
      </c:valAx>
      <c:valAx>
        <c:axId val="161532879"/>
        <c:scaling>
          <c:logBase val="10"/>
          <c:orientation val="minMax"/>
          <c:min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dirty="0" err="1">
                    <a:solidFill>
                      <a:schemeClr val="tx1"/>
                    </a:solidFill>
                  </a:rPr>
                  <a:t>K</a:t>
                </a:r>
                <a:r>
                  <a:rPr lang="en-US" sz="1200" baseline="-25000" dirty="0" err="1">
                    <a:solidFill>
                      <a:schemeClr val="tx1"/>
                    </a:solidFill>
                  </a:rPr>
                  <a:t>d</a:t>
                </a:r>
                <a:r>
                  <a:rPr lang="en-US" sz="1200" dirty="0">
                    <a:solidFill>
                      <a:schemeClr val="tx1"/>
                    </a:solidFill>
                  </a:rPr>
                  <a:t> (mL/g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9048431"/>
        <c:crosses val="autoZero"/>
        <c:crossBetween val="midCat"/>
      </c:valAx>
      <c:spPr>
        <a:noFill/>
        <a:ln w="25400">
          <a:noFill/>
        </a:ln>
        <a:effectLst/>
      </c:spPr>
    </c:plotArea>
    <c:legend>
      <c:legendPos val="r"/>
      <c:layout>
        <c:manualLayout>
          <c:xMode val="edge"/>
          <c:yMode val="edge"/>
          <c:x val="0.78599378064591607"/>
          <c:y val="2.3427221074390513E-2"/>
          <c:w val="0.20410213061602595"/>
          <c:h val="0.261898747379698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solidFill>
        <a:schemeClr val="accent6">
          <a:lumMod val="20000"/>
          <a:lumOff val="80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213850555237425"/>
          <c:y val="4.6092284870776636E-2"/>
          <c:w val="0.84131075145444667"/>
          <c:h val="0.71728668543351826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00B050"/>
            </a:solidFill>
            <a:ln>
              <a:noFill/>
            </a:ln>
            <a:effectLst/>
          </c:spPr>
          <c:invertIfNegative val="0"/>
          <c:cat>
            <c:strRef>
              <c:f>Sheet3!$O$26:$O$37</c:f>
              <c:strCache>
                <c:ptCount val="12"/>
                <c:pt idx="0">
                  <c:v>1 (loading)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</c:strCache>
            </c:strRef>
          </c:cat>
          <c:val>
            <c:numRef>
              <c:f>Sheet3!$P$26:$P$37</c:f>
              <c:numCache>
                <c:formatCode>General</c:formatCode>
                <c:ptCount val="1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.16709354799365778</c:v>
                </c:pt>
                <c:pt idx="6">
                  <c:v>0.50250030491523356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99.268203439443838</c:v>
                </c:pt>
                <c:pt idx="11">
                  <c:v>0.2183193072325893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686-DA48-B880-C53862F050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5"/>
        <c:overlap val="-27"/>
        <c:axId val="1363723727"/>
        <c:axId val="1351583103"/>
      </c:barChart>
      <c:catAx>
        <c:axId val="1363723727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chemeClr val="bg1"/>
                    </a:solidFill>
                  </a:rPr>
                  <a:t>Fractions (m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bg1"/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51583103"/>
        <c:crosses val="autoZero"/>
        <c:auto val="0"/>
        <c:lblAlgn val="ctr"/>
        <c:lblOffset val="100"/>
        <c:tickLblSkip val="1"/>
        <c:noMultiLvlLbl val="0"/>
      </c:catAx>
      <c:valAx>
        <c:axId val="1351583103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chemeClr val="bg1"/>
                    </a:solidFill>
                  </a:rPr>
                  <a:t>Activity</a:t>
                </a:r>
                <a:r>
                  <a:rPr lang="en-US" baseline="0">
                    <a:solidFill>
                      <a:schemeClr val="bg1"/>
                    </a:solidFill>
                  </a:rPr>
                  <a:t> recovered % </a:t>
                </a:r>
                <a:endParaRPr lang="en-US">
                  <a:solidFill>
                    <a:schemeClr val="bg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bg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63723727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B0F0"/>
            </a:solidFill>
            <a:ln>
              <a:noFill/>
            </a:ln>
            <a:effectLst/>
          </c:spPr>
          <c:invertIfNegative val="0"/>
          <c:cat>
            <c:strRef>
              <c:f>Sheet1!$D$28:$D$36</c:f>
              <c:strCache>
                <c:ptCount val="9"/>
                <c:pt idx="0">
                  <c:v>1 (loading)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strCache>
            </c:strRef>
          </c:cat>
          <c:val>
            <c:numRef>
              <c:f>Sheet1!$E$28:$E$36</c:f>
              <c:numCache>
                <c:formatCode>General</c:formatCode>
                <c:ptCount val="9"/>
                <c:pt idx="0">
                  <c:v>0</c:v>
                </c:pt>
                <c:pt idx="1">
                  <c:v>0</c:v>
                </c:pt>
                <c:pt idx="2">
                  <c:v>2.0472940803047138E-2</c:v>
                </c:pt>
                <c:pt idx="3">
                  <c:v>3.0153943818441515E-2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99.9841295032534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42A-DF47-BCFB-3B9484D251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08"/>
        <c:axId val="510485808"/>
        <c:axId val="508061552"/>
      </c:barChart>
      <c:catAx>
        <c:axId val="51048580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900" b="0" i="0" u="none" strike="noStrike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chemeClr val="bg1"/>
                    </a:solidFill>
                  </a:rPr>
                  <a:t>Fractions (m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900" b="0" i="0" u="none" strike="noStrike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08061552"/>
        <c:crosses val="autoZero"/>
        <c:auto val="1"/>
        <c:lblAlgn val="ctr"/>
        <c:lblOffset val="100"/>
        <c:noMultiLvlLbl val="0"/>
      </c:catAx>
      <c:valAx>
        <c:axId val="508061552"/>
        <c:scaling>
          <c:orientation val="minMax"/>
          <c:max val="1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900" b="0" i="0" u="none" strike="noStrike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chemeClr val="bg1"/>
                    </a:solidFill>
                  </a:rPr>
                  <a:t>Activity recovered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900" b="0" i="0" u="none" strike="noStrike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bg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104858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cked"/>
        <c:varyColors val="0"/>
        <c:ser>
          <c:idx val="0"/>
          <c:order val="0"/>
          <c:spPr>
            <a:ln w="28575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cat>
            <c:numRef>
              <c:f>Sheet2!$C$26:$C$4826</c:f>
              <c:numCache>
                <c:formatCode>General</c:formatCode>
                <c:ptCount val="4801"/>
                <c:pt idx="0">
                  <c:v>0</c:v>
                </c:pt>
                <c:pt idx="1">
                  <c:v>8.3300000000000006E-3</c:v>
                </c:pt>
                <c:pt idx="2">
                  <c:v>1.6670000000000001E-2</c:v>
                </c:pt>
                <c:pt idx="3">
                  <c:v>2.5000000000000001E-2</c:v>
                </c:pt>
                <c:pt idx="4">
                  <c:v>3.3329999999999999E-2</c:v>
                </c:pt>
                <c:pt idx="5">
                  <c:v>4.1669999999999999E-2</c:v>
                </c:pt>
                <c:pt idx="6">
                  <c:v>0.05</c:v>
                </c:pt>
                <c:pt idx="7">
                  <c:v>5.833E-2</c:v>
                </c:pt>
                <c:pt idx="8">
                  <c:v>6.6669999999999993E-2</c:v>
                </c:pt>
                <c:pt idx="9">
                  <c:v>7.4999999999999997E-2</c:v>
                </c:pt>
                <c:pt idx="10">
                  <c:v>8.3330000000000001E-2</c:v>
                </c:pt>
                <c:pt idx="11">
                  <c:v>9.1670000000000001E-2</c:v>
                </c:pt>
                <c:pt idx="12">
                  <c:v>0.1</c:v>
                </c:pt>
                <c:pt idx="13">
                  <c:v>0.10833</c:v>
                </c:pt>
                <c:pt idx="14">
                  <c:v>0.11667</c:v>
                </c:pt>
                <c:pt idx="15">
                  <c:v>0.125</c:v>
                </c:pt>
                <c:pt idx="16">
                  <c:v>0.13333</c:v>
                </c:pt>
                <c:pt idx="17">
                  <c:v>0.14166999999999999</c:v>
                </c:pt>
                <c:pt idx="18">
                  <c:v>0.15</c:v>
                </c:pt>
                <c:pt idx="19">
                  <c:v>0.15833</c:v>
                </c:pt>
                <c:pt idx="20">
                  <c:v>0.16667000000000001</c:v>
                </c:pt>
                <c:pt idx="21">
                  <c:v>0.17499999999999999</c:v>
                </c:pt>
                <c:pt idx="22">
                  <c:v>0.18332999999999999</c:v>
                </c:pt>
                <c:pt idx="23">
                  <c:v>0.19167000000000001</c:v>
                </c:pt>
                <c:pt idx="24">
                  <c:v>0.2</c:v>
                </c:pt>
                <c:pt idx="25">
                  <c:v>0.20832999999999999</c:v>
                </c:pt>
                <c:pt idx="26">
                  <c:v>0.21667</c:v>
                </c:pt>
                <c:pt idx="27">
                  <c:v>0.22500000000000001</c:v>
                </c:pt>
                <c:pt idx="28">
                  <c:v>0.23333000000000001</c:v>
                </c:pt>
                <c:pt idx="29">
                  <c:v>0.24167</c:v>
                </c:pt>
                <c:pt idx="30">
                  <c:v>0.25</c:v>
                </c:pt>
                <c:pt idx="31">
                  <c:v>0.25833</c:v>
                </c:pt>
                <c:pt idx="32">
                  <c:v>0.26667000000000002</c:v>
                </c:pt>
                <c:pt idx="33">
                  <c:v>0.27500000000000002</c:v>
                </c:pt>
                <c:pt idx="34">
                  <c:v>0.28333000000000003</c:v>
                </c:pt>
                <c:pt idx="35">
                  <c:v>0.29166999999999998</c:v>
                </c:pt>
                <c:pt idx="36">
                  <c:v>0.3</c:v>
                </c:pt>
                <c:pt idx="37">
                  <c:v>0.30832999999999999</c:v>
                </c:pt>
                <c:pt idx="38">
                  <c:v>0.31667000000000001</c:v>
                </c:pt>
                <c:pt idx="39">
                  <c:v>0.32500000000000001</c:v>
                </c:pt>
                <c:pt idx="40">
                  <c:v>0.33333000000000002</c:v>
                </c:pt>
                <c:pt idx="41">
                  <c:v>0.34166999999999997</c:v>
                </c:pt>
                <c:pt idx="42">
                  <c:v>0.35</c:v>
                </c:pt>
                <c:pt idx="43">
                  <c:v>0.35832999999999998</c:v>
                </c:pt>
                <c:pt idx="44">
                  <c:v>0.36667</c:v>
                </c:pt>
                <c:pt idx="45">
                  <c:v>0.375</c:v>
                </c:pt>
                <c:pt idx="46">
                  <c:v>0.38333</c:v>
                </c:pt>
                <c:pt idx="47">
                  <c:v>0.39167000000000002</c:v>
                </c:pt>
                <c:pt idx="48">
                  <c:v>0.4</c:v>
                </c:pt>
                <c:pt idx="49">
                  <c:v>0.40833000000000003</c:v>
                </c:pt>
                <c:pt idx="50">
                  <c:v>0.41666999999999998</c:v>
                </c:pt>
                <c:pt idx="51">
                  <c:v>0.42499999999999999</c:v>
                </c:pt>
                <c:pt idx="52">
                  <c:v>0.43332999999999999</c:v>
                </c:pt>
                <c:pt idx="53">
                  <c:v>0.44167000000000001</c:v>
                </c:pt>
                <c:pt idx="54">
                  <c:v>0.45</c:v>
                </c:pt>
                <c:pt idx="55">
                  <c:v>0.45833000000000002</c:v>
                </c:pt>
                <c:pt idx="56">
                  <c:v>0.46666999999999997</c:v>
                </c:pt>
                <c:pt idx="57">
                  <c:v>0.47499999999999998</c:v>
                </c:pt>
                <c:pt idx="58">
                  <c:v>0.48332999999999998</c:v>
                </c:pt>
                <c:pt idx="59">
                  <c:v>0.49167</c:v>
                </c:pt>
                <c:pt idx="60">
                  <c:v>0.5</c:v>
                </c:pt>
                <c:pt idx="61">
                  <c:v>0.50832999999999995</c:v>
                </c:pt>
                <c:pt idx="62">
                  <c:v>0.51666999999999996</c:v>
                </c:pt>
                <c:pt idx="63">
                  <c:v>0.52500000000000002</c:v>
                </c:pt>
                <c:pt idx="64">
                  <c:v>0.53332999999999997</c:v>
                </c:pt>
                <c:pt idx="65">
                  <c:v>0.54166999999999998</c:v>
                </c:pt>
                <c:pt idx="66">
                  <c:v>0.55000000000000004</c:v>
                </c:pt>
                <c:pt idx="67">
                  <c:v>0.55832999999999999</c:v>
                </c:pt>
                <c:pt idx="68">
                  <c:v>0.56667000000000001</c:v>
                </c:pt>
                <c:pt idx="69">
                  <c:v>0.57499999999999996</c:v>
                </c:pt>
                <c:pt idx="70">
                  <c:v>0.58333000000000002</c:v>
                </c:pt>
                <c:pt idx="71">
                  <c:v>0.59167000000000003</c:v>
                </c:pt>
                <c:pt idx="72">
                  <c:v>0.6</c:v>
                </c:pt>
                <c:pt idx="73">
                  <c:v>0.60833000000000004</c:v>
                </c:pt>
                <c:pt idx="74">
                  <c:v>0.61667000000000005</c:v>
                </c:pt>
                <c:pt idx="75">
                  <c:v>0.625</c:v>
                </c:pt>
                <c:pt idx="76">
                  <c:v>0.63332999999999995</c:v>
                </c:pt>
                <c:pt idx="77">
                  <c:v>0.64166999999999996</c:v>
                </c:pt>
                <c:pt idx="78">
                  <c:v>0.65</c:v>
                </c:pt>
                <c:pt idx="79">
                  <c:v>0.65832999999999997</c:v>
                </c:pt>
                <c:pt idx="80">
                  <c:v>0.66666999999999998</c:v>
                </c:pt>
                <c:pt idx="81">
                  <c:v>0.67500000000000004</c:v>
                </c:pt>
                <c:pt idx="82">
                  <c:v>0.68332999999999999</c:v>
                </c:pt>
                <c:pt idx="83">
                  <c:v>0.69167000000000001</c:v>
                </c:pt>
                <c:pt idx="84">
                  <c:v>0.7</c:v>
                </c:pt>
                <c:pt idx="85">
                  <c:v>0.70833000000000002</c:v>
                </c:pt>
                <c:pt idx="86">
                  <c:v>0.71667000000000003</c:v>
                </c:pt>
                <c:pt idx="87">
                  <c:v>0.72499999999999998</c:v>
                </c:pt>
                <c:pt idx="88">
                  <c:v>0.73333000000000004</c:v>
                </c:pt>
                <c:pt idx="89">
                  <c:v>0.74167000000000005</c:v>
                </c:pt>
                <c:pt idx="90">
                  <c:v>0.75</c:v>
                </c:pt>
                <c:pt idx="91">
                  <c:v>0.75832999999999995</c:v>
                </c:pt>
                <c:pt idx="92">
                  <c:v>0.76666999999999996</c:v>
                </c:pt>
                <c:pt idx="93">
                  <c:v>0.77500000000000002</c:v>
                </c:pt>
                <c:pt idx="94">
                  <c:v>0.78332999999999997</c:v>
                </c:pt>
                <c:pt idx="95">
                  <c:v>0.79166999999999998</c:v>
                </c:pt>
                <c:pt idx="96">
                  <c:v>0.8</c:v>
                </c:pt>
                <c:pt idx="97">
                  <c:v>0.80832999999999999</c:v>
                </c:pt>
                <c:pt idx="98">
                  <c:v>0.81667000000000001</c:v>
                </c:pt>
                <c:pt idx="99">
                  <c:v>0.82499999999999996</c:v>
                </c:pt>
                <c:pt idx="100">
                  <c:v>0.83333000000000002</c:v>
                </c:pt>
                <c:pt idx="101">
                  <c:v>0.84167000000000003</c:v>
                </c:pt>
                <c:pt idx="102">
                  <c:v>0.85</c:v>
                </c:pt>
                <c:pt idx="103">
                  <c:v>0.85833000000000004</c:v>
                </c:pt>
                <c:pt idx="104">
                  <c:v>0.86667000000000005</c:v>
                </c:pt>
                <c:pt idx="105">
                  <c:v>0.875</c:v>
                </c:pt>
                <c:pt idx="106">
                  <c:v>0.88332999999999995</c:v>
                </c:pt>
                <c:pt idx="107">
                  <c:v>0.89166999999999996</c:v>
                </c:pt>
                <c:pt idx="108">
                  <c:v>0.9</c:v>
                </c:pt>
                <c:pt idx="109">
                  <c:v>0.90832999999999997</c:v>
                </c:pt>
                <c:pt idx="110">
                  <c:v>0.91666999999999998</c:v>
                </c:pt>
                <c:pt idx="111">
                  <c:v>0.92500000000000004</c:v>
                </c:pt>
                <c:pt idx="112">
                  <c:v>0.93332999999999999</c:v>
                </c:pt>
                <c:pt idx="113">
                  <c:v>0.94167000000000001</c:v>
                </c:pt>
                <c:pt idx="114">
                  <c:v>0.95</c:v>
                </c:pt>
                <c:pt idx="115">
                  <c:v>0.95833000000000002</c:v>
                </c:pt>
                <c:pt idx="116">
                  <c:v>0.96667000000000003</c:v>
                </c:pt>
                <c:pt idx="117">
                  <c:v>0.97499999999999998</c:v>
                </c:pt>
                <c:pt idx="118">
                  <c:v>0.98333000000000004</c:v>
                </c:pt>
                <c:pt idx="119">
                  <c:v>0.99167000000000005</c:v>
                </c:pt>
                <c:pt idx="120">
                  <c:v>1</c:v>
                </c:pt>
                <c:pt idx="121">
                  <c:v>1.0083299999999999</c:v>
                </c:pt>
                <c:pt idx="122">
                  <c:v>1.01667</c:v>
                </c:pt>
                <c:pt idx="123">
                  <c:v>1.0249999999999999</c:v>
                </c:pt>
                <c:pt idx="124">
                  <c:v>1.0333300000000001</c:v>
                </c:pt>
                <c:pt idx="125">
                  <c:v>1.0416700000000001</c:v>
                </c:pt>
                <c:pt idx="126">
                  <c:v>1.05</c:v>
                </c:pt>
                <c:pt idx="127">
                  <c:v>1.05833</c:v>
                </c:pt>
                <c:pt idx="128">
                  <c:v>1.06667</c:v>
                </c:pt>
                <c:pt idx="129">
                  <c:v>1.075</c:v>
                </c:pt>
                <c:pt idx="130">
                  <c:v>1.0833299999999999</c:v>
                </c:pt>
                <c:pt idx="131">
                  <c:v>1.0916699999999999</c:v>
                </c:pt>
                <c:pt idx="132">
                  <c:v>1.1000000000000001</c:v>
                </c:pt>
                <c:pt idx="133">
                  <c:v>1.10833</c:v>
                </c:pt>
                <c:pt idx="134">
                  <c:v>1.1166700000000001</c:v>
                </c:pt>
                <c:pt idx="135">
                  <c:v>1.125</c:v>
                </c:pt>
                <c:pt idx="136">
                  <c:v>1.1333299999999999</c:v>
                </c:pt>
                <c:pt idx="137">
                  <c:v>1.14167</c:v>
                </c:pt>
                <c:pt idx="138">
                  <c:v>1.1499999999999999</c:v>
                </c:pt>
                <c:pt idx="139">
                  <c:v>1.1583300000000001</c:v>
                </c:pt>
                <c:pt idx="140">
                  <c:v>1.1666700000000001</c:v>
                </c:pt>
                <c:pt idx="141">
                  <c:v>1.175</c:v>
                </c:pt>
                <c:pt idx="142">
                  <c:v>1.18333</c:v>
                </c:pt>
                <c:pt idx="143">
                  <c:v>1.19167</c:v>
                </c:pt>
                <c:pt idx="144">
                  <c:v>1.2</c:v>
                </c:pt>
                <c:pt idx="145">
                  <c:v>1.2083299999999999</c:v>
                </c:pt>
                <c:pt idx="146">
                  <c:v>1.2166699999999999</c:v>
                </c:pt>
                <c:pt idx="147">
                  <c:v>1.2250000000000001</c:v>
                </c:pt>
                <c:pt idx="148">
                  <c:v>1.23333</c:v>
                </c:pt>
                <c:pt idx="149">
                  <c:v>1.2416700000000001</c:v>
                </c:pt>
                <c:pt idx="150">
                  <c:v>1.25</c:v>
                </c:pt>
                <c:pt idx="151">
                  <c:v>1.2583299999999999</c:v>
                </c:pt>
                <c:pt idx="152">
                  <c:v>1.26667</c:v>
                </c:pt>
                <c:pt idx="153">
                  <c:v>1.2749999999999999</c:v>
                </c:pt>
                <c:pt idx="154">
                  <c:v>1.2833300000000001</c:v>
                </c:pt>
                <c:pt idx="155">
                  <c:v>1.2916700000000001</c:v>
                </c:pt>
                <c:pt idx="156">
                  <c:v>1.3</c:v>
                </c:pt>
                <c:pt idx="157">
                  <c:v>1.30833</c:v>
                </c:pt>
                <c:pt idx="158">
                  <c:v>1.31667</c:v>
                </c:pt>
                <c:pt idx="159">
                  <c:v>1.325</c:v>
                </c:pt>
                <c:pt idx="160">
                  <c:v>1.3333299999999999</c:v>
                </c:pt>
                <c:pt idx="161">
                  <c:v>1.3416699999999999</c:v>
                </c:pt>
                <c:pt idx="162">
                  <c:v>1.35</c:v>
                </c:pt>
                <c:pt idx="163">
                  <c:v>1.35833</c:v>
                </c:pt>
                <c:pt idx="164">
                  <c:v>1.3666700000000001</c:v>
                </c:pt>
                <c:pt idx="165">
                  <c:v>1.375</c:v>
                </c:pt>
                <c:pt idx="166">
                  <c:v>1.3833299999999999</c:v>
                </c:pt>
                <c:pt idx="167">
                  <c:v>1.39167</c:v>
                </c:pt>
                <c:pt idx="168">
                  <c:v>1.4</c:v>
                </c:pt>
                <c:pt idx="169">
                  <c:v>1.4083300000000001</c:v>
                </c:pt>
                <c:pt idx="170">
                  <c:v>1.4166700000000001</c:v>
                </c:pt>
                <c:pt idx="171">
                  <c:v>1.425</c:v>
                </c:pt>
                <c:pt idx="172">
                  <c:v>1.43333</c:v>
                </c:pt>
                <c:pt idx="173">
                  <c:v>1.44167</c:v>
                </c:pt>
                <c:pt idx="174">
                  <c:v>1.45</c:v>
                </c:pt>
                <c:pt idx="175">
                  <c:v>1.4583299999999999</c:v>
                </c:pt>
                <c:pt idx="176">
                  <c:v>1.4666699999999999</c:v>
                </c:pt>
                <c:pt idx="177">
                  <c:v>1.4750000000000001</c:v>
                </c:pt>
                <c:pt idx="178">
                  <c:v>1.48333</c:v>
                </c:pt>
                <c:pt idx="179">
                  <c:v>1.4916700000000001</c:v>
                </c:pt>
                <c:pt idx="180">
                  <c:v>1.5</c:v>
                </c:pt>
                <c:pt idx="181">
                  <c:v>1.5083299999999999</c:v>
                </c:pt>
                <c:pt idx="182">
                  <c:v>1.51667</c:v>
                </c:pt>
                <c:pt idx="183">
                  <c:v>1.5249999999999999</c:v>
                </c:pt>
                <c:pt idx="184">
                  <c:v>1.5333300000000001</c:v>
                </c:pt>
                <c:pt idx="185">
                  <c:v>1.5416700000000001</c:v>
                </c:pt>
                <c:pt idx="186">
                  <c:v>1.55</c:v>
                </c:pt>
                <c:pt idx="187">
                  <c:v>1.55833</c:v>
                </c:pt>
                <c:pt idx="188">
                  <c:v>1.56667</c:v>
                </c:pt>
                <c:pt idx="189">
                  <c:v>1.575</c:v>
                </c:pt>
                <c:pt idx="190">
                  <c:v>1.5833299999999999</c:v>
                </c:pt>
                <c:pt idx="191">
                  <c:v>1.5916699999999999</c:v>
                </c:pt>
                <c:pt idx="192">
                  <c:v>1.6</c:v>
                </c:pt>
                <c:pt idx="193">
                  <c:v>1.60833</c:v>
                </c:pt>
                <c:pt idx="194">
                  <c:v>1.6166700000000001</c:v>
                </c:pt>
                <c:pt idx="195">
                  <c:v>1.625</c:v>
                </c:pt>
                <c:pt idx="196">
                  <c:v>1.6333299999999999</c:v>
                </c:pt>
                <c:pt idx="197">
                  <c:v>1.64167</c:v>
                </c:pt>
                <c:pt idx="198">
                  <c:v>1.65</c:v>
                </c:pt>
                <c:pt idx="199">
                  <c:v>1.6583300000000001</c:v>
                </c:pt>
                <c:pt idx="200">
                  <c:v>1.6666700000000001</c:v>
                </c:pt>
                <c:pt idx="201">
                  <c:v>1.675</c:v>
                </c:pt>
                <c:pt idx="202">
                  <c:v>1.68333</c:v>
                </c:pt>
                <c:pt idx="203">
                  <c:v>1.69167</c:v>
                </c:pt>
                <c:pt idx="204">
                  <c:v>1.7</c:v>
                </c:pt>
                <c:pt idx="205">
                  <c:v>1.7083299999999999</c:v>
                </c:pt>
                <c:pt idx="206">
                  <c:v>1.7166699999999999</c:v>
                </c:pt>
                <c:pt idx="207">
                  <c:v>1.7250000000000001</c:v>
                </c:pt>
                <c:pt idx="208">
                  <c:v>1.73333</c:v>
                </c:pt>
                <c:pt idx="209">
                  <c:v>1.7416700000000001</c:v>
                </c:pt>
                <c:pt idx="210">
                  <c:v>1.75</c:v>
                </c:pt>
                <c:pt idx="211">
                  <c:v>1.7583299999999999</c:v>
                </c:pt>
                <c:pt idx="212">
                  <c:v>1.76667</c:v>
                </c:pt>
                <c:pt idx="213">
                  <c:v>1.7749999999999999</c:v>
                </c:pt>
                <c:pt idx="214">
                  <c:v>1.7833300000000001</c:v>
                </c:pt>
                <c:pt idx="215">
                  <c:v>1.7916700000000001</c:v>
                </c:pt>
                <c:pt idx="216">
                  <c:v>1.8</c:v>
                </c:pt>
                <c:pt idx="217">
                  <c:v>1.80833</c:v>
                </c:pt>
                <c:pt idx="218">
                  <c:v>1.81667</c:v>
                </c:pt>
                <c:pt idx="219">
                  <c:v>1.825</c:v>
                </c:pt>
                <c:pt idx="220">
                  <c:v>1.8333299999999999</c:v>
                </c:pt>
                <c:pt idx="221">
                  <c:v>1.8416699999999999</c:v>
                </c:pt>
                <c:pt idx="222">
                  <c:v>1.85</c:v>
                </c:pt>
                <c:pt idx="223">
                  <c:v>1.85833</c:v>
                </c:pt>
                <c:pt idx="224">
                  <c:v>1.8666700000000001</c:v>
                </c:pt>
                <c:pt idx="225">
                  <c:v>1.875</c:v>
                </c:pt>
                <c:pt idx="226">
                  <c:v>1.8833299999999999</c:v>
                </c:pt>
                <c:pt idx="227">
                  <c:v>1.89167</c:v>
                </c:pt>
                <c:pt idx="228">
                  <c:v>1.9</c:v>
                </c:pt>
                <c:pt idx="229">
                  <c:v>1.9083300000000001</c:v>
                </c:pt>
                <c:pt idx="230">
                  <c:v>1.9166700000000001</c:v>
                </c:pt>
                <c:pt idx="231">
                  <c:v>1.925</c:v>
                </c:pt>
                <c:pt idx="232">
                  <c:v>1.93333</c:v>
                </c:pt>
                <c:pt idx="233">
                  <c:v>1.94167</c:v>
                </c:pt>
                <c:pt idx="234">
                  <c:v>1.95</c:v>
                </c:pt>
                <c:pt idx="235">
                  <c:v>1.9583299999999999</c:v>
                </c:pt>
                <c:pt idx="236">
                  <c:v>1.9666699999999999</c:v>
                </c:pt>
                <c:pt idx="237">
                  <c:v>1.9750000000000001</c:v>
                </c:pt>
                <c:pt idx="238">
                  <c:v>1.98333</c:v>
                </c:pt>
                <c:pt idx="239">
                  <c:v>1.9916700000000001</c:v>
                </c:pt>
                <c:pt idx="240">
                  <c:v>2</c:v>
                </c:pt>
                <c:pt idx="241">
                  <c:v>2.0083299999999999</c:v>
                </c:pt>
                <c:pt idx="242">
                  <c:v>2.01667</c:v>
                </c:pt>
                <c:pt idx="243">
                  <c:v>2.0249999999999999</c:v>
                </c:pt>
                <c:pt idx="244">
                  <c:v>2.0333299999999999</c:v>
                </c:pt>
                <c:pt idx="245">
                  <c:v>2.0416699999999999</c:v>
                </c:pt>
                <c:pt idx="246">
                  <c:v>2.0499999999999998</c:v>
                </c:pt>
                <c:pt idx="247">
                  <c:v>2.0583300000000002</c:v>
                </c:pt>
                <c:pt idx="248">
                  <c:v>2.0666699999999998</c:v>
                </c:pt>
                <c:pt idx="249">
                  <c:v>2.0750000000000002</c:v>
                </c:pt>
                <c:pt idx="250">
                  <c:v>2.0833300000000001</c:v>
                </c:pt>
                <c:pt idx="251">
                  <c:v>2.0916700000000001</c:v>
                </c:pt>
                <c:pt idx="252">
                  <c:v>2.1</c:v>
                </c:pt>
                <c:pt idx="253">
                  <c:v>2.10833</c:v>
                </c:pt>
                <c:pt idx="254">
                  <c:v>2.1166700000000001</c:v>
                </c:pt>
                <c:pt idx="255">
                  <c:v>2.125</c:v>
                </c:pt>
                <c:pt idx="256">
                  <c:v>2.1333299999999999</c:v>
                </c:pt>
                <c:pt idx="257">
                  <c:v>2.14167</c:v>
                </c:pt>
                <c:pt idx="258">
                  <c:v>2.15</c:v>
                </c:pt>
                <c:pt idx="259">
                  <c:v>2.1583299999999999</c:v>
                </c:pt>
                <c:pt idx="260">
                  <c:v>2.1666699999999999</c:v>
                </c:pt>
                <c:pt idx="261">
                  <c:v>2.1749999999999998</c:v>
                </c:pt>
                <c:pt idx="262">
                  <c:v>2.1833300000000002</c:v>
                </c:pt>
                <c:pt idx="263">
                  <c:v>2.1916699999999998</c:v>
                </c:pt>
                <c:pt idx="264">
                  <c:v>2.2000000000000002</c:v>
                </c:pt>
                <c:pt idx="265">
                  <c:v>2.2083300000000001</c:v>
                </c:pt>
                <c:pt idx="266">
                  <c:v>2.2166700000000001</c:v>
                </c:pt>
                <c:pt idx="267">
                  <c:v>2.2250000000000001</c:v>
                </c:pt>
                <c:pt idx="268">
                  <c:v>2.23333</c:v>
                </c:pt>
                <c:pt idx="269">
                  <c:v>2.2416700000000001</c:v>
                </c:pt>
                <c:pt idx="270">
                  <c:v>2.25</c:v>
                </c:pt>
                <c:pt idx="271">
                  <c:v>2.2583299999999999</c:v>
                </c:pt>
                <c:pt idx="272">
                  <c:v>2.26667</c:v>
                </c:pt>
                <c:pt idx="273">
                  <c:v>2.2749999999999999</c:v>
                </c:pt>
                <c:pt idx="274">
                  <c:v>2.2833299999999999</c:v>
                </c:pt>
                <c:pt idx="275">
                  <c:v>2.2916699999999999</c:v>
                </c:pt>
                <c:pt idx="276">
                  <c:v>2.2999999999999998</c:v>
                </c:pt>
                <c:pt idx="277">
                  <c:v>2.3083300000000002</c:v>
                </c:pt>
                <c:pt idx="278">
                  <c:v>2.3166699999999998</c:v>
                </c:pt>
                <c:pt idx="279">
                  <c:v>2.3250000000000002</c:v>
                </c:pt>
                <c:pt idx="280">
                  <c:v>2.3333300000000001</c:v>
                </c:pt>
                <c:pt idx="281">
                  <c:v>2.3416700000000001</c:v>
                </c:pt>
                <c:pt idx="282">
                  <c:v>2.35</c:v>
                </c:pt>
                <c:pt idx="283">
                  <c:v>2.35833</c:v>
                </c:pt>
                <c:pt idx="284">
                  <c:v>2.3666700000000001</c:v>
                </c:pt>
                <c:pt idx="285">
                  <c:v>2.375</c:v>
                </c:pt>
                <c:pt idx="286">
                  <c:v>2.3833299999999999</c:v>
                </c:pt>
                <c:pt idx="287">
                  <c:v>2.39167</c:v>
                </c:pt>
                <c:pt idx="288">
                  <c:v>2.4</c:v>
                </c:pt>
                <c:pt idx="289">
                  <c:v>2.4083299999999999</c:v>
                </c:pt>
                <c:pt idx="290">
                  <c:v>2.4166699999999999</c:v>
                </c:pt>
                <c:pt idx="291">
                  <c:v>2.4249999999999998</c:v>
                </c:pt>
                <c:pt idx="292">
                  <c:v>2.4333300000000002</c:v>
                </c:pt>
                <c:pt idx="293">
                  <c:v>2.4416699999999998</c:v>
                </c:pt>
                <c:pt idx="294">
                  <c:v>2.4500000000000002</c:v>
                </c:pt>
                <c:pt idx="295">
                  <c:v>2.4583300000000001</c:v>
                </c:pt>
                <c:pt idx="296">
                  <c:v>2.4666700000000001</c:v>
                </c:pt>
                <c:pt idx="297">
                  <c:v>2.4750000000000001</c:v>
                </c:pt>
                <c:pt idx="298">
                  <c:v>2.48333</c:v>
                </c:pt>
                <c:pt idx="299">
                  <c:v>2.4916700000000001</c:v>
                </c:pt>
                <c:pt idx="300">
                  <c:v>2.5</c:v>
                </c:pt>
                <c:pt idx="301">
                  <c:v>2.5083299999999999</c:v>
                </c:pt>
                <c:pt idx="302">
                  <c:v>2.51667</c:v>
                </c:pt>
                <c:pt idx="303">
                  <c:v>2.5249999999999999</c:v>
                </c:pt>
                <c:pt idx="304">
                  <c:v>2.5333299999999999</c:v>
                </c:pt>
                <c:pt idx="305">
                  <c:v>2.5416699999999999</c:v>
                </c:pt>
                <c:pt idx="306">
                  <c:v>2.5499999999999998</c:v>
                </c:pt>
                <c:pt idx="307">
                  <c:v>2.5583300000000002</c:v>
                </c:pt>
                <c:pt idx="308">
                  <c:v>2.5666699999999998</c:v>
                </c:pt>
                <c:pt idx="309">
                  <c:v>2.5750000000000002</c:v>
                </c:pt>
                <c:pt idx="310">
                  <c:v>2.5833300000000001</c:v>
                </c:pt>
                <c:pt idx="311">
                  <c:v>2.5916700000000001</c:v>
                </c:pt>
                <c:pt idx="312">
                  <c:v>2.6</c:v>
                </c:pt>
                <c:pt idx="313">
                  <c:v>2.60833</c:v>
                </c:pt>
                <c:pt idx="314">
                  <c:v>2.6166700000000001</c:v>
                </c:pt>
                <c:pt idx="315">
                  <c:v>2.625</c:v>
                </c:pt>
                <c:pt idx="316">
                  <c:v>2.6333299999999999</c:v>
                </c:pt>
                <c:pt idx="317">
                  <c:v>2.64167</c:v>
                </c:pt>
                <c:pt idx="318">
                  <c:v>2.65</c:v>
                </c:pt>
                <c:pt idx="319">
                  <c:v>2.6583299999999999</c:v>
                </c:pt>
                <c:pt idx="320">
                  <c:v>2.6666699999999999</c:v>
                </c:pt>
                <c:pt idx="321">
                  <c:v>2.6749999999999998</c:v>
                </c:pt>
                <c:pt idx="322">
                  <c:v>2.6833300000000002</c:v>
                </c:pt>
                <c:pt idx="323">
                  <c:v>2.6916699999999998</c:v>
                </c:pt>
                <c:pt idx="324">
                  <c:v>2.7</c:v>
                </c:pt>
                <c:pt idx="325">
                  <c:v>2.7083300000000001</c:v>
                </c:pt>
                <c:pt idx="326">
                  <c:v>2.7166700000000001</c:v>
                </c:pt>
                <c:pt idx="327">
                  <c:v>2.7250000000000001</c:v>
                </c:pt>
                <c:pt idx="328">
                  <c:v>2.73333</c:v>
                </c:pt>
                <c:pt idx="329">
                  <c:v>2.7416700000000001</c:v>
                </c:pt>
                <c:pt idx="330">
                  <c:v>2.75</c:v>
                </c:pt>
                <c:pt idx="331">
                  <c:v>2.7583299999999999</c:v>
                </c:pt>
                <c:pt idx="332">
                  <c:v>2.76667</c:v>
                </c:pt>
                <c:pt idx="333">
                  <c:v>2.7749999999999999</c:v>
                </c:pt>
                <c:pt idx="334">
                  <c:v>2.7833299999999999</c:v>
                </c:pt>
                <c:pt idx="335">
                  <c:v>2.7916699999999999</c:v>
                </c:pt>
                <c:pt idx="336">
                  <c:v>2.8</c:v>
                </c:pt>
                <c:pt idx="337">
                  <c:v>2.8083300000000002</c:v>
                </c:pt>
                <c:pt idx="338">
                  <c:v>2.8166699999999998</c:v>
                </c:pt>
                <c:pt idx="339">
                  <c:v>2.8250000000000002</c:v>
                </c:pt>
                <c:pt idx="340">
                  <c:v>2.8333300000000001</c:v>
                </c:pt>
                <c:pt idx="341">
                  <c:v>2.8416700000000001</c:v>
                </c:pt>
                <c:pt idx="342">
                  <c:v>2.85</c:v>
                </c:pt>
                <c:pt idx="343">
                  <c:v>2.85833</c:v>
                </c:pt>
                <c:pt idx="344">
                  <c:v>2.8666700000000001</c:v>
                </c:pt>
                <c:pt idx="345">
                  <c:v>2.875</c:v>
                </c:pt>
                <c:pt idx="346">
                  <c:v>2.8833299999999999</c:v>
                </c:pt>
                <c:pt idx="347">
                  <c:v>2.89167</c:v>
                </c:pt>
                <c:pt idx="348">
                  <c:v>2.9</c:v>
                </c:pt>
                <c:pt idx="349">
                  <c:v>2.9083299999999999</c:v>
                </c:pt>
                <c:pt idx="350">
                  <c:v>2.9166699999999999</c:v>
                </c:pt>
                <c:pt idx="351">
                  <c:v>2.9249999999999998</c:v>
                </c:pt>
                <c:pt idx="352">
                  <c:v>2.9333300000000002</c:v>
                </c:pt>
                <c:pt idx="353">
                  <c:v>2.9416699999999998</c:v>
                </c:pt>
                <c:pt idx="354">
                  <c:v>2.95</c:v>
                </c:pt>
                <c:pt idx="355">
                  <c:v>2.9583300000000001</c:v>
                </c:pt>
                <c:pt idx="356">
                  <c:v>2.9666700000000001</c:v>
                </c:pt>
                <c:pt idx="357">
                  <c:v>2.9750000000000001</c:v>
                </c:pt>
                <c:pt idx="358">
                  <c:v>2.98333</c:v>
                </c:pt>
                <c:pt idx="359">
                  <c:v>2.9916700000000001</c:v>
                </c:pt>
                <c:pt idx="360">
                  <c:v>3</c:v>
                </c:pt>
                <c:pt idx="361">
                  <c:v>3.0083299999999999</c:v>
                </c:pt>
                <c:pt idx="362">
                  <c:v>3.01667</c:v>
                </c:pt>
                <c:pt idx="363">
                  <c:v>3.0249999999999999</c:v>
                </c:pt>
                <c:pt idx="364">
                  <c:v>3.0333299999999999</c:v>
                </c:pt>
                <c:pt idx="365">
                  <c:v>3.0416699999999999</c:v>
                </c:pt>
                <c:pt idx="366">
                  <c:v>3.05</c:v>
                </c:pt>
                <c:pt idx="367">
                  <c:v>3.0583300000000002</c:v>
                </c:pt>
                <c:pt idx="368">
                  <c:v>3.0666699999999998</c:v>
                </c:pt>
                <c:pt idx="369">
                  <c:v>3.0750000000000002</c:v>
                </c:pt>
                <c:pt idx="370">
                  <c:v>3.0833300000000001</c:v>
                </c:pt>
                <c:pt idx="371">
                  <c:v>3.0916700000000001</c:v>
                </c:pt>
                <c:pt idx="372">
                  <c:v>3.1</c:v>
                </c:pt>
                <c:pt idx="373">
                  <c:v>3.10833</c:v>
                </c:pt>
                <c:pt idx="374">
                  <c:v>3.1166700000000001</c:v>
                </c:pt>
                <c:pt idx="375">
                  <c:v>3.125</c:v>
                </c:pt>
                <c:pt idx="376">
                  <c:v>3.1333299999999999</c:v>
                </c:pt>
                <c:pt idx="377">
                  <c:v>3.14167</c:v>
                </c:pt>
                <c:pt idx="378">
                  <c:v>3.15</c:v>
                </c:pt>
                <c:pt idx="379">
                  <c:v>3.1583299999999999</c:v>
                </c:pt>
                <c:pt idx="380">
                  <c:v>3.1666699999999999</c:v>
                </c:pt>
                <c:pt idx="381">
                  <c:v>3.1749999999999998</c:v>
                </c:pt>
                <c:pt idx="382">
                  <c:v>3.1833300000000002</c:v>
                </c:pt>
                <c:pt idx="383">
                  <c:v>3.1916699999999998</c:v>
                </c:pt>
                <c:pt idx="384">
                  <c:v>3.2</c:v>
                </c:pt>
                <c:pt idx="385">
                  <c:v>3.2083300000000001</c:v>
                </c:pt>
                <c:pt idx="386">
                  <c:v>3.2166700000000001</c:v>
                </c:pt>
                <c:pt idx="387">
                  <c:v>3.2250000000000001</c:v>
                </c:pt>
                <c:pt idx="388">
                  <c:v>3.23333</c:v>
                </c:pt>
                <c:pt idx="389">
                  <c:v>3.2416700000000001</c:v>
                </c:pt>
                <c:pt idx="390">
                  <c:v>3.25</c:v>
                </c:pt>
                <c:pt idx="391">
                  <c:v>3.2583299999999999</c:v>
                </c:pt>
                <c:pt idx="392">
                  <c:v>3.26667</c:v>
                </c:pt>
                <c:pt idx="393">
                  <c:v>3.2749999999999999</c:v>
                </c:pt>
                <c:pt idx="394">
                  <c:v>3.2833299999999999</c:v>
                </c:pt>
                <c:pt idx="395">
                  <c:v>3.2916699999999999</c:v>
                </c:pt>
                <c:pt idx="396">
                  <c:v>3.3</c:v>
                </c:pt>
                <c:pt idx="397">
                  <c:v>3.3083300000000002</c:v>
                </c:pt>
                <c:pt idx="398">
                  <c:v>3.3166699999999998</c:v>
                </c:pt>
                <c:pt idx="399">
                  <c:v>3.3250000000000002</c:v>
                </c:pt>
                <c:pt idx="400">
                  <c:v>3.3333300000000001</c:v>
                </c:pt>
                <c:pt idx="401">
                  <c:v>3.3416700000000001</c:v>
                </c:pt>
                <c:pt idx="402">
                  <c:v>3.35</c:v>
                </c:pt>
                <c:pt idx="403">
                  <c:v>3.35833</c:v>
                </c:pt>
                <c:pt idx="404">
                  <c:v>3.3666700000000001</c:v>
                </c:pt>
                <c:pt idx="405">
                  <c:v>3.375</c:v>
                </c:pt>
                <c:pt idx="406">
                  <c:v>3.3833299999999999</c:v>
                </c:pt>
                <c:pt idx="407">
                  <c:v>3.39167</c:v>
                </c:pt>
                <c:pt idx="408">
                  <c:v>3.4</c:v>
                </c:pt>
                <c:pt idx="409">
                  <c:v>3.4083299999999999</c:v>
                </c:pt>
                <c:pt idx="410">
                  <c:v>3.4166699999999999</c:v>
                </c:pt>
                <c:pt idx="411">
                  <c:v>3.4249999999999998</c:v>
                </c:pt>
                <c:pt idx="412">
                  <c:v>3.4333300000000002</c:v>
                </c:pt>
                <c:pt idx="413">
                  <c:v>3.4416699999999998</c:v>
                </c:pt>
                <c:pt idx="414">
                  <c:v>3.45</c:v>
                </c:pt>
                <c:pt idx="415">
                  <c:v>3.4583300000000001</c:v>
                </c:pt>
                <c:pt idx="416">
                  <c:v>3.4666700000000001</c:v>
                </c:pt>
                <c:pt idx="417">
                  <c:v>3.4750000000000001</c:v>
                </c:pt>
                <c:pt idx="418">
                  <c:v>3.48333</c:v>
                </c:pt>
                <c:pt idx="419">
                  <c:v>3.4916700000000001</c:v>
                </c:pt>
                <c:pt idx="420">
                  <c:v>3.5</c:v>
                </c:pt>
                <c:pt idx="421">
                  <c:v>3.5083299999999999</c:v>
                </c:pt>
                <c:pt idx="422">
                  <c:v>3.51667</c:v>
                </c:pt>
                <c:pt idx="423">
                  <c:v>3.5249999999999999</c:v>
                </c:pt>
                <c:pt idx="424">
                  <c:v>3.5333299999999999</c:v>
                </c:pt>
                <c:pt idx="425">
                  <c:v>3.5416699999999999</c:v>
                </c:pt>
                <c:pt idx="426">
                  <c:v>3.55</c:v>
                </c:pt>
                <c:pt idx="427">
                  <c:v>3.5583300000000002</c:v>
                </c:pt>
                <c:pt idx="428">
                  <c:v>3.5666699999999998</c:v>
                </c:pt>
                <c:pt idx="429">
                  <c:v>3.5750000000000002</c:v>
                </c:pt>
                <c:pt idx="430">
                  <c:v>3.5833300000000001</c:v>
                </c:pt>
                <c:pt idx="431">
                  <c:v>3.5916700000000001</c:v>
                </c:pt>
                <c:pt idx="432">
                  <c:v>3.6</c:v>
                </c:pt>
                <c:pt idx="433">
                  <c:v>3.60833</c:v>
                </c:pt>
                <c:pt idx="434">
                  <c:v>3.6166700000000001</c:v>
                </c:pt>
                <c:pt idx="435">
                  <c:v>3.625</c:v>
                </c:pt>
                <c:pt idx="436">
                  <c:v>3.6333299999999999</c:v>
                </c:pt>
                <c:pt idx="437">
                  <c:v>3.64167</c:v>
                </c:pt>
                <c:pt idx="438">
                  <c:v>3.65</c:v>
                </c:pt>
                <c:pt idx="439">
                  <c:v>3.6583299999999999</c:v>
                </c:pt>
                <c:pt idx="440">
                  <c:v>3.6666699999999999</c:v>
                </c:pt>
                <c:pt idx="441">
                  <c:v>3.6749999999999998</c:v>
                </c:pt>
                <c:pt idx="442">
                  <c:v>3.6833300000000002</c:v>
                </c:pt>
                <c:pt idx="443">
                  <c:v>3.6916699999999998</c:v>
                </c:pt>
                <c:pt idx="444">
                  <c:v>3.7</c:v>
                </c:pt>
                <c:pt idx="445">
                  <c:v>3.7083300000000001</c:v>
                </c:pt>
                <c:pt idx="446">
                  <c:v>3.7166700000000001</c:v>
                </c:pt>
                <c:pt idx="447">
                  <c:v>3.7250000000000001</c:v>
                </c:pt>
                <c:pt idx="448">
                  <c:v>3.73333</c:v>
                </c:pt>
                <c:pt idx="449">
                  <c:v>3.7416700000000001</c:v>
                </c:pt>
                <c:pt idx="450">
                  <c:v>3.75</c:v>
                </c:pt>
                <c:pt idx="451">
                  <c:v>3.7583299999999999</c:v>
                </c:pt>
                <c:pt idx="452">
                  <c:v>3.76667</c:v>
                </c:pt>
                <c:pt idx="453">
                  <c:v>3.7749999999999999</c:v>
                </c:pt>
                <c:pt idx="454">
                  <c:v>3.7833299999999999</c:v>
                </c:pt>
                <c:pt idx="455">
                  <c:v>3.7916699999999999</c:v>
                </c:pt>
                <c:pt idx="456">
                  <c:v>3.8</c:v>
                </c:pt>
                <c:pt idx="457">
                  <c:v>3.8083300000000002</c:v>
                </c:pt>
                <c:pt idx="458">
                  <c:v>3.8166699999999998</c:v>
                </c:pt>
                <c:pt idx="459">
                  <c:v>3.8250000000000002</c:v>
                </c:pt>
                <c:pt idx="460">
                  <c:v>3.8333300000000001</c:v>
                </c:pt>
                <c:pt idx="461">
                  <c:v>3.8416700000000001</c:v>
                </c:pt>
                <c:pt idx="462">
                  <c:v>3.85</c:v>
                </c:pt>
                <c:pt idx="463">
                  <c:v>3.85833</c:v>
                </c:pt>
                <c:pt idx="464">
                  <c:v>3.8666700000000001</c:v>
                </c:pt>
                <c:pt idx="465">
                  <c:v>3.875</c:v>
                </c:pt>
                <c:pt idx="466">
                  <c:v>3.8833299999999999</c:v>
                </c:pt>
                <c:pt idx="467">
                  <c:v>3.89167</c:v>
                </c:pt>
                <c:pt idx="468">
                  <c:v>3.9</c:v>
                </c:pt>
                <c:pt idx="469">
                  <c:v>3.9083299999999999</c:v>
                </c:pt>
                <c:pt idx="470">
                  <c:v>3.9166699999999999</c:v>
                </c:pt>
                <c:pt idx="471">
                  <c:v>3.9249999999999998</c:v>
                </c:pt>
                <c:pt idx="472">
                  <c:v>3.9333300000000002</c:v>
                </c:pt>
                <c:pt idx="473">
                  <c:v>3.9416699999999998</c:v>
                </c:pt>
                <c:pt idx="474">
                  <c:v>3.95</c:v>
                </c:pt>
                <c:pt idx="475">
                  <c:v>3.9583300000000001</c:v>
                </c:pt>
                <c:pt idx="476">
                  <c:v>3.9666700000000001</c:v>
                </c:pt>
                <c:pt idx="477">
                  <c:v>3.9750000000000001</c:v>
                </c:pt>
                <c:pt idx="478">
                  <c:v>3.98333</c:v>
                </c:pt>
                <c:pt idx="479">
                  <c:v>3.9916700000000001</c:v>
                </c:pt>
                <c:pt idx="480">
                  <c:v>4</c:v>
                </c:pt>
                <c:pt idx="481">
                  <c:v>4.0083299999999999</c:v>
                </c:pt>
                <c:pt idx="482">
                  <c:v>4.0166700000000004</c:v>
                </c:pt>
                <c:pt idx="483">
                  <c:v>4.0250000000000004</c:v>
                </c:pt>
                <c:pt idx="484">
                  <c:v>4.0333300000000003</c:v>
                </c:pt>
                <c:pt idx="485">
                  <c:v>4.0416699999999999</c:v>
                </c:pt>
                <c:pt idx="486">
                  <c:v>4.05</c:v>
                </c:pt>
                <c:pt idx="487">
                  <c:v>4.0583299999999998</c:v>
                </c:pt>
                <c:pt idx="488">
                  <c:v>4.0666700000000002</c:v>
                </c:pt>
                <c:pt idx="489">
                  <c:v>4.0750000000000002</c:v>
                </c:pt>
                <c:pt idx="490">
                  <c:v>4.0833300000000001</c:v>
                </c:pt>
                <c:pt idx="491">
                  <c:v>4.0916699999999997</c:v>
                </c:pt>
                <c:pt idx="492">
                  <c:v>4.0999999999999996</c:v>
                </c:pt>
                <c:pt idx="493">
                  <c:v>4.1083299999999996</c:v>
                </c:pt>
                <c:pt idx="494">
                  <c:v>4.1166700000000001</c:v>
                </c:pt>
                <c:pt idx="495">
                  <c:v>4.125</c:v>
                </c:pt>
                <c:pt idx="496">
                  <c:v>4.1333299999999999</c:v>
                </c:pt>
                <c:pt idx="497">
                  <c:v>4.1416700000000004</c:v>
                </c:pt>
                <c:pt idx="498">
                  <c:v>4.1500000000000004</c:v>
                </c:pt>
                <c:pt idx="499">
                  <c:v>4.1583300000000003</c:v>
                </c:pt>
                <c:pt idx="500">
                  <c:v>4.1666699999999999</c:v>
                </c:pt>
                <c:pt idx="501">
                  <c:v>4.1749999999999998</c:v>
                </c:pt>
                <c:pt idx="502">
                  <c:v>4.1833299999999998</c:v>
                </c:pt>
                <c:pt idx="503">
                  <c:v>4.1916700000000002</c:v>
                </c:pt>
                <c:pt idx="504">
                  <c:v>4.2</c:v>
                </c:pt>
                <c:pt idx="505">
                  <c:v>4.2083300000000001</c:v>
                </c:pt>
                <c:pt idx="506">
                  <c:v>4.2166699999999997</c:v>
                </c:pt>
                <c:pt idx="507">
                  <c:v>4.2249999999999996</c:v>
                </c:pt>
                <c:pt idx="508">
                  <c:v>4.2333299999999996</c:v>
                </c:pt>
                <c:pt idx="509">
                  <c:v>4.2416700000000001</c:v>
                </c:pt>
                <c:pt idx="510">
                  <c:v>4.25</c:v>
                </c:pt>
                <c:pt idx="511">
                  <c:v>4.2583299999999999</c:v>
                </c:pt>
                <c:pt idx="512">
                  <c:v>4.2666700000000004</c:v>
                </c:pt>
                <c:pt idx="513">
                  <c:v>4.2750000000000004</c:v>
                </c:pt>
                <c:pt idx="514">
                  <c:v>4.2833300000000003</c:v>
                </c:pt>
                <c:pt idx="515">
                  <c:v>4.2916699999999999</c:v>
                </c:pt>
                <c:pt idx="516">
                  <c:v>4.3</c:v>
                </c:pt>
                <c:pt idx="517">
                  <c:v>4.3083299999999998</c:v>
                </c:pt>
                <c:pt idx="518">
                  <c:v>4.3166700000000002</c:v>
                </c:pt>
                <c:pt idx="519">
                  <c:v>4.3250000000000002</c:v>
                </c:pt>
                <c:pt idx="520">
                  <c:v>4.3333300000000001</c:v>
                </c:pt>
                <c:pt idx="521">
                  <c:v>4.3416699999999997</c:v>
                </c:pt>
                <c:pt idx="522">
                  <c:v>4.3499999999999996</c:v>
                </c:pt>
                <c:pt idx="523">
                  <c:v>4.3583299999999996</c:v>
                </c:pt>
                <c:pt idx="524">
                  <c:v>4.3666700000000001</c:v>
                </c:pt>
                <c:pt idx="525">
                  <c:v>4.375</c:v>
                </c:pt>
                <c:pt idx="526">
                  <c:v>4.3833299999999999</c:v>
                </c:pt>
                <c:pt idx="527">
                  <c:v>4.3916700000000004</c:v>
                </c:pt>
                <c:pt idx="528">
                  <c:v>4.4000000000000004</c:v>
                </c:pt>
                <c:pt idx="529">
                  <c:v>4.4083300000000003</c:v>
                </c:pt>
                <c:pt idx="530">
                  <c:v>4.4166699999999999</c:v>
                </c:pt>
                <c:pt idx="531">
                  <c:v>4.4249999999999998</c:v>
                </c:pt>
                <c:pt idx="532">
                  <c:v>4.4333299999999998</c:v>
                </c:pt>
                <c:pt idx="533">
                  <c:v>4.4416700000000002</c:v>
                </c:pt>
                <c:pt idx="534">
                  <c:v>4.45</c:v>
                </c:pt>
                <c:pt idx="535">
                  <c:v>4.4583300000000001</c:v>
                </c:pt>
                <c:pt idx="536">
                  <c:v>4.4666699999999997</c:v>
                </c:pt>
                <c:pt idx="537">
                  <c:v>4.4749999999999996</c:v>
                </c:pt>
                <c:pt idx="538">
                  <c:v>4.4833299999999996</c:v>
                </c:pt>
                <c:pt idx="539">
                  <c:v>4.4916700000000001</c:v>
                </c:pt>
                <c:pt idx="540">
                  <c:v>4.5</c:v>
                </c:pt>
                <c:pt idx="541">
                  <c:v>4.5083299999999999</c:v>
                </c:pt>
                <c:pt idx="542">
                  <c:v>4.5166700000000004</c:v>
                </c:pt>
                <c:pt idx="543">
                  <c:v>4.5250000000000004</c:v>
                </c:pt>
                <c:pt idx="544">
                  <c:v>4.5333300000000003</c:v>
                </c:pt>
                <c:pt idx="545">
                  <c:v>4.5416699999999999</c:v>
                </c:pt>
                <c:pt idx="546">
                  <c:v>4.55</c:v>
                </c:pt>
                <c:pt idx="547">
                  <c:v>4.5583299999999998</c:v>
                </c:pt>
                <c:pt idx="548">
                  <c:v>4.5666700000000002</c:v>
                </c:pt>
                <c:pt idx="549">
                  <c:v>4.5750000000000002</c:v>
                </c:pt>
                <c:pt idx="550">
                  <c:v>4.5833300000000001</c:v>
                </c:pt>
                <c:pt idx="551">
                  <c:v>4.5916699999999997</c:v>
                </c:pt>
                <c:pt idx="552">
                  <c:v>4.5999999999999996</c:v>
                </c:pt>
                <c:pt idx="553">
                  <c:v>4.6083299999999996</c:v>
                </c:pt>
                <c:pt idx="554">
                  <c:v>4.6166700000000001</c:v>
                </c:pt>
                <c:pt idx="555">
                  <c:v>4.625</c:v>
                </c:pt>
                <c:pt idx="556">
                  <c:v>4.6333299999999999</c:v>
                </c:pt>
                <c:pt idx="557">
                  <c:v>4.6416700000000004</c:v>
                </c:pt>
                <c:pt idx="558">
                  <c:v>4.6500000000000004</c:v>
                </c:pt>
                <c:pt idx="559">
                  <c:v>4.6583300000000003</c:v>
                </c:pt>
                <c:pt idx="560">
                  <c:v>4.6666699999999999</c:v>
                </c:pt>
                <c:pt idx="561">
                  <c:v>4.6749999999999998</c:v>
                </c:pt>
                <c:pt idx="562">
                  <c:v>4.6833299999999998</c:v>
                </c:pt>
                <c:pt idx="563">
                  <c:v>4.6916700000000002</c:v>
                </c:pt>
                <c:pt idx="564">
                  <c:v>4.7</c:v>
                </c:pt>
                <c:pt idx="565">
                  <c:v>4.7083300000000001</c:v>
                </c:pt>
                <c:pt idx="566">
                  <c:v>4.7166699999999997</c:v>
                </c:pt>
                <c:pt idx="567">
                  <c:v>4.7249999999999996</c:v>
                </c:pt>
                <c:pt idx="568">
                  <c:v>4.7333299999999996</c:v>
                </c:pt>
                <c:pt idx="569">
                  <c:v>4.7416700000000001</c:v>
                </c:pt>
                <c:pt idx="570">
                  <c:v>4.75</c:v>
                </c:pt>
                <c:pt idx="571">
                  <c:v>4.7583299999999999</c:v>
                </c:pt>
                <c:pt idx="572">
                  <c:v>4.7666700000000004</c:v>
                </c:pt>
                <c:pt idx="573">
                  <c:v>4.7750000000000004</c:v>
                </c:pt>
                <c:pt idx="574">
                  <c:v>4.7833300000000003</c:v>
                </c:pt>
                <c:pt idx="575">
                  <c:v>4.7916699999999999</c:v>
                </c:pt>
                <c:pt idx="576">
                  <c:v>4.8</c:v>
                </c:pt>
                <c:pt idx="577">
                  <c:v>4.8083299999999998</c:v>
                </c:pt>
                <c:pt idx="578">
                  <c:v>4.8166700000000002</c:v>
                </c:pt>
                <c:pt idx="579">
                  <c:v>4.8250000000000002</c:v>
                </c:pt>
                <c:pt idx="580">
                  <c:v>4.8333300000000001</c:v>
                </c:pt>
                <c:pt idx="581">
                  <c:v>4.8416699999999997</c:v>
                </c:pt>
                <c:pt idx="582">
                  <c:v>4.8499999999999996</c:v>
                </c:pt>
                <c:pt idx="583">
                  <c:v>4.8583299999999996</c:v>
                </c:pt>
                <c:pt idx="584">
                  <c:v>4.8666700000000001</c:v>
                </c:pt>
                <c:pt idx="585">
                  <c:v>4.875</c:v>
                </c:pt>
                <c:pt idx="586">
                  <c:v>4.8833299999999999</c:v>
                </c:pt>
                <c:pt idx="587">
                  <c:v>4.8916700000000004</c:v>
                </c:pt>
                <c:pt idx="588">
                  <c:v>4.9000000000000004</c:v>
                </c:pt>
                <c:pt idx="589">
                  <c:v>4.9083300000000003</c:v>
                </c:pt>
                <c:pt idx="590">
                  <c:v>4.9166699999999999</c:v>
                </c:pt>
                <c:pt idx="591">
                  <c:v>4.9249999999999998</c:v>
                </c:pt>
                <c:pt idx="592">
                  <c:v>4.9333299999999998</c:v>
                </c:pt>
                <c:pt idx="593">
                  <c:v>4.9416700000000002</c:v>
                </c:pt>
                <c:pt idx="594">
                  <c:v>4.95</c:v>
                </c:pt>
                <c:pt idx="595">
                  <c:v>4.9583300000000001</c:v>
                </c:pt>
                <c:pt idx="596">
                  <c:v>4.9666699999999997</c:v>
                </c:pt>
                <c:pt idx="597">
                  <c:v>4.9749999999999996</c:v>
                </c:pt>
                <c:pt idx="598">
                  <c:v>4.9833299999999996</c:v>
                </c:pt>
                <c:pt idx="599">
                  <c:v>4.9916700000000001</c:v>
                </c:pt>
                <c:pt idx="600">
                  <c:v>5</c:v>
                </c:pt>
                <c:pt idx="601">
                  <c:v>5.0083299999999999</c:v>
                </c:pt>
                <c:pt idx="602">
                  <c:v>5.0166700000000004</c:v>
                </c:pt>
                <c:pt idx="603">
                  <c:v>5.0250000000000004</c:v>
                </c:pt>
                <c:pt idx="604">
                  <c:v>5.0333300000000003</c:v>
                </c:pt>
                <c:pt idx="605">
                  <c:v>5.0416699999999999</c:v>
                </c:pt>
                <c:pt idx="606">
                  <c:v>5.05</c:v>
                </c:pt>
                <c:pt idx="607">
                  <c:v>5.0583299999999998</c:v>
                </c:pt>
                <c:pt idx="608">
                  <c:v>5.0666700000000002</c:v>
                </c:pt>
                <c:pt idx="609">
                  <c:v>5.0750000000000002</c:v>
                </c:pt>
                <c:pt idx="610">
                  <c:v>5.0833300000000001</c:v>
                </c:pt>
                <c:pt idx="611">
                  <c:v>5.0916699999999997</c:v>
                </c:pt>
                <c:pt idx="612">
                  <c:v>5.0999999999999996</c:v>
                </c:pt>
                <c:pt idx="613">
                  <c:v>5.1083299999999996</c:v>
                </c:pt>
                <c:pt idx="614">
                  <c:v>5.1166700000000001</c:v>
                </c:pt>
                <c:pt idx="615">
                  <c:v>5.125</c:v>
                </c:pt>
                <c:pt idx="616">
                  <c:v>5.1333299999999999</c:v>
                </c:pt>
                <c:pt idx="617">
                  <c:v>5.1416700000000004</c:v>
                </c:pt>
                <c:pt idx="618">
                  <c:v>5.15</c:v>
                </c:pt>
                <c:pt idx="619">
                  <c:v>5.1583300000000003</c:v>
                </c:pt>
                <c:pt idx="620">
                  <c:v>5.1666699999999999</c:v>
                </c:pt>
                <c:pt idx="621">
                  <c:v>5.1749999999999998</c:v>
                </c:pt>
                <c:pt idx="622">
                  <c:v>5.1833299999999998</c:v>
                </c:pt>
                <c:pt idx="623">
                  <c:v>5.1916700000000002</c:v>
                </c:pt>
                <c:pt idx="624">
                  <c:v>5.2</c:v>
                </c:pt>
                <c:pt idx="625">
                  <c:v>5.2083300000000001</c:v>
                </c:pt>
                <c:pt idx="626">
                  <c:v>5.2166699999999997</c:v>
                </c:pt>
                <c:pt idx="627">
                  <c:v>5.2249999999999996</c:v>
                </c:pt>
                <c:pt idx="628">
                  <c:v>5.2333299999999996</c:v>
                </c:pt>
                <c:pt idx="629">
                  <c:v>5.2416700000000001</c:v>
                </c:pt>
                <c:pt idx="630">
                  <c:v>5.25</c:v>
                </c:pt>
                <c:pt idx="631">
                  <c:v>5.2583299999999999</c:v>
                </c:pt>
                <c:pt idx="632">
                  <c:v>5.2666700000000004</c:v>
                </c:pt>
                <c:pt idx="633">
                  <c:v>5.2750000000000004</c:v>
                </c:pt>
                <c:pt idx="634">
                  <c:v>5.2833300000000003</c:v>
                </c:pt>
                <c:pt idx="635">
                  <c:v>5.2916699999999999</c:v>
                </c:pt>
                <c:pt idx="636">
                  <c:v>5.3</c:v>
                </c:pt>
                <c:pt idx="637">
                  <c:v>5.3083299999999998</c:v>
                </c:pt>
                <c:pt idx="638">
                  <c:v>5.3166700000000002</c:v>
                </c:pt>
                <c:pt idx="639">
                  <c:v>5.3250000000000002</c:v>
                </c:pt>
                <c:pt idx="640">
                  <c:v>5.3333300000000001</c:v>
                </c:pt>
                <c:pt idx="641">
                  <c:v>5.3416699999999997</c:v>
                </c:pt>
                <c:pt idx="642">
                  <c:v>5.35</c:v>
                </c:pt>
                <c:pt idx="643">
                  <c:v>5.3583299999999996</c:v>
                </c:pt>
                <c:pt idx="644">
                  <c:v>5.3666700000000001</c:v>
                </c:pt>
                <c:pt idx="645">
                  <c:v>5.375</c:v>
                </c:pt>
                <c:pt idx="646">
                  <c:v>5.3833299999999999</c:v>
                </c:pt>
                <c:pt idx="647">
                  <c:v>5.3916700000000004</c:v>
                </c:pt>
                <c:pt idx="648">
                  <c:v>5.4</c:v>
                </c:pt>
                <c:pt idx="649">
                  <c:v>5.4083300000000003</c:v>
                </c:pt>
                <c:pt idx="650">
                  <c:v>5.4166699999999999</c:v>
                </c:pt>
                <c:pt idx="651">
                  <c:v>5.4249999999999998</c:v>
                </c:pt>
                <c:pt idx="652">
                  <c:v>5.4333299999999998</c:v>
                </c:pt>
                <c:pt idx="653">
                  <c:v>5.4416700000000002</c:v>
                </c:pt>
                <c:pt idx="654">
                  <c:v>5.45</c:v>
                </c:pt>
                <c:pt idx="655">
                  <c:v>5.4583300000000001</c:v>
                </c:pt>
                <c:pt idx="656">
                  <c:v>5.4666699999999997</c:v>
                </c:pt>
                <c:pt idx="657">
                  <c:v>5.4749999999999996</c:v>
                </c:pt>
                <c:pt idx="658">
                  <c:v>5.4833299999999996</c:v>
                </c:pt>
                <c:pt idx="659">
                  <c:v>5.4916700000000001</c:v>
                </c:pt>
                <c:pt idx="660">
                  <c:v>5.5</c:v>
                </c:pt>
                <c:pt idx="661">
                  <c:v>5.5083299999999999</c:v>
                </c:pt>
                <c:pt idx="662">
                  <c:v>5.5166700000000004</c:v>
                </c:pt>
                <c:pt idx="663">
                  <c:v>5.5250000000000004</c:v>
                </c:pt>
                <c:pt idx="664">
                  <c:v>5.5333300000000003</c:v>
                </c:pt>
                <c:pt idx="665">
                  <c:v>5.5416699999999999</c:v>
                </c:pt>
                <c:pt idx="666">
                  <c:v>5.55</c:v>
                </c:pt>
                <c:pt idx="667">
                  <c:v>5.5583299999999998</c:v>
                </c:pt>
                <c:pt idx="668">
                  <c:v>5.5666700000000002</c:v>
                </c:pt>
                <c:pt idx="669">
                  <c:v>5.5750000000000002</c:v>
                </c:pt>
                <c:pt idx="670">
                  <c:v>5.5833300000000001</c:v>
                </c:pt>
                <c:pt idx="671">
                  <c:v>5.5916699999999997</c:v>
                </c:pt>
                <c:pt idx="672">
                  <c:v>5.6</c:v>
                </c:pt>
                <c:pt idx="673">
                  <c:v>5.6083299999999996</c:v>
                </c:pt>
                <c:pt idx="674">
                  <c:v>5.6166700000000001</c:v>
                </c:pt>
                <c:pt idx="675">
                  <c:v>5.625</c:v>
                </c:pt>
                <c:pt idx="676">
                  <c:v>5.6333299999999999</c:v>
                </c:pt>
                <c:pt idx="677">
                  <c:v>5.6416700000000004</c:v>
                </c:pt>
                <c:pt idx="678">
                  <c:v>5.65</c:v>
                </c:pt>
                <c:pt idx="679">
                  <c:v>5.6583300000000003</c:v>
                </c:pt>
                <c:pt idx="680">
                  <c:v>5.6666699999999999</c:v>
                </c:pt>
                <c:pt idx="681">
                  <c:v>5.6749999999999998</c:v>
                </c:pt>
                <c:pt idx="682">
                  <c:v>5.6833299999999998</c:v>
                </c:pt>
                <c:pt idx="683">
                  <c:v>5.6916700000000002</c:v>
                </c:pt>
                <c:pt idx="684">
                  <c:v>5.7</c:v>
                </c:pt>
                <c:pt idx="685">
                  <c:v>5.7083300000000001</c:v>
                </c:pt>
                <c:pt idx="686">
                  <c:v>5.7166699999999997</c:v>
                </c:pt>
                <c:pt idx="687">
                  <c:v>5.7249999999999996</c:v>
                </c:pt>
                <c:pt idx="688">
                  <c:v>5.7333299999999996</c:v>
                </c:pt>
                <c:pt idx="689">
                  <c:v>5.7416700000000001</c:v>
                </c:pt>
                <c:pt idx="690">
                  <c:v>5.75</c:v>
                </c:pt>
                <c:pt idx="691">
                  <c:v>5.7583299999999999</c:v>
                </c:pt>
                <c:pt idx="692">
                  <c:v>5.7666700000000004</c:v>
                </c:pt>
                <c:pt idx="693">
                  <c:v>5.7750000000000004</c:v>
                </c:pt>
                <c:pt idx="694">
                  <c:v>5.7833300000000003</c:v>
                </c:pt>
                <c:pt idx="695">
                  <c:v>5.7916699999999999</c:v>
                </c:pt>
                <c:pt idx="696">
                  <c:v>5.8</c:v>
                </c:pt>
                <c:pt idx="697">
                  <c:v>5.8083299999999998</c:v>
                </c:pt>
                <c:pt idx="698">
                  <c:v>5.8166700000000002</c:v>
                </c:pt>
                <c:pt idx="699">
                  <c:v>5.8250000000000002</c:v>
                </c:pt>
                <c:pt idx="700">
                  <c:v>5.8333300000000001</c:v>
                </c:pt>
                <c:pt idx="701">
                  <c:v>5.8416699999999997</c:v>
                </c:pt>
                <c:pt idx="702">
                  <c:v>5.85</c:v>
                </c:pt>
                <c:pt idx="703">
                  <c:v>5.8583299999999996</c:v>
                </c:pt>
                <c:pt idx="704">
                  <c:v>5.8666700000000001</c:v>
                </c:pt>
                <c:pt idx="705">
                  <c:v>5.875</c:v>
                </c:pt>
                <c:pt idx="706">
                  <c:v>5.8833299999999999</c:v>
                </c:pt>
                <c:pt idx="707">
                  <c:v>5.8916700000000004</c:v>
                </c:pt>
                <c:pt idx="708">
                  <c:v>5.9</c:v>
                </c:pt>
                <c:pt idx="709">
                  <c:v>5.9083300000000003</c:v>
                </c:pt>
                <c:pt idx="710">
                  <c:v>5.9166699999999999</c:v>
                </c:pt>
                <c:pt idx="711">
                  <c:v>5.9249999999999998</c:v>
                </c:pt>
                <c:pt idx="712">
                  <c:v>5.9333299999999998</c:v>
                </c:pt>
                <c:pt idx="713">
                  <c:v>5.9416700000000002</c:v>
                </c:pt>
                <c:pt idx="714">
                  <c:v>5.95</c:v>
                </c:pt>
                <c:pt idx="715">
                  <c:v>5.9583300000000001</c:v>
                </c:pt>
                <c:pt idx="716">
                  <c:v>5.9666699999999997</c:v>
                </c:pt>
                <c:pt idx="717">
                  <c:v>5.9749999999999996</c:v>
                </c:pt>
                <c:pt idx="718">
                  <c:v>5.9833299999999996</c:v>
                </c:pt>
                <c:pt idx="719">
                  <c:v>5.9916700000000001</c:v>
                </c:pt>
                <c:pt idx="720">
                  <c:v>6</c:v>
                </c:pt>
                <c:pt idx="721">
                  <c:v>6.0083299999999999</c:v>
                </c:pt>
                <c:pt idx="722">
                  <c:v>6.0166700000000004</c:v>
                </c:pt>
                <c:pt idx="723">
                  <c:v>6.0250000000000004</c:v>
                </c:pt>
                <c:pt idx="724">
                  <c:v>6.0333300000000003</c:v>
                </c:pt>
                <c:pt idx="725">
                  <c:v>6.0416699999999999</c:v>
                </c:pt>
                <c:pt idx="726">
                  <c:v>6.05</c:v>
                </c:pt>
                <c:pt idx="727">
                  <c:v>6.0583299999999998</c:v>
                </c:pt>
                <c:pt idx="728">
                  <c:v>6.0666700000000002</c:v>
                </c:pt>
                <c:pt idx="729">
                  <c:v>6.0750000000000002</c:v>
                </c:pt>
                <c:pt idx="730">
                  <c:v>6.0833300000000001</c:v>
                </c:pt>
                <c:pt idx="731">
                  <c:v>6.0916699999999997</c:v>
                </c:pt>
                <c:pt idx="732">
                  <c:v>6.1</c:v>
                </c:pt>
                <c:pt idx="733">
                  <c:v>6.1083299999999996</c:v>
                </c:pt>
                <c:pt idx="734">
                  <c:v>6.1166700000000001</c:v>
                </c:pt>
                <c:pt idx="735">
                  <c:v>6.125</c:v>
                </c:pt>
                <c:pt idx="736">
                  <c:v>6.1333299999999999</c:v>
                </c:pt>
                <c:pt idx="737">
                  <c:v>6.1416700000000004</c:v>
                </c:pt>
                <c:pt idx="738">
                  <c:v>6.15</c:v>
                </c:pt>
                <c:pt idx="739">
                  <c:v>6.1583300000000003</c:v>
                </c:pt>
                <c:pt idx="740">
                  <c:v>6.1666699999999999</c:v>
                </c:pt>
                <c:pt idx="741">
                  <c:v>6.1749999999999998</c:v>
                </c:pt>
                <c:pt idx="742">
                  <c:v>6.1833299999999998</c:v>
                </c:pt>
                <c:pt idx="743">
                  <c:v>6.1916700000000002</c:v>
                </c:pt>
                <c:pt idx="744">
                  <c:v>6.2</c:v>
                </c:pt>
                <c:pt idx="745">
                  <c:v>6.2083300000000001</c:v>
                </c:pt>
                <c:pt idx="746">
                  <c:v>6.2166699999999997</c:v>
                </c:pt>
                <c:pt idx="747">
                  <c:v>6.2249999999999996</c:v>
                </c:pt>
                <c:pt idx="748">
                  <c:v>6.2333299999999996</c:v>
                </c:pt>
                <c:pt idx="749">
                  <c:v>6.2416700000000001</c:v>
                </c:pt>
                <c:pt idx="750">
                  <c:v>6.25</c:v>
                </c:pt>
                <c:pt idx="751">
                  <c:v>6.2583299999999999</c:v>
                </c:pt>
                <c:pt idx="752">
                  <c:v>6.2666700000000004</c:v>
                </c:pt>
                <c:pt idx="753">
                  <c:v>6.2750000000000004</c:v>
                </c:pt>
                <c:pt idx="754">
                  <c:v>6.2833300000000003</c:v>
                </c:pt>
                <c:pt idx="755">
                  <c:v>6.2916699999999999</c:v>
                </c:pt>
                <c:pt idx="756">
                  <c:v>6.3</c:v>
                </c:pt>
                <c:pt idx="757">
                  <c:v>6.3083299999999998</c:v>
                </c:pt>
                <c:pt idx="758">
                  <c:v>6.3166700000000002</c:v>
                </c:pt>
                <c:pt idx="759">
                  <c:v>6.3250000000000002</c:v>
                </c:pt>
                <c:pt idx="760">
                  <c:v>6.3333300000000001</c:v>
                </c:pt>
                <c:pt idx="761">
                  <c:v>6.3416699999999997</c:v>
                </c:pt>
                <c:pt idx="762">
                  <c:v>6.35</c:v>
                </c:pt>
                <c:pt idx="763">
                  <c:v>6.3583299999999996</c:v>
                </c:pt>
                <c:pt idx="764">
                  <c:v>6.3666700000000001</c:v>
                </c:pt>
                <c:pt idx="765">
                  <c:v>6.375</c:v>
                </c:pt>
                <c:pt idx="766">
                  <c:v>6.3833299999999999</c:v>
                </c:pt>
                <c:pt idx="767">
                  <c:v>6.3916700000000004</c:v>
                </c:pt>
                <c:pt idx="768">
                  <c:v>6.4</c:v>
                </c:pt>
                <c:pt idx="769">
                  <c:v>6.4083300000000003</c:v>
                </c:pt>
                <c:pt idx="770">
                  <c:v>6.4166699999999999</c:v>
                </c:pt>
                <c:pt idx="771">
                  <c:v>6.4249999999999998</c:v>
                </c:pt>
                <c:pt idx="772">
                  <c:v>6.4333299999999998</c:v>
                </c:pt>
                <c:pt idx="773">
                  <c:v>6.4416700000000002</c:v>
                </c:pt>
                <c:pt idx="774">
                  <c:v>6.45</c:v>
                </c:pt>
                <c:pt idx="775">
                  <c:v>6.4583300000000001</c:v>
                </c:pt>
                <c:pt idx="776">
                  <c:v>6.4666699999999997</c:v>
                </c:pt>
                <c:pt idx="777">
                  <c:v>6.4749999999999996</c:v>
                </c:pt>
                <c:pt idx="778">
                  <c:v>6.4833299999999996</c:v>
                </c:pt>
                <c:pt idx="779">
                  <c:v>6.4916700000000001</c:v>
                </c:pt>
                <c:pt idx="780">
                  <c:v>6.5</c:v>
                </c:pt>
                <c:pt idx="781">
                  <c:v>6.5083299999999999</c:v>
                </c:pt>
                <c:pt idx="782">
                  <c:v>6.5166700000000004</c:v>
                </c:pt>
                <c:pt idx="783">
                  <c:v>6.5250000000000004</c:v>
                </c:pt>
                <c:pt idx="784">
                  <c:v>6.5333300000000003</c:v>
                </c:pt>
                <c:pt idx="785">
                  <c:v>6.5416699999999999</c:v>
                </c:pt>
                <c:pt idx="786">
                  <c:v>6.55</c:v>
                </c:pt>
                <c:pt idx="787">
                  <c:v>6.5583299999999998</c:v>
                </c:pt>
                <c:pt idx="788">
                  <c:v>6.5666700000000002</c:v>
                </c:pt>
                <c:pt idx="789">
                  <c:v>6.5750000000000002</c:v>
                </c:pt>
                <c:pt idx="790">
                  <c:v>6.5833300000000001</c:v>
                </c:pt>
                <c:pt idx="791">
                  <c:v>6.5916699999999997</c:v>
                </c:pt>
                <c:pt idx="792">
                  <c:v>6.6</c:v>
                </c:pt>
                <c:pt idx="793">
                  <c:v>6.6083299999999996</c:v>
                </c:pt>
                <c:pt idx="794">
                  <c:v>6.6166700000000001</c:v>
                </c:pt>
                <c:pt idx="795">
                  <c:v>6.625</c:v>
                </c:pt>
                <c:pt idx="796">
                  <c:v>6.6333299999999999</c:v>
                </c:pt>
                <c:pt idx="797">
                  <c:v>6.6416700000000004</c:v>
                </c:pt>
                <c:pt idx="798">
                  <c:v>6.65</c:v>
                </c:pt>
                <c:pt idx="799">
                  <c:v>6.6583300000000003</c:v>
                </c:pt>
                <c:pt idx="800">
                  <c:v>6.6666699999999999</c:v>
                </c:pt>
                <c:pt idx="801">
                  <c:v>6.6749999999999998</c:v>
                </c:pt>
                <c:pt idx="802">
                  <c:v>6.6833299999999998</c:v>
                </c:pt>
                <c:pt idx="803">
                  <c:v>6.6916700000000002</c:v>
                </c:pt>
                <c:pt idx="804">
                  <c:v>6.7</c:v>
                </c:pt>
                <c:pt idx="805">
                  <c:v>6.7083300000000001</c:v>
                </c:pt>
                <c:pt idx="806">
                  <c:v>6.7166699999999997</c:v>
                </c:pt>
                <c:pt idx="807">
                  <c:v>6.7249999999999996</c:v>
                </c:pt>
                <c:pt idx="808">
                  <c:v>6.7333299999999996</c:v>
                </c:pt>
                <c:pt idx="809">
                  <c:v>6.7416700000000001</c:v>
                </c:pt>
                <c:pt idx="810">
                  <c:v>6.75</c:v>
                </c:pt>
                <c:pt idx="811">
                  <c:v>6.7583299999999999</c:v>
                </c:pt>
                <c:pt idx="812">
                  <c:v>6.7666700000000004</c:v>
                </c:pt>
                <c:pt idx="813">
                  <c:v>6.7750000000000004</c:v>
                </c:pt>
                <c:pt idx="814">
                  <c:v>6.7833300000000003</c:v>
                </c:pt>
                <c:pt idx="815">
                  <c:v>6.7916699999999999</c:v>
                </c:pt>
                <c:pt idx="816">
                  <c:v>6.8</c:v>
                </c:pt>
                <c:pt idx="817">
                  <c:v>6.8083299999999998</c:v>
                </c:pt>
                <c:pt idx="818">
                  <c:v>6.8166700000000002</c:v>
                </c:pt>
                <c:pt idx="819">
                  <c:v>6.8250000000000002</c:v>
                </c:pt>
                <c:pt idx="820">
                  <c:v>6.8333300000000001</c:v>
                </c:pt>
                <c:pt idx="821">
                  <c:v>6.8416699999999997</c:v>
                </c:pt>
                <c:pt idx="822">
                  <c:v>6.85</c:v>
                </c:pt>
                <c:pt idx="823">
                  <c:v>6.8583299999999996</c:v>
                </c:pt>
                <c:pt idx="824">
                  <c:v>6.8666700000000001</c:v>
                </c:pt>
                <c:pt idx="825">
                  <c:v>6.875</c:v>
                </c:pt>
                <c:pt idx="826">
                  <c:v>6.8833299999999999</c:v>
                </c:pt>
                <c:pt idx="827">
                  <c:v>6.8916700000000004</c:v>
                </c:pt>
                <c:pt idx="828">
                  <c:v>6.9</c:v>
                </c:pt>
                <c:pt idx="829">
                  <c:v>6.9083300000000003</c:v>
                </c:pt>
                <c:pt idx="830">
                  <c:v>6.9166699999999999</c:v>
                </c:pt>
                <c:pt idx="831">
                  <c:v>6.9249999999999998</c:v>
                </c:pt>
                <c:pt idx="832">
                  <c:v>6.9333299999999998</c:v>
                </c:pt>
                <c:pt idx="833">
                  <c:v>6.9416700000000002</c:v>
                </c:pt>
                <c:pt idx="834">
                  <c:v>6.95</c:v>
                </c:pt>
                <c:pt idx="835">
                  <c:v>6.9583300000000001</c:v>
                </c:pt>
                <c:pt idx="836">
                  <c:v>6.9666699999999997</c:v>
                </c:pt>
                <c:pt idx="837">
                  <c:v>6.9749999999999996</c:v>
                </c:pt>
                <c:pt idx="838">
                  <c:v>6.9833299999999996</c:v>
                </c:pt>
                <c:pt idx="839">
                  <c:v>6.9916700000000001</c:v>
                </c:pt>
                <c:pt idx="840">
                  <c:v>7</c:v>
                </c:pt>
                <c:pt idx="841">
                  <c:v>7.0083299999999999</c:v>
                </c:pt>
                <c:pt idx="842">
                  <c:v>7.0166700000000004</c:v>
                </c:pt>
                <c:pt idx="843">
                  <c:v>7.0250000000000004</c:v>
                </c:pt>
                <c:pt idx="844">
                  <c:v>7.0333300000000003</c:v>
                </c:pt>
                <c:pt idx="845">
                  <c:v>7.0416699999999999</c:v>
                </c:pt>
                <c:pt idx="846">
                  <c:v>7.05</c:v>
                </c:pt>
                <c:pt idx="847">
                  <c:v>7.0583299999999998</c:v>
                </c:pt>
                <c:pt idx="848">
                  <c:v>7.0666700000000002</c:v>
                </c:pt>
                <c:pt idx="849">
                  <c:v>7.0750000000000002</c:v>
                </c:pt>
                <c:pt idx="850">
                  <c:v>7.0833300000000001</c:v>
                </c:pt>
                <c:pt idx="851">
                  <c:v>7.0916699999999997</c:v>
                </c:pt>
                <c:pt idx="852">
                  <c:v>7.1</c:v>
                </c:pt>
                <c:pt idx="853">
                  <c:v>7.1083299999999996</c:v>
                </c:pt>
                <c:pt idx="854">
                  <c:v>7.1166700000000001</c:v>
                </c:pt>
                <c:pt idx="855">
                  <c:v>7.125</c:v>
                </c:pt>
                <c:pt idx="856">
                  <c:v>7.1333299999999999</c:v>
                </c:pt>
                <c:pt idx="857">
                  <c:v>7.1416700000000004</c:v>
                </c:pt>
                <c:pt idx="858">
                  <c:v>7.15</c:v>
                </c:pt>
                <c:pt idx="859">
                  <c:v>7.1583300000000003</c:v>
                </c:pt>
                <c:pt idx="860">
                  <c:v>7.1666699999999999</c:v>
                </c:pt>
                <c:pt idx="861">
                  <c:v>7.1749999999999998</c:v>
                </c:pt>
                <c:pt idx="862">
                  <c:v>7.1833299999999998</c:v>
                </c:pt>
                <c:pt idx="863">
                  <c:v>7.1916700000000002</c:v>
                </c:pt>
                <c:pt idx="864">
                  <c:v>7.2</c:v>
                </c:pt>
                <c:pt idx="865">
                  <c:v>7.2083300000000001</c:v>
                </c:pt>
                <c:pt idx="866">
                  <c:v>7.2166699999999997</c:v>
                </c:pt>
                <c:pt idx="867">
                  <c:v>7.2249999999999996</c:v>
                </c:pt>
                <c:pt idx="868">
                  <c:v>7.2333299999999996</c:v>
                </c:pt>
                <c:pt idx="869">
                  <c:v>7.2416700000000001</c:v>
                </c:pt>
                <c:pt idx="870">
                  <c:v>7.25</c:v>
                </c:pt>
                <c:pt idx="871">
                  <c:v>7.2583299999999999</c:v>
                </c:pt>
                <c:pt idx="872">
                  <c:v>7.2666700000000004</c:v>
                </c:pt>
                <c:pt idx="873">
                  <c:v>7.2750000000000004</c:v>
                </c:pt>
                <c:pt idx="874">
                  <c:v>7.2833300000000003</c:v>
                </c:pt>
                <c:pt idx="875">
                  <c:v>7.2916699999999999</c:v>
                </c:pt>
                <c:pt idx="876">
                  <c:v>7.3</c:v>
                </c:pt>
                <c:pt idx="877">
                  <c:v>7.3083299999999998</c:v>
                </c:pt>
                <c:pt idx="878">
                  <c:v>7.3166700000000002</c:v>
                </c:pt>
                <c:pt idx="879">
                  <c:v>7.3250000000000002</c:v>
                </c:pt>
                <c:pt idx="880">
                  <c:v>7.3333300000000001</c:v>
                </c:pt>
                <c:pt idx="881">
                  <c:v>7.3416699999999997</c:v>
                </c:pt>
                <c:pt idx="882">
                  <c:v>7.35</c:v>
                </c:pt>
                <c:pt idx="883">
                  <c:v>7.3583299999999996</c:v>
                </c:pt>
                <c:pt idx="884">
                  <c:v>7.3666700000000001</c:v>
                </c:pt>
                <c:pt idx="885">
                  <c:v>7.375</c:v>
                </c:pt>
                <c:pt idx="886">
                  <c:v>7.3833299999999999</c:v>
                </c:pt>
                <c:pt idx="887">
                  <c:v>7.3916700000000004</c:v>
                </c:pt>
                <c:pt idx="888">
                  <c:v>7.4</c:v>
                </c:pt>
                <c:pt idx="889">
                  <c:v>7.4083300000000003</c:v>
                </c:pt>
                <c:pt idx="890">
                  <c:v>7.4166699999999999</c:v>
                </c:pt>
                <c:pt idx="891">
                  <c:v>7.4249999999999998</c:v>
                </c:pt>
                <c:pt idx="892">
                  <c:v>7.4333299999999998</c:v>
                </c:pt>
                <c:pt idx="893">
                  <c:v>7.4416700000000002</c:v>
                </c:pt>
                <c:pt idx="894">
                  <c:v>7.45</c:v>
                </c:pt>
                <c:pt idx="895">
                  <c:v>7.4583300000000001</c:v>
                </c:pt>
                <c:pt idx="896">
                  <c:v>7.4666699999999997</c:v>
                </c:pt>
                <c:pt idx="897">
                  <c:v>7.4749999999999996</c:v>
                </c:pt>
                <c:pt idx="898">
                  <c:v>7.4833299999999996</c:v>
                </c:pt>
                <c:pt idx="899">
                  <c:v>7.4916700000000001</c:v>
                </c:pt>
                <c:pt idx="900">
                  <c:v>7.5</c:v>
                </c:pt>
                <c:pt idx="901">
                  <c:v>7.5083299999999999</c:v>
                </c:pt>
                <c:pt idx="902">
                  <c:v>7.5166700000000004</c:v>
                </c:pt>
                <c:pt idx="903">
                  <c:v>7.5250000000000004</c:v>
                </c:pt>
                <c:pt idx="904">
                  <c:v>7.5333300000000003</c:v>
                </c:pt>
                <c:pt idx="905">
                  <c:v>7.5416699999999999</c:v>
                </c:pt>
                <c:pt idx="906">
                  <c:v>7.55</c:v>
                </c:pt>
                <c:pt idx="907">
                  <c:v>7.5583299999999998</c:v>
                </c:pt>
                <c:pt idx="908">
                  <c:v>7.5666700000000002</c:v>
                </c:pt>
                <c:pt idx="909">
                  <c:v>7.5750000000000002</c:v>
                </c:pt>
                <c:pt idx="910">
                  <c:v>7.5833300000000001</c:v>
                </c:pt>
                <c:pt idx="911">
                  <c:v>7.5916699999999997</c:v>
                </c:pt>
                <c:pt idx="912">
                  <c:v>7.6</c:v>
                </c:pt>
                <c:pt idx="913">
                  <c:v>7.6083299999999996</c:v>
                </c:pt>
                <c:pt idx="914">
                  <c:v>7.6166700000000001</c:v>
                </c:pt>
                <c:pt idx="915">
                  <c:v>7.625</c:v>
                </c:pt>
                <c:pt idx="916">
                  <c:v>7.6333299999999999</c:v>
                </c:pt>
                <c:pt idx="917">
                  <c:v>7.6416700000000004</c:v>
                </c:pt>
                <c:pt idx="918">
                  <c:v>7.65</c:v>
                </c:pt>
                <c:pt idx="919">
                  <c:v>7.6583300000000003</c:v>
                </c:pt>
                <c:pt idx="920">
                  <c:v>7.6666699999999999</c:v>
                </c:pt>
                <c:pt idx="921">
                  <c:v>7.6749999999999998</c:v>
                </c:pt>
                <c:pt idx="922">
                  <c:v>7.6833299999999998</c:v>
                </c:pt>
                <c:pt idx="923">
                  <c:v>7.6916700000000002</c:v>
                </c:pt>
                <c:pt idx="924">
                  <c:v>7.7</c:v>
                </c:pt>
                <c:pt idx="925">
                  <c:v>7.7083300000000001</c:v>
                </c:pt>
                <c:pt idx="926">
                  <c:v>7.7166699999999997</c:v>
                </c:pt>
                <c:pt idx="927">
                  <c:v>7.7249999999999996</c:v>
                </c:pt>
                <c:pt idx="928">
                  <c:v>7.7333299999999996</c:v>
                </c:pt>
                <c:pt idx="929">
                  <c:v>7.7416700000000001</c:v>
                </c:pt>
                <c:pt idx="930">
                  <c:v>7.75</c:v>
                </c:pt>
                <c:pt idx="931">
                  <c:v>7.7583299999999999</c:v>
                </c:pt>
                <c:pt idx="932">
                  <c:v>7.7666700000000004</c:v>
                </c:pt>
                <c:pt idx="933">
                  <c:v>7.7750000000000004</c:v>
                </c:pt>
                <c:pt idx="934">
                  <c:v>7.7833300000000003</c:v>
                </c:pt>
                <c:pt idx="935">
                  <c:v>7.7916699999999999</c:v>
                </c:pt>
                <c:pt idx="936">
                  <c:v>7.8</c:v>
                </c:pt>
                <c:pt idx="937">
                  <c:v>7.8083299999999998</c:v>
                </c:pt>
                <c:pt idx="938">
                  <c:v>7.8166700000000002</c:v>
                </c:pt>
                <c:pt idx="939">
                  <c:v>7.8250000000000002</c:v>
                </c:pt>
                <c:pt idx="940">
                  <c:v>7.8333300000000001</c:v>
                </c:pt>
                <c:pt idx="941">
                  <c:v>7.8416699999999997</c:v>
                </c:pt>
                <c:pt idx="942">
                  <c:v>7.85</c:v>
                </c:pt>
                <c:pt idx="943">
                  <c:v>7.8583299999999996</c:v>
                </c:pt>
                <c:pt idx="944">
                  <c:v>7.8666700000000001</c:v>
                </c:pt>
                <c:pt idx="945">
                  <c:v>7.875</c:v>
                </c:pt>
                <c:pt idx="946">
                  <c:v>7.8833299999999999</c:v>
                </c:pt>
                <c:pt idx="947">
                  <c:v>7.8916700000000004</c:v>
                </c:pt>
                <c:pt idx="948">
                  <c:v>7.9</c:v>
                </c:pt>
                <c:pt idx="949">
                  <c:v>7.9083300000000003</c:v>
                </c:pt>
                <c:pt idx="950">
                  <c:v>7.9166699999999999</c:v>
                </c:pt>
                <c:pt idx="951">
                  <c:v>7.9249999999999998</c:v>
                </c:pt>
                <c:pt idx="952">
                  <c:v>7.9333299999999998</c:v>
                </c:pt>
                <c:pt idx="953">
                  <c:v>7.9416700000000002</c:v>
                </c:pt>
                <c:pt idx="954">
                  <c:v>7.95</c:v>
                </c:pt>
                <c:pt idx="955">
                  <c:v>7.9583300000000001</c:v>
                </c:pt>
                <c:pt idx="956">
                  <c:v>7.9666699999999997</c:v>
                </c:pt>
                <c:pt idx="957">
                  <c:v>7.9749999999999996</c:v>
                </c:pt>
                <c:pt idx="958">
                  <c:v>7.9833299999999996</c:v>
                </c:pt>
                <c:pt idx="959">
                  <c:v>7.9916700000000001</c:v>
                </c:pt>
                <c:pt idx="960">
                  <c:v>8</c:v>
                </c:pt>
                <c:pt idx="961">
                  <c:v>8.0083300000000008</c:v>
                </c:pt>
                <c:pt idx="962">
                  <c:v>8.0166699999999995</c:v>
                </c:pt>
                <c:pt idx="963">
                  <c:v>8.0250000000000004</c:v>
                </c:pt>
                <c:pt idx="964">
                  <c:v>8.0333299999999994</c:v>
                </c:pt>
                <c:pt idx="965">
                  <c:v>8.0416699999999999</c:v>
                </c:pt>
                <c:pt idx="966">
                  <c:v>8.0500000000000007</c:v>
                </c:pt>
                <c:pt idx="967">
                  <c:v>8.0583299999999998</c:v>
                </c:pt>
                <c:pt idx="968">
                  <c:v>8.0666700000000002</c:v>
                </c:pt>
                <c:pt idx="969">
                  <c:v>8.0749999999999993</c:v>
                </c:pt>
                <c:pt idx="970">
                  <c:v>8.0833300000000001</c:v>
                </c:pt>
                <c:pt idx="971">
                  <c:v>8.0916700000000006</c:v>
                </c:pt>
                <c:pt idx="972">
                  <c:v>8.1</c:v>
                </c:pt>
                <c:pt idx="973">
                  <c:v>8.1083300000000005</c:v>
                </c:pt>
                <c:pt idx="974">
                  <c:v>8.1166699999999992</c:v>
                </c:pt>
                <c:pt idx="975">
                  <c:v>8.125</c:v>
                </c:pt>
                <c:pt idx="976">
                  <c:v>8.1333300000000008</c:v>
                </c:pt>
                <c:pt idx="977">
                  <c:v>8.1416699999999995</c:v>
                </c:pt>
                <c:pt idx="978">
                  <c:v>8.15</c:v>
                </c:pt>
                <c:pt idx="979">
                  <c:v>8.1583299999999994</c:v>
                </c:pt>
                <c:pt idx="980">
                  <c:v>8.1666699999999999</c:v>
                </c:pt>
                <c:pt idx="981">
                  <c:v>8.1750000000000007</c:v>
                </c:pt>
                <c:pt idx="982">
                  <c:v>8.1833299999999998</c:v>
                </c:pt>
                <c:pt idx="983">
                  <c:v>8.1916700000000002</c:v>
                </c:pt>
                <c:pt idx="984">
                  <c:v>8.1999999999999993</c:v>
                </c:pt>
                <c:pt idx="985">
                  <c:v>8.2083300000000001</c:v>
                </c:pt>
                <c:pt idx="986">
                  <c:v>8.2166700000000006</c:v>
                </c:pt>
                <c:pt idx="987">
                  <c:v>8.2249999999999996</c:v>
                </c:pt>
                <c:pt idx="988">
                  <c:v>8.2333300000000005</c:v>
                </c:pt>
                <c:pt idx="989">
                  <c:v>8.2416699999999992</c:v>
                </c:pt>
                <c:pt idx="990">
                  <c:v>8.25</c:v>
                </c:pt>
                <c:pt idx="991">
                  <c:v>8.2583300000000008</c:v>
                </c:pt>
                <c:pt idx="992">
                  <c:v>8.2666699999999995</c:v>
                </c:pt>
                <c:pt idx="993">
                  <c:v>8.2750000000000004</c:v>
                </c:pt>
                <c:pt idx="994">
                  <c:v>8.2833299999999994</c:v>
                </c:pt>
                <c:pt idx="995">
                  <c:v>8.2916699999999999</c:v>
                </c:pt>
                <c:pt idx="996">
                  <c:v>8.3000000000000007</c:v>
                </c:pt>
                <c:pt idx="997">
                  <c:v>8.3083299999999998</c:v>
                </c:pt>
                <c:pt idx="998">
                  <c:v>8.3166700000000002</c:v>
                </c:pt>
                <c:pt idx="999">
                  <c:v>8.3249999999999993</c:v>
                </c:pt>
                <c:pt idx="1000">
                  <c:v>8.3333300000000001</c:v>
                </c:pt>
                <c:pt idx="1001">
                  <c:v>8.3416700000000006</c:v>
                </c:pt>
                <c:pt idx="1002">
                  <c:v>8.35</c:v>
                </c:pt>
                <c:pt idx="1003">
                  <c:v>8.3583300000000005</c:v>
                </c:pt>
                <c:pt idx="1004">
                  <c:v>8.3666699999999992</c:v>
                </c:pt>
                <c:pt idx="1005">
                  <c:v>8.375</c:v>
                </c:pt>
                <c:pt idx="1006">
                  <c:v>8.3833300000000008</c:v>
                </c:pt>
                <c:pt idx="1007">
                  <c:v>8.3916699999999995</c:v>
                </c:pt>
                <c:pt idx="1008">
                  <c:v>8.4</c:v>
                </c:pt>
                <c:pt idx="1009">
                  <c:v>8.4083299999999994</c:v>
                </c:pt>
                <c:pt idx="1010">
                  <c:v>8.4166699999999999</c:v>
                </c:pt>
                <c:pt idx="1011">
                  <c:v>8.4250000000000007</c:v>
                </c:pt>
                <c:pt idx="1012">
                  <c:v>8.4333299999999998</c:v>
                </c:pt>
                <c:pt idx="1013">
                  <c:v>8.4416700000000002</c:v>
                </c:pt>
                <c:pt idx="1014">
                  <c:v>8.4499999999999993</c:v>
                </c:pt>
                <c:pt idx="1015">
                  <c:v>8.4583300000000001</c:v>
                </c:pt>
                <c:pt idx="1016">
                  <c:v>8.4666700000000006</c:v>
                </c:pt>
                <c:pt idx="1017">
                  <c:v>8.4749999999999996</c:v>
                </c:pt>
                <c:pt idx="1018">
                  <c:v>8.4833300000000005</c:v>
                </c:pt>
                <c:pt idx="1019">
                  <c:v>8.4916699999999992</c:v>
                </c:pt>
                <c:pt idx="1020">
                  <c:v>8.5</c:v>
                </c:pt>
                <c:pt idx="1021">
                  <c:v>8.5083300000000008</c:v>
                </c:pt>
                <c:pt idx="1022">
                  <c:v>8.5166699999999995</c:v>
                </c:pt>
                <c:pt idx="1023">
                  <c:v>8.5250000000000004</c:v>
                </c:pt>
                <c:pt idx="1024">
                  <c:v>8.5333299999999994</c:v>
                </c:pt>
                <c:pt idx="1025">
                  <c:v>8.5416699999999999</c:v>
                </c:pt>
                <c:pt idx="1026">
                  <c:v>8.5500000000000007</c:v>
                </c:pt>
                <c:pt idx="1027">
                  <c:v>8.5583299999999998</c:v>
                </c:pt>
                <c:pt idx="1028">
                  <c:v>8.5666700000000002</c:v>
                </c:pt>
                <c:pt idx="1029">
                  <c:v>8.5749999999999993</c:v>
                </c:pt>
                <c:pt idx="1030">
                  <c:v>8.5833300000000001</c:v>
                </c:pt>
                <c:pt idx="1031">
                  <c:v>8.5916700000000006</c:v>
                </c:pt>
                <c:pt idx="1032">
                  <c:v>8.6</c:v>
                </c:pt>
                <c:pt idx="1033">
                  <c:v>8.6083300000000005</c:v>
                </c:pt>
                <c:pt idx="1034">
                  <c:v>8.6166699999999992</c:v>
                </c:pt>
                <c:pt idx="1035">
                  <c:v>8.625</c:v>
                </c:pt>
                <c:pt idx="1036">
                  <c:v>8.6333300000000008</c:v>
                </c:pt>
                <c:pt idx="1037">
                  <c:v>8.6416699999999995</c:v>
                </c:pt>
                <c:pt idx="1038">
                  <c:v>8.65</c:v>
                </c:pt>
                <c:pt idx="1039">
                  <c:v>8.6583299999999994</c:v>
                </c:pt>
                <c:pt idx="1040">
                  <c:v>8.6666699999999999</c:v>
                </c:pt>
                <c:pt idx="1041">
                  <c:v>8.6750000000000007</c:v>
                </c:pt>
                <c:pt idx="1042">
                  <c:v>8.6833299999999998</c:v>
                </c:pt>
                <c:pt idx="1043">
                  <c:v>8.6916700000000002</c:v>
                </c:pt>
                <c:pt idx="1044">
                  <c:v>8.6999999999999993</c:v>
                </c:pt>
                <c:pt idx="1045">
                  <c:v>8.7083300000000001</c:v>
                </c:pt>
                <c:pt idx="1046">
                  <c:v>8.7166700000000006</c:v>
                </c:pt>
                <c:pt idx="1047">
                  <c:v>8.7249999999999996</c:v>
                </c:pt>
                <c:pt idx="1048">
                  <c:v>8.7333300000000005</c:v>
                </c:pt>
                <c:pt idx="1049">
                  <c:v>8.7416699999999992</c:v>
                </c:pt>
                <c:pt idx="1050">
                  <c:v>8.75</c:v>
                </c:pt>
                <c:pt idx="1051">
                  <c:v>8.7583300000000008</c:v>
                </c:pt>
                <c:pt idx="1052">
                  <c:v>8.7666699999999995</c:v>
                </c:pt>
                <c:pt idx="1053">
                  <c:v>8.7750000000000004</c:v>
                </c:pt>
                <c:pt idx="1054">
                  <c:v>8.7833299999999994</c:v>
                </c:pt>
                <c:pt idx="1055">
                  <c:v>8.7916699999999999</c:v>
                </c:pt>
                <c:pt idx="1056">
                  <c:v>8.8000000000000007</c:v>
                </c:pt>
                <c:pt idx="1057">
                  <c:v>8.8083299999999998</c:v>
                </c:pt>
                <c:pt idx="1058">
                  <c:v>8.8166700000000002</c:v>
                </c:pt>
                <c:pt idx="1059">
                  <c:v>8.8249999999999993</c:v>
                </c:pt>
                <c:pt idx="1060">
                  <c:v>8.8333300000000001</c:v>
                </c:pt>
                <c:pt idx="1061">
                  <c:v>8.8416700000000006</c:v>
                </c:pt>
                <c:pt idx="1062">
                  <c:v>8.85</c:v>
                </c:pt>
                <c:pt idx="1063">
                  <c:v>8.8583300000000005</c:v>
                </c:pt>
                <c:pt idx="1064">
                  <c:v>8.8666699999999992</c:v>
                </c:pt>
                <c:pt idx="1065">
                  <c:v>8.875</c:v>
                </c:pt>
                <c:pt idx="1066">
                  <c:v>8.8833300000000008</c:v>
                </c:pt>
                <c:pt idx="1067">
                  <c:v>8.8916699999999995</c:v>
                </c:pt>
                <c:pt idx="1068">
                  <c:v>8.9</c:v>
                </c:pt>
                <c:pt idx="1069">
                  <c:v>8.9083299999999994</c:v>
                </c:pt>
                <c:pt idx="1070">
                  <c:v>8.9166699999999999</c:v>
                </c:pt>
                <c:pt idx="1071">
                  <c:v>8.9250000000000007</c:v>
                </c:pt>
                <c:pt idx="1072">
                  <c:v>8.9333299999999998</c:v>
                </c:pt>
                <c:pt idx="1073">
                  <c:v>8.9416700000000002</c:v>
                </c:pt>
                <c:pt idx="1074">
                  <c:v>8.9499999999999993</c:v>
                </c:pt>
                <c:pt idx="1075">
                  <c:v>8.9583300000000001</c:v>
                </c:pt>
                <c:pt idx="1076">
                  <c:v>8.9666700000000006</c:v>
                </c:pt>
                <c:pt idx="1077">
                  <c:v>8.9749999999999996</c:v>
                </c:pt>
                <c:pt idx="1078">
                  <c:v>8.9833300000000005</c:v>
                </c:pt>
                <c:pt idx="1079">
                  <c:v>8.9916699999999992</c:v>
                </c:pt>
                <c:pt idx="1080">
                  <c:v>9</c:v>
                </c:pt>
                <c:pt idx="1081">
                  <c:v>9.0083300000000008</c:v>
                </c:pt>
                <c:pt idx="1082">
                  <c:v>9.0166699999999995</c:v>
                </c:pt>
                <c:pt idx="1083">
                  <c:v>9.0250000000000004</c:v>
                </c:pt>
                <c:pt idx="1084">
                  <c:v>9.0333299999999994</c:v>
                </c:pt>
                <c:pt idx="1085">
                  <c:v>9.0416699999999999</c:v>
                </c:pt>
                <c:pt idx="1086">
                  <c:v>9.0500000000000007</c:v>
                </c:pt>
                <c:pt idx="1087">
                  <c:v>9.0583299999999998</c:v>
                </c:pt>
                <c:pt idx="1088">
                  <c:v>9.0666700000000002</c:v>
                </c:pt>
                <c:pt idx="1089">
                  <c:v>9.0749999999999993</c:v>
                </c:pt>
                <c:pt idx="1090">
                  <c:v>9.0833300000000001</c:v>
                </c:pt>
                <c:pt idx="1091">
                  <c:v>9.0916700000000006</c:v>
                </c:pt>
                <c:pt idx="1092">
                  <c:v>9.1</c:v>
                </c:pt>
                <c:pt idx="1093">
                  <c:v>9.1083300000000005</c:v>
                </c:pt>
                <c:pt idx="1094">
                  <c:v>9.1166699999999992</c:v>
                </c:pt>
                <c:pt idx="1095">
                  <c:v>9.125</c:v>
                </c:pt>
                <c:pt idx="1096">
                  <c:v>9.1333300000000008</c:v>
                </c:pt>
                <c:pt idx="1097">
                  <c:v>9.1416699999999995</c:v>
                </c:pt>
                <c:pt idx="1098">
                  <c:v>9.15</c:v>
                </c:pt>
                <c:pt idx="1099">
                  <c:v>9.1583299999999994</c:v>
                </c:pt>
                <c:pt idx="1100">
                  <c:v>9.1666699999999999</c:v>
                </c:pt>
                <c:pt idx="1101">
                  <c:v>9.1750000000000007</c:v>
                </c:pt>
                <c:pt idx="1102">
                  <c:v>9.1833299999999998</c:v>
                </c:pt>
                <c:pt idx="1103">
                  <c:v>9.1916700000000002</c:v>
                </c:pt>
                <c:pt idx="1104">
                  <c:v>9.1999999999999993</c:v>
                </c:pt>
                <c:pt idx="1105">
                  <c:v>9.2083300000000001</c:v>
                </c:pt>
                <c:pt idx="1106">
                  <c:v>9.2166700000000006</c:v>
                </c:pt>
                <c:pt idx="1107">
                  <c:v>9.2249999999999996</c:v>
                </c:pt>
                <c:pt idx="1108">
                  <c:v>9.2333300000000005</c:v>
                </c:pt>
                <c:pt idx="1109">
                  <c:v>9.2416699999999992</c:v>
                </c:pt>
                <c:pt idx="1110">
                  <c:v>9.25</c:v>
                </c:pt>
                <c:pt idx="1111">
                  <c:v>9.2583300000000008</c:v>
                </c:pt>
                <c:pt idx="1112">
                  <c:v>9.2666699999999995</c:v>
                </c:pt>
                <c:pt idx="1113">
                  <c:v>9.2750000000000004</c:v>
                </c:pt>
                <c:pt idx="1114">
                  <c:v>9.2833299999999994</c:v>
                </c:pt>
                <c:pt idx="1115">
                  <c:v>9.2916699999999999</c:v>
                </c:pt>
                <c:pt idx="1116">
                  <c:v>9.3000000000000007</c:v>
                </c:pt>
                <c:pt idx="1117">
                  <c:v>9.3083299999999998</c:v>
                </c:pt>
                <c:pt idx="1118">
                  <c:v>9.3166700000000002</c:v>
                </c:pt>
                <c:pt idx="1119">
                  <c:v>9.3249999999999993</c:v>
                </c:pt>
                <c:pt idx="1120">
                  <c:v>9.3333300000000001</c:v>
                </c:pt>
                <c:pt idx="1121">
                  <c:v>9.3416700000000006</c:v>
                </c:pt>
                <c:pt idx="1122">
                  <c:v>9.35</c:v>
                </c:pt>
                <c:pt idx="1123">
                  <c:v>9.3583300000000005</c:v>
                </c:pt>
                <c:pt idx="1124">
                  <c:v>9.3666699999999992</c:v>
                </c:pt>
                <c:pt idx="1125">
                  <c:v>9.375</c:v>
                </c:pt>
                <c:pt idx="1126">
                  <c:v>9.3833300000000008</c:v>
                </c:pt>
                <c:pt idx="1127">
                  <c:v>9.3916699999999995</c:v>
                </c:pt>
                <c:pt idx="1128">
                  <c:v>9.4</c:v>
                </c:pt>
                <c:pt idx="1129">
                  <c:v>9.4083299999999994</c:v>
                </c:pt>
                <c:pt idx="1130">
                  <c:v>9.4166699999999999</c:v>
                </c:pt>
                <c:pt idx="1131">
                  <c:v>9.4250000000000007</c:v>
                </c:pt>
                <c:pt idx="1132">
                  <c:v>9.4333299999999998</c:v>
                </c:pt>
                <c:pt idx="1133">
                  <c:v>9.4416700000000002</c:v>
                </c:pt>
                <c:pt idx="1134">
                  <c:v>9.4499999999999993</c:v>
                </c:pt>
                <c:pt idx="1135">
                  <c:v>9.4583300000000001</c:v>
                </c:pt>
                <c:pt idx="1136">
                  <c:v>9.4666700000000006</c:v>
                </c:pt>
                <c:pt idx="1137">
                  <c:v>9.4749999999999996</c:v>
                </c:pt>
                <c:pt idx="1138">
                  <c:v>9.4833300000000005</c:v>
                </c:pt>
                <c:pt idx="1139">
                  <c:v>9.4916699999999992</c:v>
                </c:pt>
                <c:pt idx="1140">
                  <c:v>9.5</c:v>
                </c:pt>
                <c:pt idx="1141">
                  <c:v>9.5083300000000008</c:v>
                </c:pt>
                <c:pt idx="1142">
                  <c:v>9.5166699999999995</c:v>
                </c:pt>
                <c:pt idx="1143">
                  <c:v>9.5250000000000004</c:v>
                </c:pt>
                <c:pt idx="1144">
                  <c:v>9.5333299999999994</c:v>
                </c:pt>
                <c:pt idx="1145">
                  <c:v>9.5416699999999999</c:v>
                </c:pt>
                <c:pt idx="1146">
                  <c:v>9.5500000000000007</c:v>
                </c:pt>
                <c:pt idx="1147">
                  <c:v>9.5583299999999998</c:v>
                </c:pt>
                <c:pt idx="1148">
                  <c:v>9.5666700000000002</c:v>
                </c:pt>
                <c:pt idx="1149">
                  <c:v>9.5749999999999993</c:v>
                </c:pt>
                <c:pt idx="1150">
                  <c:v>9.5833300000000001</c:v>
                </c:pt>
                <c:pt idx="1151">
                  <c:v>9.5916700000000006</c:v>
                </c:pt>
                <c:pt idx="1152">
                  <c:v>9.6</c:v>
                </c:pt>
                <c:pt idx="1153">
                  <c:v>9.6083300000000005</c:v>
                </c:pt>
                <c:pt idx="1154">
                  <c:v>9.6166699999999992</c:v>
                </c:pt>
                <c:pt idx="1155">
                  <c:v>9.625</c:v>
                </c:pt>
                <c:pt idx="1156">
                  <c:v>9.6333300000000008</c:v>
                </c:pt>
                <c:pt idx="1157">
                  <c:v>9.6416699999999995</c:v>
                </c:pt>
                <c:pt idx="1158">
                  <c:v>9.65</c:v>
                </c:pt>
                <c:pt idx="1159">
                  <c:v>9.6583299999999994</c:v>
                </c:pt>
                <c:pt idx="1160">
                  <c:v>9.6666699999999999</c:v>
                </c:pt>
                <c:pt idx="1161">
                  <c:v>9.6750000000000007</c:v>
                </c:pt>
                <c:pt idx="1162">
                  <c:v>9.6833299999999998</c:v>
                </c:pt>
                <c:pt idx="1163">
                  <c:v>9.6916700000000002</c:v>
                </c:pt>
                <c:pt idx="1164">
                  <c:v>9.6999999999999993</c:v>
                </c:pt>
                <c:pt idx="1165">
                  <c:v>9.7083300000000001</c:v>
                </c:pt>
                <c:pt idx="1166">
                  <c:v>9.7166700000000006</c:v>
                </c:pt>
                <c:pt idx="1167">
                  <c:v>9.7249999999999996</c:v>
                </c:pt>
                <c:pt idx="1168">
                  <c:v>9.7333300000000005</c:v>
                </c:pt>
                <c:pt idx="1169">
                  <c:v>9.7416699999999992</c:v>
                </c:pt>
                <c:pt idx="1170">
                  <c:v>9.75</c:v>
                </c:pt>
                <c:pt idx="1171">
                  <c:v>9.7583300000000008</c:v>
                </c:pt>
                <c:pt idx="1172">
                  <c:v>9.7666699999999995</c:v>
                </c:pt>
                <c:pt idx="1173">
                  <c:v>9.7750000000000004</c:v>
                </c:pt>
                <c:pt idx="1174">
                  <c:v>9.7833299999999994</c:v>
                </c:pt>
                <c:pt idx="1175">
                  <c:v>9.7916699999999999</c:v>
                </c:pt>
                <c:pt idx="1176">
                  <c:v>9.8000000000000007</c:v>
                </c:pt>
                <c:pt idx="1177">
                  <c:v>9.8083299999999998</c:v>
                </c:pt>
                <c:pt idx="1178">
                  <c:v>9.8166700000000002</c:v>
                </c:pt>
                <c:pt idx="1179">
                  <c:v>9.8249999999999993</c:v>
                </c:pt>
                <c:pt idx="1180">
                  <c:v>9.8333300000000001</c:v>
                </c:pt>
                <c:pt idx="1181">
                  <c:v>9.8416700000000006</c:v>
                </c:pt>
                <c:pt idx="1182">
                  <c:v>9.85</c:v>
                </c:pt>
                <c:pt idx="1183">
                  <c:v>9.8583300000000005</c:v>
                </c:pt>
                <c:pt idx="1184">
                  <c:v>9.8666699999999992</c:v>
                </c:pt>
                <c:pt idx="1185">
                  <c:v>9.875</c:v>
                </c:pt>
                <c:pt idx="1186">
                  <c:v>9.8833300000000008</c:v>
                </c:pt>
                <c:pt idx="1187">
                  <c:v>9.8916699999999995</c:v>
                </c:pt>
                <c:pt idx="1188">
                  <c:v>9.9</c:v>
                </c:pt>
                <c:pt idx="1189">
                  <c:v>9.9083299999999994</c:v>
                </c:pt>
                <c:pt idx="1190">
                  <c:v>9.9166699999999999</c:v>
                </c:pt>
                <c:pt idx="1191">
                  <c:v>9.9250000000000007</c:v>
                </c:pt>
                <c:pt idx="1192">
                  <c:v>9.9333299999999998</c:v>
                </c:pt>
                <c:pt idx="1193">
                  <c:v>9.9416700000000002</c:v>
                </c:pt>
                <c:pt idx="1194">
                  <c:v>9.9499999999999993</c:v>
                </c:pt>
                <c:pt idx="1195">
                  <c:v>9.9583300000000001</c:v>
                </c:pt>
                <c:pt idx="1196">
                  <c:v>9.9666700000000006</c:v>
                </c:pt>
                <c:pt idx="1197">
                  <c:v>9.9749999999999996</c:v>
                </c:pt>
                <c:pt idx="1198">
                  <c:v>9.9833300000000005</c:v>
                </c:pt>
                <c:pt idx="1199">
                  <c:v>9.9916699999999992</c:v>
                </c:pt>
                <c:pt idx="1200">
                  <c:v>10</c:v>
                </c:pt>
                <c:pt idx="1201">
                  <c:v>10.008330000000001</c:v>
                </c:pt>
                <c:pt idx="1202">
                  <c:v>10.01667</c:v>
                </c:pt>
                <c:pt idx="1203">
                  <c:v>10.025</c:v>
                </c:pt>
                <c:pt idx="1204">
                  <c:v>10.033329999999999</c:v>
                </c:pt>
                <c:pt idx="1205">
                  <c:v>10.04167</c:v>
                </c:pt>
                <c:pt idx="1206">
                  <c:v>10.050000000000001</c:v>
                </c:pt>
                <c:pt idx="1207">
                  <c:v>10.05833</c:v>
                </c:pt>
                <c:pt idx="1208">
                  <c:v>10.06667</c:v>
                </c:pt>
                <c:pt idx="1209">
                  <c:v>10.074999999999999</c:v>
                </c:pt>
                <c:pt idx="1210">
                  <c:v>10.08333</c:v>
                </c:pt>
                <c:pt idx="1211">
                  <c:v>10.091670000000001</c:v>
                </c:pt>
                <c:pt idx="1212">
                  <c:v>10.1</c:v>
                </c:pt>
                <c:pt idx="1213">
                  <c:v>10.10833</c:v>
                </c:pt>
                <c:pt idx="1214">
                  <c:v>10.116669999999999</c:v>
                </c:pt>
                <c:pt idx="1215">
                  <c:v>10.125</c:v>
                </c:pt>
                <c:pt idx="1216">
                  <c:v>10.133330000000001</c:v>
                </c:pt>
                <c:pt idx="1217">
                  <c:v>10.14167</c:v>
                </c:pt>
                <c:pt idx="1218">
                  <c:v>10.15</c:v>
                </c:pt>
                <c:pt idx="1219">
                  <c:v>10.158329999999999</c:v>
                </c:pt>
                <c:pt idx="1220">
                  <c:v>10.16667</c:v>
                </c:pt>
                <c:pt idx="1221">
                  <c:v>10.175000000000001</c:v>
                </c:pt>
                <c:pt idx="1222">
                  <c:v>10.18333</c:v>
                </c:pt>
                <c:pt idx="1223">
                  <c:v>10.19167</c:v>
                </c:pt>
                <c:pt idx="1224">
                  <c:v>10.199999999999999</c:v>
                </c:pt>
                <c:pt idx="1225">
                  <c:v>10.20833</c:v>
                </c:pt>
                <c:pt idx="1226">
                  <c:v>10.216670000000001</c:v>
                </c:pt>
                <c:pt idx="1227">
                  <c:v>10.225</c:v>
                </c:pt>
                <c:pt idx="1228">
                  <c:v>10.23333</c:v>
                </c:pt>
                <c:pt idx="1229">
                  <c:v>10.241669999999999</c:v>
                </c:pt>
                <c:pt idx="1230">
                  <c:v>10.25</c:v>
                </c:pt>
                <c:pt idx="1231">
                  <c:v>10.258330000000001</c:v>
                </c:pt>
                <c:pt idx="1232">
                  <c:v>10.26667</c:v>
                </c:pt>
                <c:pt idx="1233">
                  <c:v>10.275</c:v>
                </c:pt>
                <c:pt idx="1234">
                  <c:v>10.283329999999999</c:v>
                </c:pt>
                <c:pt idx="1235">
                  <c:v>10.29167</c:v>
                </c:pt>
                <c:pt idx="1236">
                  <c:v>10.3</c:v>
                </c:pt>
                <c:pt idx="1237">
                  <c:v>10.30833</c:v>
                </c:pt>
                <c:pt idx="1238">
                  <c:v>10.31667</c:v>
                </c:pt>
                <c:pt idx="1239">
                  <c:v>10.324999999999999</c:v>
                </c:pt>
                <c:pt idx="1240">
                  <c:v>10.33333</c:v>
                </c:pt>
                <c:pt idx="1241">
                  <c:v>10.341670000000001</c:v>
                </c:pt>
                <c:pt idx="1242">
                  <c:v>10.35</c:v>
                </c:pt>
                <c:pt idx="1243">
                  <c:v>10.35833</c:v>
                </c:pt>
                <c:pt idx="1244">
                  <c:v>10.366669999999999</c:v>
                </c:pt>
                <c:pt idx="1245">
                  <c:v>10.375</c:v>
                </c:pt>
                <c:pt idx="1246">
                  <c:v>10.383330000000001</c:v>
                </c:pt>
                <c:pt idx="1247">
                  <c:v>10.39167</c:v>
                </c:pt>
                <c:pt idx="1248">
                  <c:v>10.4</c:v>
                </c:pt>
                <c:pt idx="1249">
                  <c:v>10.408329999999999</c:v>
                </c:pt>
                <c:pt idx="1250">
                  <c:v>10.41667</c:v>
                </c:pt>
                <c:pt idx="1251">
                  <c:v>10.425000000000001</c:v>
                </c:pt>
                <c:pt idx="1252">
                  <c:v>10.43333</c:v>
                </c:pt>
                <c:pt idx="1253">
                  <c:v>10.44167</c:v>
                </c:pt>
                <c:pt idx="1254">
                  <c:v>10.45</c:v>
                </c:pt>
                <c:pt idx="1255">
                  <c:v>10.45833</c:v>
                </c:pt>
                <c:pt idx="1256">
                  <c:v>10.466670000000001</c:v>
                </c:pt>
                <c:pt idx="1257">
                  <c:v>10.475</c:v>
                </c:pt>
                <c:pt idx="1258">
                  <c:v>10.48333</c:v>
                </c:pt>
                <c:pt idx="1259">
                  <c:v>10.491669999999999</c:v>
                </c:pt>
                <c:pt idx="1260">
                  <c:v>10.5</c:v>
                </c:pt>
                <c:pt idx="1261">
                  <c:v>10.508330000000001</c:v>
                </c:pt>
                <c:pt idx="1262">
                  <c:v>10.51667</c:v>
                </c:pt>
                <c:pt idx="1263">
                  <c:v>10.525</c:v>
                </c:pt>
                <c:pt idx="1264">
                  <c:v>10.533329999999999</c:v>
                </c:pt>
                <c:pt idx="1265">
                  <c:v>10.54167</c:v>
                </c:pt>
                <c:pt idx="1266">
                  <c:v>10.55</c:v>
                </c:pt>
                <c:pt idx="1267">
                  <c:v>10.55833</c:v>
                </c:pt>
                <c:pt idx="1268">
                  <c:v>10.56667</c:v>
                </c:pt>
                <c:pt idx="1269">
                  <c:v>10.574999999999999</c:v>
                </c:pt>
                <c:pt idx="1270">
                  <c:v>10.58333</c:v>
                </c:pt>
                <c:pt idx="1271">
                  <c:v>10.591670000000001</c:v>
                </c:pt>
                <c:pt idx="1272">
                  <c:v>10.6</c:v>
                </c:pt>
                <c:pt idx="1273">
                  <c:v>10.60833</c:v>
                </c:pt>
                <c:pt idx="1274">
                  <c:v>10.616669999999999</c:v>
                </c:pt>
                <c:pt idx="1275">
                  <c:v>10.625</c:v>
                </c:pt>
                <c:pt idx="1276">
                  <c:v>10.633330000000001</c:v>
                </c:pt>
                <c:pt idx="1277">
                  <c:v>10.64167</c:v>
                </c:pt>
                <c:pt idx="1278">
                  <c:v>10.65</c:v>
                </c:pt>
                <c:pt idx="1279">
                  <c:v>10.658329999999999</c:v>
                </c:pt>
                <c:pt idx="1280">
                  <c:v>10.66667</c:v>
                </c:pt>
                <c:pt idx="1281">
                  <c:v>10.675000000000001</c:v>
                </c:pt>
                <c:pt idx="1282">
                  <c:v>10.68333</c:v>
                </c:pt>
                <c:pt idx="1283">
                  <c:v>10.69167</c:v>
                </c:pt>
                <c:pt idx="1284">
                  <c:v>10.7</c:v>
                </c:pt>
                <c:pt idx="1285">
                  <c:v>10.70833</c:v>
                </c:pt>
                <c:pt idx="1286">
                  <c:v>10.716670000000001</c:v>
                </c:pt>
                <c:pt idx="1287">
                  <c:v>10.725</c:v>
                </c:pt>
                <c:pt idx="1288">
                  <c:v>10.73333</c:v>
                </c:pt>
                <c:pt idx="1289">
                  <c:v>10.741669999999999</c:v>
                </c:pt>
                <c:pt idx="1290">
                  <c:v>10.75</c:v>
                </c:pt>
                <c:pt idx="1291">
                  <c:v>10.758330000000001</c:v>
                </c:pt>
                <c:pt idx="1292">
                  <c:v>10.76667</c:v>
                </c:pt>
                <c:pt idx="1293">
                  <c:v>10.775</c:v>
                </c:pt>
                <c:pt idx="1294">
                  <c:v>10.783329999999999</c:v>
                </c:pt>
                <c:pt idx="1295">
                  <c:v>10.79167</c:v>
                </c:pt>
                <c:pt idx="1296">
                  <c:v>10.8</c:v>
                </c:pt>
                <c:pt idx="1297">
                  <c:v>10.80833</c:v>
                </c:pt>
                <c:pt idx="1298">
                  <c:v>10.81667</c:v>
                </c:pt>
                <c:pt idx="1299">
                  <c:v>10.824999999999999</c:v>
                </c:pt>
                <c:pt idx="1300">
                  <c:v>10.83333</c:v>
                </c:pt>
                <c:pt idx="1301">
                  <c:v>10.841670000000001</c:v>
                </c:pt>
                <c:pt idx="1302">
                  <c:v>10.85</c:v>
                </c:pt>
                <c:pt idx="1303">
                  <c:v>10.85833</c:v>
                </c:pt>
                <c:pt idx="1304">
                  <c:v>10.866669999999999</c:v>
                </c:pt>
                <c:pt idx="1305">
                  <c:v>10.875</c:v>
                </c:pt>
                <c:pt idx="1306">
                  <c:v>10.883330000000001</c:v>
                </c:pt>
                <c:pt idx="1307">
                  <c:v>10.89167</c:v>
                </c:pt>
                <c:pt idx="1308">
                  <c:v>10.9</c:v>
                </c:pt>
                <c:pt idx="1309">
                  <c:v>10.908329999999999</c:v>
                </c:pt>
                <c:pt idx="1310">
                  <c:v>10.91667</c:v>
                </c:pt>
                <c:pt idx="1311">
                  <c:v>10.925000000000001</c:v>
                </c:pt>
                <c:pt idx="1312">
                  <c:v>10.93333</c:v>
                </c:pt>
                <c:pt idx="1313">
                  <c:v>10.94167</c:v>
                </c:pt>
                <c:pt idx="1314">
                  <c:v>10.95</c:v>
                </c:pt>
                <c:pt idx="1315">
                  <c:v>10.95833</c:v>
                </c:pt>
                <c:pt idx="1316">
                  <c:v>10.966670000000001</c:v>
                </c:pt>
                <c:pt idx="1317">
                  <c:v>10.975</c:v>
                </c:pt>
                <c:pt idx="1318">
                  <c:v>10.98333</c:v>
                </c:pt>
                <c:pt idx="1319">
                  <c:v>10.991669999999999</c:v>
                </c:pt>
                <c:pt idx="1320">
                  <c:v>11</c:v>
                </c:pt>
                <c:pt idx="1321">
                  <c:v>11.008330000000001</c:v>
                </c:pt>
                <c:pt idx="1322">
                  <c:v>11.01667</c:v>
                </c:pt>
                <c:pt idx="1323">
                  <c:v>11.025</c:v>
                </c:pt>
                <c:pt idx="1324">
                  <c:v>11.033329999999999</c:v>
                </c:pt>
                <c:pt idx="1325">
                  <c:v>11.04167</c:v>
                </c:pt>
                <c:pt idx="1326">
                  <c:v>11.05</c:v>
                </c:pt>
                <c:pt idx="1327">
                  <c:v>11.05833</c:v>
                </c:pt>
                <c:pt idx="1328">
                  <c:v>11.06667</c:v>
                </c:pt>
                <c:pt idx="1329">
                  <c:v>11.074999999999999</c:v>
                </c:pt>
                <c:pt idx="1330">
                  <c:v>11.08333</c:v>
                </c:pt>
                <c:pt idx="1331">
                  <c:v>11.091670000000001</c:v>
                </c:pt>
                <c:pt idx="1332">
                  <c:v>11.1</c:v>
                </c:pt>
                <c:pt idx="1333">
                  <c:v>11.10833</c:v>
                </c:pt>
                <c:pt idx="1334">
                  <c:v>11.116669999999999</c:v>
                </c:pt>
                <c:pt idx="1335">
                  <c:v>11.125</c:v>
                </c:pt>
                <c:pt idx="1336">
                  <c:v>11.133330000000001</c:v>
                </c:pt>
                <c:pt idx="1337">
                  <c:v>11.14167</c:v>
                </c:pt>
                <c:pt idx="1338">
                  <c:v>11.15</c:v>
                </c:pt>
                <c:pt idx="1339">
                  <c:v>11.158329999999999</c:v>
                </c:pt>
                <c:pt idx="1340">
                  <c:v>11.16667</c:v>
                </c:pt>
                <c:pt idx="1341">
                  <c:v>11.175000000000001</c:v>
                </c:pt>
                <c:pt idx="1342">
                  <c:v>11.18333</c:v>
                </c:pt>
                <c:pt idx="1343">
                  <c:v>11.19167</c:v>
                </c:pt>
                <c:pt idx="1344">
                  <c:v>11.2</c:v>
                </c:pt>
                <c:pt idx="1345">
                  <c:v>11.20833</c:v>
                </c:pt>
                <c:pt idx="1346">
                  <c:v>11.216670000000001</c:v>
                </c:pt>
                <c:pt idx="1347">
                  <c:v>11.225</c:v>
                </c:pt>
                <c:pt idx="1348">
                  <c:v>11.23333</c:v>
                </c:pt>
                <c:pt idx="1349">
                  <c:v>11.241669999999999</c:v>
                </c:pt>
                <c:pt idx="1350">
                  <c:v>11.25</c:v>
                </c:pt>
                <c:pt idx="1351">
                  <c:v>11.258330000000001</c:v>
                </c:pt>
                <c:pt idx="1352">
                  <c:v>11.26667</c:v>
                </c:pt>
                <c:pt idx="1353">
                  <c:v>11.275</c:v>
                </c:pt>
                <c:pt idx="1354">
                  <c:v>11.283329999999999</c:v>
                </c:pt>
                <c:pt idx="1355">
                  <c:v>11.29167</c:v>
                </c:pt>
                <c:pt idx="1356">
                  <c:v>11.3</c:v>
                </c:pt>
                <c:pt idx="1357">
                  <c:v>11.30833</c:v>
                </c:pt>
                <c:pt idx="1358">
                  <c:v>11.31667</c:v>
                </c:pt>
                <c:pt idx="1359">
                  <c:v>11.324999999999999</c:v>
                </c:pt>
                <c:pt idx="1360">
                  <c:v>11.33333</c:v>
                </c:pt>
                <c:pt idx="1361">
                  <c:v>11.341670000000001</c:v>
                </c:pt>
                <c:pt idx="1362">
                  <c:v>11.35</c:v>
                </c:pt>
                <c:pt idx="1363">
                  <c:v>11.35833</c:v>
                </c:pt>
                <c:pt idx="1364">
                  <c:v>11.366669999999999</c:v>
                </c:pt>
                <c:pt idx="1365">
                  <c:v>11.375</c:v>
                </c:pt>
                <c:pt idx="1366">
                  <c:v>11.383330000000001</c:v>
                </c:pt>
                <c:pt idx="1367">
                  <c:v>11.39167</c:v>
                </c:pt>
                <c:pt idx="1368">
                  <c:v>11.4</c:v>
                </c:pt>
                <c:pt idx="1369">
                  <c:v>11.408329999999999</c:v>
                </c:pt>
                <c:pt idx="1370">
                  <c:v>11.41667</c:v>
                </c:pt>
                <c:pt idx="1371">
                  <c:v>11.425000000000001</c:v>
                </c:pt>
                <c:pt idx="1372">
                  <c:v>11.43333</c:v>
                </c:pt>
                <c:pt idx="1373">
                  <c:v>11.44167</c:v>
                </c:pt>
                <c:pt idx="1374">
                  <c:v>11.45</c:v>
                </c:pt>
                <c:pt idx="1375">
                  <c:v>11.45833</c:v>
                </c:pt>
                <c:pt idx="1376">
                  <c:v>11.466670000000001</c:v>
                </c:pt>
                <c:pt idx="1377">
                  <c:v>11.475</c:v>
                </c:pt>
                <c:pt idx="1378">
                  <c:v>11.48333</c:v>
                </c:pt>
                <c:pt idx="1379">
                  <c:v>11.491669999999999</c:v>
                </c:pt>
                <c:pt idx="1380">
                  <c:v>11.5</c:v>
                </c:pt>
                <c:pt idx="1381">
                  <c:v>11.508330000000001</c:v>
                </c:pt>
                <c:pt idx="1382">
                  <c:v>11.51667</c:v>
                </c:pt>
                <c:pt idx="1383">
                  <c:v>11.525</c:v>
                </c:pt>
                <c:pt idx="1384">
                  <c:v>11.533329999999999</c:v>
                </c:pt>
                <c:pt idx="1385">
                  <c:v>11.54167</c:v>
                </c:pt>
                <c:pt idx="1386">
                  <c:v>11.55</c:v>
                </c:pt>
                <c:pt idx="1387">
                  <c:v>11.55833</c:v>
                </c:pt>
                <c:pt idx="1388">
                  <c:v>11.56667</c:v>
                </c:pt>
                <c:pt idx="1389">
                  <c:v>11.574999999999999</c:v>
                </c:pt>
                <c:pt idx="1390">
                  <c:v>11.58333</c:v>
                </c:pt>
                <c:pt idx="1391">
                  <c:v>11.591670000000001</c:v>
                </c:pt>
                <c:pt idx="1392">
                  <c:v>11.6</c:v>
                </c:pt>
                <c:pt idx="1393">
                  <c:v>11.60833</c:v>
                </c:pt>
                <c:pt idx="1394">
                  <c:v>11.616669999999999</c:v>
                </c:pt>
                <c:pt idx="1395">
                  <c:v>11.625</c:v>
                </c:pt>
                <c:pt idx="1396">
                  <c:v>11.633330000000001</c:v>
                </c:pt>
                <c:pt idx="1397">
                  <c:v>11.64167</c:v>
                </c:pt>
                <c:pt idx="1398">
                  <c:v>11.65</c:v>
                </c:pt>
                <c:pt idx="1399">
                  <c:v>11.658329999999999</c:v>
                </c:pt>
                <c:pt idx="1400">
                  <c:v>11.66667</c:v>
                </c:pt>
                <c:pt idx="1401">
                  <c:v>11.675000000000001</c:v>
                </c:pt>
                <c:pt idx="1402">
                  <c:v>11.68333</c:v>
                </c:pt>
                <c:pt idx="1403">
                  <c:v>11.69167</c:v>
                </c:pt>
                <c:pt idx="1404">
                  <c:v>11.7</c:v>
                </c:pt>
                <c:pt idx="1405">
                  <c:v>11.70833</c:v>
                </c:pt>
                <c:pt idx="1406">
                  <c:v>11.716670000000001</c:v>
                </c:pt>
                <c:pt idx="1407">
                  <c:v>11.725</c:v>
                </c:pt>
                <c:pt idx="1408">
                  <c:v>11.73333</c:v>
                </c:pt>
                <c:pt idx="1409">
                  <c:v>11.741669999999999</c:v>
                </c:pt>
                <c:pt idx="1410">
                  <c:v>11.75</c:v>
                </c:pt>
                <c:pt idx="1411">
                  <c:v>11.758330000000001</c:v>
                </c:pt>
                <c:pt idx="1412">
                  <c:v>11.76667</c:v>
                </c:pt>
                <c:pt idx="1413">
                  <c:v>11.775</c:v>
                </c:pt>
                <c:pt idx="1414">
                  <c:v>11.783329999999999</c:v>
                </c:pt>
                <c:pt idx="1415">
                  <c:v>11.79167</c:v>
                </c:pt>
                <c:pt idx="1416">
                  <c:v>11.8</c:v>
                </c:pt>
                <c:pt idx="1417">
                  <c:v>11.80833</c:v>
                </c:pt>
                <c:pt idx="1418">
                  <c:v>11.81667</c:v>
                </c:pt>
                <c:pt idx="1419">
                  <c:v>11.824999999999999</c:v>
                </c:pt>
                <c:pt idx="1420">
                  <c:v>11.83333</c:v>
                </c:pt>
                <c:pt idx="1421">
                  <c:v>11.841670000000001</c:v>
                </c:pt>
                <c:pt idx="1422">
                  <c:v>11.85</c:v>
                </c:pt>
                <c:pt idx="1423">
                  <c:v>11.85833</c:v>
                </c:pt>
                <c:pt idx="1424">
                  <c:v>11.866669999999999</c:v>
                </c:pt>
                <c:pt idx="1425">
                  <c:v>11.875</c:v>
                </c:pt>
                <c:pt idx="1426">
                  <c:v>11.883330000000001</c:v>
                </c:pt>
                <c:pt idx="1427">
                  <c:v>11.89167</c:v>
                </c:pt>
                <c:pt idx="1428">
                  <c:v>11.9</c:v>
                </c:pt>
                <c:pt idx="1429">
                  <c:v>11.908329999999999</c:v>
                </c:pt>
                <c:pt idx="1430">
                  <c:v>11.91667</c:v>
                </c:pt>
                <c:pt idx="1431">
                  <c:v>11.925000000000001</c:v>
                </c:pt>
                <c:pt idx="1432">
                  <c:v>11.93333</c:v>
                </c:pt>
                <c:pt idx="1433">
                  <c:v>11.94167</c:v>
                </c:pt>
                <c:pt idx="1434">
                  <c:v>11.95</c:v>
                </c:pt>
                <c:pt idx="1435">
                  <c:v>11.95833</c:v>
                </c:pt>
                <c:pt idx="1436">
                  <c:v>11.966670000000001</c:v>
                </c:pt>
                <c:pt idx="1437">
                  <c:v>11.975</c:v>
                </c:pt>
                <c:pt idx="1438">
                  <c:v>11.98333</c:v>
                </c:pt>
                <c:pt idx="1439">
                  <c:v>11.991669999999999</c:v>
                </c:pt>
                <c:pt idx="1440">
                  <c:v>12</c:v>
                </c:pt>
                <c:pt idx="1441">
                  <c:v>12.008330000000001</c:v>
                </c:pt>
                <c:pt idx="1442">
                  <c:v>12.01667</c:v>
                </c:pt>
                <c:pt idx="1443">
                  <c:v>12.025</c:v>
                </c:pt>
                <c:pt idx="1444">
                  <c:v>12.033329999999999</c:v>
                </c:pt>
                <c:pt idx="1445">
                  <c:v>12.04167</c:v>
                </c:pt>
                <c:pt idx="1446">
                  <c:v>12.05</c:v>
                </c:pt>
                <c:pt idx="1447">
                  <c:v>12.05833</c:v>
                </c:pt>
                <c:pt idx="1448">
                  <c:v>12.06667</c:v>
                </c:pt>
                <c:pt idx="1449">
                  <c:v>12.074999999999999</c:v>
                </c:pt>
                <c:pt idx="1450">
                  <c:v>12.08333</c:v>
                </c:pt>
                <c:pt idx="1451">
                  <c:v>12.091670000000001</c:v>
                </c:pt>
                <c:pt idx="1452">
                  <c:v>12.1</c:v>
                </c:pt>
                <c:pt idx="1453">
                  <c:v>12.10833</c:v>
                </c:pt>
                <c:pt idx="1454">
                  <c:v>12.116669999999999</c:v>
                </c:pt>
                <c:pt idx="1455">
                  <c:v>12.125</c:v>
                </c:pt>
                <c:pt idx="1456">
                  <c:v>12.133330000000001</c:v>
                </c:pt>
                <c:pt idx="1457">
                  <c:v>12.14167</c:v>
                </c:pt>
                <c:pt idx="1458">
                  <c:v>12.15</c:v>
                </c:pt>
                <c:pt idx="1459">
                  <c:v>12.158329999999999</c:v>
                </c:pt>
                <c:pt idx="1460">
                  <c:v>12.16667</c:v>
                </c:pt>
                <c:pt idx="1461">
                  <c:v>12.175000000000001</c:v>
                </c:pt>
                <c:pt idx="1462">
                  <c:v>12.18333</c:v>
                </c:pt>
                <c:pt idx="1463">
                  <c:v>12.19167</c:v>
                </c:pt>
                <c:pt idx="1464">
                  <c:v>12.2</c:v>
                </c:pt>
                <c:pt idx="1465">
                  <c:v>12.20833</c:v>
                </c:pt>
                <c:pt idx="1466">
                  <c:v>12.216670000000001</c:v>
                </c:pt>
                <c:pt idx="1467">
                  <c:v>12.225</c:v>
                </c:pt>
                <c:pt idx="1468">
                  <c:v>12.23333</c:v>
                </c:pt>
                <c:pt idx="1469">
                  <c:v>12.241669999999999</c:v>
                </c:pt>
                <c:pt idx="1470">
                  <c:v>12.25</c:v>
                </c:pt>
                <c:pt idx="1471">
                  <c:v>12.258330000000001</c:v>
                </c:pt>
                <c:pt idx="1472">
                  <c:v>12.26667</c:v>
                </c:pt>
                <c:pt idx="1473">
                  <c:v>12.275</c:v>
                </c:pt>
                <c:pt idx="1474">
                  <c:v>12.283329999999999</c:v>
                </c:pt>
                <c:pt idx="1475">
                  <c:v>12.29167</c:v>
                </c:pt>
                <c:pt idx="1476">
                  <c:v>12.3</c:v>
                </c:pt>
                <c:pt idx="1477">
                  <c:v>12.30833</c:v>
                </c:pt>
                <c:pt idx="1478">
                  <c:v>12.31667</c:v>
                </c:pt>
                <c:pt idx="1479">
                  <c:v>12.324999999999999</c:v>
                </c:pt>
                <c:pt idx="1480">
                  <c:v>12.33333</c:v>
                </c:pt>
                <c:pt idx="1481">
                  <c:v>12.341670000000001</c:v>
                </c:pt>
                <c:pt idx="1482">
                  <c:v>12.35</c:v>
                </c:pt>
                <c:pt idx="1483">
                  <c:v>12.35833</c:v>
                </c:pt>
                <c:pt idx="1484">
                  <c:v>12.366669999999999</c:v>
                </c:pt>
                <c:pt idx="1485">
                  <c:v>12.375</c:v>
                </c:pt>
                <c:pt idx="1486">
                  <c:v>12.383330000000001</c:v>
                </c:pt>
                <c:pt idx="1487">
                  <c:v>12.39167</c:v>
                </c:pt>
                <c:pt idx="1488">
                  <c:v>12.4</c:v>
                </c:pt>
                <c:pt idx="1489">
                  <c:v>12.408329999999999</c:v>
                </c:pt>
                <c:pt idx="1490">
                  <c:v>12.41667</c:v>
                </c:pt>
                <c:pt idx="1491">
                  <c:v>12.425000000000001</c:v>
                </c:pt>
                <c:pt idx="1492">
                  <c:v>12.43333</c:v>
                </c:pt>
                <c:pt idx="1493">
                  <c:v>12.44167</c:v>
                </c:pt>
                <c:pt idx="1494">
                  <c:v>12.45</c:v>
                </c:pt>
                <c:pt idx="1495">
                  <c:v>12.45833</c:v>
                </c:pt>
                <c:pt idx="1496">
                  <c:v>12.466670000000001</c:v>
                </c:pt>
                <c:pt idx="1497">
                  <c:v>12.475</c:v>
                </c:pt>
                <c:pt idx="1498">
                  <c:v>12.48333</c:v>
                </c:pt>
                <c:pt idx="1499">
                  <c:v>12.491669999999999</c:v>
                </c:pt>
                <c:pt idx="1500">
                  <c:v>12.5</c:v>
                </c:pt>
                <c:pt idx="1501">
                  <c:v>12.508330000000001</c:v>
                </c:pt>
                <c:pt idx="1502">
                  <c:v>12.51667</c:v>
                </c:pt>
                <c:pt idx="1503">
                  <c:v>12.525</c:v>
                </c:pt>
                <c:pt idx="1504">
                  <c:v>12.533329999999999</c:v>
                </c:pt>
                <c:pt idx="1505">
                  <c:v>12.54167</c:v>
                </c:pt>
                <c:pt idx="1506">
                  <c:v>12.55</c:v>
                </c:pt>
                <c:pt idx="1507">
                  <c:v>12.55833</c:v>
                </c:pt>
                <c:pt idx="1508">
                  <c:v>12.56667</c:v>
                </c:pt>
                <c:pt idx="1509">
                  <c:v>12.574999999999999</c:v>
                </c:pt>
                <c:pt idx="1510">
                  <c:v>12.58333</c:v>
                </c:pt>
                <c:pt idx="1511">
                  <c:v>12.591670000000001</c:v>
                </c:pt>
                <c:pt idx="1512">
                  <c:v>12.6</c:v>
                </c:pt>
                <c:pt idx="1513">
                  <c:v>12.60833</c:v>
                </c:pt>
                <c:pt idx="1514">
                  <c:v>12.616669999999999</c:v>
                </c:pt>
                <c:pt idx="1515">
                  <c:v>12.625</c:v>
                </c:pt>
                <c:pt idx="1516">
                  <c:v>12.633330000000001</c:v>
                </c:pt>
                <c:pt idx="1517">
                  <c:v>12.64167</c:v>
                </c:pt>
                <c:pt idx="1518">
                  <c:v>12.65</c:v>
                </c:pt>
                <c:pt idx="1519">
                  <c:v>12.658329999999999</c:v>
                </c:pt>
                <c:pt idx="1520">
                  <c:v>12.66667</c:v>
                </c:pt>
                <c:pt idx="1521">
                  <c:v>12.675000000000001</c:v>
                </c:pt>
                <c:pt idx="1522">
                  <c:v>12.68333</c:v>
                </c:pt>
                <c:pt idx="1523">
                  <c:v>12.69167</c:v>
                </c:pt>
                <c:pt idx="1524">
                  <c:v>12.7</c:v>
                </c:pt>
                <c:pt idx="1525">
                  <c:v>12.70833</c:v>
                </c:pt>
                <c:pt idx="1526">
                  <c:v>12.716670000000001</c:v>
                </c:pt>
                <c:pt idx="1527">
                  <c:v>12.725</c:v>
                </c:pt>
                <c:pt idx="1528">
                  <c:v>12.73333</c:v>
                </c:pt>
                <c:pt idx="1529">
                  <c:v>12.741669999999999</c:v>
                </c:pt>
                <c:pt idx="1530">
                  <c:v>12.75</c:v>
                </c:pt>
                <c:pt idx="1531">
                  <c:v>12.758330000000001</c:v>
                </c:pt>
                <c:pt idx="1532">
                  <c:v>12.76667</c:v>
                </c:pt>
                <c:pt idx="1533">
                  <c:v>12.775</c:v>
                </c:pt>
                <c:pt idx="1534">
                  <c:v>12.783329999999999</c:v>
                </c:pt>
                <c:pt idx="1535">
                  <c:v>12.79167</c:v>
                </c:pt>
                <c:pt idx="1536">
                  <c:v>12.8</c:v>
                </c:pt>
                <c:pt idx="1537">
                  <c:v>12.80833</c:v>
                </c:pt>
                <c:pt idx="1538">
                  <c:v>12.81667</c:v>
                </c:pt>
                <c:pt idx="1539">
                  <c:v>12.824999999999999</c:v>
                </c:pt>
                <c:pt idx="1540">
                  <c:v>12.83333</c:v>
                </c:pt>
                <c:pt idx="1541">
                  <c:v>12.841670000000001</c:v>
                </c:pt>
                <c:pt idx="1542">
                  <c:v>12.85</c:v>
                </c:pt>
                <c:pt idx="1543">
                  <c:v>12.85833</c:v>
                </c:pt>
                <c:pt idx="1544">
                  <c:v>12.866669999999999</c:v>
                </c:pt>
                <c:pt idx="1545">
                  <c:v>12.875</c:v>
                </c:pt>
                <c:pt idx="1546">
                  <c:v>12.883330000000001</c:v>
                </c:pt>
                <c:pt idx="1547">
                  <c:v>12.89167</c:v>
                </c:pt>
                <c:pt idx="1548">
                  <c:v>12.9</c:v>
                </c:pt>
                <c:pt idx="1549">
                  <c:v>12.908329999999999</c:v>
                </c:pt>
                <c:pt idx="1550">
                  <c:v>12.91667</c:v>
                </c:pt>
                <c:pt idx="1551">
                  <c:v>12.925000000000001</c:v>
                </c:pt>
                <c:pt idx="1552">
                  <c:v>12.93333</c:v>
                </c:pt>
                <c:pt idx="1553">
                  <c:v>12.94167</c:v>
                </c:pt>
                <c:pt idx="1554">
                  <c:v>12.95</c:v>
                </c:pt>
                <c:pt idx="1555">
                  <c:v>12.95833</c:v>
                </c:pt>
                <c:pt idx="1556">
                  <c:v>12.966670000000001</c:v>
                </c:pt>
                <c:pt idx="1557">
                  <c:v>12.975</c:v>
                </c:pt>
                <c:pt idx="1558">
                  <c:v>12.98333</c:v>
                </c:pt>
                <c:pt idx="1559">
                  <c:v>12.991669999999999</c:v>
                </c:pt>
                <c:pt idx="1560">
                  <c:v>13</c:v>
                </c:pt>
                <c:pt idx="1561">
                  <c:v>13.008330000000001</c:v>
                </c:pt>
                <c:pt idx="1562">
                  <c:v>13.01667</c:v>
                </c:pt>
                <c:pt idx="1563">
                  <c:v>13.025</c:v>
                </c:pt>
                <c:pt idx="1564">
                  <c:v>13.033329999999999</c:v>
                </c:pt>
                <c:pt idx="1565">
                  <c:v>13.04167</c:v>
                </c:pt>
                <c:pt idx="1566">
                  <c:v>13.05</c:v>
                </c:pt>
                <c:pt idx="1567">
                  <c:v>13.05833</c:v>
                </c:pt>
                <c:pt idx="1568">
                  <c:v>13.06667</c:v>
                </c:pt>
                <c:pt idx="1569">
                  <c:v>13.074999999999999</c:v>
                </c:pt>
                <c:pt idx="1570">
                  <c:v>13.08333</c:v>
                </c:pt>
                <c:pt idx="1571">
                  <c:v>13.091670000000001</c:v>
                </c:pt>
                <c:pt idx="1572">
                  <c:v>13.1</c:v>
                </c:pt>
                <c:pt idx="1573">
                  <c:v>13.10833</c:v>
                </c:pt>
                <c:pt idx="1574">
                  <c:v>13.116669999999999</c:v>
                </c:pt>
                <c:pt idx="1575">
                  <c:v>13.125</c:v>
                </c:pt>
                <c:pt idx="1576">
                  <c:v>13.133330000000001</c:v>
                </c:pt>
                <c:pt idx="1577">
                  <c:v>13.14167</c:v>
                </c:pt>
                <c:pt idx="1578">
                  <c:v>13.15</c:v>
                </c:pt>
                <c:pt idx="1579">
                  <c:v>13.158329999999999</c:v>
                </c:pt>
                <c:pt idx="1580">
                  <c:v>13.16667</c:v>
                </c:pt>
                <c:pt idx="1581">
                  <c:v>13.175000000000001</c:v>
                </c:pt>
                <c:pt idx="1582">
                  <c:v>13.18333</c:v>
                </c:pt>
                <c:pt idx="1583">
                  <c:v>13.19167</c:v>
                </c:pt>
                <c:pt idx="1584">
                  <c:v>13.2</c:v>
                </c:pt>
                <c:pt idx="1585">
                  <c:v>13.20833</c:v>
                </c:pt>
                <c:pt idx="1586">
                  <c:v>13.216670000000001</c:v>
                </c:pt>
                <c:pt idx="1587">
                  <c:v>13.225</c:v>
                </c:pt>
                <c:pt idx="1588">
                  <c:v>13.23333</c:v>
                </c:pt>
                <c:pt idx="1589">
                  <c:v>13.241669999999999</c:v>
                </c:pt>
                <c:pt idx="1590">
                  <c:v>13.25</c:v>
                </c:pt>
                <c:pt idx="1591">
                  <c:v>13.258330000000001</c:v>
                </c:pt>
                <c:pt idx="1592">
                  <c:v>13.26667</c:v>
                </c:pt>
                <c:pt idx="1593">
                  <c:v>13.275</c:v>
                </c:pt>
                <c:pt idx="1594">
                  <c:v>13.283329999999999</c:v>
                </c:pt>
                <c:pt idx="1595">
                  <c:v>13.29167</c:v>
                </c:pt>
                <c:pt idx="1596">
                  <c:v>13.3</c:v>
                </c:pt>
                <c:pt idx="1597">
                  <c:v>13.30833</c:v>
                </c:pt>
                <c:pt idx="1598">
                  <c:v>13.31667</c:v>
                </c:pt>
                <c:pt idx="1599">
                  <c:v>13.324999999999999</c:v>
                </c:pt>
                <c:pt idx="1600">
                  <c:v>13.33333</c:v>
                </c:pt>
                <c:pt idx="1601">
                  <c:v>13.341670000000001</c:v>
                </c:pt>
                <c:pt idx="1602">
                  <c:v>13.35</c:v>
                </c:pt>
                <c:pt idx="1603">
                  <c:v>13.35833</c:v>
                </c:pt>
                <c:pt idx="1604">
                  <c:v>13.366669999999999</c:v>
                </c:pt>
                <c:pt idx="1605">
                  <c:v>13.375</c:v>
                </c:pt>
                <c:pt idx="1606">
                  <c:v>13.383330000000001</c:v>
                </c:pt>
                <c:pt idx="1607">
                  <c:v>13.39167</c:v>
                </c:pt>
                <c:pt idx="1608">
                  <c:v>13.4</c:v>
                </c:pt>
                <c:pt idx="1609">
                  <c:v>13.408329999999999</c:v>
                </c:pt>
                <c:pt idx="1610">
                  <c:v>13.41667</c:v>
                </c:pt>
                <c:pt idx="1611">
                  <c:v>13.425000000000001</c:v>
                </c:pt>
                <c:pt idx="1612">
                  <c:v>13.43333</c:v>
                </c:pt>
                <c:pt idx="1613">
                  <c:v>13.44167</c:v>
                </c:pt>
                <c:pt idx="1614">
                  <c:v>13.45</c:v>
                </c:pt>
                <c:pt idx="1615">
                  <c:v>13.45833</c:v>
                </c:pt>
                <c:pt idx="1616">
                  <c:v>13.466670000000001</c:v>
                </c:pt>
                <c:pt idx="1617">
                  <c:v>13.475</c:v>
                </c:pt>
                <c:pt idx="1618">
                  <c:v>13.48333</c:v>
                </c:pt>
                <c:pt idx="1619">
                  <c:v>13.491669999999999</c:v>
                </c:pt>
                <c:pt idx="1620">
                  <c:v>13.5</c:v>
                </c:pt>
                <c:pt idx="1621">
                  <c:v>13.508330000000001</c:v>
                </c:pt>
                <c:pt idx="1622">
                  <c:v>13.51667</c:v>
                </c:pt>
                <c:pt idx="1623">
                  <c:v>13.525</c:v>
                </c:pt>
                <c:pt idx="1624">
                  <c:v>13.533329999999999</c:v>
                </c:pt>
                <c:pt idx="1625">
                  <c:v>13.54167</c:v>
                </c:pt>
                <c:pt idx="1626">
                  <c:v>13.55</c:v>
                </c:pt>
                <c:pt idx="1627">
                  <c:v>13.55833</c:v>
                </c:pt>
                <c:pt idx="1628">
                  <c:v>13.56667</c:v>
                </c:pt>
                <c:pt idx="1629">
                  <c:v>13.574999999999999</c:v>
                </c:pt>
                <c:pt idx="1630">
                  <c:v>13.58333</c:v>
                </c:pt>
                <c:pt idx="1631">
                  <c:v>13.591670000000001</c:v>
                </c:pt>
                <c:pt idx="1632">
                  <c:v>13.6</c:v>
                </c:pt>
                <c:pt idx="1633">
                  <c:v>13.60833</c:v>
                </c:pt>
                <c:pt idx="1634">
                  <c:v>13.616669999999999</c:v>
                </c:pt>
                <c:pt idx="1635">
                  <c:v>13.625</c:v>
                </c:pt>
                <c:pt idx="1636">
                  <c:v>13.633330000000001</c:v>
                </c:pt>
                <c:pt idx="1637">
                  <c:v>13.64167</c:v>
                </c:pt>
                <c:pt idx="1638">
                  <c:v>13.65</c:v>
                </c:pt>
                <c:pt idx="1639">
                  <c:v>13.658329999999999</c:v>
                </c:pt>
                <c:pt idx="1640">
                  <c:v>13.66667</c:v>
                </c:pt>
                <c:pt idx="1641">
                  <c:v>13.675000000000001</c:v>
                </c:pt>
                <c:pt idx="1642">
                  <c:v>13.68333</c:v>
                </c:pt>
                <c:pt idx="1643">
                  <c:v>13.69167</c:v>
                </c:pt>
                <c:pt idx="1644">
                  <c:v>13.7</c:v>
                </c:pt>
                <c:pt idx="1645">
                  <c:v>13.70833</c:v>
                </c:pt>
                <c:pt idx="1646">
                  <c:v>13.716670000000001</c:v>
                </c:pt>
                <c:pt idx="1647">
                  <c:v>13.725</c:v>
                </c:pt>
                <c:pt idx="1648">
                  <c:v>13.73333</c:v>
                </c:pt>
                <c:pt idx="1649">
                  <c:v>13.741669999999999</c:v>
                </c:pt>
                <c:pt idx="1650">
                  <c:v>13.75</c:v>
                </c:pt>
                <c:pt idx="1651">
                  <c:v>13.758330000000001</c:v>
                </c:pt>
                <c:pt idx="1652">
                  <c:v>13.76667</c:v>
                </c:pt>
                <c:pt idx="1653">
                  <c:v>13.775</c:v>
                </c:pt>
                <c:pt idx="1654">
                  <c:v>13.783329999999999</c:v>
                </c:pt>
                <c:pt idx="1655">
                  <c:v>13.79167</c:v>
                </c:pt>
                <c:pt idx="1656">
                  <c:v>13.8</c:v>
                </c:pt>
                <c:pt idx="1657">
                  <c:v>13.80833</c:v>
                </c:pt>
                <c:pt idx="1658">
                  <c:v>13.81667</c:v>
                </c:pt>
                <c:pt idx="1659">
                  <c:v>13.824999999999999</c:v>
                </c:pt>
                <c:pt idx="1660">
                  <c:v>13.83333</c:v>
                </c:pt>
                <c:pt idx="1661">
                  <c:v>13.841670000000001</c:v>
                </c:pt>
                <c:pt idx="1662">
                  <c:v>13.85</c:v>
                </c:pt>
                <c:pt idx="1663">
                  <c:v>13.85833</c:v>
                </c:pt>
                <c:pt idx="1664">
                  <c:v>13.866669999999999</c:v>
                </c:pt>
                <c:pt idx="1665">
                  <c:v>13.875</c:v>
                </c:pt>
                <c:pt idx="1666">
                  <c:v>13.883330000000001</c:v>
                </c:pt>
                <c:pt idx="1667">
                  <c:v>13.89167</c:v>
                </c:pt>
                <c:pt idx="1668">
                  <c:v>13.9</c:v>
                </c:pt>
                <c:pt idx="1669">
                  <c:v>13.908329999999999</c:v>
                </c:pt>
                <c:pt idx="1670">
                  <c:v>13.91667</c:v>
                </c:pt>
                <c:pt idx="1671">
                  <c:v>13.925000000000001</c:v>
                </c:pt>
                <c:pt idx="1672">
                  <c:v>13.93333</c:v>
                </c:pt>
                <c:pt idx="1673">
                  <c:v>13.94167</c:v>
                </c:pt>
                <c:pt idx="1674">
                  <c:v>13.95</c:v>
                </c:pt>
                <c:pt idx="1675">
                  <c:v>13.95833</c:v>
                </c:pt>
                <c:pt idx="1676">
                  <c:v>13.966670000000001</c:v>
                </c:pt>
                <c:pt idx="1677">
                  <c:v>13.975</c:v>
                </c:pt>
                <c:pt idx="1678">
                  <c:v>13.98333</c:v>
                </c:pt>
                <c:pt idx="1679">
                  <c:v>13.991669999999999</c:v>
                </c:pt>
                <c:pt idx="1680">
                  <c:v>14</c:v>
                </c:pt>
                <c:pt idx="1681">
                  <c:v>14.008330000000001</c:v>
                </c:pt>
                <c:pt idx="1682">
                  <c:v>14.01667</c:v>
                </c:pt>
                <c:pt idx="1683">
                  <c:v>14.025</c:v>
                </c:pt>
                <c:pt idx="1684">
                  <c:v>14.033329999999999</c:v>
                </c:pt>
                <c:pt idx="1685">
                  <c:v>14.04167</c:v>
                </c:pt>
                <c:pt idx="1686">
                  <c:v>14.05</c:v>
                </c:pt>
                <c:pt idx="1687">
                  <c:v>14.05833</c:v>
                </c:pt>
                <c:pt idx="1688">
                  <c:v>14.06667</c:v>
                </c:pt>
                <c:pt idx="1689">
                  <c:v>14.074999999999999</c:v>
                </c:pt>
                <c:pt idx="1690">
                  <c:v>14.08333</c:v>
                </c:pt>
                <c:pt idx="1691">
                  <c:v>14.091670000000001</c:v>
                </c:pt>
                <c:pt idx="1692">
                  <c:v>14.1</c:v>
                </c:pt>
                <c:pt idx="1693">
                  <c:v>14.10833</c:v>
                </c:pt>
                <c:pt idx="1694">
                  <c:v>14.116669999999999</c:v>
                </c:pt>
                <c:pt idx="1695">
                  <c:v>14.125</c:v>
                </c:pt>
                <c:pt idx="1696">
                  <c:v>14.133330000000001</c:v>
                </c:pt>
                <c:pt idx="1697">
                  <c:v>14.14167</c:v>
                </c:pt>
                <c:pt idx="1698">
                  <c:v>14.15</c:v>
                </c:pt>
                <c:pt idx="1699">
                  <c:v>14.158329999999999</c:v>
                </c:pt>
                <c:pt idx="1700">
                  <c:v>14.16667</c:v>
                </c:pt>
                <c:pt idx="1701">
                  <c:v>14.175000000000001</c:v>
                </c:pt>
                <c:pt idx="1702">
                  <c:v>14.18333</c:v>
                </c:pt>
                <c:pt idx="1703">
                  <c:v>14.19167</c:v>
                </c:pt>
                <c:pt idx="1704">
                  <c:v>14.2</c:v>
                </c:pt>
                <c:pt idx="1705">
                  <c:v>14.20833</c:v>
                </c:pt>
                <c:pt idx="1706">
                  <c:v>14.216670000000001</c:v>
                </c:pt>
                <c:pt idx="1707">
                  <c:v>14.225</c:v>
                </c:pt>
                <c:pt idx="1708">
                  <c:v>14.23333</c:v>
                </c:pt>
                <c:pt idx="1709">
                  <c:v>14.241669999999999</c:v>
                </c:pt>
                <c:pt idx="1710">
                  <c:v>14.25</c:v>
                </c:pt>
                <c:pt idx="1711">
                  <c:v>14.258330000000001</c:v>
                </c:pt>
                <c:pt idx="1712">
                  <c:v>14.26667</c:v>
                </c:pt>
                <c:pt idx="1713">
                  <c:v>14.275</c:v>
                </c:pt>
                <c:pt idx="1714">
                  <c:v>14.283329999999999</c:v>
                </c:pt>
                <c:pt idx="1715">
                  <c:v>14.29167</c:v>
                </c:pt>
                <c:pt idx="1716">
                  <c:v>14.3</c:v>
                </c:pt>
                <c:pt idx="1717">
                  <c:v>14.30833</c:v>
                </c:pt>
                <c:pt idx="1718">
                  <c:v>14.31667</c:v>
                </c:pt>
                <c:pt idx="1719">
                  <c:v>14.324999999999999</c:v>
                </c:pt>
                <c:pt idx="1720">
                  <c:v>14.33333</c:v>
                </c:pt>
                <c:pt idx="1721">
                  <c:v>14.341670000000001</c:v>
                </c:pt>
                <c:pt idx="1722">
                  <c:v>14.35</c:v>
                </c:pt>
                <c:pt idx="1723">
                  <c:v>14.35833</c:v>
                </c:pt>
                <c:pt idx="1724">
                  <c:v>14.366669999999999</c:v>
                </c:pt>
                <c:pt idx="1725">
                  <c:v>14.375</c:v>
                </c:pt>
                <c:pt idx="1726">
                  <c:v>14.383330000000001</c:v>
                </c:pt>
                <c:pt idx="1727">
                  <c:v>14.39167</c:v>
                </c:pt>
                <c:pt idx="1728">
                  <c:v>14.4</c:v>
                </c:pt>
                <c:pt idx="1729">
                  <c:v>14.408329999999999</c:v>
                </c:pt>
                <c:pt idx="1730">
                  <c:v>14.41667</c:v>
                </c:pt>
                <c:pt idx="1731">
                  <c:v>14.425000000000001</c:v>
                </c:pt>
                <c:pt idx="1732">
                  <c:v>14.43333</c:v>
                </c:pt>
                <c:pt idx="1733">
                  <c:v>14.44167</c:v>
                </c:pt>
                <c:pt idx="1734">
                  <c:v>14.45</c:v>
                </c:pt>
                <c:pt idx="1735">
                  <c:v>14.45833</c:v>
                </c:pt>
                <c:pt idx="1736">
                  <c:v>14.466670000000001</c:v>
                </c:pt>
                <c:pt idx="1737">
                  <c:v>14.475</c:v>
                </c:pt>
                <c:pt idx="1738">
                  <c:v>14.48333</c:v>
                </c:pt>
                <c:pt idx="1739">
                  <c:v>14.491669999999999</c:v>
                </c:pt>
                <c:pt idx="1740">
                  <c:v>14.5</c:v>
                </c:pt>
                <c:pt idx="1741">
                  <c:v>14.508330000000001</c:v>
                </c:pt>
                <c:pt idx="1742">
                  <c:v>14.51667</c:v>
                </c:pt>
                <c:pt idx="1743">
                  <c:v>14.525</c:v>
                </c:pt>
                <c:pt idx="1744">
                  <c:v>14.533329999999999</c:v>
                </c:pt>
                <c:pt idx="1745">
                  <c:v>14.54167</c:v>
                </c:pt>
                <c:pt idx="1746">
                  <c:v>14.55</c:v>
                </c:pt>
                <c:pt idx="1747">
                  <c:v>14.55833</c:v>
                </c:pt>
                <c:pt idx="1748">
                  <c:v>14.56667</c:v>
                </c:pt>
                <c:pt idx="1749">
                  <c:v>14.574999999999999</c:v>
                </c:pt>
                <c:pt idx="1750">
                  <c:v>14.58333</c:v>
                </c:pt>
                <c:pt idx="1751">
                  <c:v>14.591670000000001</c:v>
                </c:pt>
                <c:pt idx="1752">
                  <c:v>14.6</c:v>
                </c:pt>
                <c:pt idx="1753">
                  <c:v>14.60833</c:v>
                </c:pt>
                <c:pt idx="1754">
                  <c:v>14.616669999999999</c:v>
                </c:pt>
                <c:pt idx="1755">
                  <c:v>14.625</c:v>
                </c:pt>
                <c:pt idx="1756">
                  <c:v>14.633330000000001</c:v>
                </c:pt>
                <c:pt idx="1757">
                  <c:v>14.64167</c:v>
                </c:pt>
                <c:pt idx="1758">
                  <c:v>14.65</c:v>
                </c:pt>
                <c:pt idx="1759">
                  <c:v>14.658329999999999</c:v>
                </c:pt>
                <c:pt idx="1760">
                  <c:v>14.66667</c:v>
                </c:pt>
                <c:pt idx="1761">
                  <c:v>14.675000000000001</c:v>
                </c:pt>
                <c:pt idx="1762">
                  <c:v>14.68333</c:v>
                </c:pt>
                <c:pt idx="1763">
                  <c:v>14.69167</c:v>
                </c:pt>
                <c:pt idx="1764">
                  <c:v>14.7</c:v>
                </c:pt>
                <c:pt idx="1765">
                  <c:v>14.70833</c:v>
                </c:pt>
                <c:pt idx="1766">
                  <c:v>14.716670000000001</c:v>
                </c:pt>
                <c:pt idx="1767">
                  <c:v>14.725</c:v>
                </c:pt>
                <c:pt idx="1768">
                  <c:v>14.73333</c:v>
                </c:pt>
                <c:pt idx="1769">
                  <c:v>14.741669999999999</c:v>
                </c:pt>
                <c:pt idx="1770">
                  <c:v>14.75</c:v>
                </c:pt>
                <c:pt idx="1771">
                  <c:v>14.758330000000001</c:v>
                </c:pt>
                <c:pt idx="1772">
                  <c:v>14.76667</c:v>
                </c:pt>
                <c:pt idx="1773">
                  <c:v>14.775</c:v>
                </c:pt>
                <c:pt idx="1774">
                  <c:v>14.783329999999999</c:v>
                </c:pt>
                <c:pt idx="1775">
                  <c:v>14.79167</c:v>
                </c:pt>
                <c:pt idx="1776">
                  <c:v>14.8</c:v>
                </c:pt>
                <c:pt idx="1777">
                  <c:v>14.80833</c:v>
                </c:pt>
                <c:pt idx="1778">
                  <c:v>14.81667</c:v>
                </c:pt>
                <c:pt idx="1779">
                  <c:v>14.824999999999999</c:v>
                </c:pt>
                <c:pt idx="1780">
                  <c:v>14.83333</c:v>
                </c:pt>
                <c:pt idx="1781">
                  <c:v>14.841670000000001</c:v>
                </c:pt>
                <c:pt idx="1782">
                  <c:v>14.85</c:v>
                </c:pt>
                <c:pt idx="1783">
                  <c:v>14.85833</c:v>
                </c:pt>
                <c:pt idx="1784">
                  <c:v>14.866669999999999</c:v>
                </c:pt>
                <c:pt idx="1785">
                  <c:v>14.875</c:v>
                </c:pt>
                <c:pt idx="1786">
                  <c:v>14.883330000000001</c:v>
                </c:pt>
                <c:pt idx="1787">
                  <c:v>14.89167</c:v>
                </c:pt>
                <c:pt idx="1788">
                  <c:v>14.9</c:v>
                </c:pt>
                <c:pt idx="1789">
                  <c:v>14.908329999999999</c:v>
                </c:pt>
                <c:pt idx="1790">
                  <c:v>14.91667</c:v>
                </c:pt>
                <c:pt idx="1791">
                  <c:v>14.925000000000001</c:v>
                </c:pt>
                <c:pt idx="1792">
                  <c:v>14.93333</c:v>
                </c:pt>
                <c:pt idx="1793">
                  <c:v>14.94167</c:v>
                </c:pt>
                <c:pt idx="1794">
                  <c:v>14.95</c:v>
                </c:pt>
                <c:pt idx="1795">
                  <c:v>14.95833</c:v>
                </c:pt>
                <c:pt idx="1796">
                  <c:v>14.966670000000001</c:v>
                </c:pt>
                <c:pt idx="1797">
                  <c:v>14.975</c:v>
                </c:pt>
                <c:pt idx="1798">
                  <c:v>14.98333</c:v>
                </c:pt>
                <c:pt idx="1799">
                  <c:v>14.991669999999999</c:v>
                </c:pt>
                <c:pt idx="1800">
                  <c:v>15</c:v>
                </c:pt>
                <c:pt idx="1801">
                  <c:v>15.008330000000001</c:v>
                </c:pt>
                <c:pt idx="1802">
                  <c:v>15.01667</c:v>
                </c:pt>
                <c:pt idx="1803">
                  <c:v>15.025</c:v>
                </c:pt>
                <c:pt idx="1804">
                  <c:v>15.033329999999999</c:v>
                </c:pt>
                <c:pt idx="1805">
                  <c:v>15.04167</c:v>
                </c:pt>
                <c:pt idx="1806">
                  <c:v>15.05</c:v>
                </c:pt>
                <c:pt idx="1807">
                  <c:v>15.05833</c:v>
                </c:pt>
                <c:pt idx="1808">
                  <c:v>15.06667</c:v>
                </c:pt>
                <c:pt idx="1809">
                  <c:v>15.074999999999999</c:v>
                </c:pt>
                <c:pt idx="1810">
                  <c:v>15.08333</c:v>
                </c:pt>
                <c:pt idx="1811">
                  <c:v>15.091670000000001</c:v>
                </c:pt>
                <c:pt idx="1812">
                  <c:v>15.1</c:v>
                </c:pt>
                <c:pt idx="1813">
                  <c:v>15.10833</c:v>
                </c:pt>
                <c:pt idx="1814">
                  <c:v>15.116669999999999</c:v>
                </c:pt>
                <c:pt idx="1815">
                  <c:v>15.125</c:v>
                </c:pt>
                <c:pt idx="1816">
                  <c:v>15.133330000000001</c:v>
                </c:pt>
                <c:pt idx="1817">
                  <c:v>15.14167</c:v>
                </c:pt>
                <c:pt idx="1818">
                  <c:v>15.15</c:v>
                </c:pt>
                <c:pt idx="1819">
                  <c:v>15.158329999999999</c:v>
                </c:pt>
                <c:pt idx="1820">
                  <c:v>15.16667</c:v>
                </c:pt>
                <c:pt idx="1821">
                  <c:v>15.175000000000001</c:v>
                </c:pt>
                <c:pt idx="1822">
                  <c:v>15.18333</c:v>
                </c:pt>
                <c:pt idx="1823">
                  <c:v>15.19167</c:v>
                </c:pt>
                <c:pt idx="1824">
                  <c:v>15.2</c:v>
                </c:pt>
                <c:pt idx="1825">
                  <c:v>15.20833</c:v>
                </c:pt>
                <c:pt idx="1826">
                  <c:v>15.216670000000001</c:v>
                </c:pt>
                <c:pt idx="1827">
                  <c:v>15.225</c:v>
                </c:pt>
                <c:pt idx="1828">
                  <c:v>15.23333</c:v>
                </c:pt>
                <c:pt idx="1829">
                  <c:v>15.241669999999999</c:v>
                </c:pt>
                <c:pt idx="1830">
                  <c:v>15.25</c:v>
                </c:pt>
                <c:pt idx="1831">
                  <c:v>15.258330000000001</c:v>
                </c:pt>
                <c:pt idx="1832">
                  <c:v>15.26667</c:v>
                </c:pt>
                <c:pt idx="1833">
                  <c:v>15.275</c:v>
                </c:pt>
                <c:pt idx="1834">
                  <c:v>15.283329999999999</c:v>
                </c:pt>
                <c:pt idx="1835">
                  <c:v>15.29167</c:v>
                </c:pt>
                <c:pt idx="1836">
                  <c:v>15.3</c:v>
                </c:pt>
                <c:pt idx="1837">
                  <c:v>15.30833</c:v>
                </c:pt>
                <c:pt idx="1838">
                  <c:v>15.31667</c:v>
                </c:pt>
                <c:pt idx="1839">
                  <c:v>15.324999999999999</c:v>
                </c:pt>
                <c:pt idx="1840">
                  <c:v>15.33333</c:v>
                </c:pt>
                <c:pt idx="1841">
                  <c:v>15.341670000000001</c:v>
                </c:pt>
                <c:pt idx="1842">
                  <c:v>15.35</c:v>
                </c:pt>
                <c:pt idx="1843">
                  <c:v>15.35833</c:v>
                </c:pt>
                <c:pt idx="1844">
                  <c:v>15.366669999999999</c:v>
                </c:pt>
                <c:pt idx="1845">
                  <c:v>15.375</c:v>
                </c:pt>
                <c:pt idx="1846">
                  <c:v>15.383330000000001</c:v>
                </c:pt>
                <c:pt idx="1847">
                  <c:v>15.39167</c:v>
                </c:pt>
                <c:pt idx="1848">
                  <c:v>15.4</c:v>
                </c:pt>
                <c:pt idx="1849">
                  <c:v>15.408329999999999</c:v>
                </c:pt>
                <c:pt idx="1850">
                  <c:v>15.41667</c:v>
                </c:pt>
                <c:pt idx="1851">
                  <c:v>15.425000000000001</c:v>
                </c:pt>
                <c:pt idx="1852">
                  <c:v>15.43333</c:v>
                </c:pt>
                <c:pt idx="1853">
                  <c:v>15.44167</c:v>
                </c:pt>
                <c:pt idx="1854">
                  <c:v>15.45</c:v>
                </c:pt>
                <c:pt idx="1855">
                  <c:v>15.45833</c:v>
                </c:pt>
                <c:pt idx="1856">
                  <c:v>15.466670000000001</c:v>
                </c:pt>
                <c:pt idx="1857">
                  <c:v>15.475</c:v>
                </c:pt>
                <c:pt idx="1858">
                  <c:v>15.48333</c:v>
                </c:pt>
                <c:pt idx="1859">
                  <c:v>15.491669999999999</c:v>
                </c:pt>
                <c:pt idx="1860">
                  <c:v>15.5</c:v>
                </c:pt>
                <c:pt idx="1861">
                  <c:v>15.508330000000001</c:v>
                </c:pt>
                <c:pt idx="1862">
                  <c:v>15.51667</c:v>
                </c:pt>
                <c:pt idx="1863">
                  <c:v>15.525</c:v>
                </c:pt>
                <c:pt idx="1864">
                  <c:v>15.533329999999999</c:v>
                </c:pt>
                <c:pt idx="1865">
                  <c:v>15.54167</c:v>
                </c:pt>
                <c:pt idx="1866">
                  <c:v>15.55</c:v>
                </c:pt>
                <c:pt idx="1867">
                  <c:v>15.55833</c:v>
                </c:pt>
                <c:pt idx="1868">
                  <c:v>15.56667</c:v>
                </c:pt>
                <c:pt idx="1869">
                  <c:v>15.574999999999999</c:v>
                </c:pt>
                <c:pt idx="1870">
                  <c:v>15.58333</c:v>
                </c:pt>
                <c:pt idx="1871">
                  <c:v>15.591670000000001</c:v>
                </c:pt>
                <c:pt idx="1872">
                  <c:v>15.6</c:v>
                </c:pt>
                <c:pt idx="1873">
                  <c:v>15.60833</c:v>
                </c:pt>
                <c:pt idx="1874">
                  <c:v>15.616669999999999</c:v>
                </c:pt>
                <c:pt idx="1875">
                  <c:v>15.625</c:v>
                </c:pt>
                <c:pt idx="1876">
                  <c:v>15.633330000000001</c:v>
                </c:pt>
                <c:pt idx="1877">
                  <c:v>15.64167</c:v>
                </c:pt>
                <c:pt idx="1878">
                  <c:v>15.65</c:v>
                </c:pt>
                <c:pt idx="1879">
                  <c:v>15.658329999999999</c:v>
                </c:pt>
                <c:pt idx="1880">
                  <c:v>15.66667</c:v>
                </c:pt>
                <c:pt idx="1881">
                  <c:v>15.675000000000001</c:v>
                </c:pt>
                <c:pt idx="1882">
                  <c:v>15.68333</c:v>
                </c:pt>
                <c:pt idx="1883">
                  <c:v>15.69167</c:v>
                </c:pt>
                <c:pt idx="1884">
                  <c:v>15.7</c:v>
                </c:pt>
                <c:pt idx="1885">
                  <c:v>15.70833</c:v>
                </c:pt>
                <c:pt idx="1886">
                  <c:v>15.716670000000001</c:v>
                </c:pt>
                <c:pt idx="1887">
                  <c:v>15.725</c:v>
                </c:pt>
                <c:pt idx="1888">
                  <c:v>15.73333</c:v>
                </c:pt>
                <c:pt idx="1889">
                  <c:v>15.741669999999999</c:v>
                </c:pt>
                <c:pt idx="1890">
                  <c:v>15.75</c:v>
                </c:pt>
                <c:pt idx="1891">
                  <c:v>15.758330000000001</c:v>
                </c:pt>
                <c:pt idx="1892">
                  <c:v>15.76667</c:v>
                </c:pt>
                <c:pt idx="1893">
                  <c:v>15.775</c:v>
                </c:pt>
                <c:pt idx="1894">
                  <c:v>15.783329999999999</c:v>
                </c:pt>
                <c:pt idx="1895">
                  <c:v>15.79167</c:v>
                </c:pt>
                <c:pt idx="1896">
                  <c:v>15.8</c:v>
                </c:pt>
                <c:pt idx="1897">
                  <c:v>15.80833</c:v>
                </c:pt>
                <c:pt idx="1898">
                  <c:v>15.81667</c:v>
                </c:pt>
                <c:pt idx="1899">
                  <c:v>15.824999999999999</c:v>
                </c:pt>
                <c:pt idx="1900">
                  <c:v>15.83333</c:v>
                </c:pt>
                <c:pt idx="1901">
                  <c:v>15.841670000000001</c:v>
                </c:pt>
                <c:pt idx="1902">
                  <c:v>15.85</c:v>
                </c:pt>
                <c:pt idx="1903">
                  <c:v>15.85833</c:v>
                </c:pt>
                <c:pt idx="1904">
                  <c:v>15.866669999999999</c:v>
                </c:pt>
                <c:pt idx="1905">
                  <c:v>15.875</c:v>
                </c:pt>
                <c:pt idx="1906">
                  <c:v>15.883330000000001</c:v>
                </c:pt>
                <c:pt idx="1907">
                  <c:v>15.89167</c:v>
                </c:pt>
                <c:pt idx="1908">
                  <c:v>15.9</c:v>
                </c:pt>
                <c:pt idx="1909">
                  <c:v>15.908329999999999</c:v>
                </c:pt>
                <c:pt idx="1910">
                  <c:v>15.91667</c:v>
                </c:pt>
                <c:pt idx="1911">
                  <c:v>15.925000000000001</c:v>
                </c:pt>
                <c:pt idx="1912">
                  <c:v>15.93333</c:v>
                </c:pt>
                <c:pt idx="1913">
                  <c:v>15.94167</c:v>
                </c:pt>
                <c:pt idx="1914">
                  <c:v>15.95</c:v>
                </c:pt>
                <c:pt idx="1915">
                  <c:v>15.95833</c:v>
                </c:pt>
                <c:pt idx="1916">
                  <c:v>15.966670000000001</c:v>
                </c:pt>
                <c:pt idx="1917">
                  <c:v>15.975</c:v>
                </c:pt>
                <c:pt idx="1918">
                  <c:v>15.98333</c:v>
                </c:pt>
                <c:pt idx="1919">
                  <c:v>15.991669999999999</c:v>
                </c:pt>
                <c:pt idx="1920">
                  <c:v>16</c:v>
                </c:pt>
                <c:pt idx="1921">
                  <c:v>16.008330000000001</c:v>
                </c:pt>
                <c:pt idx="1922">
                  <c:v>16.016670000000001</c:v>
                </c:pt>
                <c:pt idx="1923">
                  <c:v>16.024999999999999</c:v>
                </c:pt>
                <c:pt idx="1924">
                  <c:v>16.033329999999999</c:v>
                </c:pt>
                <c:pt idx="1925">
                  <c:v>16.04167</c:v>
                </c:pt>
                <c:pt idx="1926">
                  <c:v>16.05</c:v>
                </c:pt>
                <c:pt idx="1927">
                  <c:v>16.058330000000002</c:v>
                </c:pt>
                <c:pt idx="1928">
                  <c:v>16.066669999999998</c:v>
                </c:pt>
                <c:pt idx="1929">
                  <c:v>16.074999999999999</c:v>
                </c:pt>
                <c:pt idx="1930">
                  <c:v>16.08333</c:v>
                </c:pt>
                <c:pt idx="1931">
                  <c:v>16.091670000000001</c:v>
                </c:pt>
                <c:pt idx="1932">
                  <c:v>16.100000000000001</c:v>
                </c:pt>
                <c:pt idx="1933">
                  <c:v>16.108329999999999</c:v>
                </c:pt>
                <c:pt idx="1934">
                  <c:v>16.116669999999999</c:v>
                </c:pt>
                <c:pt idx="1935">
                  <c:v>16.125</c:v>
                </c:pt>
                <c:pt idx="1936">
                  <c:v>16.133330000000001</c:v>
                </c:pt>
                <c:pt idx="1937">
                  <c:v>16.141670000000001</c:v>
                </c:pt>
                <c:pt idx="1938">
                  <c:v>16.149999999999999</c:v>
                </c:pt>
                <c:pt idx="1939">
                  <c:v>16.158329999999999</c:v>
                </c:pt>
                <c:pt idx="1940">
                  <c:v>16.16667</c:v>
                </c:pt>
                <c:pt idx="1941">
                  <c:v>16.175000000000001</c:v>
                </c:pt>
                <c:pt idx="1942">
                  <c:v>16.183330000000002</c:v>
                </c:pt>
                <c:pt idx="1943">
                  <c:v>16.191669999999998</c:v>
                </c:pt>
                <c:pt idx="1944">
                  <c:v>16.2</c:v>
                </c:pt>
                <c:pt idx="1945">
                  <c:v>16.20833</c:v>
                </c:pt>
                <c:pt idx="1946">
                  <c:v>16.216670000000001</c:v>
                </c:pt>
                <c:pt idx="1947">
                  <c:v>16.225000000000001</c:v>
                </c:pt>
                <c:pt idx="1948">
                  <c:v>16.233329999999999</c:v>
                </c:pt>
                <c:pt idx="1949">
                  <c:v>16.241669999999999</c:v>
                </c:pt>
                <c:pt idx="1950">
                  <c:v>16.25</c:v>
                </c:pt>
                <c:pt idx="1951">
                  <c:v>16.258330000000001</c:v>
                </c:pt>
                <c:pt idx="1952">
                  <c:v>16.266670000000001</c:v>
                </c:pt>
                <c:pt idx="1953">
                  <c:v>16.274999999999999</c:v>
                </c:pt>
                <c:pt idx="1954">
                  <c:v>16.283329999999999</c:v>
                </c:pt>
                <c:pt idx="1955">
                  <c:v>16.29167</c:v>
                </c:pt>
                <c:pt idx="1956">
                  <c:v>16.3</c:v>
                </c:pt>
                <c:pt idx="1957">
                  <c:v>16.308330000000002</c:v>
                </c:pt>
                <c:pt idx="1958">
                  <c:v>16.316669999999998</c:v>
                </c:pt>
                <c:pt idx="1959">
                  <c:v>16.324999999999999</c:v>
                </c:pt>
                <c:pt idx="1960">
                  <c:v>16.33333</c:v>
                </c:pt>
                <c:pt idx="1961">
                  <c:v>16.341670000000001</c:v>
                </c:pt>
                <c:pt idx="1962">
                  <c:v>16.350000000000001</c:v>
                </c:pt>
                <c:pt idx="1963">
                  <c:v>16.358329999999999</c:v>
                </c:pt>
                <c:pt idx="1964">
                  <c:v>16.366669999999999</c:v>
                </c:pt>
                <c:pt idx="1965">
                  <c:v>16.375</c:v>
                </c:pt>
                <c:pt idx="1966">
                  <c:v>16.383330000000001</c:v>
                </c:pt>
                <c:pt idx="1967">
                  <c:v>16.391670000000001</c:v>
                </c:pt>
                <c:pt idx="1968">
                  <c:v>16.399999999999999</c:v>
                </c:pt>
                <c:pt idx="1969">
                  <c:v>16.408329999999999</c:v>
                </c:pt>
                <c:pt idx="1970">
                  <c:v>16.41667</c:v>
                </c:pt>
                <c:pt idx="1971">
                  <c:v>16.425000000000001</c:v>
                </c:pt>
                <c:pt idx="1972">
                  <c:v>16.433330000000002</c:v>
                </c:pt>
                <c:pt idx="1973">
                  <c:v>16.441669999999998</c:v>
                </c:pt>
                <c:pt idx="1974">
                  <c:v>16.45</c:v>
                </c:pt>
                <c:pt idx="1975">
                  <c:v>16.45833</c:v>
                </c:pt>
                <c:pt idx="1976">
                  <c:v>16.466670000000001</c:v>
                </c:pt>
                <c:pt idx="1977">
                  <c:v>16.475000000000001</c:v>
                </c:pt>
                <c:pt idx="1978">
                  <c:v>16.483329999999999</c:v>
                </c:pt>
                <c:pt idx="1979">
                  <c:v>16.491669999999999</c:v>
                </c:pt>
                <c:pt idx="1980">
                  <c:v>16.5</c:v>
                </c:pt>
                <c:pt idx="1981">
                  <c:v>16.508330000000001</c:v>
                </c:pt>
                <c:pt idx="1982">
                  <c:v>16.516670000000001</c:v>
                </c:pt>
                <c:pt idx="1983">
                  <c:v>16.524999999999999</c:v>
                </c:pt>
                <c:pt idx="1984">
                  <c:v>16.533329999999999</c:v>
                </c:pt>
                <c:pt idx="1985">
                  <c:v>16.54167</c:v>
                </c:pt>
                <c:pt idx="1986">
                  <c:v>16.55</c:v>
                </c:pt>
                <c:pt idx="1987">
                  <c:v>16.558330000000002</c:v>
                </c:pt>
                <c:pt idx="1988">
                  <c:v>16.566669999999998</c:v>
                </c:pt>
                <c:pt idx="1989">
                  <c:v>16.574999999999999</c:v>
                </c:pt>
                <c:pt idx="1990">
                  <c:v>16.58333</c:v>
                </c:pt>
                <c:pt idx="1991">
                  <c:v>16.591670000000001</c:v>
                </c:pt>
                <c:pt idx="1992">
                  <c:v>16.600000000000001</c:v>
                </c:pt>
                <c:pt idx="1993">
                  <c:v>16.608329999999999</c:v>
                </c:pt>
                <c:pt idx="1994">
                  <c:v>16.616669999999999</c:v>
                </c:pt>
                <c:pt idx="1995">
                  <c:v>16.625</c:v>
                </c:pt>
                <c:pt idx="1996">
                  <c:v>16.633330000000001</c:v>
                </c:pt>
                <c:pt idx="1997">
                  <c:v>16.641670000000001</c:v>
                </c:pt>
                <c:pt idx="1998">
                  <c:v>16.649999999999999</c:v>
                </c:pt>
                <c:pt idx="1999">
                  <c:v>16.658329999999999</c:v>
                </c:pt>
                <c:pt idx="2000">
                  <c:v>16.66667</c:v>
                </c:pt>
                <c:pt idx="2001">
                  <c:v>16.675000000000001</c:v>
                </c:pt>
                <c:pt idx="2002">
                  <c:v>16.683330000000002</c:v>
                </c:pt>
                <c:pt idx="2003">
                  <c:v>16.691669999999998</c:v>
                </c:pt>
                <c:pt idx="2004">
                  <c:v>16.7</c:v>
                </c:pt>
                <c:pt idx="2005">
                  <c:v>16.70833</c:v>
                </c:pt>
                <c:pt idx="2006">
                  <c:v>16.716670000000001</c:v>
                </c:pt>
                <c:pt idx="2007">
                  <c:v>16.725000000000001</c:v>
                </c:pt>
                <c:pt idx="2008">
                  <c:v>16.733329999999999</c:v>
                </c:pt>
                <c:pt idx="2009">
                  <c:v>16.741669999999999</c:v>
                </c:pt>
                <c:pt idx="2010">
                  <c:v>16.75</c:v>
                </c:pt>
                <c:pt idx="2011">
                  <c:v>16.758330000000001</c:v>
                </c:pt>
                <c:pt idx="2012">
                  <c:v>16.766670000000001</c:v>
                </c:pt>
                <c:pt idx="2013">
                  <c:v>16.774999999999999</c:v>
                </c:pt>
                <c:pt idx="2014">
                  <c:v>16.783329999999999</c:v>
                </c:pt>
                <c:pt idx="2015">
                  <c:v>16.79167</c:v>
                </c:pt>
                <c:pt idx="2016">
                  <c:v>16.8</c:v>
                </c:pt>
                <c:pt idx="2017">
                  <c:v>16.808330000000002</c:v>
                </c:pt>
                <c:pt idx="2018">
                  <c:v>16.816669999999998</c:v>
                </c:pt>
                <c:pt idx="2019">
                  <c:v>16.824999999999999</c:v>
                </c:pt>
                <c:pt idx="2020">
                  <c:v>16.83333</c:v>
                </c:pt>
                <c:pt idx="2021">
                  <c:v>16.841670000000001</c:v>
                </c:pt>
                <c:pt idx="2022">
                  <c:v>16.850000000000001</c:v>
                </c:pt>
                <c:pt idx="2023">
                  <c:v>16.858329999999999</c:v>
                </c:pt>
                <c:pt idx="2024">
                  <c:v>16.866669999999999</c:v>
                </c:pt>
                <c:pt idx="2025">
                  <c:v>16.875</c:v>
                </c:pt>
                <c:pt idx="2026">
                  <c:v>16.883330000000001</c:v>
                </c:pt>
                <c:pt idx="2027">
                  <c:v>16.891670000000001</c:v>
                </c:pt>
                <c:pt idx="2028">
                  <c:v>16.899999999999999</c:v>
                </c:pt>
                <c:pt idx="2029">
                  <c:v>16.908329999999999</c:v>
                </c:pt>
                <c:pt idx="2030">
                  <c:v>16.91667</c:v>
                </c:pt>
                <c:pt idx="2031">
                  <c:v>16.925000000000001</c:v>
                </c:pt>
                <c:pt idx="2032">
                  <c:v>16.933330000000002</c:v>
                </c:pt>
                <c:pt idx="2033">
                  <c:v>16.941669999999998</c:v>
                </c:pt>
                <c:pt idx="2034">
                  <c:v>16.95</c:v>
                </c:pt>
                <c:pt idx="2035">
                  <c:v>16.95833</c:v>
                </c:pt>
                <c:pt idx="2036">
                  <c:v>16.966670000000001</c:v>
                </c:pt>
                <c:pt idx="2037">
                  <c:v>16.975000000000001</c:v>
                </c:pt>
                <c:pt idx="2038">
                  <c:v>16.983329999999999</c:v>
                </c:pt>
                <c:pt idx="2039">
                  <c:v>16.991669999999999</c:v>
                </c:pt>
                <c:pt idx="2040">
                  <c:v>17</c:v>
                </c:pt>
                <c:pt idx="2041">
                  <c:v>17.008330000000001</c:v>
                </c:pt>
                <c:pt idx="2042">
                  <c:v>17.016670000000001</c:v>
                </c:pt>
                <c:pt idx="2043">
                  <c:v>17.024999999999999</c:v>
                </c:pt>
                <c:pt idx="2044">
                  <c:v>17.033329999999999</c:v>
                </c:pt>
                <c:pt idx="2045">
                  <c:v>17.04167</c:v>
                </c:pt>
                <c:pt idx="2046">
                  <c:v>17.05</c:v>
                </c:pt>
                <c:pt idx="2047">
                  <c:v>17.058330000000002</c:v>
                </c:pt>
                <c:pt idx="2048">
                  <c:v>17.066669999999998</c:v>
                </c:pt>
                <c:pt idx="2049">
                  <c:v>17.074999999999999</c:v>
                </c:pt>
                <c:pt idx="2050">
                  <c:v>17.08333</c:v>
                </c:pt>
                <c:pt idx="2051">
                  <c:v>17.091670000000001</c:v>
                </c:pt>
                <c:pt idx="2052">
                  <c:v>17.100000000000001</c:v>
                </c:pt>
                <c:pt idx="2053">
                  <c:v>17.108329999999999</c:v>
                </c:pt>
                <c:pt idx="2054">
                  <c:v>17.116669999999999</c:v>
                </c:pt>
                <c:pt idx="2055">
                  <c:v>17.125</c:v>
                </c:pt>
                <c:pt idx="2056">
                  <c:v>17.133330000000001</c:v>
                </c:pt>
                <c:pt idx="2057">
                  <c:v>17.141670000000001</c:v>
                </c:pt>
                <c:pt idx="2058">
                  <c:v>17.149999999999999</c:v>
                </c:pt>
                <c:pt idx="2059">
                  <c:v>17.158329999999999</c:v>
                </c:pt>
                <c:pt idx="2060">
                  <c:v>17.16667</c:v>
                </c:pt>
                <c:pt idx="2061">
                  <c:v>17.175000000000001</c:v>
                </c:pt>
                <c:pt idx="2062">
                  <c:v>17.183330000000002</c:v>
                </c:pt>
                <c:pt idx="2063">
                  <c:v>17.191669999999998</c:v>
                </c:pt>
                <c:pt idx="2064">
                  <c:v>17.2</c:v>
                </c:pt>
                <c:pt idx="2065">
                  <c:v>17.20833</c:v>
                </c:pt>
                <c:pt idx="2066">
                  <c:v>17.216670000000001</c:v>
                </c:pt>
                <c:pt idx="2067">
                  <c:v>17.225000000000001</c:v>
                </c:pt>
                <c:pt idx="2068">
                  <c:v>17.233329999999999</c:v>
                </c:pt>
                <c:pt idx="2069">
                  <c:v>17.241669999999999</c:v>
                </c:pt>
                <c:pt idx="2070">
                  <c:v>17.25</c:v>
                </c:pt>
                <c:pt idx="2071">
                  <c:v>17.258330000000001</c:v>
                </c:pt>
                <c:pt idx="2072">
                  <c:v>17.266670000000001</c:v>
                </c:pt>
                <c:pt idx="2073">
                  <c:v>17.274999999999999</c:v>
                </c:pt>
                <c:pt idx="2074">
                  <c:v>17.283329999999999</c:v>
                </c:pt>
                <c:pt idx="2075">
                  <c:v>17.29167</c:v>
                </c:pt>
                <c:pt idx="2076">
                  <c:v>17.3</c:v>
                </c:pt>
                <c:pt idx="2077">
                  <c:v>17.308330000000002</c:v>
                </c:pt>
                <c:pt idx="2078">
                  <c:v>17.316669999999998</c:v>
                </c:pt>
                <c:pt idx="2079">
                  <c:v>17.324999999999999</c:v>
                </c:pt>
                <c:pt idx="2080">
                  <c:v>17.33333</c:v>
                </c:pt>
                <c:pt idx="2081">
                  <c:v>17.341670000000001</c:v>
                </c:pt>
                <c:pt idx="2082">
                  <c:v>17.350000000000001</c:v>
                </c:pt>
                <c:pt idx="2083">
                  <c:v>17.358329999999999</c:v>
                </c:pt>
                <c:pt idx="2084">
                  <c:v>17.366669999999999</c:v>
                </c:pt>
                <c:pt idx="2085">
                  <c:v>17.375</c:v>
                </c:pt>
                <c:pt idx="2086">
                  <c:v>17.383330000000001</c:v>
                </c:pt>
                <c:pt idx="2087">
                  <c:v>17.391670000000001</c:v>
                </c:pt>
                <c:pt idx="2088">
                  <c:v>17.399999999999999</c:v>
                </c:pt>
                <c:pt idx="2089">
                  <c:v>17.408329999999999</c:v>
                </c:pt>
                <c:pt idx="2090">
                  <c:v>17.41667</c:v>
                </c:pt>
                <c:pt idx="2091">
                  <c:v>17.425000000000001</c:v>
                </c:pt>
                <c:pt idx="2092">
                  <c:v>17.433330000000002</c:v>
                </c:pt>
                <c:pt idx="2093">
                  <c:v>17.441669999999998</c:v>
                </c:pt>
                <c:pt idx="2094">
                  <c:v>17.45</c:v>
                </c:pt>
                <c:pt idx="2095">
                  <c:v>17.45833</c:v>
                </c:pt>
                <c:pt idx="2096">
                  <c:v>17.466670000000001</c:v>
                </c:pt>
                <c:pt idx="2097">
                  <c:v>17.475000000000001</c:v>
                </c:pt>
                <c:pt idx="2098">
                  <c:v>17.483329999999999</c:v>
                </c:pt>
                <c:pt idx="2099">
                  <c:v>17.491669999999999</c:v>
                </c:pt>
                <c:pt idx="2100">
                  <c:v>17.5</c:v>
                </c:pt>
                <c:pt idx="2101">
                  <c:v>17.508330000000001</c:v>
                </c:pt>
                <c:pt idx="2102">
                  <c:v>17.516670000000001</c:v>
                </c:pt>
                <c:pt idx="2103">
                  <c:v>17.524999999999999</c:v>
                </c:pt>
                <c:pt idx="2104">
                  <c:v>17.533329999999999</c:v>
                </c:pt>
                <c:pt idx="2105">
                  <c:v>17.54167</c:v>
                </c:pt>
                <c:pt idx="2106">
                  <c:v>17.55</c:v>
                </c:pt>
                <c:pt idx="2107">
                  <c:v>17.558330000000002</c:v>
                </c:pt>
                <c:pt idx="2108">
                  <c:v>17.566669999999998</c:v>
                </c:pt>
                <c:pt idx="2109">
                  <c:v>17.574999999999999</c:v>
                </c:pt>
                <c:pt idx="2110">
                  <c:v>17.58333</c:v>
                </c:pt>
                <c:pt idx="2111">
                  <c:v>17.591670000000001</c:v>
                </c:pt>
                <c:pt idx="2112">
                  <c:v>17.600000000000001</c:v>
                </c:pt>
                <c:pt idx="2113">
                  <c:v>17.608329999999999</c:v>
                </c:pt>
                <c:pt idx="2114">
                  <c:v>17.616669999999999</c:v>
                </c:pt>
                <c:pt idx="2115">
                  <c:v>17.625</c:v>
                </c:pt>
                <c:pt idx="2116">
                  <c:v>17.633330000000001</c:v>
                </c:pt>
                <c:pt idx="2117">
                  <c:v>17.641670000000001</c:v>
                </c:pt>
                <c:pt idx="2118">
                  <c:v>17.649999999999999</c:v>
                </c:pt>
                <c:pt idx="2119">
                  <c:v>17.658329999999999</c:v>
                </c:pt>
                <c:pt idx="2120">
                  <c:v>17.66667</c:v>
                </c:pt>
                <c:pt idx="2121">
                  <c:v>17.675000000000001</c:v>
                </c:pt>
                <c:pt idx="2122">
                  <c:v>17.683330000000002</c:v>
                </c:pt>
                <c:pt idx="2123">
                  <c:v>17.691669999999998</c:v>
                </c:pt>
                <c:pt idx="2124">
                  <c:v>17.7</c:v>
                </c:pt>
                <c:pt idx="2125">
                  <c:v>17.70833</c:v>
                </c:pt>
                <c:pt idx="2126">
                  <c:v>17.716670000000001</c:v>
                </c:pt>
                <c:pt idx="2127">
                  <c:v>17.725000000000001</c:v>
                </c:pt>
                <c:pt idx="2128">
                  <c:v>17.733329999999999</c:v>
                </c:pt>
                <c:pt idx="2129">
                  <c:v>17.741669999999999</c:v>
                </c:pt>
                <c:pt idx="2130">
                  <c:v>17.75</c:v>
                </c:pt>
                <c:pt idx="2131">
                  <c:v>17.758330000000001</c:v>
                </c:pt>
                <c:pt idx="2132">
                  <c:v>17.766670000000001</c:v>
                </c:pt>
                <c:pt idx="2133">
                  <c:v>17.774999999999999</c:v>
                </c:pt>
                <c:pt idx="2134">
                  <c:v>17.783329999999999</c:v>
                </c:pt>
                <c:pt idx="2135">
                  <c:v>17.79167</c:v>
                </c:pt>
                <c:pt idx="2136">
                  <c:v>17.8</c:v>
                </c:pt>
                <c:pt idx="2137">
                  <c:v>17.808330000000002</c:v>
                </c:pt>
                <c:pt idx="2138">
                  <c:v>17.816669999999998</c:v>
                </c:pt>
                <c:pt idx="2139">
                  <c:v>17.824999999999999</c:v>
                </c:pt>
                <c:pt idx="2140">
                  <c:v>17.83333</c:v>
                </c:pt>
                <c:pt idx="2141">
                  <c:v>17.841670000000001</c:v>
                </c:pt>
                <c:pt idx="2142">
                  <c:v>17.850000000000001</c:v>
                </c:pt>
                <c:pt idx="2143">
                  <c:v>17.858329999999999</c:v>
                </c:pt>
                <c:pt idx="2144">
                  <c:v>17.866669999999999</c:v>
                </c:pt>
                <c:pt idx="2145">
                  <c:v>17.875</c:v>
                </c:pt>
                <c:pt idx="2146">
                  <c:v>17.883330000000001</c:v>
                </c:pt>
                <c:pt idx="2147">
                  <c:v>17.891670000000001</c:v>
                </c:pt>
                <c:pt idx="2148">
                  <c:v>17.899999999999999</c:v>
                </c:pt>
                <c:pt idx="2149">
                  <c:v>17.908329999999999</c:v>
                </c:pt>
                <c:pt idx="2150">
                  <c:v>17.91667</c:v>
                </c:pt>
                <c:pt idx="2151">
                  <c:v>17.925000000000001</c:v>
                </c:pt>
                <c:pt idx="2152">
                  <c:v>17.933330000000002</c:v>
                </c:pt>
                <c:pt idx="2153">
                  <c:v>17.941669999999998</c:v>
                </c:pt>
                <c:pt idx="2154">
                  <c:v>17.95</c:v>
                </c:pt>
                <c:pt idx="2155">
                  <c:v>17.95833</c:v>
                </c:pt>
                <c:pt idx="2156">
                  <c:v>17.966670000000001</c:v>
                </c:pt>
                <c:pt idx="2157">
                  <c:v>17.975000000000001</c:v>
                </c:pt>
                <c:pt idx="2158">
                  <c:v>17.983329999999999</c:v>
                </c:pt>
                <c:pt idx="2159">
                  <c:v>17.991669999999999</c:v>
                </c:pt>
                <c:pt idx="2160">
                  <c:v>18</c:v>
                </c:pt>
                <c:pt idx="2161">
                  <c:v>18.008330000000001</c:v>
                </c:pt>
                <c:pt idx="2162">
                  <c:v>18.016670000000001</c:v>
                </c:pt>
                <c:pt idx="2163">
                  <c:v>18.024999999999999</c:v>
                </c:pt>
                <c:pt idx="2164">
                  <c:v>18.033329999999999</c:v>
                </c:pt>
                <c:pt idx="2165">
                  <c:v>18.04167</c:v>
                </c:pt>
                <c:pt idx="2166">
                  <c:v>18.05</c:v>
                </c:pt>
                <c:pt idx="2167">
                  <c:v>18.058330000000002</c:v>
                </c:pt>
                <c:pt idx="2168">
                  <c:v>18.066669999999998</c:v>
                </c:pt>
                <c:pt idx="2169">
                  <c:v>18.074999999999999</c:v>
                </c:pt>
                <c:pt idx="2170">
                  <c:v>18.08333</c:v>
                </c:pt>
                <c:pt idx="2171">
                  <c:v>18.091670000000001</c:v>
                </c:pt>
                <c:pt idx="2172">
                  <c:v>18.100000000000001</c:v>
                </c:pt>
                <c:pt idx="2173">
                  <c:v>18.108329999999999</c:v>
                </c:pt>
                <c:pt idx="2174">
                  <c:v>18.116669999999999</c:v>
                </c:pt>
                <c:pt idx="2175">
                  <c:v>18.125</c:v>
                </c:pt>
                <c:pt idx="2176">
                  <c:v>18.133330000000001</c:v>
                </c:pt>
                <c:pt idx="2177">
                  <c:v>18.141670000000001</c:v>
                </c:pt>
                <c:pt idx="2178">
                  <c:v>18.149999999999999</c:v>
                </c:pt>
                <c:pt idx="2179">
                  <c:v>18.158329999999999</c:v>
                </c:pt>
                <c:pt idx="2180">
                  <c:v>18.16667</c:v>
                </c:pt>
                <c:pt idx="2181">
                  <c:v>18.175000000000001</c:v>
                </c:pt>
                <c:pt idx="2182">
                  <c:v>18.183330000000002</c:v>
                </c:pt>
                <c:pt idx="2183">
                  <c:v>18.191669999999998</c:v>
                </c:pt>
                <c:pt idx="2184">
                  <c:v>18.2</c:v>
                </c:pt>
                <c:pt idx="2185">
                  <c:v>18.20833</c:v>
                </c:pt>
                <c:pt idx="2186">
                  <c:v>18.216670000000001</c:v>
                </c:pt>
                <c:pt idx="2187">
                  <c:v>18.225000000000001</c:v>
                </c:pt>
                <c:pt idx="2188">
                  <c:v>18.233329999999999</c:v>
                </c:pt>
                <c:pt idx="2189">
                  <c:v>18.241669999999999</c:v>
                </c:pt>
                <c:pt idx="2190">
                  <c:v>18.25</c:v>
                </c:pt>
                <c:pt idx="2191">
                  <c:v>18.258330000000001</c:v>
                </c:pt>
                <c:pt idx="2192">
                  <c:v>18.266670000000001</c:v>
                </c:pt>
                <c:pt idx="2193">
                  <c:v>18.274999999999999</c:v>
                </c:pt>
                <c:pt idx="2194">
                  <c:v>18.283329999999999</c:v>
                </c:pt>
                <c:pt idx="2195">
                  <c:v>18.29167</c:v>
                </c:pt>
                <c:pt idx="2196">
                  <c:v>18.3</c:v>
                </c:pt>
                <c:pt idx="2197">
                  <c:v>18.308330000000002</c:v>
                </c:pt>
                <c:pt idx="2198">
                  <c:v>18.316669999999998</c:v>
                </c:pt>
                <c:pt idx="2199">
                  <c:v>18.324999999999999</c:v>
                </c:pt>
                <c:pt idx="2200">
                  <c:v>18.33333</c:v>
                </c:pt>
                <c:pt idx="2201">
                  <c:v>18.341670000000001</c:v>
                </c:pt>
                <c:pt idx="2202">
                  <c:v>18.350000000000001</c:v>
                </c:pt>
                <c:pt idx="2203">
                  <c:v>18.358329999999999</c:v>
                </c:pt>
                <c:pt idx="2204">
                  <c:v>18.366669999999999</c:v>
                </c:pt>
                <c:pt idx="2205">
                  <c:v>18.375</c:v>
                </c:pt>
                <c:pt idx="2206">
                  <c:v>18.383330000000001</c:v>
                </c:pt>
                <c:pt idx="2207">
                  <c:v>18.391670000000001</c:v>
                </c:pt>
                <c:pt idx="2208">
                  <c:v>18.399999999999999</c:v>
                </c:pt>
                <c:pt idx="2209">
                  <c:v>18.408329999999999</c:v>
                </c:pt>
                <c:pt idx="2210">
                  <c:v>18.41667</c:v>
                </c:pt>
                <c:pt idx="2211">
                  <c:v>18.425000000000001</c:v>
                </c:pt>
                <c:pt idx="2212">
                  <c:v>18.433330000000002</c:v>
                </c:pt>
                <c:pt idx="2213">
                  <c:v>18.441669999999998</c:v>
                </c:pt>
                <c:pt idx="2214">
                  <c:v>18.45</c:v>
                </c:pt>
                <c:pt idx="2215">
                  <c:v>18.45833</c:v>
                </c:pt>
                <c:pt idx="2216">
                  <c:v>18.466670000000001</c:v>
                </c:pt>
                <c:pt idx="2217">
                  <c:v>18.475000000000001</c:v>
                </c:pt>
                <c:pt idx="2218">
                  <c:v>18.483329999999999</c:v>
                </c:pt>
                <c:pt idx="2219">
                  <c:v>18.491669999999999</c:v>
                </c:pt>
                <c:pt idx="2220">
                  <c:v>18.5</c:v>
                </c:pt>
                <c:pt idx="2221">
                  <c:v>18.508330000000001</c:v>
                </c:pt>
                <c:pt idx="2222">
                  <c:v>18.516670000000001</c:v>
                </c:pt>
                <c:pt idx="2223">
                  <c:v>18.524999999999999</c:v>
                </c:pt>
                <c:pt idx="2224">
                  <c:v>18.533329999999999</c:v>
                </c:pt>
                <c:pt idx="2225">
                  <c:v>18.54167</c:v>
                </c:pt>
                <c:pt idx="2226">
                  <c:v>18.55</c:v>
                </c:pt>
                <c:pt idx="2227">
                  <c:v>18.558330000000002</c:v>
                </c:pt>
                <c:pt idx="2228">
                  <c:v>18.566669999999998</c:v>
                </c:pt>
                <c:pt idx="2229">
                  <c:v>18.574999999999999</c:v>
                </c:pt>
                <c:pt idx="2230">
                  <c:v>18.58333</c:v>
                </c:pt>
                <c:pt idx="2231">
                  <c:v>18.591670000000001</c:v>
                </c:pt>
                <c:pt idx="2232">
                  <c:v>18.600000000000001</c:v>
                </c:pt>
                <c:pt idx="2233">
                  <c:v>18.608329999999999</c:v>
                </c:pt>
                <c:pt idx="2234">
                  <c:v>18.616669999999999</c:v>
                </c:pt>
                <c:pt idx="2235">
                  <c:v>18.625</c:v>
                </c:pt>
                <c:pt idx="2236">
                  <c:v>18.633330000000001</c:v>
                </c:pt>
                <c:pt idx="2237">
                  <c:v>18.641670000000001</c:v>
                </c:pt>
                <c:pt idx="2238">
                  <c:v>18.649999999999999</c:v>
                </c:pt>
                <c:pt idx="2239">
                  <c:v>18.658329999999999</c:v>
                </c:pt>
                <c:pt idx="2240">
                  <c:v>18.66667</c:v>
                </c:pt>
                <c:pt idx="2241">
                  <c:v>18.675000000000001</c:v>
                </c:pt>
                <c:pt idx="2242">
                  <c:v>18.683330000000002</c:v>
                </c:pt>
                <c:pt idx="2243">
                  <c:v>18.691669999999998</c:v>
                </c:pt>
                <c:pt idx="2244">
                  <c:v>18.7</c:v>
                </c:pt>
                <c:pt idx="2245">
                  <c:v>18.70833</c:v>
                </c:pt>
                <c:pt idx="2246">
                  <c:v>18.716670000000001</c:v>
                </c:pt>
                <c:pt idx="2247">
                  <c:v>18.725000000000001</c:v>
                </c:pt>
                <c:pt idx="2248">
                  <c:v>18.733329999999999</c:v>
                </c:pt>
                <c:pt idx="2249">
                  <c:v>18.741669999999999</c:v>
                </c:pt>
                <c:pt idx="2250">
                  <c:v>18.75</c:v>
                </c:pt>
                <c:pt idx="2251">
                  <c:v>18.758330000000001</c:v>
                </c:pt>
                <c:pt idx="2252">
                  <c:v>18.766670000000001</c:v>
                </c:pt>
                <c:pt idx="2253">
                  <c:v>18.774999999999999</c:v>
                </c:pt>
                <c:pt idx="2254">
                  <c:v>18.783329999999999</c:v>
                </c:pt>
                <c:pt idx="2255">
                  <c:v>18.79167</c:v>
                </c:pt>
                <c:pt idx="2256">
                  <c:v>18.8</c:v>
                </c:pt>
                <c:pt idx="2257">
                  <c:v>18.808330000000002</c:v>
                </c:pt>
                <c:pt idx="2258">
                  <c:v>18.816669999999998</c:v>
                </c:pt>
                <c:pt idx="2259">
                  <c:v>18.824999999999999</c:v>
                </c:pt>
                <c:pt idx="2260">
                  <c:v>18.83333</c:v>
                </c:pt>
                <c:pt idx="2261">
                  <c:v>18.841670000000001</c:v>
                </c:pt>
                <c:pt idx="2262">
                  <c:v>18.850000000000001</c:v>
                </c:pt>
                <c:pt idx="2263">
                  <c:v>18.858329999999999</c:v>
                </c:pt>
                <c:pt idx="2264">
                  <c:v>18.866669999999999</c:v>
                </c:pt>
                <c:pt idx="2265">
                  <c:v>18.875</c:v>
                </c:pt>
                <c:pt idx="2266">
                  <c:v>18.883330000000001</c:v>
                </c:pt>
                <c:pt idx="2267">
                  <c:v>18.891670000000001</c:v>
                </c:pt>
                <c:pt idx="2268">
                  <c:v>18.899999999999999</c:v>
                </c:pt>
                <c:pt idx="2269">
                  <c:v>18.908329999999999</c:v>
                </c:pt>
                <c:pt idx="2270">
                  <c:v>18.91667</c:v>
                </c:pt>
                <c:pt idx="2271">
                  <c:v>18.925000000000001</c:v>
                </c:pt>
                <c:pt idx="2272">
                  <c:v>18.933330000000002</c:v>
                </c:pt>
                <c:pt idx="2273">
                  <c:v>18.941669999999998</c:v>
                </c:pt>
                <c:pt idx="2274">
                  <c:v>18.95</c:v>
                </c:pt>
                <c:pt idx="2275">
                  <c:v>18.95833</c:v>
                </c:pt>
                <c:pt idx="2276">
                  <c:v>18.966670000000001</c:v>
                </c:pt>
                <c:pt idx="2277">
                  <c:v>18.975000000000001</c:v>
                </c:pt>
                <c:pt idx="2278">
                  <c:v>18.983329999999999</c:v>
                </c:pt>
                <c:pt idx="2279">
                  <c:v>18.991669999999999</c:v>
                </c:pt>
                <c:pt idx="2280">
                  <c:v>19</c:v>
                </c:pt>
                <c:pt idx="2281">
                  <c:v>19.008330000000001</c:v>
                </c:pt>
                <c:pt idx="2282">
                  <c:v>19.016670000000001</c:v>
                </c:pt>
                <c:pt idx="2283">
                  <c:v>19.024999999999999</c:v>
                </c:pt>
                <c:pt idx="2284">
                  <c:v>19.033329999999999</c:v>
                </c:pt>
                <c:pt idx="2285">
                  <c:v>19.04167</c:v>
                </c:pt>
                <c:pt idx="2286">
                  <c:v>19.05</c:v>
                </c:pt>
                <c:pt idx="2287">
                  <c:v>19.058330000000002</c:v>
                </c:pt>
                <c:pt idx="2288">
                  <c:v>19.066669999999998</c:v>
                </c:pt>
                <c:pt idx="2289">
                  <c:v>19.074999999999999</c:v>
                </c:pt>
                <c:pt idx="2290">
                  <c:v>19.08333</c:v>
                </c:pt>
                <c:pt idx="2291">
                  <c:v>19.091670000000001</c:v>
                </c:pt>
                <c:pt idx="2292">
                  <c:v>19.100000000000001</c:v>
                </c:pt>
                <c:pt idx="2293">
                  <c:v>19.108329999999999</c:v>
                </c:pt>
                <c:pt idx="2294">
                  <c:v>19.116669999999999</c:v>
                </c:pt>
                <c:pt idx="2295">
                  <c:v>19.125</c:v>
                </c:pt>
                <c:pt idx="2296">
                  <c:v>19.133330000000001</c:v>
                </c:pt>
                <c:pt idx="2297">
                  <c:v>19.141670000000001</c:v>
                </c:pt>
                <c:pt idx="2298">
                  <c:v>19.149999999999999</c:v>
                </c:pt>
                <c:pt idx="2299">
                  <c:v>19.158329999999999</c:v>
                </c:pt>
                <c:pt idx="2300">
                  <c:v>19.16667</c:v>
                </c:pt>
                <c:pt idx="2301">
                  <c:v>19.175000000000001</c:v>
                </c:pt>
                <c:pt idx="2302">
                  <c:v>19.183330000000002</c:v>
                </c:pt>
                <c:pt idx="2303">
                  <c:v>19.191669999999998</c:v>
                </c:pt>
                <c:pt idx="2304">
                  <c:v>19.2</c:v>
                </c:pt>
                <c:pt idx="2305">
                  <c:v>19.20833</c:v>
                </c:pt>
                <c:pt idx="2306">
                  <c:v>19.216670000000001</c:v>
                </c:pt>
                <c:pt idx="2307">
                  <c:v>19.225000000000001</c:v>
                </c:pt>
                <c:pt idx="2308">
                  <c:v>19.233329999999999</c:v>
                </c:pt>
                <c:pt idx="2309">
                  <c:v>19.241669999999999</c:v>
                </c:pt>
                <c:pt idx="2310">
                  <c:v>19.25</c:v>
                </c:pt>
                <c:pt idx="2311">
                  <c:v>19.258330000000001</c:v>
                </c:pt>
                <c:pt idx="2312">
                  <c:v>19.266670000000001</c:v>
                </c:pt>
                <c:pt idx="2313">
                  <c:v>19.274999999999999</c:v>
                </c:pt>
                <c:pt idx="2314">
                  <c:v>19.283329999999999</c:v>
                </c:pt>
                <c:pt idx="2315">
                  <c:v>19.29167</c:v>
                </c:pt>
                <c:pt idx="2316">
                  <c:v>19.3</c:v>
                </c:pt>
                <c:pt idx="2317">
                  <c:v>19.308330000000002</c:v>
                </c:pt>
                <c:pt idx="2318">
                  <c:v>19.316669999999998</c:v>
                </c:pt>
                <c:pt idx="2319">
                  <c:v>19.324999999999999</c:v>
                </c:pt>
                <c:pt idx="2320">
                  <c:v>19.33333</c:v>
                </c:pt>
                <c:pt idx="2321">
                  <c:v>19.341670000000001</c:v>
                </c:pt>
                <c:pt idx="2322">
                  <c:v>19.350000000000001</c:v>
                </c:pt>
                <c:pt idx="2323">
                  <c:v>19.358329999999999</c:v>
                </c:pt>
                <c:pt idx="2324">
                  <c:v>19.366669999999999</c:v>
                </c:pt>
                <c:pt idx="2325">
                  <c:v>19.375</c:v>
                </c:pt>
                <c:pt idx="2326">
                  <c:v>19.383330000000001</c:v>
                </c:pt>
                <c:pt idx="2327">
                  <c:v>19.391670000000001</c:v>
                </c:pt>
                <c:pt idx="2328">
                  <c:v>19.399999999999999</c:v>
                </c:pt>
                <c:pt idx="2329">
                  <c:v>19.408329999999999</c:v>
                </c:pt>
                <c:pt idx="2330">
                  <c:v>19.41667</c:v>
                </c:pt>
                <c:pt idx="2331">
                  <c:v>19.425000000000001</c:v>
                </c:pt>
                <c:pt idx="2332">
                  <c:v>19.433330000000002</c:v>
                </c:pt>
                <c:pt idx="2333">
                  <c:v>19.441669999999998</c:v>
                </c:pt>
                <c:pt idx="2334">
                  <c:v>19.45</c:v>
                </c:pt>
                <c:pt idx="2335">
                  <c:v>19.45833</c:v>
                </c:pt>
                <c:pt idx="2336">
                  <c:v>19.466670000000001</c:v>
                </c:pt>
                <c:pt idx="2337">
                  <c:v>19.475000000000001</c:v>
                </c:pt>
                <c:pt idx="2338">
                  <c:v>19.483329999999999</c:v>
                </c:pt>
                <c:pt idx="2339">
                  <c:v>19.491669999999999</c:v>
                </c:pt>
                <c:pt idx="2340">
                  <c:v>19.5</c:v>
                </c:pt>
                <c:pt idx="2341">
                  <c:v>19.508330000000001</c:v>
                </c:pt>
                <c:pt idx="2342">
                  <c:v>19.516670000000001</c:v>
                </c:pt>
                <c:pt idx="2343">
                  <c:v>19.524999999999999</c:v>
                </c:pt>
                <c:pt idx="2344">
                  <c:v>19.533329999999999</c:v>
                </c:pt>
                <c:pt idx="2345">
                  <c:v>19.54167</c:v>
                </c:pt>
                <c:pt idx="2346">
                  <c:v>19.55</c:v>
                </c:pt>
                <c:pt idx="2347">
                  <c:v>19.558330000000002</c:v>
                </c:pt>
                <c:pt idx="2348">
                  <c:v>19.566669999999998</c:v>
                </c:pt>
                <c:pt idx="2349">
                  <c:v>19.574999999999999</c:v>
                </c:pt>
                <c:pt idx="2350">
                  <c:v>19.58333</c:v>
                </c:pt>
                <c:pt idx="2351">
                  <c:v>19.591670000000001</c:v>
                </c:pt>
                <c:pt idx="2352">
                  <c:v>19.600000000000001</c:v>
                </c:pt>
                <c:pt idx="2353">
                  <c:v>19.608329999999999</c:v>
                </c:pt>
                <c:pt idx="2354">
                  <c:v>19.616669999999999</c:v>
                </c:pt>
                <c:pt idx="2355">
                  <c:v>19.625</c:v>
                </c:pt>
                <c:pt idx="2356">
                  <c:v>19.633330000000001</c:v>
                </c:pt>
                <c:pt idx="2357">
                  <c:v>19.641670000000001</c:v>
                </c:pt>
                <c:pt idx="2358">
                  <c:v>19.649999999999999</c:v>
                </c:pt>
                <c:pt idx="2359">
                  <c:v>19.658329999999999</c:v>
                </c:pt>
                <c:pt idx="2360">
                  <c:v>19.66667</c:v>
                </c:pt>
                <c:pt idx="2361">
                  <c:v>19.675000000000001</c:v>
                </c:pt>
                <c:pt idx="2362">
                  <c:v>19.683330000000002</c:v>
                </c:pt>
                <c:pt idx="2363">
                  <c:v>19.691669999999998</c:v>
                </c:pt>
                <c:pt idx="2364">
                  <c:v>19.7</c:v>
                </c:pt>
                <c:pt idx="2365">
                  <c:v>19.70833</c:v>
                </c:pt>
                <c:pt idx="2366">
                  <c:v>19.716670000000001</c:v>
                </c:pt>
                <c:pt idx="2367">
                  <c:v>19.725000000000001</c:v>
                </c:pt>
                <c:pt idx="2368">
                  <c:v>19.733329999999999</c:v>
                </c:pt>
                <c:pt idx="2369">
                  <c:v>19.741669999999999</c:v>
                </c:pt>
                <c:pt idx="2370">
                  <c:v>19.75</c:v>
                </c:pt>
                <c:pt idx="2371">
                  <c:v>19.758330000000001</c:v>
                </c:pt>
                <c:pt idx="2372">
                  <c:v>19.766670000000001</c:v>
                </c:pt>
                <c:pt idx="2373">
                  <c:v>19.774999999999999</c:v>
                </c:pt>
                <c:pt idx="2374">
                  <c:v>19.783329999999999</c:v>
                </c:pt>
                <c:pt idx="2375">
                  <c:v>19.79167</c:v>
                </c:pt>
                <c:pt idx="2376">
                  <c:v>19.8</c:v>
                </c:pt>
                <c:pt idx="2377">
                  <c:v>19.808330000000002</c:v>
                </c:pt>
                <c:pt idx="2378">
                  <c:v>19.816669999999998</c:v>
                </c:pt>
                <c:pt idx="2379">
                  <c:v>19.824999999999999</c:v>
                </c:pt>
                <c:pt idx="2380">
                  <c:v>19.83333</c:v>
                </c:pt>
                <c:pt idx="2381">
                  <c:v>19.841670000000001</c:v>
                </c:pt>
                <c:pt idx="2382">
                  <c:v>19.850000000000001</c:v>
                </c:pt>
                <c:pt idx="2383">
                  <c:v>19.858329999999999</c:v>
                </c:pt>
                <c:pt idx="2384">
                  <c:v>19.866669999999999</c:v>
                </c:pt>
                <c:pt idx="2385">
                  <c:v>19.875</c:v>
                </c:pt>
                <c:pt idx="2386">
                  <c:v>19.883330000000001</c:v>
                </c:pt>
                <c:pt idx="2387">
                  <c:v>19.891670000000001</c:v>
                </c:pt>
                <c:pt idx="2388">
                  <c:v>19.899999999999999</c:v>
                </c:pt>
                <c:pt idx="2389">
                  <c:v>19.908329999999999</c:v>
                </c:pt>
                <c:pt idx="2390">
                  <c:v>19.91667</c:v>
                </c:pt>
                <c:pt idx="2391">
                  <c:v>19.925000000000001</c:v>
                </c:pt>
                <c:pt idx="2392">
                  <c:v>19.933330000000002</c:v>
                </c:pt>
                <c:pt idx="2393">
                  <c:v>19.941669999999998</c:v>
                </c:pt>
                <c:pt idx="2394">
                  <c:v>19.95</c:v>
                </c:pt>
                <c:pt idx="2395">
                  <c:v>19.95833</c:v>
                </c:pt>
                <c:pt idx="2396">
                  <c:v>19.966670000000001</c:v>
                </c:pt>
                <c:pt idx="2397">
                  <c:v>19.975000000000001</c:v>
                </c:pt>
                <c:pt idx="2398">
                  <c:v>19.983329999999999</c:v>
                </c:pt>
                <c:pt idx="2399">
                  <c:v>19.991669999999999</c:v>
                </c:pt>
                <c:pt idx="2400">
                  <c:v>20</c:v>
                </c:pt>
                <c:pt idx="2401">
                  <c:v>20.008330000000001</c:v>
                </c:pt>
                <c:pt idx="2402">
                  <c:v>20.016670000000001</c:v>
                </c:pt>
                <c:pt idx="2403">
                  <c:v>20.024999999999999</c:v>
                </c:pt>
                <c:pt idx="2404">
                  <c:v>20.033329999999999</c:v>
                </c:pt>
                <c:pt idx="2405">
                  <c:v>20.04167</c:v>
                </c:pt>
                <c:pt idx="2406">
                  <c:v>20.05</c:v>
                </c:pt>
                <c:pt idx="2407">
                  <c:v>20.058330000000002</c:v>
                </c:pt>
                <c:pt idx="2408">
                  <c:v>20.066669999999998</c:v>
                </c:pt>
                <c:pt idx="2409">
                  <c:v>20.074999999999999</c:v>
                </c:pt>
                <c:pt idx="2410">
                  <c:v>20.08333</c:v>
                </c:pt>
                <c:pt idx="2411">
                  <c:v>20.091670000000001</c:v>
                </c:pt>
                <c:pt idx="2412">
                  <c:v>20.100000000000001</c:v>
                </c:pt>
                <c:pt idx="2413">
                  <c:v>20.108329999999999</c:v>
                </c:pt>
                <c:pt idx="2414">
                  <c:v>20.116669999999999</c:v>
                </c:pt>
                <c:pt idx="2415">
                  <c:v>20.125</c:v>
                </c:pt>
                <c:pt idx="2416">
                  <c:v>20.133330000000001</c:v>
                </c:pt>
                <c:pt idx="2417">
                  <c:v>20.141670000000001</c:v>
                </c:pt>
                <c:pt idx="2418">
                  <c:v>20.149999999999999</c:v>
                </c:pt>
                <c:pt idx="2419">
                  <c:v>20.158329999999999</c:v>
                </c:pt>
                <c:pt idx="2420">
                  <c:v>20.16667</c:v>
                </c:pt>
                <c:pt idx="2421">
                  <c:v>20.175000000000001</c:v>
                </c:pt>
                <c:pt idx="2422">
                  <c:v>20.183330000000002</c:v>
                </c:pt>
                <c:pt idx="2423">
                  <c:v>20.191669999999998</c:v>
                </c:pt>
                <c:pt idx="2424">
                  <c:v>20.2</c:v>
                </c:pt>
                <c:pt idx="2425">
                  <c:v>20.20833</c:v>
                </c:pt>
                <c:pt idx="2426">
                  <c:v>20.216670000000001</c:v>
                </c:pt>
                <c:pt idx="2427">
                  <c:v>20.225000000000001</c:v>
                </c:pt>
                <c:pt idx="2428">
                  <c:v>20.233329999999999</c:v>
                </c:pt>
                <c:pt idx="2429">
                  <c:v>20.241669999999999</c:v>
                </c:pt>
                <c:pt idx="2430">
                  <c:v>20.25</c:v>
                </c:pt>
                <c:pt idx="2431">
                  <c:v>20.258330000000001</c:v>
                </c:pt>
                <c:pt idx="2432">
                  <c:v>20.266670000000001</c:v>
                </c:pt>
                <c:pt idx="2433">
                  <c:v>20.274999999999999</c:v>
                </c:pt>
                <c:pt idx="2434">
                  <c:v>20.283329999999999</c:v>
                </c:pt>
                <c:pt idx="2435">
                  <c:v>20.29167</c:v>
                </c:pt>
                <c:pt idx="2436">
                  <c:v>20.3</c:v>
                </c:pt>
                <c:pt idx="2437">
                  <c:v>20.308330000000002</c:v>
                </c:pt>
                <c:pt idx="2438">
                  <c:v>20.316669999999998</c:v>
                </c:pt>
                <c:pt idx="2439">
                  <c:v>20.324999999999999</c:v>
                </c:pt>
                <c:pt idx="2440">
                  <c:v>20.33333</c:v>
                </c:pt>
                <c:pt idx="2441">
                  <c:v>20.341670000000001</c:v>
                </c:pt>
                <c:pt idx="2442">
                  <c:v>20.350000000000001</c:v>
                </c:pt>
                <c:pt idx="2443">
                  <c:v>20.358329999999999</c:v>
                </c:pt>
                <c:pt idx="2444">
                  <c:v>20.366669999999999</c:v>
                </c:pt>
                <c:pt idx="2445">
                  <c:v>20.375</c:v>
                </c:pt>
                <c:pt idx="2446">
                  <c:v>20.383330000000001</c:v>
                </c:pt>
                <c:pt idx="2447">
                  <c:v>20.391670000000001</c:v>
                </c:pt>
                <c:pt idx="2448">
                  <c:v>20.399999999999999</c:v>
                </c:pt>
                <c:pt idx="2449">
                  <c:v>20.408329999999999</c:v>
                </c:pt>
                <c:pt idx="2450">
                  <c:v>20.41667</c:v>
                </c:pt>
                <c:pt idx="2451">
                  <c:v>20.425000000000001</c:v>
                </c:pt>
                <c:pt idx="2452">
                  <c:v>20.433330000000002</c:v>
                </c:pt>
                <c:pt idx="2453">
                  <c:v>20.441669999999998</c:v>
                </c:pt>
                <c:pt idx="2454">
                  <c:v>20.45</c:v>
                </c:pt>
                <c:pt idx="2455">
                  <c:v>20.45833</c:v>
                </c:pt>
                <c:pt idx="2456">
                  <c:v>20.466670000000001</c:v>
                </c:pt>
                <c:pt idx="2457">
                  <c:v>20.475000000000001</c:v>
                </c:pt>
                <c:pt idx="2458">
                  <c:v>20.483329999999999</c:v>
                </c:pt>
                <c:pt idx="2459">
                  <c:v>20.491669999999999</c:v>
                </c:pt>
                <c:pt idx="2460">
                  <c:v>20.5</c:v>
                </c:pt>
                <c:pt idx="2461">
                  <c:v>20.508330000000001</c:v>
                </c:pt>
                <c:pt idx="2462">
                  <c:v>20.516670000000001</c:v>
                </c:pt>
                <c:pt idx="2463">
                  <c:v>20.524999999999999</c:v>
                </c:pt>
                <c:pt idx="2464">
                  <c:v>20.533329999999999</c:v>
                </c:pt>
                <c:pt idx="2465">
                  <c:v>20.54167</c:v>
                </c:pt>
                <c:pt idx="2466">
                  <c:v>20.55</c:v>
                </c:pt>
                <c:pt idx="2467">
                  <c:v>20.558330000000002</c:v>
                </c:pt>
                <c:pt idx="2468">
                  <c:v>20.566669999999998</c:v>
                </c:pt>
                <c:pt idx="2469">
                  <c:v>20.574999999999999</c:v>
                </c:pt>
                <c:pt idx="2470">
                  <c:v>20.58333</c:v>
                </c:pt>
                <c:pt idx="2471">
                  <c:v>20.591670000000001</c:v>
                </c:pt>
                <c:pt idx="2472">
                  <c:v>20.6</c:v>
                </c:pt>
                <c:pt idx="2473">
                  <c:v>20.608329999999999</c:v>
                </c:pt>
                <c:pt idx="2474">
                  <c:v>20.616669999999999</c:v>
                </c:pt>
                <c:pt idx="2475">
                  <c:v>20.625</c:v>
                </c:pt>
                <c:pt idx="2476">
                  <c:v>20.633330000000001</c:v>
                </c:pt>
                <c:pt idx="2477">
                  <c:v>20.641670000000001</c:v>
                </c:pt>
                <c:pt idx="2478">
                  <c:v>20.65</c:v>
                </c:pt>
                <c:pt idx="2479">
                  <c:v>20.658329999999999</c:v>
                </c:pt>
                <c:pt idx="2480">
                  <c:v>20.66667</c:v>
                </c:pt>
                <c:pt idx="2481">
                  <c:v>20.675000000000001</c:v>
                </c:pt>
                <c:pt idx="2482">
                  <c:v>20.683330000000002</c:v>
                </c:pt>
                <c:pt idx="2483">
                  <c:v>20.691669999999998</c:v>
                </c:pt>
                <c:pt idx="2484">
                  <c:v>20.7</c:v>
                </c:pt>
                <c:pt idx="2485">
                  <c:v>20.70833</c:v>
                </c:pt>
                <c:pt idx="2486">
                  <c:v>20.716670000000001</c:v>
                </c:pt>
                <c:pt idx="2487">
                  <c:v>20.725000000000001</c:v>
                </c:pt>
                <c:pt idx="2488">
                  <c:v>20.733329999999999</c:v>
                </c:pt>
                <c:pt idx="2489">
                  <c:v>20.741669999999999</c:v>
                </c:pt>
                <c:pt idx="2490">
                  <c:v>20.75</c:v>
                </c:pt>
                <c:pt idx="2491">
                  <c:v>20.758330000000001</c:v>
                </c:pt>
                <c:pt idx="2492">
                  <c:v>20.766670000000001</c:v>
                </c:pt>
                <c:pt idx="2493">
                  <c:v>20.774999999999999</c:v>
                </c:pt>
                <c:pt idx="2494">
                  <c:v>20.783329999999999</c:v>
                </c:pt>
                <c:pt idx="2495">
                  <c:v>20.79167</c:v>
                </c:pt>
                <c:pt idx="2496">
                  <c:v>20.8</c:v>
                </c:pt>
                <c:pt idx="2497">
                  <c:v>20.808330000000002</c:v>
                </c:pt>
                <c:pt idx="2498">
                  <c:v>20.816669999999998</c:v>
                </c:pt>
                <c:pt idx="2499">
                  <c:v>20.824999999999999</c:v>
                </c:pt>
                <c:pt idx="2500">
                  <c:v>20.83333</c:v>
                </c:pt>
                <c:pt idx="2501">
                  <c:v>20.841670000000001</c:v>
                </c:pt>
                <c:pt idx="2502">
                  <c:v>20.85</c:v>
                </c:pt>
                <c:pt idx="2503">
                  <c:v>20.858329999999999</c:v>
                </c:pt>
                <c:pt idx="2504">
                  <c:v>20.866669999999999</c:v>
                </c:pt>
                <c:pt idx="2505">
                  <c:v>20.875</c:v>
                </c:pt>
                <c:pt idx="2506">
                  <c:v>20.883330000000001</c:v>
                </c:pt>
                <c:pt idx="2507">
                  <c:v>20.891670000000001</c:v>
                </c:pt>
                <c:pt idx="2508">
                  <c:v>20.9</c:v>
                </c:pt>
                <c:pt idx="2509">
                  <c:v>20.908329999999999</c:v>
                </c:pt>
                <c:pt idx="2510">
                  <c:v>20.91667</c:v>
                </c:pt>
                <c:pt idx="2511">
                  <c:v>20.925000000000001</c:v>
                </c:pt>
                <c:pt idx="2512">
                  <c:v>20.933330000000002</c:v>
                </c:pt>
                <c:pt idx="2513">
                  <c:v>20.941669999999998</c:v>
                </c:pt>
                <c:pt idx="2514">
                  <c:v>20.95</c:v>
                </c:pt>
                <c:pt idx="2515">
                  <c:v>20.95833</c:v>
                </c:pt>
                <c:pt idx="2516">
                  <c:v>20.966670000000001</c:v>
                </c:pt>
                <c:pt idx="2517">
                  <c:v>20.975000000000001</c:v>
                </c:pt>
                <c:pt idx="2518">
                  <c:v>20.983329999999999</c:v>
                </c:pt>
                <c:pt idx="2519">
                  <c:v>20.991669999999999</c:v>
                </c:pt>
                <c:pt idx="2520">
                  <c:v>21</c:v>
                </c:pt>
                <c:pt idx="2521">
                  <c:v>21.008330000000001</c:v>
                </c:pt>
                <c:pt idx="2522">
                  <c:v>21.016670000000001</c:v>
                </c:pt>
                <c:pt idx="2523">
                  <c:v>21.024999999999999</c:v>
                </c:pt>
                <c:pt idx="2524">
                  <c:v>21.033329999999999</c:v>
                </c:pt>
                <c:pt idx="2525">
                  <c:v>21.04167</c:v>
                </c:pt>
                <c:pt idx="2526">
                  <c:v>21.05</c:v>
                </c:pt>
                <c:pt idx="2527">
                  <c:v>21.058330000000002</c:v>
                </c:pt>
                <c:pt idx="2528">
                  <c:v>21.066669999999998</c:v>
                </c:pt>
                <c:pt idx="2529">
                  <c:v>21.074999999999999</c:v>
                </c:pt>
                <c:pt idx="2530">
                  <c:v>21.08333</c:v>
                </c:pt>
                <c:pt idx="2531">
                  <c:v>21.091670000000001</c:v>
                </c:pt>
                <c:pt idx="2532">
                  <c:v>21.1</c:v>
                </c:pt>
                <c:pt idx="2533">
                  <c:v>21.108329999999999</c:v>
                </c:pt>
                <c:pt idx="2534">
                  <c:v>21.116669999999999</c:v>
                </c:pt>
                <c:pt idx="2535">
                  <c:v>21.125</c:v>
                </c:pt>
                <c:pt idx="2536">
                  <c:v>21.133330000000001</c:v>
                </c:pt>
                <c:pt idx="2537">
                  <c:v>21.141670000000001</c:v>
                </c:pt>
                <c:pt idx="2538">
                  <c:v>21.15</c:v>
                </c:pt>
                <c:pt idx="2539">
                  <c:v>21.158329999999999</c:v>
                </c:pt>
                <c:pt idx="2540">
                  <c:v>21.16667</c:v>
                </c:pt>
                <c:pt idx="2541">
                  <c:v>21.175000000000001</c:v>
                </c:pt>
                <c:pt idx="2542">
                  <c:v>21.183330000000002</c:v>
                </c:pt>
                <c:pt idx="2543">
                  <c:v>21.191669999999998</c:v>
                </c:pt>
                <c:pt idx="2544">
                  <c:v>21.2</c:v>
                </c:pt>
                <c:pt idx="2545">
                  <c:v>21.20833</c:v>
                </c:pt>
                <c:pt idx="2546">
                  <c:v>21.216670000000001</c:v>
                </c:pt>
                <c:pt idx="2547">
                  <c:v>21.225000000000001</c:v>
                </c:pt>
                <c:pt idx="2548">
                  <c:v>21.233329999999999</c:v>
                </c:pt>
                <c:pt idx="2549">
                  <c:v>21.241669999999999</c:v>
                </c:pt>
                <c:pt idx="2550">
                  <c:v>21.25</c:v>
                </c:pt>
                <c:pt idx="2551">
                  <c:v>21.258330000000001</c:v>
                </c:pt>
                <c:pt idx="2552">
                  <c:v>21.266670000000001</c:v>
                </c:pt>
                <c:pt idx="2553">
                  <c:v>21.274999999999999</c:v>
                </c:pt>
                <c:pt idx="2554">
                  <c:v>21.283329999999999</c:v>
                </c:pt>
                <c:pt idx="2555">
                  <c:v>21.29167</c:v>
                </c:pt>
                <c:pt idx="2556">
                  <c:v>21.3</c:v>
                </c:pt>
                <c:pt idx="2557">
                  <c:v>21.308330000000002</c:v>
                </c:pt>
                <c:pt idx="2558">
                  <c:v>21.316669999999998</c:v>
                </c:pt>
                <c:pt idx="2559">
                  <c:v>21.324999999999999</c:v>
                </c:pt>
                <c:pt idx="2560">
                  <c:v>21.33333</c:v>
                </c:pt>
                <c:pt idx="2561">
                  <c:v>21.341670000000001</c:v>
                </c:pt>
                <c:pt idx="2562">
                  <c:v>21.35</c:v>
                </c:pt>
                <c:pt idx="2563">
                  <c:v>21.358329999999999</c:v>
                </c:pt>
                <c:pt idx="2564">
                  <c:v>21.366669999999999</c:v>
                </c:pt>
                <c:pt idx="2565">
                  <c:v>21.375</c:v>
                </c:pt>
                <c:pt idx="2566">
                  <c:v>21.383330000000001</c:v>
                </c:pt>
                <c:pt idx="2567">
                  <c:v>21.391670000000001</c:v>
                </c:pt>
                <c:pt idx="2568">
                  <c:v>21.4</c:v>
                </c:pt>
                <c:pt idx="2569">
                  <c:v>21.408329999999999</c:v>
                </c:pt>
                <c:pt idx="2570">
                  <c:v>21.41667</c:v>
                </c:pt>
                <c:pt idx="2571">
                  <c:v>21.425000000000001</c:v>
                </c:pt>
                <c:pt idx="2572">
                  <c:v>21.433330000000002</c:v>
                </c:pt>
                <c:pt idx="2573">
                  <c:v>21.441669999999998</c:v>
                </c:pt>
                <c:pt idx="2574">
                  <c:v>21.45</c:v>
                </c:pt>
                <c:pt idx="2575">
                  <c:v>21.45833</c:v>
                </c:pt>
                <c:pt idx="2576">
                  <c:v>21.466670000000001</c:v>
                </c:pt>
                <c:pt idx="2577">
                  <c:v>21.475000000000001</c:v>
                </c:pt>
                <c:pt idx="2578">
                  <c:v>21.483329999999999</c:v>
                </c:pt>
                <c:pt idx="2579">
                  <c:v>21.491669999999999</c:v>
                </c:pt>
                <c:pt idx="2580">
                  <c:v>21.5</c:v>
                </c:pt>
                <c:pt idx="2581">
                  <c:v>21.508330000000001</c:v>
                </c:pt>
                <c:pt idx="2582">
                  <c:v>21.516670000000001</c:v>
                </c:pt>
                <c:pt idx="2583">
                  <c:v>21.524999999999999</c:v>
                </c:pt>
                <c:pt idx="2584">
                  <c:v>21.533329999999999</c:v>
                </c:pt>
                <c:pt idx="2585">
                  <c:v>21.54167</c:v>
                </c:pt>
                <c:pt idx="2586">
                  <c:v>21.55</c:v>
                </c:pt>
                <c:pt idx="2587">
                  <c:v>21.558330000000002</c:v>
                </c:pt>
                <c:pt idx="2588">
                  <c:v>21.566669999999998</c:v>
                </c:pt>
                <c:pt idx="2589">
                  <c:v>21.574999999999999</c:v>
                </c:pt>
                <c:pt idx="2590">
                  <c:v>21.58333</c:v>
                </c:pt>
                <c:pt idx="2591">
                  <c:v>21.591670000000001</c:v>
                </c:pt>
                <c:pt idx="2592">
                  <c:v>21.6</c:v>
                </c:pt>
                <c:pt idx="2593">
                  <c:v>21.608329999999999</c:v>
                </c:pt>
                <c:pt idx="2594">
                  <c:v>21.616669999999999</c:v>
                </c:pt>
                <c:pt idx="2595">
                  <c:v>21.625</c:v>
                </c:pt>
                <c:pt idx="2596">
                  <c:v>21.633330000000001</c:v>
                </c:pt>
                <c:pt idx="2597">
                  <c:v>21.641670000000001</c:v>
                </c:pt>
                <c:pt idx="2598">
                  <c:v>21.65</c:v>
                </c:pt>
                <c:pt idx="2599">
                  <c:v>21.658329999999999</c:v>
                </c:pt>
                <c:pt idx="2600">
                  <c:v>21.66667</c:v>
                </c:pt>
                <c:pt idx="2601">
                  <c:v>21.675000000000001</c:v>
                </c:pt>
                <c:pt idx="2602">
                  <c:v>21.683330000000002</c:v>
                </c:pt>
                <c:pt idx="2603">
                  <c:v>21.691669999999998</c:v>
                </c:pt>
                <c:pt idx="2604">
                  <c:v>21.7</c:v>
                </c:pt>
                <c:pt idx="2605">
                  <c:v>21.70833</c:v>
                </c:pt>
                <c:pt idx="2606">
                  <c:v>21.716670000000001</c:v>
                </c:pt>
                <c:pt idx="2607">
                  <c:v>21.725000000000001</c:v>
                </c:pt>
                <c:pt idx="2608">
                  <c:v>21.733329999999999</c:v>
                </c:pt>
                <c:pt idx="2609">
                  <c:v>21.741669999999999</c:v>
                </c:pt>
                <c:pt idx="2610">
                  <c:v>21.75</c:v>
                </c:pt>
                <c:pt idx="2611">
                  <c:v>21.758330000000001</c:v>
                </c:pt>
                <c:pt idx="2612">
                  <c:v>21.766670000000001</c:v>
                </c:pt>
                <c:pt idx="2613">
                  <c:v>21.774999999999999</c:v>
                </c:pt>
                <c:pt idx="2614">
                  <c:v>21.783329999999999</c:v>
                </c:pt>
                <c:pt idx="2615">
                  <c:v>21.79167</c:v>
                </c:pt>
                <c:pt idx="2616">
                  <c:v>21.8</c:v>
                </c:pt>
                <c:pt idx="2617">
                  <c:v>21.808330000000002</c:v>
                </c:pt>
                <c:pt idx="2618">
                  <c:v>21.816669999999998</c:v>
                </c:pt>
                <c:pt idx="2619">
                  <c:v>21.824999999999999</c:v>
                </c:pt>
                <c:pt idx="2620">
                  <c:v>21.83333</c:v>
                </c:pt>
                <c:pt idx="2621">
                  <c:v>21.841670000000001</c:v>
                </c:pt>
                <c:pt idx="2622">
                  <c:v>21.85</c:v>
                </c:pt>
                <c:pt idx="2623">
                  <c:v>21.858329999999999</c:v>
                </c:pt>
                <c:pt idx="2624">
                  <c:v>21.866669999999999</c:v>
                </c:pt>
                <c:pt idx="2625">
                  <c:v>21.875</c:v>
                </c:pt>
                <c:pt idx="2626">
                  <c:v>21.883330000000001</c:v>
                </c:pt>
                <c:pt idx="2627">
                  <c:v>21.891670000000001</c:v>
                </c:pt>
                <c:pt idx="2628">
                  <c:v>21.9</c:v>
                </c:pt>
                <c:pt idx="2629">
                  <c:v>21.908329999999999</c:v>
                </c:pt>
                <c:pt idx="2630">
                  <c:v>21.91667</c:v>
                </c:pt>
                <c:pt idx="2631">
                  <c:v>21.925000000000001</c:v>
                </c:pt>
                <c:pt idx="2632">
                  <c:v>21.933330000000002</c:v>
                </c:pt>
                <c:pt idx="2633">
                  <c:v>21.941669999999998</c:v>
                </c:pt>
                <c:pt idx="2634">
                  <c:v>21.95</c:v>
                </c:pt>
                <c:pt idx="2635">
                  <c:v>21.95833</c:v>
                </c:pt>
                <c:pt idx="2636">
                  <c:v>21.966670000000001</c:v>
                </c:pt>
                <c:pt idx="2637">
                  <c:v>21.975000000000001</c:v>
                </c:pt>
                <c:pt idx="2638">
                  <c:v>21.983329999999999</c:v>
                </c:pt>
                <c:pt idx="2639">
                  <c:v>21.991669999999999</c:v>
                </c:pt>
                <c:pt idx="2640">
                  <c:v>22</c:v>
                </c:pt>
                <c:pt idx="2641">
                  <c:v>22.008330000000001</c:v>
                </c:pt>
                <c:pt idx="2642">
                  <c:v>22.016670000000001</c:v>
                </c:pt>
                <c:pt idx="2643">
                  <c:v>22.024999999999999</c:v>
                </c:pt>
                <c:pt idx="2644">
                  <c:v>22.033329999999999</c:v>
                </c:pt>
                <c:pt idx="2645">
                  <c:v>22.04167</c:v>
                </c:pt>
                <c:pt idx="2646">
                  <c:v>22.05</c:v>
                </c:pt>
                <c:pt idx="2647">
                  <c:v>22.058330000000002</c:v>
                </c:pt>
                <c:pt idx="2648">
                  <c:v>22.066669999999998</c:v>
                </c:pt>
                <c:pt idx="2649">
                  <c:v>22.074999999999999</c:v>
                </c:pt>
                <c:pt idx="2650">
                  <c:v>22.08333</c:v>
                </c:pt>
                <c:pt idx="2651">
                  <c:v>22.091670000000001</c:v>
                </c:pt>
                <c:pt idx="2652">
                  <c:v>22.1</c:v>
                </c:pt>
                <c:pt idx="2653">
                  <c:v>22.108329999999999</c:v>
                </c:pt>
                <c:pt idx="2654">
                  <c:v>22.116669999999999</c:v>
                </c:pt>
                <c:pt idx="2655">
                  <c:v>22.125</c:v>
                </c:pt>
                <c:pt idx="2656">
                  <c:v>22.133330000000001</c:v>
                </c:pt>
                <c:pt idx="2657">
                  <c:v>22.141670000000001</c:v>
                </c:pt>
                <c:pt idx="2658">
                  <c:v>22.15</c:v>
                </c:pt>
                <c:pt idx="2659">
                  <c:v>22.158329999999999</c:v>
                </c:pt>
                <c:pt idx="2660">
                  <c:v>22.16667</c:v>
                </c:pt>
                <c:pt idx="2661">
                  <c:v>22.175000000000001</c:v>
                </c:pt>
                <c:pt idx="2662">
                  <c:v>22.183330000000002</c:v>
                </c:pt>
                <c:pt idx="2663">
                  <c:v>22.191669999999998</c:v>
                </c:pt>
                <c:pt idx="2664">
                  <c:v>22.2</c:v>
                </c:pt>
                <c:pt idx="2665">
                  <c:v>22.20833</c:v>
                </c:pt>
                <c:pt idx="2666">
                  <c:v>22.216670000000001</c:v>
                </c:pt>
                <c:pt idx="2667">
                  <c:v>22.225000000000001</c:v>
                </c:pt>
                <c:pt idx="2668">
                  <c:v>22.233329999999999</c:v>
                </c:pt>
                <c:pt idx="2669">
                  <c:v>22.241669999999999</c:v>
                </c:pt>
                <c:pt idx="2670">
                  <c:v>22.25</c:v>
                </c:pt>
                <c:pt idx="2671">
                  <c:v>22.258330000000001</c:v>
                </c:pt>
                <c:pt idx="2672">
                  <c:v>22.266670000000001</c:v>
                </c:pt>
                <c:pt idx="2673">
                  <c:v>22.274999999999999</c:v>
                </c:pt>
                <c:pt idx="2674">
                  <c:v>22.283329999999999</c:v>
                </c:pt>
                <c:pt idx="2675">
                  <c:v>22.29167</c:v>
                </c:pt>
                <c:pt idx="2676">
                  <c:v>22.3</c:v>
                </c:pt>
                <c:pt idx="2677">
                  <c:v>22.308330000000002</c:v>
                </c:pt>
                <c:pt idx="2678">
                  <c:v>22.316669999999998</c:v>
                </c:pt>
                <c:pt idx="2679">
                  <c:v>22.324999999999999</c:v>
                </c:pt>
                <c:pt idx="2680">
                  <c:v>22.33333</c:v>
                </c:pt>
                <c:pt idx="2681">
                  <c:v>22.341670000000001</c:v>
                </c:pt>
                <c:pt idx="2682">
                  <c:v>22.35</c:v>
                </c:pt>
                <c:pt idx="2683">
                  <c:v>22.358329999999999</c:v>
                </c:pt>
                <c:pt idx="2684">
                  <c:v>22.366669999999999</c:v>
                </c:pt>
                <c:pt idx="2685">
                  <c:v>22.375</c:v>
                </c:pt>
                <c:pt idx="2686">
                  <c:v>22.383330000000001</c:v>
                </c:pt>
                <c:pt idx="2687">
                  <c:v>22.391670000000001</c:v>
                </c:pt>
                <c:pt idx="2688">
                  <c:v>22.4</c:v>
                </c:pt>
                <c:pt idx="2689">
                  <c:v>22.408329999999999</c:v>
                </c:pt>
                <c:pt idx="2690">
                  <c:v>22.41667</c:v>
                </c:pt>
                <c:pt idx="2691">
                  <c:v>22.425000000000001</c:v>
                </c:pt>
                <c:pt idx="2692">
                  <c:v>22.433330000000002</c:v>
                </c:pt>
                <c:pt idx="2693">
                  <c:v>22.441669999999998</c:v>
                </c:pt>
                <c:pt idx="2694">
                  <c:v>22.45</c:v>
                </c:pt>
                <c:pt idx="2695">
                  <c:v>22.45833</c:v>
                </c:pt>
                <c:pt idx="2696">
                  <c:v>22.466670000000001</c:v>
                </c:pt>
                <c:pt idx="2697">
                  <c:v>22.475000000000001</c:v>
                </c:pt>
                <c:pt idx="2698">
                  <c:v>22.483329999999999</c:v>
                </c:pt>
                <c:pt idx="2699">
                  <c:v>22.491669999999999</c:v>
                </c:pt>
                <c:pt idx="2700">
                  <c:v>22.5</c:v>
                </c:pt>
                <c:pt idx="2701">
                  <c:v>22.508330000000001</c:v>
                </c:pt>
                <c:pt idx="2702">
                  <c:v>22.516670000000001</c:v>
                </c:pt>
                <c:pt idx="2703">
                  <c:v>22.524999999999999</c:v>
                </c:pt>
                <c:pt idx="2704">
                  <c:v>22.533329999999999</c:v>
                </c:pt>
                <c:pt idx="2705">
                  <c:v>22.54167</c:v>
                </c:pt>
                <c:pt idx="2706">
                  <c:v>22.55</c:v>
                </c:pt>
                <c:pt idx="2707">
                  <c:v>22.558330000000002</c:v>
                </c:pt>
                <c:pt idx="2708">
                  <c:v>22.566669999999998</c:v>
                </c:pt>
                <c:pt idx="2709">
                  <c:v>22.574999999999999</c:v>
                </c:pt>
                <c:pt idx="2710">
                  <c:v>22.58333</c:v>
                </c:pt>
                <c:pt idx="2711">
                  <c:v>22.591670000000001</c:v>
                </c:pt>
                <c:pt idx="2712">
                  <c:v>22.6</c:v>
                </c:pt>
                <c:pt idx="2713">
                  <c:v>22.608329999999999</c:v>
                </c:pt>
                <c:pt idx="2714">
                  <c:v>22.616669999999999</c:v>
                </c:pt>
                <c:pt idx="2715">
                  <c:v>22.625</c:v>
                </c:pt>
                <c:pt idx="2716">
                  <c:v>22.633330000000001</c:v>
                </c:pt>
                <c:pt idx="2717">
                  <c:v>22.641670000000001</c:v>
                </c:pt>
                <c:pt idx="2718">
                  <c:v>22.65</c:v>
                </c:pt>
                <c:pt idx="2719">
                  <c:v>22.658329999999999</c:v>
                </c:pt>
                <c:pt idx="2720">
                  <c:v>22.66667</c:v>
                </c:pt>
                <c:pt idx="2721">
                  <c:v>22.675000000000001</c:v>
                </c:pt>
                <c:pt idx="2722">
                  <c:v>22.683330000000002</c:v>
                </c:pt>
                <c:pt idx="2723">
                  <c:v>22.691669999999998</c:v>
                </c:pt>
                <c:pt idx="2724">
                  <c:v>22.7</c:v>
                </c:pt>
                <c:pt idx="2725">
                  <c:v>22.70833</c:v>
                </c:pt>
                <c:pt idx="2726">
                  <c:v>22.716670000000001</c:v>
                </c:pt>
                <c:pt idx="2727">
                  <c:v>22.725000000000001</c:v>
                </c:pt>
                <c:pt idx="2728">
                  <c:v>22.733329999999999</c:v>
                </c:pt>
                <c:pt idx="2729">
                  <c:v>22.741669999999999</c:v>
                </c:pt>
                <c:pt idx="2730">
                  <c:v>22.75</c:v>
                </c:pt>
                <c:pt idx="2731">
                  <c:v>22.758330000000001</c:v>
                </c:pt>
                <c:pt idx="2732">
                  <c:v>22.766670000000001</c:v>
                </c:pt>
                <c:pt idx="2733">
                  <c:v>22.774999999999999</c:v>
                </c:pt>
                <c:pt idx="2734">
                  <c:v>22.783329999999999</c:v>
                </c:pt>
                <c:pt idx="2735">
                  <c:v>22.79167</c:v>
                </c:pt>
                <c:pt idx="2736">
                  <c:v>22.8</c:v>
                </c:pt>
                <c:pt idx="2737">
                  <c:v>22.808330000000002</c:v>
                </c:pt>
                <c:pt idx="2738">
                  <c:v>22.816669999999998</c:v>
                </c:pt>
                <c:pt idx="2739">
                  <c:v>22.824999999999999</c:v>
                </c:pt>
                <c:pt idx="2740">
                  <c:v>22.83333</c:v>
                </c:pt>
                <c:pt idx="2741">
                  <c:v>22.841670000000001</c:v>
                </c:pt>
                <c:pt idx="2742">
                  <c:v>22.85</c:v>
                </c:pt>
                <c:pt idx="2743">
                  <c:v>22.858329999999999</c:v>
                </c:pt>
                <c:pt idx="2744">
                  <c:v>22.866669999999999</c:v>
                </c:pt>
                <c:pt idx="2745">
                  <c:v>22.875</c:v>
                </c:pt>
                <c:pt idx="2746">
                  <c:v>22.883330000000001</c:v>
                </c:pt>
                <c:pt idx="2747">
                  <c:v>22.891670000000001</c:v>
                </c:pt>
                <c:pt idx="2748">
                  <c:v>22.9</c:v>
                </c:pt>
                <c:pt idx="2749">
                  <c:v>22.908329999999999</c:v>
                </c:pt>
                <c:pt idx="2750">
                  <c:v>22.91667</c:v>
                </c:pt>
                <c:pt idx="2751">
                  <c:v>22.925000000000001</c:v>
                </c:pt>
                <c:pt idx="2752">
                  <c:v>22.933330000000002</c:v>
                </c:pt>
                <c:pt idx="2753">
                  <c:v>22.941669999999998</c:v>
                </c:pt>
                <c:pt idx="2754">
                  <c:v>22.95</c:v>
                </c:pt>
                <c:pt idx="2755">
                  <c:v>22.95833</c:v>
                </c:pt>
                <c:pt idx="2756">
                  <c:v>22.966670000000001</c:v>
                </c:pt>
                <c:pt idx="2757">
                  <c:v>22.975000000000001</c:v>
                </c:pt>
                <c:pt idx="2758">
                  <c:v>22.983329999999999</c:v>
                </c:pt>
                <c:pt idx="2759">
                  <c:v>22.991669999999999</c:v>
                </c:pt>
                <c:pt idx="2760">
                  <c:v>23</c:v>
                </c:pt>
                <c:pt idx="2761">
                  <c:v>23.008330000000001</c:v>
                </c:pt>
                <c:pt idx="2762">
                  <c:v>23.016670000000001</c:v>
                </c:pt>
                <c:pt idx="2763">
                  <c:v>23.024999999999999</c:v>
                </c:pt>
                <c:pt idx="2764">
                  <c:v>23.033329999999999</c:v>
                </c:pt>
                <c:pt idx="2765">
                  <c:v>23.04167</c:v>
                </c:pt>
                <c:pt idx="2766">
                  <c:v>23.05</c:v>
                </c:pt>
                <c:pt idx="2767">
                  <c:v>23.058330000000002</c:v>
                </c:pt>
                <c:pt idx="2768">
                  <c:v>23.066669999999998</c:v>
                </c:pt>
                <c:pt idx="2769">
                  <c:v>23.074999999999999</c:v>
                </c:pt>
                <c:pt idx="2770">
                  <c:v>23.08333</c:v>
                </c:pt>
                <c:pt idx="2771">
                  <c:v>23.091670000000001</c:v>
                </c:pt>
                <c:pt idx="2772">
                  <c:v>23.1</c:v>
                </c:pt>
                <c:pt idx="2773">
                  <c:v>23.108329999999999</c:v>
                </c:pt>
                <c:pt idx="2774">
                  <c:v>23.116669999999999</c:v>
                </c:pt>
                <c:pt idx="2775">
                  <c:v>23.125</c:v>
                </c:pt>
                <c:pt idx="2776">
                  <c:v>23.133330000000001</c:v>
                </c:pt>
                <c:pt idx="2777">
                  <c:v>23.141670000000001</c:v>
                </c:pt>
                <c:pt idx="2778">
                  <c:v>23.15</c:v>
                </c:pt>
                <c:pt idx="2779">
                  <c:v>23.158329999999999</c:v>
                </c:pt>
                <c:pt idx="2780">
                  <c:v>23.16667</c:v>
                </c:pt>
                <c:pt idx="2781">
                  <c:v>23.175000000000001</c:v>
                </c:pt>
                <c:pt idx="2782">
                  <c:v>23.183330000000002</c:v>
                </c:pt>
                <c:pt idx="2783">
                  <c:v>23.191669999999998</c:v>
                </c:pt>
                <c:pt idx="2784">
                  <c:v>23.2</c:v>
                </c:pt>
                <c:pt idx="2785">
                  <c:v>23.20833</c:v>
                </c:pt>
                <c:pt idx="2786">
                  <c:v>23.216670000000001</c:v>
                </c:pt>
                <c:pt idx="2787">
                  <c:v>23.225000000000001</c:v>
                </c:pt>
                <c:pt idx="2788">
                  <c:v>23.233329999999999</c:v>
                </c:pt>
                <c:pt idx="2789">
                  <c:v>23.241669999999999</c:v>
                </c:pt>
                <c:pt idx="2790">
                  <c:v>23.25</c:v>
                </c:pt>
                <c:pt idx="2791">
                  <c:v>23.258330000000001</c:v>
                </c:pt>
                <c:pt idx="2792">
                  <c:v>23.266670000000001</c:v>
                </c:pt>
                <c:pt idx="2793">
                  <c:v>23.274999999999999</c:v>
                </c:pt>
                <c:pt idx="2794">
                  <c:v>23.283329999999999</c:v>
                </c:pt>
                <c:pt idx="2795">
                  <c:v>23.29167</c:v>
                </c:pt>
                <c:pt idx="2796">
                  <c:v>23.3</c:v>
                </c:pt>
                <c:pt idx="2797">
                  <c:v>23.308330000000002</c:v>
                </c:pt>
                <c:pt idx="2798">
                  <c:v>23.316669999999998</c:v>
                </c:pt>
                <c:pt idx="2799">
                  <c:v>23.324999999999999</c:v>
                </c:pt>
                <c:pt idx="2800">
                  <c:v>23.33333</c:v>
                </c:pt>
                <c:pt idx="2801">
                  <c:v>23.341670000000001</c:v>
                </c:pt>
                <c:pt idx="2802">
                  <c:v>23.35</c:v>
                </c:pt>
                <c:pt idx="2803">
                  <c:v>23.358329999999999</c:v>
                </c:pt>
                <c:pt idx="2804">
                  <c:v>23.366669999999999</c:v>
                </c:pt>
                <c:pt idx="2805">
                  <c:v>23.375</c:v>
                </c:pt>
                <c:pt idx="2806">
                  <c:v>23.383330000000001</c:v>
                </c:pt>
                <c:pt idx="2807">
                  <c:v>23.391670000000001</c:v>
                </c:pt>
                <c:pt idx="2808">
                  <c:v>23.4</c:v>
                </c:pt>
                <c:pt idx="2809">
                  <c:v>23.408329999999999</c:v>
                </c:pt>
                <c:pt idx="2810">
                  <c:v>23.41667</c:v>
                </c:pt>
                <c:pt idx="2811">
                  <c:v>23.425000000000001</c:v>
                </c:pt>
                <c:pt idx="2812">
                  <c:v>23.433330000000002</c:v>
                </c:pt>
                <c:pt idx="2813">
                  <c:v>23.441669999999998</c:v>
                </c:pt>
                <c:pt idx="2814">
                  <c:v>23.45</c:v>
                </c:pt>
                <c:pt idx="2815">
                  <c:v>23.45833</c:v>
                </c:pt>
                <c:pt idx="2816">
                  <c:v>23.466670000000001</c:v>
                </c:pt>
                <c:pt idx="2817">
                  <c:v>23.475000000000001</c:v>
                </c:pt>
                <c:pt idx="2818">
                  <c:v>23.483329999999999</c:v>
                </c:pt>
                <c:pt idx="2819">
                  <c:v>23.491669999999999</c:v>
                </c:pt>
                <c:pt idx="2820">
                  <c:v>23.5</c:v>
                </c:pt>
                <c:pt idx="2821">
                  <c:v>23.508330000000001</c:v>
                </c:pt>
                <c:pt idx="2822">
                  <c:v>23.516670000000001</c:v>
                </c:pt>
                <c:pt idx="2823">
                  <c:v>23.524999999999999</c:v>
                </c:pt>
                <c:pt idx="2824">
                  <c:v>23.533329999999999</c:v>
                </c:pt>
                <c:pt idx="2825">
                  <c:v>23.54167</c:v>
                </c:pt>
                <c:pt idx="2826">
                  <c:v>23.55</c:v>
                </c:pt>
                <c:pt idx="2827">
                  <c:v>23.558330000000002</c:v>
                </c:pt>
                <c:pt idx="2828">
                  <c:v>23.566669999999998</c:v>
                </c:pt>
                <c:pt idx="2829">
                  <c:v>23.574999999999999</c:v>
                </c:pt>
                <c:pt idx="2830">
                  <c:v>23.58333</c:v>
                </c:pt>
                <c:pt idx="2831">
                  <c:v>23.591670000000001</c:v>
                </c:pt>
                <c:pt idx="2832">
                  <c:v>23.6</c:v>
                </c:pt>
                <c:pt idx="2833">
                  <c:v>23.608329999999999</c:v>
                </c:pt>
                <c:pt idx="2834">
                  <c:v>23.616669999999999</c:v>
                </c:pt>
                <c:pt idx="2835">
                  <c:v>23.625</c:v>
                </c:pt>
                <c:pt idx="2836">
                  <c:v>23.633330000000001</c:v>
                </c:pt>
                <c:pt idx="2837">
                  <c:v>23.641670000000001</c:v>
                </c:pt>
                <c:pt idx="2838">
                  <c:v>23.65</c:v>
                </c:pt>
                <c:pt idx="2839">
                  <c:v>23.658329999999999</c:v>
                </c:pt>
                <c:pt idx="2840">
                  <c:v>23.66667</c:v>
                </c:pt>
                <c:pt idx="2841">
                  <c:v>23.675000000000001</c:v>
                </c:pt>
                <c:pt idx="2842">
                  <c:v>23.683330000000002</c:v>
                </c:pt>
                <c:pt idx="2843">
                  <c:v>23.691669999999998</c:v>
                </c:pt>
                <c:pt idx="2844">
                  <c:v>23.7</c:v>
                </c:pt>
                <c:pt idx="2845">
                  <c:v>23.70833</c:v>
                </c:pt>
                <c:pt idx="2846">
                  <c:v>23.716670000000001</c:v>
                </c:pt>
                <c:pt idx="2847">
                  <c:v>23.725000000000001</c:v>
                </c:pt>
                <c:pt idx="2848">
                  <c:v>23.733329999999999</c:v>
                </c:pt>
                <c:pt idx="2849">
                  <c:v>23.741669999999999</c:v>
                </c:pt>
                <c:pt idx="2850">
                  <c:v>23.75</c:v>
                </c:pt>
                <c:pt idx="2851">
                  <c:v>23.758330000000001</c:v>
                </c:pt>
                <c:pt idx="2852">
                  <c:v>23.766670000000001</c:v>
                </c:pt>
                <c:pt idx="2853">
                  <c:v>23.774999999999999</c:v>
                </c:pt>
                <c:pt idx="2854">
                  <c:v>23.783329999999999</c:v>
                </c:pt>
                <c:pt idx="2855">
                  <c:v>23.79167</c:v>
                </c:pt>
                <c:pt idx="2856">
                  <c:v>23.8</c:v>
                </c:pt>
                <c:pt idx="2857">
                  <c:v>23.808330000000002</c:v>
                </c:pt>
                <c:pt idx="2858">
                  <c:v>23.816669999999998</c:v>
                </c:pt>
                <c:pt idx="2859">
                  <c:v>23.824999999999999</c:v>
                </c:pt>
                <c:pt idx="2860">
                  <c:v>23.83333</c:v>
                </c:pt>
                <c:pt idx="2861">
                  <c:v>23.841670000000001</c:v>
                </c:pt>
                <c:pt idx="2862">
                  <c:v>23.85</c:v>
                </c:pt>
                <c:pt idx="2863">
                  <c:v>23.858329999999999</c:v>
                </c:pt>
                <c:pt idx="2864">
                  <c:v>23.866669999999999</c:v>
                </c:pt>
                <c:pt idx="2865">
                  <c:v>23.875</c:v>
                </c:pt>
                <c:pt idx="2866">
                  <c:v>23.883330000000001</c:v>
                </c:pt>
                <c:pt idx="2867">
                  <c:v>23.891670000000001</c:v>
                </c:pt>
                <c:pt idx="2868">
                  <c:v>23.9</c:v>
                </c:pt>
                <c:pt idx="2869">
                  <c:v>23.908329999999999</c:v>
                </c:pt>
                <c:pt idx="2870">
                  <c:v>23.91667</c:v>
                </c:pt>
                <c:pt idx="2871">
                  <c:v>23.925000000000001</c:v>
                </c:pt>
                <c:pt idx="2872">
                  <c:v>23.933330000000002</c:v>
                </c:pt>
                <c:pt idx="2873">
                  <c:v>23.941669999999998</c:v>
                </c:pt>
                <c:pt idx="2874">
                  <c:v>23.95</c:v>
                </c:pt>
                <c:pt idx="2875">
                  <c:v>23.95833</c:v>
                </c:pt>
                <c:pt idx="2876">
                  <c:v>23.966670000000001</c:v>
                </c:pt>
                <c:pt idx="2877">
                  <c:v>23.975000000000001</c:v>
                </c:pt>
                <c:pt idx="2878">
                  <c:v>23.983329999999999</c:v>
                </c:pt>
                <c:pt idx="2879">
                  <c:v>23.991669999999999</c:v>
                </c:pt>
                <c:pt idx="2880">
                  <c:v>24</c:v>
                </c:pt>
                <c:pt idx="2881">
                  <c:v>24.008330000000001</c:v>
                </c:pt>
                <c:pt idx="2882">
                  <c:v>24.016670000000001</c:v>
                </c:pt>
                <c:pt idx="2883">
                  <c:v>24.024999999999999</c:v>
                </c:pt>
                <c:pt idx="2884">
                  <c:v>24.033329999999999</c:v>
                </c:pt>
                <c:pt idx="2885">
                  <c:v>24.04167</c:v>
                </c:pt>
                <c:pt idx="2886">
                  <c:v>24.05</c:v>
                </c:pt>
                <c:pt idx="2887">
                  <c:v>24.058330000000002</c:v>
                </c:pt>
                <c:pt idx="2888">
                  <c:v>24.066669999999998</c:v>
                </c:pt>
                <c:pt idx="2889">
                  <c:v>24.074999999999999</c:v>
                </c:pt>
                <c:pt idx="2890">
                  <c:v>24.08333</c:v>
                </c:pt>
                <c:pt idx="2891">
                  <c:v>24.091670000000001</c:v>
                </c:pt>
                <c:pt idx="2892">
                  <c:v>24.1</c:v>
                </c:pt>
                <c:pt idx="2893">
                  <c:v>24.108329999999999</c:v>
                </c:pt>
                <c:pt idx="2894">
                  <c:v>24.116669999999999</c:v>
                </c:pt>
                <c:pt idx="2895">
                  <c:v>24.125</c:v>
                </c:pt>
                <c:pt idx="2896">
                  <c:v>24.133330000000001</c:v>
                </c:pt>
                <c:pt idx="2897">
                  <c:v>24.141670000000001</c:v>
                </c:pt>
                <c:pt idx="2898">
                  <c:v>24.15</c:v>
                </c:pt>
                <c:pt idx="2899">
                  <c:v>24.158329999999999</c:v>
                </c:pt>
                <c:pt idx="2900">
                  <c:v>24.16667</c:v>
                </c:pt>
                <c:pt idx="2901">
                  <c:v>24.175000000000001</c:v>
                </c:pt>
                <c:pt idx="2902">
                  <c:v>24.183330000000002</c:v>
                </c:pt>
                <c:pt idx="2903">
                  <c:v>24.191669999999998</c:v>
                </c:pt>
                <c:pt idx="2904">
                  <c:v>24.2</c:v>
                </c:pt>
                <c:pt idx="2905">
                  <c:v>24.20833</c:v>
                </c:pt>
                <c:pt idx="2906">
                  <c:v>24.216670000000001</c:v>
                </c:pt>
                <c:pt idx="2907">
                  <c:v>24.225000000000001</c:v>
                </c:pt>
                <c:pt idx="2908">
                  <c:v>24.233329999999999</c:v>
                </c:pt>
                <c:pt idx="2909">
                  <c:v>24.241669999999999</c:v>
                </c:pt>
                <c:pt idx="2910">
                  <c:v>24.25</c:v>
                </c:pt>
                <c:pt idx="2911">
                  <c:v>24.258330000000001</c:v>
                </c:pt>
                <c:pt idx="2912">
                  <c:v>24.266670000000001</c:v>
                </c:pt>
                <c:pt idx="2913">
                  <c:v>24.274999999999999</c:v>
                </c:pt>
                <c:pt idx="2914">
                  <c:v>24.283329999999999</c:v>
                </c:pt>
                <c:pt idx="2915">
                  <c:v>24.29167</c:v>
                </c:pt>
                <c:pt idx="2916">
                  <c:v>24.3</c:v>
                </c:pt>
                <c:pt idx="2917">
                  <c:v>24.308330000000002</c:v>
                </c:pt>
                <c:pt idx="2918">
                  <c:v>24.316669999999998</c:v>
                </c:pt>
                <c:pt idx="2919">
                  <c:v>24.324999999999999</c:v>
                </c:pt>
                <c:pt idx="2920">
                  <c:v>24.33333</c:v>
                </c:pt>
                <c:pt idx="2921">
                  <c:v>24.341670000000001</c:v>
                </c:pt>
                <c:pt idx="2922">
                  <c:v>24.35</c:v>
                </c:pt>
                <c:pt idx="2923">
                  <c:v>24.358329999999999</c:v>
                </c:pt>
                <c:pt idx="2924">
                  <c:v>24.366669999999999</c:v>
                </c:pt>
                <c:pt idx="2925">
                  <c:v>24.375</c:v>
                </c:pt>
                <c:pt idx="2926">
                  <c:v>24.383330000000001</c:v>
                </c:pt>
                <c:pt idx="2927">
                  <c:v>24.391670000000001</c:v>
                </c:pt>
                <c:pt idx="2928">
                  <c:v>24.4</c:v>
                </c:pt>
                <c:pt idx="2929">
                  <c:v>24.408329999999999</c:v>
                </c:pt>
                <c:pt idx="2930">
                  <c:v>24.41667</c:v>
                </c:pt>
                <c:pt idx="2931">
                  <c:v>24.425000000000001</c:v>
                </c:pt>
                <c:pt idx="2932">
                  <c:v>24.433330000000002</c:v>
                </c:pt>
                <c:pt idx="2933">
                  <c:v>24.441669999999998</c:v>
                </c:pt>
                <c:pt idx="2934">
                  <c:v>24.45</c:v>
                </c:pt>
                <c:pt idx="2935">
                  <c:v>24.45833</c:v>
                </c:pt>
                <c:pt idx="2936">
                  <c:v>24.466670000000001</c:v>
                </c:pt>
                <c:pt idx="2937">
                  <c:v>24.475000000000001</c:v>
                </c:pt>
                <c:pt idx="2938">
                  <c:v>24.483329999999999</c:v>
                </c:pt>
                <c:pt idx="2939">
                  <c:v>24.491669999999999</c:v>
                </c:pt>
                <c:pt idx="2940">
                  <c:v>24.5</c:v>
                </c:pt>
                <c:pt idx="2941">
                  <c:v>24.508330000000001</c:v>
                </c:pt>
                <c:pt idx="2942">
                  <c:v>24.516670000000001</c:v>
                </c:pt>
                <c:pt idx="2943">
                  <c:v>24.524999999999999</c:v>
                </c:pt>
                <c:pt idx="2944">
                  <c:v>24.533329999999999</c:v>
                </c:pt>
                <c:pt idx="2945">
                  <c:v>24.54167</c:v>
                </c:pt>
                <c:pt idx="2946">
                  <c:v>24.55</c:v>
                </c:pt>
                <c:pt idx="2947">
                  <c:v>24.558330000000002</c:v>
                </c:pt>
                <c:pt idx="2948">
                  <c:v>24.566669999999998</c:v>
                </c:pt>
                <c:pt idx="2949">
                  <c:v>24.574999999999999</c:v>
                </c:pt>
                <c:pt idx="2950">
                  <c:v>24.58333</c:v>
                </c:pt>
                <c:pt idx="2951">
                  <c:v>24.591670000000001</c:v>
                </c:pt>
                <c:pt idx="2952">
                  <c:v>24.6</c:v>
                </c:pt>
                <c:pt idx="2953">
                  <c:v>24.608329999999999</c:v>
                </c:pt>
                <c:pt idx="2954">
                  <c:v>24.616669999999999</c:v>
                </c:pt>
                <c:pt idx="2955">
                  <c:v>24.625</c:v>
                </c:pt>
                <c:pt idx="2956">
                  <c:v>24.633330000000001</c:v>
                </c:pt>
                <c:pt idx="2957">
                  <c:v>24.641670000000001</c:v>
                </c:pt>
                <c:pt idx="2958">
                  <c:v>24.65</c:v>
                </c:pt>
                <c:pt idx="2959">
                  <c:v>24.658329999999999</c:v>
                </c:pt>
                <c:pt idx="2960">
                  <c:v>24.66667</c:v>
                </c:pt>
                <c:pt idx="2961">
                  <c:v>24.675000000000001</c:v>
                </c:pt>
                <c:pt idx="2962">
                  <c:v>24.683330000000002</c:v>
                </c:pt>
                <c:pt idx="2963">
                  <c:v>24.691669999999998</c:v>
                </c:pt>
                <c:pt idx="2964">
                  <c:v>24.7</c:v>
                </c:pt>
                <c:pt idx="2965">
                  <c:v>24.70833</c:v>
                </c:pt>
                <c:pt idx="2966">
                  <c:v>24.716670000000001</c:v>
                </c:pt>
                <c:pt idx="2967">
                  <c:v>24.725000000000001</c:v>
                </c:pt>
                <c:pt idx="2968">
                  <c:v>24.733329999999999</c:v>
                </c:pt>
                <c:pt idx="2969">
                  <c:v>24.741669999999999</c:v>
                </c:pt>
                <c:pt idx="2970">
                  <c:v>24.75</c:v>
                </c:pt>
                <c:pt idx="2971">
                  <c:v>24.758330000000001</c:v>
                </c:pt>
                <c:pt idx="2972">
                  <c:v>24.766670000000001</c:v>
                </c:pt>
                <c:pt idx="2973">
                  <c:v>24.774999999999999</c:v>
                </c:pt>
                <c:pt idx="2974">
                  <c:v>24.783329999999999</c:v>
                </c:pt>
                <c:pt idx="2975">
                  <c:v>24.79167</c:v>
                </c:pt>
                <c:pt idx="2976">
                  <c:v>24.8</c:v>
                </c:pt>
                <c:pt idx="2977">
                  <c:v>24.808330000000002</c:v>
                </c:pt>
                <c:pt idx="2978">
                  <c:v>24.816669999999998</c:v>
                </c:pt>
                <c:pt idx="2979">
                  <c:v>24.824999999999999</c:v>
                </c:pt>
                <c:pt idx="2980">
                  <c:v>24.83333</c:v>
                </c:pt>
                <c:pt idx="2981">
                  <c:v>24.841670000000001</c:v>
                </c:pt>
                <c:pt idx="2982">
                  <c:v>24.85</c:v>
                </c:pt>
                <c:pt idx="2983">
                  <c:v>24.858329999999999</c:v>
                </c:pt>
                <c:pt idx="2984">
                  <c:v>24.866669999999999</c:v>
                </c:pt>
                <c:pt idx="2985">
                  <c:v>24.875</c:v>
                </c:pt>
                <c:pt idx="2986">
                  <c:v>24.883330000000001</c:v>
                </c:pt>
                <c:pt idx="2987">
                  <c:v>24.891670000000001</c:v>
                </c:pt>
                <c:pt idx="2988">
                  <c:v>24.9</c:v>
                </c:pt>
                <c:pt idx="2989">
                  <c:v>24.908329999999999</c:v>
                </c:pt>
                <c:pt idx="2990">
                  <c:v>24.91667</c:v>
                </c:pt>
                <c:pt idx="2991">
                  <c:v>24.925000000000001</c:v>
                </c:pt>
                <c:pt idx="2992">
                  <c:v>24.933330000000002</c:v>
                </c:pt>
                <c:pt idx="2993">
                  <c:v>24.941669999999998</c:v>
                </c:pt>
                <c:pt idx="2994">
                  <c:v>24.95</c:v>
                </c:pt>
                <c:pt idx="2995">
                  <c:v>24.95833</c:v>
                </c:pt>
                <c:pt idx="2996">
                  <c:v>24.966670000000001</c:v>
                </c:pt>
                <c:pt idx="2997">
                  <c:v>24.975000000000001</c:v>
                </c:pt>
                <c:pt idx="2998">
                  <c:v>24.983329999999999</c:v>
                </c:pt>
                <c:pt idx="2999">
                  <c:v>24.991669999999999</c:v>
                </c:pt>
                <c:pt idx="3000">
                  <c:v>25</c:v>
                </c:pt>
                <c:pt idx="3001">
                  <c:v>25.008330000000001</c:v>
                </c:pt>
                <c:pt idx="3002">
                  <c:v>25.016670000000001</c:v>
                </c:pt>
                <c:pt idx="3003">
                  <c:v>25.024999999999999</c:v>
                </c:pt>
                <c:pt idx="3004">
                  <c:v>25.033329999999999</c:v>
                </c:pt>
                <c:pt idx="3005">
                  <c:v>25.04167</c:v>
                </c:pt>
                <c:pt idx="3006">
                  <c:v>25.05</c:v>
                </c:pt>
                <c:pt idx="3007">
                  <c:v>25.058330000000002</c:v>
                </c:pt>
                <c:pt idx="3008">
                  <c:v>25.066669999999998</c:v>
                </c:pt>
                <c:pt idx="3009">
                  <c:v>25.074999999999999</c:v>
                </c:pt>
                <c:pt idx="3010">
                  <c:v>25.08333</c:v>
                </c:pt>
                <c:pt idx="3011">
                  <c:v>25.091670000000001</c:v>
                </c:pt>
                <c:pt idx="3012">
                  <c:v>25.1</c:v>
                </c:pt>
                <c:pt idx="3013">
                  <c:v>25.108329999999999</c:v>
                </c:pt>
                <c:pt idx="3014">
                  <c:v>25.116669999999999</c:v>
                </c:pt>
                <c:pt idx="3015">
                  <c:v>25.125</c:v>
                </c:pt>
                <c:pt idx="3016">
                  <c:v>25.133330000000001</c:v>
                </c:pt>
                <c:pt idx="3017">
                  <c:v>25.141670000000001</c:v>
                </c:pt>
                <c:pt idx="3018">
                  <c:v>25.15</c:v>
                </c:pt>
                <c:pt idx="3019">
                  <c:v>25.158329999999999</c:v>
                </c:pt>
                <c:pt idx="3020">
                  <c:v>25.16667</c:v>
                </c:pt>
                <c:pt idx="3021">
                  <c:v>25.175000000000001</c:v>
                </c:pt>
                <c:pt idx="3022">
                  <c:v>25.183330000000002</c:v>
                </c:pt>
                <c:pt idx="3023">
                  <c:v>25.191669999999998</c:v>
                </c:pt>
                <c:pt idx="3024">
                  <c:v>25.2</c:v>
                </c:pt>
                <c:pt idx="3025">
                  <c:v>25.20833</c:v>
                </c:pt>
                <c:pt idx="3026">
                  <c:v>25.216670000000001</c:v>
                </c:pt>
                <c:pt idx="3027">
                  <c:v>25.225000000000001</c:v>
                </c:pt>
                <c:pt idx="3028">
                  <c:v>25.233329999999999</c:v>
                </c:pt>
                <c:pt idx="3029">
                  <c:v>25.241669999999999</c:v>
                </c:pt>
                <c:pt idx="3030">
                  <c:v>25.25</c:v>
                </c:pt>
                <c:pt idx="3031">
                  <c:v>25.258330000000001</c:v>
                </c:pt>
                <c:pt idx="3032">
                  <c:v>25.266670000000001</c:v>
                </c:pt>
                <c:pt idx="3033">
                  <c:v>25.274999999999999</c:v>
                </c:pt>
                <c:pt idx="3034">
                  <c:v>25.283329999999999</c:v>
                </c:pt>
                <c:pt idx="3035">
                  <c:v>25.29167</c:v>
                </c:pt>
                <c:pt idx="3036">
                  <c:v>25.3</c:v>
                </c:pt>
                <c:pt idx="3037">
                  <c:v>25.308330000000002</c:v>
                </c:pt>
                <c:pt idx="3038">
                  <c:v>25.316669999999998</c:v>
                </c:pt>
                <c:pt idx="3039">
                  <c:v>25.324999999999999</c:v>
                </c:pt>
                <c:pt idx="3040">
                  <c:v>25.33333</c:v>
                </c:pt>
                <c:pt idx="3041">
                  <c:v>25.341670000000001</c:v>
                </c:pt>
                <c:pt idx="3042">
                  <c:v>25.35</c:v>
                </c:pt>
                <c:pt idx="3043">
                  <c:v>25.358329999999999</c:v>
                </c:pt>
                <c:pt idx="3044">
                  <c:v>25.366669999999999</c:v>
                </c:pt>
                <c:pt idx="3045">
                  <c:v>25.375</c:v>
                </c:pt>
                <c:pt idx="3046">
                  <c:v>25.383330000000001</c:v>
                </c:pt>
                <c:pt idx="3047">
                  <c:v>25.391670000000001</c:v>
                </c:pt>
                <c:pt idx="3048">
                  <c:v>25.4</c:v>
                </c:pt>
                <c:pt idx="3049">
                  <c:v>25.408329999999999</c:v>
                </c:pt>
                <c:pt idx="3050">
                  <c:v>25.41667</c:v>
                </c:pt>
                <c:pt idx="3051">
                  <c:v>25.425000000000001</c:v>
                </c:pt>
                <c:pt idx="3052">
                  <c:v>25.433330000000002</c:v>
                </c:pt>
                <c:pt idx="3053">
                  <c:v>25.441669999999998</c:v>
                </c:pt>
                <c:pt idx="3054">
                  <c:v>25.45</c:v>
                </c:pt>
                <c:pt idx="3055">
                  <c:v>25.45833</c:v>
                </c:pt>
                <c:pt idx="3056">
                  <c:v>25.466670000000001</c:v>
                </c:pt>
                <c:pt idx="3057">
                  <c:v>25.475000000000001</c:v>
                </c:pt>
                <c:pt idx="3058">
                  <c:v>25.483329999999999</c:v>
                </c:pt>
                <c:pt idx="3059">
                  <c:v>25.491669999999999</c:v>
                </c:pt>
                <c:pt idx="3060">
                  <c:v>25.5</c:v>
                </c:pt>
                <c:pt idx="3061">
                  <c:v>25.508330000000001</c:v>
                </c:pt>
                <c:pt idx="3062">
                  <c:v>25.516670000000001</c:v>
                </c:pt>
                <c:pt idx="3063">
                  <c:v>25.524999999999999</c:v>
                </c:pt>
                <c:pt idx="3064">
                  <c:v>25.533329999999999</c:v>
                </c:pt>
                <c:pt idx="3065">
                  <c:v>25.54167</c:v>
                </c:pt>
                <c:pt idx="3066">
                  <c:v>25.55</c:v>
                </c:pt>
                <c:pt idx="3067">
                  <c:v>25.558330000000002</c:v>
                </c:pt>
                <c:pt idx="3068">
                  <c:v>25.566669999999998</c:v>
                </c:pt>
                <c:pt idx="3069">
                  <c:v>25.574999999999999</c:v>
                </c:pt>
                <c:pt idx="3070">
                  <c:v>25.58333</c:v>
                </c:pt>
                <c:pt idx="3071">
                  <c:v>25.591670000000001</c:v>
                </c:pt>
                <c:pt idx="3072">
                  <c:v>25.6</c:v>
                </c:pt>
                <c:pt idx="3073">
                  <c:v>25.608329999999999</c:v>
                </c:pt>
                <c:pt idx="3074">
                  <c:v>25.616669999999999</c:v>
                </c:pt>
                <c:pt idx="3075">
                  <c:v>25.625</c:v>
                </c:pt>
                <c:pt idx="3076">
                  <c:v>25.633330000000001</c:v>
                </c:pt>
                <c:pt idx="3077">
                  <c:v>25.641670000000001</c:v>
                </c:pt>
                <c:pt idx="3078">
                  <c:v>25.65</c:v>
                </c:pt>
                <c:pt idx="3079">
                  <c:v>25.658329999999999</c:v>
                </c:pt>
                <c:pt idx="3080">
                  <c:v>25.66667</c:v>
                </c:pt>
                <c:pt idx="3081">
                  <c:v>25.675000000000001</c:v>
                </c:pt>
                <c:pt idx="3082">
                  <c:v>25.683330000000002</c:v>
                </c:pt>
                <c:pt idx="3083">
                  <c:v>25.691669999999998</c:v>
                </c:pt>
                <c:pt idx="3084">
                  <c:v>25.7</c:v>
                </c:pt>
                <c:pt idx="3085">
                  <c:v>25.70833</c:v>
                </c:pt>
                <c:pt idx="3086">
                  <c:v>25.716670000000001</c:v>
                </c:pt>
                <c:pt idx="3087">
                  <c:v>25.725000000000001</c:v>
                </c:pt>
                <c:pt idx="3088">
                  <c:v>25.733329999999999</c:v>
                </c:pt>
                <c:pt idx="3089">
                  <c:v>25.741669999999999</c:v>
                </c:pt>
                <c:pt idx="3090">
                  <c:v>25.75</c:v>
                </c:pt>
                <c:pt idx="3091">
                  <c:v>25.758330000000001</c:v>
                </c:pt>
                <c:pt idx="3092">
                  <c:v>25.766670000000001</c:v>
                </c:pt>
                <c:pt idx="3093">
                  <c:v>25.774999999999999</c:v>
                </c:pt>
                <c:pt idx="3094">
                  <c:v>25.783329999999999</c:v>
                </c:pt>
                <c:pt idx="3095">
                  <c:v>25.79167</c:v>
                </c:pt>
                <c:pt idx="3096">
                  <c:v>25.8</c:v>
                </c:pt>
                <c:pt idx="3097">
                  <c:v>25.808330000000002</c:v>
                </c:pt>
                <c:pt idx="3098">
                  <c:v>25.816669999999998</c:v>
                </c:pt>
                <c:pt idx="3099">
                  <c:v>25.824999999999999</c:v>
                </c:pt>
                <c:pt idx="3100">
                  <c:v>25.83333</c:v>
                </c:pt>
                <c:pt idx="3101">
                  <c:v>25.841670000000001</c:v>
                </c:pt>
                <c:pt idx="3102">
                  <c:v>25.85</c:v>
                </c:pt>
                <c:pt idx="3103">
                  <c:v>25.858329999999999</c:v>
                </c:pt>
                <c:pt idx="3104">
                  <c:v>25.866669999999999</c:v>
                </c:pt>
                <c:pt idx="3105">
                  <c:v>25.875</c:v>
                </c:pt>
                <c:pt idx="3106">
                  <c:v>25.883330000000001</c:v>
                </c:pt>
                <c:pt idx="3107">
                  <c:v>25.891670000000001</c:v>
                </c:pt>
                <c:pt idx="3108">
                  <c:v>25.9</c:v>
                </c:pt>
                <c:pt idx="3109">
                  <c:v>25.908329999999999</c:v>
                </c:pt>
                <c:pt idx="3110">
                  <c:v>25.91667</c:v>
                </c:pt>
                <c:pt idx="3111">
                  <c:v>25.925000000000001</c:v>
                </c:pt>
                <c:pt idx="3112">
                  <c:v>25.933330000000002</c:v>
                </c:pt>
                <c:pt idx="3113">
                  <c:v>25.941669999999998</c:v>
                </c:pt>
                <c:pt idx="3114">
                  <c:v>25.95</c:v>
                </c:pt>
                <c:pt idx="3115">
                  <c:v>25.95833</c:v>
                </c:pt>
                <c:pt idx="3116">
                  <c:v>25.966670000000001</c:v>
                </c:pt>
                <c:pt idx="3117">
                  <c:v>25.975000000000001</c:v>
                </c:pt>
                <c:pt idx="3118">
                  <c:v>25.983329999999999</c:v>
                </c:pt>
                <c:pt idx="3119">
                  <c:v>25.991669999999999</c:v>
                </c:pt>
                <c:pt idx="3120">
                  <c:v>26</c:v>
                </c:pt>
                <c:pt idx="3121">
                  <c:v>26.008330000000001</c:v>
                </c:pt>
                <c:pt idx="3122">
                  <c:v>26.016670000000001</c:v>
                </c:pt>
                <c:pt idx="3123">
                  <c:v>26.024999999999999</c:v>
                </c:pt>
                <c:pt idx="3124">
                  <c:v>26.033329999999999</c:v>
                </c:pt>
                <c:pt idx="3125">
                  <c:v>26.04167</c:v>
                </c:pt>
                <c:pt idx="3126">
                  <c:v>26.05</c:v>
                </c:pt>
                <c:pt idx="3127">
                  <c:v>26.058330000000002</c:v>
                </c:pt>
                <c:pt idx="3128">
                  <c:v>26.066669999999998</c:v>
                </c:pt>
                <c:pt idx="3129">
                  <c:v>26.074999999999999</c:v>
                </c:pt>
                <c:pt idx="3130">
                  <c:v>26.08333</c:v>
                </c:pt>
                <c:pt idx="3131">
                  <c:v>26.091670000000001</c:v>
                </c:pt>
                <c:pt idx="3132">
                  <c:v>26.1</c:v>
                </c:pt>
                <c:pt idx="3133">
                  <c:v>26.108329999999999</c:v>
                </c:pt>
                <c:pt idx="3134">
                  <c:v>26.116669999999999</c:v>
                </c:pt>
                <c:pt idx="3135">
                  <c:v>26.125</c:v>
                </c:pt>
                <c:pt idx="3136">
                  <c:v>26.133330000000001</c:v>
                </c:pt>
                <c:pt idx="3137">
                  <c:v>26.141670000000001</c:v>
                </c:pt>
                <c:pt idx="3138">
                  <c:v>26.15</c:v>
                </c:pt>
                <c:pt idx="3139">
                  <c:v>26.158329999999999</c:v>
                </c:pt>
                <c:pt idx="3140">
                  <c:v>26.16667</c:v>
                </c:pt>
                <c:pt idx="3141">
                  <c:v>26.175000000000001</c:v>
                </c:pt>
                <c:pt idx="3142">
                  <c:v>26.183330000000002</c:v>
                </c:pt>
                <c:pt idx="3143">
                  <c:v>26.191669999999998</c:v>
                </c:pt>
                <c:pt idx="3144">
                  <c:v>26.2</c:v>
                </c:pt>
                <c:pt idx="3145">
                  <c:v>26.20833</c:v>
                </c:pt>
                <c:pt idx="3146">
                  <c:v>26.216670000000001</c:v>
                </c:pt>
                <c:pt idx="3147">
                  <c:v>26.225000000000001</c:v>
                </c:pt>
                <c:pt idx="3148">
                  <c:v>26.233329999999999</c:v>
                </c:pt>
                <c:pt idx="3149">
                  <c:v>26.241669999999999</c:v>
                </c:pt>
                <c:pt idx="3150">
                  <c:v>26.25</c:v>
                </c:pt>
                <c:pt idx="3151">
                  <c:v>26.258330000000001</c:v>
                </c:pt>
                <c:pt idx="3152">
                  <c:v>26.266670000000001</c:v>
                </c:pt>
                <c:pt idx="3153">
                  <c:v>26.274999999999999</c:v>
                </c:pt>
                <c:pt idx="3154">
                  <c:v>26.283329999999999</c:v>
                </c:pt>
                <c:pt idx="3155">
                  <c:v>26.29167</c:v>
                </c:pt>
                <c:pt idx="3156">
                  <c:v>26.3</c:v>
                </c:pt>
                <c:pt idx="3157">
                  <c:v>26.308330000000002</c:v>
                </c:pt>
                <c:pt idx="3158">
                  <c:v>26.316669999999998</c:v>
                </c:pt>
                <c:pt idx="3159">
                  <c:v>26.324999999999999</c:v>
                </c:pt>
                <c:pt idx="3160">
                  <c:v>26.33333</c:v>
                </c:pt>
                <c:pt idx="3161">
                  <c:v>26.341670000000001</c:v>
                </c:pt>
                <c:pt idx="3162">
                  <c:v>26.35</c:v>
                </c:pt>
                <c:pt idx="3163">
                  <c:v>26.358329999999999</c:v>
                </c:pt>
                <c:pt idx="3164">
                  <c:v>26.366669999999999</c:v>
                </c:pt>
                <c:pt idx="3165">
                  <c:v>26.375</c:v>
                </c:pt>
                <c:pt idx="3166">
                  <c:v>26.383330000000001</c:v>
                </c:pt>
                <c:pt idx="3167">
                  <c:v>26.391670000000001</c:v>
                </c:pt>
                <c:pt idx="3168">
                  <c:v>26.4</c:v>
                </c:pt>
                <c:pt idx="3169">
                  <c:v>26.408329999999999</c:v>
                </c:pt>
                <c:pt idx="3170">
                  <c:v>26.41667</c:v>
                </c:pt>
                <c:pt idx="3171">
                  <c:v>26.425000000000001</c:v>
                </c:pt>
                <c:pt idx="3172">
                  <c:v>26.433330000000002</c:v>
                </c:pt>
                <c:pt idx="3173">
                  <c:v>26.441669999999998</c:v>
                </c:pt>
                <c:pt idx="3174">
                  <c:v>26.45</c:v>
                </c:pt>
                <c:pt idx="3175">
                  <c:v>26.45833</c:v>
                </c:pt>
                <c:pt idx="3176">
                  <c:v>26.466670000000001</c:v>
                </c:pt>
                <c:pt idx="3177">
                  <c:v>26.475000000000001</c:v>
                </c:pt>
                <c:pt idx="3178">
                  <c:v>26.483329999999999</c:v>
                </c:pt>
                <c:pt idx="3179">
                  <c:v>26.491669999999999</c:v>
                </c:pt>
                <c:pt idx="3180">
                  <c:v>26.5</c:v>
                </c:pt>
                <c:pt idx="3181">
                  <c:v>26.508330000000001</c:v>
                </c:pt>
                <c:pt idx="3182">
                  <c:v>26.516670000000001</c:v>
                </c:pt>
                <c:pt idx="3183">
                  <c:v>26.524999999999999</c:v>
                </c:pt>
                <c:pt idx="3184">
                  <c:v>26.533329999999999</c:v>
                </c:pt>
                <c:pt idx="3185">
                  <c:v>26.54167</c:v>
                </c:pt>
                <c:pt idx="3186">
                  <c:v>26.55</c:v>
                </c:pt>
                <c:pt idx="3187">
                  <c:v>26.558330000000002</c:v>
                </c:pt>
                <c:pt idx="3188">
                  <c:v>26.566669999999998</c:v>
                </c:pt>
                <c:pt idx="3189">
                  <c:v>26.574999999999999</c:v>
                </c:pt>
                <c:pt idx="3190">
                  <c:v>26.58333</c:v>
                </c:pt>
                <c:pt idx="3191">
                  <c:v>26.591670000000001</c:v>
                </c:pt>
                <c:pt idx="3192">
                  <c:v>26.6</c:v>
                </c:pt>
                <c:pt idx="3193">
                  <c:v>26.608329999999999</c:v>
                </c:pt>
                <c:pt idx="3194">
                  <c:v>26.616669999999999</c:v>
                </c:pt>
                <c:pt idx="3195">
                  <c:v>26.625</c:v>
                </c:pt>
                <c:pt idx="3196">
                  <c:v>26.633330000000001</c:v>
                </c:pt>
                <c:pt idx="3197">
                  <c:v>26.641670000000001</c:v>
                </c:pt>
                <c:pt idx="3198">
                  <c:v>26.65</c:v>
                </c:pt>
                <c:pt idx="3199">
                  <c:v>26.658329999999999</c:v>
                </c:pt>
                <c:pt idx="3200">
                  <c:v>26.66667</c:v>
                </c:pt>
                <c:pt idx="3201">
                  <c:v>26.675000000000001</c:v>
                </c:pt>
                <c:pt idx="3202">
                  <c:v>26.683330000000002</c:v>
                </c:pt>
                <c:pt idx="3203">
                  <c:v>26.691669999999998</c:v>
                </c:pt>
                <c:pt idx="3204">
                  <c:v>26.7</c:v>
                </c:pt>
                <c:pt idx="3205">
                  <c:v>26.70833</c:v>
                </c:pt>
                <c:pt idx="3206">
                  <c:v>26.716670000000001</c:v>
                </c:pt>
                <c:pt idx="3207">
                  <c:v>26.725000000000001</c:v>
                </c:pt>
                <c:pt idx="3208">
                  <c:v>26.733329999999999</c:v>
                </c:pt>
                <c:pt idx="3209">
                  <c:v>26.741669999999999</c:v>
                </c:pt>
                <c:pt idx="3210">
                  <c:v>26.75</c:v>
                </c:pt>
                <c:pt idx="3211">
                  <c:v>26.758330000000001</c:v>
                </c:pt>
                <c:pt idx="3212">
                  <c:v>26.766670000000001</c:v>
                </c:pt>
                <c:pt idx="3213">
                  <c:v>26.774999999999999</c:v>
                </c:pt>
                <c:pt idx="3214">
                  <c:v>26.783329999999999</c:v>
                </c:pt>
                <c:pt idx="3215">
                  <c:v>26.79167</c:v>
                </c:pt>
                <c:pt idx="3216">
                  <c:v>26.8</c:v>
                </c:pt>
                <c:pt idx="3217">
                  <c:v>26.808330000000002</c:v>
                </c:pt>
                <c:pt idx="3218">
                  <c:v>26.816669999999998</c:v>
                </c:pt>
                <c:pt idx="3219">
                  <c:v>26.824999999999999</c:v>
                </c:pt>
                <c:pt idx="3220">
                  <c:v>26.83333</c:v>
                </c:pt>
                <c:pt idx="3221">
                  <c:v>26.841670000000001</c:v>
                </c:pt>
                <c:pt idx="3222">
                  <c:v>26.85</c:v>
                </c:pt>
                <c:pt idx="3223">
                  <c:v>26.858329999999999</c:v>
                </c:pt>
                <c:pt idx="3224">
                  <c:v>26.866669999999999</c:v>
                </c:pt>
                <c:pt idx="3225">
                  <c:v>26.875</c:v>
                </c:pt>
                <c:pt idx="3226">
                  <c:v>26.883330000000001</c:v>
                </c:pt>
                <c:pt idx="3227">
                  <c:v>26.891670000000001</c:v>
                </c:pt>
                <c:pt idx="3228">
                  <c:v>26.9</c:v>
                </c:pt>
                <c:pt idx="3229">
                  <c:v>26.908329999999999</c:v>
                </c:pt>
                <c:pt idx="3230">
                  <c:v>26.91667</c:v>
                </c:pt>
                <c:pt idx="3231">
                  <c:v>26.925000000000001</c:v>
                </c:pt>
                <c:pt idx="3232">
                  <c:v>26.933330000000002</c:v>
                </c:pt>
                <c:pt idx="3233">
                  <c:v>26.941669999999998</c:v>
                </c:pt>
                <c:pt idx="3234">
                  <c:v>26.95</c:v>
                </c:pt>
                <c:pt idx="3235">
                  <c:v>26.95833</c:v>
                </c:pt>
                <c:pt idx="3236">
                  <c:v>26.966670000000001</c:v>
                </c:pt>
                <c:pt idx="3237">
                  <c:v>26.975000000000001</c:v>
                </c:pt>
                <c:pt idx="3238">
                  <c:v>26.983329999999999</c:v>
                </c:pt>
                <c:pt idx="3239">
                  <c:v>26.991669999999999</c:v>
                </c:pt>
                <c:pt idx="3240">
                  <c:v>27</c:v>
                </c:pt>
                <c:pt idx="3241">
                  <c:v>27.008330000000001</c:v>
                </c:pt>
                <c:pt idx="3242">
                  <c:v>27.016670000000001</c:v>
                </c:pt>
                <c:pt idx="3243">
                  <c:v>27.024999999999999</c:v>
                </c:pt>
                <c:pt idx="3244">
                  <c:v>27.033329999999999</c:v>
                </c:pt>
                <c:pt idx="3245">
                  <c:v>27.04167</c:v>
                </c:pt>
                <c:pt idx="3246">
                  <c:v>27.05</c:v>
                </c:pt>
                <c:pt idx="3247">
                  <c:v>27.058330000000002</c:v>
                </c:pt>
                <c:pt idx="3248">
                  <c:v>27.066669999999998</c:v>
                </c:pt>
                <c:pt idx="3249">
                  <c:v>27.074999999999999</c:v>
                </c:pt>
                <c:pt idx="3250">
                  <c:v>27.08333</c:v>
                </c:pt>
                <c:pt idx="3251">
                  <c:v>27.091670000000001</c:v>
                </c:pt>
                <c:pt idx="3252">
                  <c:v>27.1</c:v>
                </c:pt>
                <c:pt idx="3253">
                  <c:v>27.108329999999999</c:v>
                </c:pt>
                <c:pt idx="3254">
                  <c:v>27.116669999999999</c:v>
                </c:pt>
                <c:pt idx="3255">
                  <c:v>27.125</c:v>
                </c:pt>
                <c:pt idx="3256">
                  <c:v>27.133330000000001</c:v>
                </c:pt>
                <c:pt idx="3257">
                  <c:v>27.141670000000001</c:v>
                </c:pt>
                <c:pt idx="3258">
                  <c:v>27.15</c:v>
                </c:pt>
                <c:pt idx="3259">
                  <c:v>27.158329999999999</c:v>
                </c:pt>
                <c:pt idx="3260">
                  <c:v>27.16667</c:v>
                </c:pt>
                <c:pt idx="3261">
                  <c:v>27.175000000000001</c:v>
                </c:pt>
                <c:pt idx="3262">
                  <c:v>27.183330000000002</c:v>
                </c:pt>
                <c:pt idx="3263">
                  <c:v>27.191669999999998</c:v>
                </c:pt>
                <c:pt idx="3264">
                  <c:v>27.2</c:v>
                </c:pt>
                <c:pt idx="3265">
                  <c:v>27.20833</c:v>
                </c:pt>
                <c:pt idx="3266">
                  <c:v>27.216670000000001</c:v>
                </c:pt>
                <c:pt idx="3267">
                  <c:v>27.225000000000001</c:v>
                </c:pt>
                <c:pt idx="3268">
                  <c:v>27.233329999999999</c:v>
                </c:pt>
                <c:pt idx="3269">
                  <c:v>27.241669999999999</c:v>
                </c:pt>
                <c:pt idx="3270">
                  <c:v>27.25</c:v>
                </c:pt>
                <c:pt idx="3271">
                  <c:v>27.258330000000001</c:v>
                </c:pt>
                <c:pt idx="3272">
                  <c:v>27.266670000000001</c:v>
                </c:pt>
                <c:pt idx="3273">
                  <c:v>27.274999999999999</c:v>
                </c:pt>
                <c:pt idx="3274">
                  <c:v>27.283329999999999</c:v>
                </c:pt>
                <c:pt idx="3275">
                  <c:v>27.29167</c:v>
                </c:pt>
                <c:pt idx="3276">
                  <c:v>27.3</c:v>
                </c:pt>
                <c:pt idx="3277">
                  <c:v>27.308330000000002</c:v>
                </c:pt>
                <c:pt idx="3278">
                  <c:v>27.316669999999998</c:v>
                </c:pt>
                <c:pt idx="3279">
                  <c:v>27.324999999999999</c:v>
                </c:pt>
                <c:pt idx="3280">
                  <c:v>27.33333</c:v>
                </c:pt>
                <c:pt idx="3281">
                  <c:v>27.341670000000001</c:v>
                </c:pt>
                <c:pt idx="3282">
                  <c:v>27.35</c:v>
                </c:pt>
                <c:pt idx="3283">
                  <c:v>27.358329999999999</c:v>
                </c:pt>
                <c:pt idx="3284">
                  <c:v>27.366669999999999</c:v>
                </c:pt>
                <c:pt idx="3285">
                  <c:v>27.375</c:v>
                </c:pt>
                <c:pt idx="3286">
                  <c:v>27.383330000000001</c:v>
                </c:pt>
                <c:pt idx="3287">
                  <c:v>27.391670000000001</c:v>
                </c:pt>
                <c:pt idx="3288">
                  <c:v>27.4</c:v>
                </c:pt>
                <c:pt idx="3289">
                  <c:v>27.408329999999999</c:v>
                </c:pt>
                <c:pt idx="3290">
                  <c:v>27.41667</c:v>
                </c:pt>
                <c:pt idx="3291">
                  <c:v>27.425000000000001</c:v>
                </c:pt>
                <c:pt idx="3292">
                  <c:v>27.433330000000002</c:v>
                </c:pt>
                <c:pt idx="3293">
                  <c:v>27.441669999999998</c:v>
                </c:pt>
                <c:pt idx="3294">
                  <c:v>27.45</c:v>
                </c:pt>
                <c:pt idx="3295">
                  <c:v>27.45833</c:v>
                </c:pt>
                <c:pt idx="3296">
                  <c:v>27.466670000000001</c:v>
                </c:pt>
                <c:pt idx="3297">
                  <c:v>27.475000000000001</c:v>
                </c:pt>
                <c:pt idx="3298">
                  <c:v>27.483329999999999</c:v>
                </c:pt>
                <c:pt idx="3299">
                  <c:v>27.491669999999999</c:v>
                </c:pt>
                <c:pt idx="3300">
                  <c:v>27.5</c:v>
                </c:pt>
                <c:pt idx="3301">
                  <c:v>27.508330000000001</c:v>
                </c:pt>
                <c:pt idx="3302">
                  <c:v>27.516670000000001</c:v>
                </c:pt>
                <c:pt idx="3303">
                  <c:v>27.524999999999999</c:v>
                </c:pt>
                <c:pt idx="3304">
                  <c:v>27.533329999999999</c:v>
                </c:pt>
                <c:pt idx="3305">
                  <c:v>27.54167</c:v>
                </c:pt>
                <c:pt idx="3306">
                  <c:v>27.55</c:v>
                </c:pt>
                <c:pt idx="3307">
                  <c:v>27.558330000000002</c:v>
                </c:pt>
                <c:pt idx="3308">
                  <c:v>27.566669999999998</c:v>
                </c:pt>
                <c:pt idx="3309">
                  <c:v>27.574999999999999</c:v>
                </c:pt>
                <c:pt idx="3310">
                  <c:v>27.58333</c:v>
                </c:pt>
                <c:pt idx="3311">
                  <c:v>27.591670000000001</c:v>
                </c:pt>
                <c:pt idx="3312">
                  <c:v>27.6</c:v>
                </c:pt>
                <c:pt idx="3313">
                  <c:v>27.608329999999999</c:v>
                </c:pt>
                <c:pt idx="3314">
                  <c:v>27.616669999999999</c:v>
                </c:pt>
                <c:pt idx="3315">
                  <c:v>27.625</c:v>
                </c:pt>
                <c:pt idx="3316">
                  <c:v>27.633330000000001</c:v>
                </c:pt>
                <c:pt idx="3317">
                  <c:v>27.641670000000001</c:v>
                </c:pt>
                <c:pt idx="3318">
                  <c:v>27.65</c:v>
                </c:pt>
                <c:pt idx="3319">
                  <c:v>27.658329999999999</c:v>
                </c:pt>
                <c:pt idx="3320">
                  <c:v>27.66667</c:v>
                </c:pt>
                <c:pt idx="3321">
                  <c:v>27.675000000000001</c:v>
                </c:pt>
                <c:pt idx="3322">
                  <c:v>27.683330000000002</c:v>
                </c:pt>
                <c:pt idx="3323">
                  <c:v>27.691669999999998</c:v>
                </c:pt>
                <c:pt idx="3324">
                  <c:v>27.7</c:v>
                </c:pt>
                <c:pt idx="3325">
                  <c:v>27.70833</c:v>
                </c:pt>
                <c:pt idx="3326">
                  <c:v>27.716670000000001</c:v>
                </c:pt>
                <c:pt idx="3327">
                  <c:v>27.725000000000001</c:v>
                </c:pt>
                <c:pt idx="3328">
                  <c:v>27.733329999999999</c:v>
                </c:pt>
                <c:pt idx="3329">
                  <c:v>27.741669999999999</c:v>
                </c:pt>
                <c:pt idx="3330">
                  <c:v>27.75</c:v>
                </c:pt>
                <c:pt idx="3331">
                  <c:v>27.758330000000001</c:v>
                </c:pt>
                <c:pt idx="3332">
                  <c:v>27.766670000000001</c:v>
                </c:pt>
                <c:pt idx="3333">
                  <c:v>27.774999999999999</c:v>
                </c:pt>
                <c:pt idx="3334">
                  <c:v>27.783329999999999</c:v>
                </c:pt>
                <c:pt idx="3335">
                  <c:v>27.79167</c:v>
                </c:pt>
                <c:pt idx="3336">
                  <c:v>27.8</c:v>
                </c:pt>
                <c:pt idx="3337">
                  <c:v>27.808330000000002</c:v>
                </c:pt>
                <c:pt idx="3338">
                  <c:v>27.816669999999998</c:v>
                </c:pt>
                <c:pt idx="3339">
                  <c:v>27.824999999999999</c:v>
                </c:pt>
                <c:pt idx="3340">
                  <c:v>27.83333</c:v>
                </c:pt>
                <c:pt idx="3341">
                  <c:v>27.841670000000001</c:v>
                </c:pt>
                <c:pt idx="3342">
                  <c:v>27.85</c:v>
                </c:pt>
                <c:pt idx="3343">
                  <c:v>27.858329999999999</c:v>
                </c:pt>
                <c:pt idx="3344">
                  <c:v>27.866669999999999</c:v>
                </c:pt>
                <c:pt idx="3345">
                  <c:v>27.875</c:v>
                </c:pt>
                <c:pt idx="3346">
                  <c:v>27.883330000000001</c:v>
                </c:pt>
                <c:pt idx="3347">
                  <c:v>27.891670000000001</c:v>
                </c:pt>
                <c:pt idx="3348">
                  <c:v>27.9</c:v>
                </c:pt>
                <c:pt idx="3349">
                  <c:v>27.908329999999999</c:v>
                </c:pt>
                <c:pt idx="3350">
                  <c:v>27.91667</c:v>
                </c:pt>
                <c:pt idx="3351">
                  <c:v>27.925000000000001</c:v>
                </c:pt>
                <c:pt idx="3352">
                  <c:v>27.933330000000002</c:v>
                </c:pt>
                <c:pt idx="3353">
                  <c:v>27.941669999999998</c:v>
                </c:pt>
                <c:pt idx="3354">
                  <c:v>27.95</c:v>
                </c:pt>
                <c:pt idx="3355">
                  <c:v>27.95833</c:v>
                </c:pt>
                <c:pt idx="3356">
                  <c:v>27.966670000000001</c:v>
                </c:pt>
                <c:pt idx="3357">
                  <c:v>27.975000000000001</c:v>
                </c:pt>
                <c:pt idx="3358">
                  <c:v>27.983329999999999</c:v>
                </c:pt>
                <c:pt idx="3359">
                  <c:v>27.991669999999999</c:v>
                </c:pt>
                <c:pt idx="3360">
                  <c:v>28</c:v>
                </c:pt>
                <c:pt idx="3361">
                  <c:v>28.008330000000001</c:v>
                </c:pt>
                <c:pt idx="3362">
                  <c:v>28.016670000000001</c:v>
                </c:pt>
                <c:pt idx="3363">
                  <c:v>28.024999999999999</c:v>
                </c:pt>
                <c:pt idx="3364">
                  <c:v>28.033329999999999</c:v>
                </c:pt>
                <c:pt idx="3365">
                  <c:v>28.04167</c:v>
                </c:pt>
                <c:pt idx="3366">
                  <c:v>28.05</c:v>
                </c:pt>
                <c:pt idx="3367">
                  <c:v>28.058330000000002</c:v>
                </c:pt>
                <c:pt idx="3368">
                  <c:v>28.066669999999998</c:v>
                </c:pt>
                <c:pt idx="3369">
                  <c:v>28.074999999999999</c:v>
                </c:pt>
                <c:pt idx="3370">
                  <c:v>28.08333</c:v>
                </c:pt>
                <c:pt idx="3371">
                  <c:v>28.091670000000001</c:v>
                </c:pt>
                <c:pt idx="3372">
                  <c:v>28.1</c:v>
                </c:pt>
                <c:pt idx="3373">
                  <c:v>28.108329999999999</c:v>
                </c:pt>
                <c:pt idx="3374">
                  <c:v>28.116669999999999</c:v>
                </c:pt>
                <c:pt idx="3375">
                  <c:v>28.125</c:v>
                </c:pt>
                <c:pt idx="3376">
                  <c:v>28.133330000000001</c:v>
                </c:pt>
                <c:pt idx="3377">
                  <c:v>28.141670000000001</c:v>
                </c:pt>
                <c:pt idx="3378">
                  <c:v>28.15</c:v>
                </c:pt>
                <c:pt idx="3379">
                  <c:v>28.158329999999999</c:v>
                </c:pt>
                <c:pt idx="3380">
                  <c:v>28.16667</c:v>
                </c:pt>
                <c:pt idx="3381">
                  <c:v>28.175000000000001</c:v>
                </c:pt>
                <c:pt idx="3382">
                  <c:v>28.183330000000002</c:v>
                </c:pt>
                <c:pt idx="3383">
                  <c:v>28.191669999999998</c:v>
                </c:pt>
                <c:pt idx="3384">
                  <c:v>28.2</c:v>
                </c:pt>
                <c:pt idx="3385">
                  <c:v>28.20833</c:v>
                </c:pt>
                <c:pt idx="3386">
                  <c:v>28.216670000000001</c:v>
                </c:pt>
                <c:pt idx="3387">
                  <c:v>28.225000000000001</c:v>
                </c:pt>
                <c:pt idx="3388">
                  <c:v>28.233329999999999</c:v>
                </c:pt>
                <c:pt idx="3389">
                  <c:v>28.241669999999999</c:v>
                </c:pt>
                <c:pt idx="3390">
                  <c:v>28.25</c:v>
                </c:pt>
                <c:pt idx="3391">
                  <c:v>28.258330000000001</c:v>
                </c:pt>
                <c:pt idx="3392">
                  <c:v>28.266670000000001</c:v>
                </c:pt>
                <c:pt idx="3393">
                  <c:v>28.274999999999999</c:v>
                </c:pt>
                <c:pt idx="3394">
                  <c:v>28.283329999999999</c:v>
                </c:pt>
                <c:pt idx="3395">
                  <c:v>28.29167</c:v>
                </c:pt>
                <c:pt idx="3396">
                  <c:v>28.3</c:v>
                </c:pt>
                <c:pt idx="3397">
                  <c:v>28.308330000000002</c:v>
                </c:pt>
                <c:pt idx="3398">
                  <c:v>28.316669999999998</c:v>
                </c:pt>
                <c:pt idx="3399">
                  <c:v>28.324999999999999</c:v>
                </c:pt>
                <c:pt idx="3400">
                  <c:v>28.33333</c:v>
                </c:pt>
                <c:pt idx="3401">
                  <c:v>28.341670000000001</c:v>
                </c:pt>
                <c:pt idx="3402">
                  <c:v>28.35</c:v>
                </c:pt>
                <c:pt idx="3403">
                  <c:v>28.358329999999999</c:v>
                </c:pt>
                <c:pt idx="3404">
                  <c:v>28.366669999999999</c:v>
                </c:pt>
                <c:pt idx="3405">
                  <c:v>28.375</c:v>
                </c:pt>
                <c:pt idx="3406">
                  <c:v>28.383330000000001</c:v>
                </c:pt>
                <c:pt idx="3407">
                  <c:v>28.391670000000001</c:v>
                </c:pt>
                <c:pt idx="3408">
                  <c:v>28.4</c:v>
                </c:pt>
                <c:pt idx="3409">
                  <c:v>28.408329999999999</c:v>
                </c:pt>
                <c:pt idx="3410">
                  <c:v>28.41667</c:v>
                </c:pt>
                <c:pt idx="3411">
                  <c:v>28.425000000000001</c:v>
                </c:pt>
                <c:pt idx="3412">
                  <c:v>28.433330000000002</c:v>
                </c:pt>
                <c:pt idx="3413">
                  <c:v>28.441669999999998</c:v>
                </c:pt>
                <c:pt idx="3414">
                  <c:v>28.45</c:v>
                </c:pt>
                <c:pt idx="3415">
                  <c:v>28.45833</c:v>
                </c:pt>
                <c:pt idx="3416">
                  <c:v>28.466670000000001</c:v>
                </c:pt>
                <c:pt idx="3417">
                  <c:v>28.475000000000001</c:v>
                </c:pt>
                <c:pt idx="3418">
                  <c:v>28.483329999999999</c:v>
                </c:pt>
                <c:pt idx="3419">
                  <c:v>28.491669999999999</c:v>
                </c:pt>
                <c:pt idx="3420">
                  <c:v>28.5</c:v>
                </c:pt>
                <c:pt idx="3421">
                  <c:v>28.508330000000001</c:v>
                </c:pt>
                <c:pt idx="3422">
                  <c:v>28.516670000000001</c:v>
                </c:pt>
                <c:pt idx="3423">
                  <c:v>28.524999999999999</c:v>
                </c:pt>
                <c:pt idx="3424">
                  <c:v>28.533329999999999</c:v>
                </c:pt>
                <c:pt idx="3425">
                  <c:v>28.54167</c:v>
                </c:pt>
                <c:pt idx="3426">
                  <c:v>28.55</c:v>
                </c:pt>
                <c:pt idx="3427">
                  <c:v>28.558330000000002</c:v>
                </c:pt>
                <c:pt idx="3428">
                  <c:v>28.566669999999998</c:v>
                </c:pt>
                <c:pt idx="3429">
                  <c:v>28.574999999999999</c:v>
                </c:pt>
                <c:pt idx="3430">
                  <c:v>28.58333</c:v>
                </c:pt>
                <c:pt idx="3431">
                  <c:v>28.591670000000001</c:v>
                </c:pt>
                <c:pt idx="3432">
                  <c:v>28.6</c:v>
                </c:pt>
                <c:pt idx="3433">
                  <c:v>28.608329999999999</c:v>
                </c:pt>
                <c:pt idx="3434">
                  <c:v>28.616669999999999</c:v>
                </c:pt>
                <c:pt idx="3435">
                  <c:v>28.625</c:v>
                </c:pt>
                <c:pt idx="3436">
                  <c:v>28.633330000000001</c:v>
                </c:pt>
                <c:pt idx="3437">
                  <c:v>28.641670000000001</c:v>
                </c:pt>
                <c:pt idx="3438">
                  <c:v>28.65</c:v>
                </c:pt>
                <c:pt idx="3439">
                  <c:v>28.658329999999999</c:v>
                </c:pt>
                <c:pt idx="3440">
                  <c:v>28.66667</c:v>
                </c:pt>
                <c:pt idx="3441">
                  <c:v>28.675000000000001</c:v>
                </c:pt>
                <c:pt idx="3442">
                  <c:v>28.683330000000002</c:v>
                </c:pt>
                <c:pt idx="3443">
                  <c:v>28.691669999999998</c:v>
                </c:pt>
                <c:pt idx="3444">
                  <c:v>28.7</c:v>
                </c:pt>
                <c:pt idx="3445">
                  <c:v>28.70833</c:v>
                </c:pt>
                <c:pt idx="3446">
                  <c:v>28.716670000000001</c:v>
                </c:pt>
                <c:pt idx="3447">
                  <c:v>28.725000000000001</c:v>
                </c:pt>
                <c:pt idx="3448">
                  <c:v>28.733329999999999</c:v>
                </c:pt>
                <c:pt idx="3449">
                  <c:v>28.741669999999999</c:v>
                </c:pt>
                <c:pt idx="3450">
                  <c:v>28.75</c:v>
                </c:pt>
                <c:pt idx="3451">
                  <c:v>28.758330000000001</c:v>
                </c:pt>
                <c:pt idx="3452">
                  <c:v>28.766670000000001</c:v>
                </c:pt>
                <c:pt idx="3453">
                  <c:v>28.774999999999999</c:v>
                </c:pt>
                <c:pt idx="3454">
                  <c:v>28.783329999999999</c:v>
                </c:pt>
                <c:pt idx="3455">
                  <c:v>28.79167</c:v>
                </c:pt>
                <c:pt idx="3456">
                  <c:v>28.8</c:v>
                </c:pt>
                <c:pt idx="3457">
                  <c:v>28.808330000000002</c:v>
                </c:pt>
                <c:pt idx="3458">
                  <c:v>28.816669999999998</c:v>
                </c:pt>
                <c:pt idx="3459">
                  <c:v>28.824999999999999</c:v>
                </c:pt>
                <c:pt idx="3460">
                  <c:v>28.83333</c:v>
                </c:pt>
                <c:pt idx="3461">
                  <c:v>28.841670000000001</c:v>
                </c:pt>
                <c:pt idx="3462">
                  <c:v>28.85</c:v>
                </c:pt>
                <c:pt idx="3463">
                  <c:v>28.858329999999999</c:v>
                </c:pt>
                <c:pt idx="3464">
                  <c:v>28.866669999999999</c:v>
                </c:pt>
                <c:pt idx="3465">
                  <c:v>28.875</c:v>
                </c:pt>
                <c:pt idx="3466">
                  <c:v>28.883330000000001</c:v>
                </c:pt>
                <c:pt idx="3467">
                  <c:v>28.891670000000001</c:v>
                </c:pt>
                <c:pt idx="3468">
                  <c:v>28.9</c:v>
                </c:pt>
                <c:pt idx="3469">
                  <c:v>28.908329999999999</c:v>
                </c:pt>
                <c:pt idx="3470">
                  <c:v>28.91667</c:v>
                </c:pt>
                <c:pt idx="3471">
                  <c:v>28.925000000000001</c:v>
                </c:pt>
                <c:pt idx="3472">
                  <c:v>28.933330000000002</c:v>
                </c:pt>
                <c:pt idx="3473">
                  <c:v>28.941669999999998</c:v>
                </c:pt>
                <c:pt idx="3474">
                  <c:v>28.95</c:v>
                </c:pt>
                <c:pt idx="3475">
                  <c:v>28.95833</c:v>
                </c:pt>
                <c:pt idx="3476">
                  <c:v>28.966670000000001</c:v>
                </c:pt>
                <c:pt idx="3477">
                  <c:v>28.975000000000001</c:v>
                </c:pt>
                <c:pt idx="3478">
                  <c:v>28.983329999999999</c:v>
                </c:pt>
                <c:pt idx="3479">
                  <c:v>28.991669999999999</c:v>
                </c:pt>
                <c:pt idx="3480">
                  <c:v>29</c:v>
                </c:pt>
                <c:pt idx="3481">
                  <c:v>29.008330000000001</c:v>
                </c:pt>
                <c:pt idx="3482">
                  <c:v>29.016670000000001</c:v>
                </c:pt>
                <c:pt idx="3483">
                  <c:v>29.024999999999999</c:v>
                </c:pt>
                <c:pt idx="3484">
                  <c:v>29.033329999999999</c:v>
                </c:pt>
                <c:pt idx="3485">
                  <c:v>29.04167</c:v>
                </c:pt>
                <c:pt idx="3486">
                  <c:v>29.05</c:v>
                </c:pt>
                <c:pt idx="3487">
                  <c:v>29.058330000000002</c:v>
                </c:pt>
                <c:pt idx="3488">
                  <c:v>29.066669999999998</c:v>
                </c:pt>
                <c:pt idx="3489">
                  <c:v>29.074999999999999</c:v>
                </c:pt>
                <c:pt idx="3490">
                  <c:v>29.08333</c:v>
                </c:pt>
                <c:pt idx="3491">
                  <c:v>29.091670000000001</c:v>
                </c:pt>
                <c:pt idx="3492">
                  <c:v>29.1</c:v>
                </c:pt>
                <c:pt idx="3493">
                  <c:v>29.108329999999999</c:v>
                </c:pt>
                <c:pt idx="3494">
                  <c:v>29.116669999999999</c:v>
                </c:pt>
                <c:pt idx="3495">
                  <c:v>29.125</c:v>
                </c:pt>
                <c:pt idx="3496">
                  <c:v>29.133330000000001</c:v>
                </c:pt>
                <c:pt idx="3497">
                  <c:v>29.141670000000001</c:v>
                </c:pt>
                <c:pt idx="3498">
                  <c:v>29.15</c:v>
                </c:pt>
                <c:pt idx="3499">
                  <c:v>29.158329999999999</c:v>
                </c:pt>
                <c:pt idx="3500">
                  <c:v>29.16667</c:v>
                </c:pt>
                <c:pt idx="3501">
                  <c:v>29.175000000000001</c:v>
                </c:pt>
                <c:pt idx="3502">
                  <c:v>29.183330000000002</c:v>
                </c:pt>
                <c:pt idx="3503">
                  <c:v>29.191669999999998</c:v>
                </c:pt>
                <c:pt idx="3504">
                  <c:v>29.2</c:v>
                </c:pt>
                <c:pt idx="3505">
                  <c:v>29.20833</c:v>
                </c:pt>
                <c:pt idx="3506">
                  <c:v>29.216670000000001</c:v>
                </c:pt>
                <c:pt idx="3507">
                  <c:v>29.225000000000001</c:v>
                </c:pt>
                <c:pt idx="3508">
                  <c:v>29.233329999999999</c:v>
                </c:pt>
                <c:pt idx="3509">
                  <c:v>29.241669999999999</c:v>
                </c:pt>
                <c:pt idx="3510">
                  <c:v>29.25</c:v>
                </c:pt>
                <c:pt idx="3511">
                  <c:v>29.258330000000001</c:v>
                </c:pt>
                <c:pt idx="3512">
                  <c:v>29.266670000000001</c:v>
                </c:pt>
                <c:pt idx="3513">
                  <c:v>29.274999999999999</c:v>
                </c:pt>
                <c:pt idx="3514">
                  <c:v>29.283329999999999</c:v>
                </c:pt>
                <c:pt idx="3515">
                  <c:v>29.29167</c:v>
                </c:pt>
                <c:pt idx="3516">
                  <c:v>29.3</c:v>
                </c:pt>
                <c:pt idx="3517">
                  <c:v>29.308330000000002</c:v>
                </c:pt>
                <c:pt idx="3518">
                  <c:v>29.316669999999998</c:v>
                </c:pt>
                <c:pt idx="3519">
                  <c:v>29.324999999999999</c:v>
                </c:pt>
                <c:pt idx="3520">
                  <c:v>29.33333</c:v>
                </c:pt>
                <c:pt idx="3521">
                  <c:v>29.341670000000001</c:v>
                </c:pt>
                <c:pt idx="3522">
                  <c:v>29.35</c:v>
                </c:pt>
                <c:pt idx="3523">
                  <c:v>29.358329999999999</c:v>
                </c:pt>
                <c:pt idx="3524">
                  <c:v>29.366669999999999</c:v>
                </c:pt>
                <c:pt idx="3525">
                  <c:v>29.375</c:v>
                </c:pt>
                <c:pt idx="3526">
                  <c:v>29.383330000000001</c:v>
                </c:pt>
                <c:pt idx="3527">
                  <c:v>29.391670000000001</c:v>
                </c:pt>
                <c:pt idx="3528">
                  <c:v>29.4</c:v>
                </c:pt>
                <c:pt idx="3529">
                  <c:v>29.408329999999999</c:v>
                </c:pt>
                <c:pt idx="3530">
                  <c:v>29.41667</c:v>
                </c:pt>
                <c:pt idx="3531">
                  <c:v>29.425000000000001</c:v>
                </c:pt>
                <c:pt idx="3532">
                  <c:v>29.433330000000002</c:v>
                </c:pt>
                <c:pt idx="3533">
                  <c:v>29.441669999999998</c:v>
                </c:pt>
                <c:pt idx="3534">
                  <c:v>29.45</c:v>
                </c:pt>
                <c:pt idx="3535">
                  <c:v>29.45833</c:v>
                </c:pt>
                <c:pt idx="3536">
                  <c:v>29.466670000000001</c:v>
                </c:pt>
                <c:pt idx="3537">
                  <c:v>29.475000000000001</c:v>
                </c:pt>
                <c:pt idx="3538">
                  <c:v>29.483329999999999</c:v>
                </c:pt>
                <c:pt idx="3539">
                  <c:v>29.491669999999999</c:v>
                </c:pt>
                <c:pt idx="3540">
                  <c:v>29.5</c:v>
                </c:pt>
                <c:pt idx="3541">
                  <c:v>29.508330000000001</c:v>
                </c:pt>
                <c:pt idx="3542">
                  <c:v>29.516670000000001</c:v>
                </c:pt>
                <c:pt idx="3543">
                  <c:v>29.524999999999999</c:v>
                </c:pt>
                <c:pt idx="3544">
                  <c:v>29.533329999999999</c:v>
                </c:pt>
                <c:pt idx="3545">
                  <c:v>29.54167</c:v>
                </c:pt>
                <c:pt idx="3546">
                  <c:v>29.55</c:v>
                </c:pt>
                <c:pt idx="3547">
                  <c:v>29.558330000000002</c:v>
                </c:pt>
                <c:pt idx="3548">
                  <c:v>29.566669999999998</c:v>
                </c:pt>
                <c:pt idx="3549">
                  <c:v>29.574999999999999</c:v>
                </c:pt>
                <c:pt idx="3550">
                  <c:v>29.58333</c:v>
                </c:pt>
                <c:pt idx="3551">
                  <c:v>29.591670000000001</c:v>
                </c:pt>
                <c:pt idx="3552">
                  <c:v>29.6</c:v>
                </c:pt>
                <c:pt idx="3553">
                  <c:v>29.608329999999999</c:v>
                </c:pt>
                <c:pt idx="3554">
                  <c:v>29.616669999999999</c:v>
                </c:pt>
                <c:pt idx="3555">
                  <c:v>29.625</c:v>
                </c:pt>
                <c:pt idx="3556">
                  <c:v>29.633330000000001</c:v>
                </c:pt>
                <c:pt idx="3557">
                  <c:v>29.641670000000001</c:v>
                </c:pt>
                <c:pt idx="3558">
                  <c:v>29.65</c:v>
                </c:pt>
                <c:pt idx="3559">
                  <c:v>29.658329999999999</c:v>
                </c:pt>
                <c:pt idx="3560">
                  <c:v>29.66667</c:v>
                </c:pt>
                <c:pt idx="3561">
                  <c:v>29.675000000000001</c:v>
                </c:pt>
                <c:pt idx="3562">
                  <c:v>29.683330000000002</c:v>
                </c:pt>
                <c:pt idx="3563">
                  <c:v>29.691669999999998</c:v>
                </c:pt>
                <c:pt idx="3564">
                  <c:v>29.7</c:v>
                </c:pt>
                <c:pt idx="3565">
                  <c:v>29.70833</c:v>
                </c:pt>
                <c:pt idx="3566">
                  <c:v>29.716670000000001</c:v>
                </c:pt>
                <c:pt idx="3567">
                  <c:v>29.725000000000001</c:v>
                </c:pt>
                <c:pt idx="3568">
                  <c:v>29.733329999999999</c:v>
                </c:pt>
                <c:pt idx="3569">
                  <c:v>29.741669999999999</c:v>
                </c:pt>
                <c:pt idx="3570">
                  <c:v>29.75</c:v>
                </c:pt>
                <c:pt idx="3571">
                  <c:v>29.758330000000001</c:v>
                </c:pt>
                <c:pt idx="3572">
                  <c:v>29.766670000000001</c:v>
                </c:pt>
                <c:pt idx="3573">
                  <c:v>29.774999999999999</c:v>
                </c:pt>
                <c:pt idx="3574">
                  <c:v>29.783329999999999</c:v>
                </c:pt>
                <c:pt idx="3575">
                  <c:v>29.79167</c:v>
                </c:pt>
                <c:pt idx="3576">
                  <c:v>29.8</c:v>
                </c:pt>
                <c:pt idx="3577">
                  <c:v>29.808330000000002</c:v>
                </c:pt>
                <c:pt idx="3578">
                  <c:v>29.816669999999998</c:v>
                </c:pt>
                <c:pt idx="3579">
                  <c:v>29.824999999999999</c:v>
                </c:pt>
                <c:pt idx="3580">
                  <c:v>29.83333</c:v>
                </c:pt>
                <c:pt idx="3581">
                  <c:v>29.841670000000001</c:v>
                </c:pt>
                <c:pt idx="3582">
                  <c:v>29.85</c:v>
                </c:pt>
                <c:pt idx="3583">
                  <c:v>29.858329999999999</c:v>
                </c:pt>
                <c:pt idx="3584">
                  <c:v>29.866669999999999</c:v>
                </c:pt>
                <c:pt idx="3585">
                  <c:v>29.875</c:v>
                </c:pt>
                <c:pt idx="3586">
                  <c:v>29.883330000000001</c:v>
                </c:pt>
                <c:pt idx="3587">
                  <c:v>29.891670000000001</c:v>
                </c:pt>
                <c:pt idx="3588">
                  <c:v>29.9</c:v>
                </c:pt>
                <c:pt idx="3589">
                  <c:v>29.908329999999999</c:v>
                </c:pt>
                <c:pt idx="3590">
                  <c:v>29.91667</c:v>
                </c:pt>
                <c:pt idx="3591">
                  <c:v>29.925000000000001</c:v>
                </c:pt>
                <c:pt idx="3592">
                  <c:v>29.933330000000002</c:v>
                </c:pt>
                <c:pt idx="3593">
                  <c:v>29.941669999999998</c:v>
                </c:pt>
                <c:pt idx="3594">
                  <c:v>29.95</c:v>
                </c:pt>
                <c:pt idx="3595">
                  <c:v>29.95833</c:v>
                </c:pt>
                <c:pt idx="3596">
                  <c:v>29.966670000000001</c:v>
                </c:pt>
                <c:pt idx="3597">
                  <c:v>29.975000000000001</c:v>
                </c:pt>
                <c:pt idx="3598">
                  <c:v>29.983329999999999</c:v>
                </c:pt>
                <c:pt idx="3599">
                  <c:v>29.991669999999999</c:v>
                </c:pt>
                <c:pt idx="3600">
                  <c:v>30</c:v>
                </c:pt>
                <c:pt idx="3601">
                  <c:v>30.008330000000001</c:v>
                </c:pt>
                <c:pt idx="3602">
                  <c:v>30.016670000000001</c:v>
                </c:pt>
                <c:pt idx="3603">
                  <c:v>30.024999999999999</c:v>
                </c:pt>
                <c:pt idx="3604">
                  <c:v>30.033329999999999</c:v>
                </c:pt>
                <c:pt idx="3605">
                  <c:v>30.04167</c:v>
                </c:pt>
                <c:pt idx="3606">
                  <c:v>30.05</c:v>
                </c:pt>
                <c:pt idx="3607">
                  <c:v>30.058330000000002</c:v>
                </c:pt>
                <c:pt idx="3608">
                  <c:v>30.066669999999998</c:v>
                </c:pt>
                <c:pt idx="3609">
                  <c:v>30.074999999999999</c:v>
                </c:pt>
                <c:pt idx="3610">
                  <c:v>30.08333</c:v>
                </c:pt>
                <c:pt idx="3611">
                  <c:v>30.091670000000001</c:v>
                </c:pt>
                <c:pt idx="3612">
                  <c:v>30.1</c:v>
                </c:pt>
                <c:pt idx="3613">
                  <c:v>30.108329999999999</c:v>
                </c:pt>
                <c:pt idx="3614">
                  <c:v>30.116669999999999</c:v>
                </c:pt>
                <c:pt idx="3615">
                  <c:v>30.125</c:v>
                </c:pt>
                <c:pt idx="3616">
                  <c:v>30.133330000000001</c:v>
                </c:pt>
                <c:pt idx="3617">
                  <c:v>30.141670000000001</c:v>
                </c:pt>
                <c:pt idx="3618">
                  <c:v>30.15</c:v>
                </c:pt>
                <c:pt idx="3619">
                  <c:v>30.158329999999999</c:v>
                </c:pt>
                <c:pt idx="3620">
                  <c:v>30.16667</c:v>
                </c:pt>
                <c:pt idx="3621">
                  <c:v>30.175000000000001</c:v>
                </c:pt>
                <c:pt idx="3622">
                  <c:v>30.183330000000002</c:v>
                </c:pt>
                <c:pt idx="3623">
                  <c:v>30.191669999999998</c:v>
                </c:pt>
                <c:pt idx="3624">
                  <c:v>30.2</c:v>
                </c:pt>
                <c:pt idx="3625">
                  <c:v>30.20833</c:v>
                </c:pt>
                <c:pt idx="3626">
                  <c:v>30.216670000000001</c:v>
                </c:pt>
                <c:pt idx="3627">
                  <c:v>30.225000000000001</c:v>
                </c:pt>
                <c:pt idx="3628">
                  <c:v>30.233329999999999</c:v>
                </c:pt>
                <c:pt idx="3629">
                  <c:v>30.241669999999999</c:v>
                </c:pt>
                <c:pt idx="3630">
                  <c:v>30.25</c:v>
                </c:pt>
                <c:pt idx="3631">
                  <c:v>30.258330000000001</c:v>
                </c:pt>
                <c:pt idx="3632">
                  <c:v>30.266670000000001</c:v>
                </c:pt>
                <c:pt idx="3633">
                  <c:v>30.274999999999999</c:v>
                </c:pt>
                <c:pt idx="3634">
                  <c:v>30.283329999999999</c:v>
                </c:pt>
                <c:pt idx="3635">
                  <c:v>30.29167</c:v>
                </c:pt>
                <c:pt idx="3636">
                  <c:v>30.3</c:v>
                </c:pt>
                <c:pt idx="3637">
                  <c:v>30.308330000000002</c:v>
                </c:pt>
                <c:pt idx="3638">
                  <c:v>30.316669999999998</c:v>
                </c:pt>
                <c:pt idx="3639">
                  <c:v>30.324999999999999</c:v>
                </c:pt>
                <c:pt idx="3640">
                  <c:v>30.33333</c:v>
                </c:pt>
                <c:pt idx="3641">
                  <c:v>30.341670000000001</c:v>
                </c:pt>
                <c:pt idx="3642">
                  <c:v>30.35</c:v>
                </c:pt>
                <c:pt idx="3643">
                  <c:v>30.358329999999999</c:v>
                </c:pt>
                <c:pt idx="3644">
                  <c:v>30.366669999999999</c:v>
                </c:pt>
                <c:pt idx="3645">
                  <c:v>30.375</c:v>
                </c:pt>
                <c:pt idx="3646">
                  <c:v>30.383330000000001</c:v>
                </c:pt>
                <c:pt idx="3647">
                  <c:v>30.391670000000001</c:v>
                </c:pt>
                <c:pt idx="3648">
                  <c:v>30.4</c:v>
                </c:pt>
                <c:pt idx="3649">
                  <c:v>30.408329999999999</c:v>
                </c:pt>
                <c:pt idx="3650">
                  <c:v>30.41667</c:v>
                </c:pt>
                <c:pt idx="3651">
                  <c:v>30.425000000000001</c:v>
                </c:pt>
                <c:pt idx="3652">
                  <c:v>30.433330000000002</c:v>
                </c:pt>
                <c:pt idx="3653">
                  <c:v>30.441669999999998</c:v>
                </c:pt>
                <c:pt idx="3654">
                  <c:v>30.45</c:v>
                </c:pt>
                <c:pt idx="3655">
                  <c:v>30.45833</c:v>
                </c:pt>
                <c:pt idx="3656">
                  <c:v>30.466670000000001</c:v>
                </c:pt>
                <c:pt idx="3657">
                  <c:v>30.475000000000001</c:v>
                </c:pt>
                <c:pt idx="3658">
                  <c:v>30.483329999999999</c:v>
                </c:pt>
                <c:pt idx="3659">
                  <c:v>30.491669999999999</c:v>
                </c:pt>
                <c:pt idx="3660">
                  <c:v>30.5</c:v>
                </c:pt>
                <c:pt idx="3661">
                  <c:v>30.508330000000001</c:v>
                </c:pt>
                <c:pt idx="3662">
                  <c:v>30.516670000000001</c:v>
                </c:pt>
                <c:pt idx="3663">
                  <c:v>30.524999999999999</c:v>
                </c:pt>
                <c:pt idx="3664">
                  <c:v>30.533329999999999</c:v>
                </c:pt>
                <c:pt idx="3665">
                  <c:v>30.54167</c:v>
                </c:pt>
                <c:pt idx="3666">
                  <c:v>30.55</c:v>
                </c:pt>
                <c:pt idx="3667">
                  <c:v>30.558330000000002</c:v>
                </c:pt>
                <c:pt idx="3668">
                  <c:v>30.566669999999998</c:v>
                </c:pt>
                <c:pt idx="3669">
                  <c:v>30.574999999999999</c:v>
                </c:pt>
                <c:pt idx="3670">
                  <c:v>30.58333</c:v>
                </c:pt>
                <c:pt idx="3671">
                  <c:v>30.591670000000001</c:v>
                </c:pt>
                <c:pt idx="3672">
                  <c:v>30.6</c:v>
                </c:pt>
                <c:pt idx="3673">
                  <c:v>30.608329999999999</c:v>
                </c:pt>
                <c:pt idx="3674">
                  <c:v>30.616669999999999</c:v>
                </c:pt>
                <c:pt idx="3675">
                  <c:v>30.625</c:v>
                </c:pt>
                <c:pt idx="3676">
                  <c:v>30.633330000000001</c:v>
                </c:pt>
                <c:pt idx="3677">
                  <c:v>30.641670000000001</c:v>
                </c:pt>
                <c:pt idx="3678">
                  <c:v>30.65</c:v>
                </c:pt>
                <c:pt idx="3679">
                  <c:v>30.658329999999999</c:v>
                </c:pt>
                <c:pt idx="3680">
                  <c:v>30.66667</c:v>
                </c:pt>
                <c:pt idx="3681">
                  <c:v>30.675000000000001</c:v>
                </c:pt>
                <c:pt idx="3682">
                  <c:v>30.683330000000002</c:v>
                </c:pt>
                <c:pt idx="3683">
                  <c:v>30.691669999999998</c:v>
                </c:pt>
                <c:pt idx="3684">
                  <c:v>30.7</c:v>
                </c:pt>
                <c:pt idx="3685">
                  <c:v>30.70833</c:v>
                </c:pt>
                <c:pt idx="3686">
                  <c:v>30.716670000000001</c:v>
                </c:pt>
                <c:pt idx="3687">
                  <c:v>30.725000000000001</c:v>
                </c:pt>
                <c:pt idx="3688">
                  <c:v>30.733329999999999</c:v>
                </c:pt>
                <c:pt idx="3689">
                  <c:v>30.741669999999999</c:v>
                </c:pt>
                <c:pt idx="3690">
                  <c:v>30.75</c:v>
                </c:pt>
                <c:pt idx="3691">
                  <c:v>30.758330000000001</c:v>
                </c:pt>
                <c:pt idx="3692">
                  <c:v>30.766670000000001</c:v>
                </c:pt>
                <c:pt idx="3693">
                  <c:v>30.774999999999999</c:v>
                </c:pt>
                <c:pt idx="3694">
                  <c:v>30.783329999999999</c:v>
                </c:pt>
                <c:pt idx="3695">
                  <c:v>30.79167</c:v>
                </c:pt>
                <c:pt idx="3696">
                  <c:v>30.8</c:v>
                </c:pt>
                <c:pt idx="3697">
                  <c:v>30.808330000000002</c:v>
                </c:pt>
                <c:pt idx="3698">
                  <c:v>30.816669999999998</c:v>
                </c:pt>
                <c:pt idx="3699">
                  <c:v>30.824999999999999</c:v>
                </c:pt>
                <c:pt idx="3700">
                  <c:v>30.83333</c:v>
                </c:pt>
                <c:pt idx="3701">
                  <c:v>30.841670000000001</c:v>
                </c:pt>
                <c:pt idx="3702">
                  <c:v>30.85</c:v>
                </c:pt>
                <c:pt idx="3703">
                  <c:v>30.858329999999999</c:v>
                </c:pt>
                <c:pt idx="3704">
                  <c:v>30.866669999999999</c:v>
                </c:pt>
                <c:pt idx="3705">
                  <c:v>30.875</c:v>
                </c:pt>
                <c:pt idx="3706">
                  <c:v>30.883330000000001</c:v>
                </c:pt>
                <c:pt idx="3707">
                  <c:v>30.891670000000001</c:v>
                </c:pt>
                <c:pt idx="3708">
                  <c:v>30.9</c:v>
                </c:pt>
                <c:pt idx="3709">
                  <c:v>30.908329999999999</c:v>
                </c:pt>
                <c:pt idx="3710">
                  <c:v>30.91667</c:v>
                </c:pt>
                <c:pt idx="3711">
                  <c:v>30.925000000000001</c:v>
                </c:pt>
                <c:pt idx="3712">
                  <c:v>30.933330000000002</c:v>
                </c:pt>
                <c:pt idx="3713">
                  <c:v>30.941669999999998</c:v>
                </c:pt>
                <c:pt idx="3714">
                  <c:v>30.95</c:v>
                </c:pt>
                <c:pt idx="3715">
                  <c:v>30.95833</c:v>
                </c:pt>
                <c:pt idx="3716">
                  <c:v>30.966670000000001</c:v>
                </c:pt>
                <c:pt idx="3717">
                  <c:v>30.975000000000001</c:v>
                </c:pt>
                <c:pt idx="3718">
                  <c:v>30.983329999999999</c:v>
                </c:pt>
                <c:pt idx="3719">
                  <c:v>30.991669999999999</c:v>
                </c:pt>
                <c:pt idx="3720">
                  <c:v>31</c:v>
                </c:pt>
                <c:pt idx="3721">
                  <c:v>31.008330000000001</c:v>
                </c:pt>
                <c:pt idx="3722">
                  <c:v>31.016670000000001</c:v>
                </c:pt>
                <c:pt idx="3723">
                  <c:v>31.024999999999999</c:v>
                </c:pt>
                <c:pt idx="3724">
                  <c:v>31.033329999999999</c:v>
                </c:pt>
                <c:pt idx="3725">
                  <c:v>31.04167</c:v>
                </c:pt>
                <c:pt idx="3726">
                  <c:v>31.05</c:v>
                </c:pt>
                <c:pt idx="3727">
                  <c:v>31.058330000000002</c:v>
                </c:pt>
                <c:pt idx="3728">
                  <c:v>31.066669999999998</c:v>
                </c:pt>
                <c:pt idx="3729">
                  <c:v>31.074999999999999</c:v>
                </c:pt>
                <c:pt idx="3730">
                  <c:v>31.08333</c:v>
                </c:pt>
                <c:pt idx="3731">
                  <c:v>31.091670000000001</c:v>
                </c:pt>
                <c:pt idx="3732">
                  <c:v>31.1</c:v>
                </c:pt>
                <c:pt idx="3733">
                  <c:v>31.108329999999999</c:v>
                </c:pt>
                <c:pt idx="3734">
                  <c:v>31.116669999999999</c:v>
                </c:pt>
                <c:pt idx="3735">
                  <c:v>31.125</c:v>
                </c:pt>
                <c:pt idx="3736">
                  <c:v>31.133330000000001</c:v>
                </c:pt>
                <c:pt idx="3737">
                  <c:v>31.141670000000001</c:v>
                </c:pt>
                <c:pt idx="3738">
                  <c:v>31.15</c:v>
                </c:pt>
                <c:pt idx="3739">
                  <c:v>31.158329999999999</c:v>
                </c:pt>
                <c:pt idx="3740">
                  <c:v>31.16667</c:v>
                </c:pt>
                <c:pt idx="3741">
                  <c:v>31.175000000000001</c:v>
                </c:pt>
                <c:pt idx="3742">
                  <c:v>31.183330000000002</c:v>
                </c:pt>
                <c:pt idx="3743">
                  <c:v>31.191669999999998</c:v>
                </c:pt>
                <c:pt idx="3744">
                  <c:v>31.2</c:v>
                </c:pt>
                <c:pt idx="3745">
                  <c:v>31.20833</c:v>
                </c:pt>
                <c:pt idx="3746">
                  <c:v>31.216670000000001</c:v>
                </c:pt>
                <c:pt idx="3747">
                  <c:v>31.225000000000001</c:v>
                </c:pt>
                <c:pt idx="3748">
                  <c:v>31.233329999999999</c:v>
                </c:pt>
                <c:pt idx="3749">
                  <c:v>31.241669999999999</c:v>
                </c:pt>
                <c:pt idx="3750">
                  <c:v>31.25</c:v>
                </c:pt>
                <c:pt idx="3751">
                  <c:v>31.258330000000001</c:v>
                </c:pt>
                <c:pt idx="3752">
                  <c:v>31.266670000000001</c:v>
                </c:pt>
                <c:pt idx="3753">
                  <c:v>31.274999999999999</c:v>
                </c:pt>
                <c:pt idx="3754">
                  <c:v>31.283329999999999</c:v>
                </c:pt>
                <c:pt idx="3755">
                  <c:v>31.29167</c:v>
                </c:pt>
                <c:pt idx="3756">
                  <c:v>31.3</c:v>
                </c:pt>
                <c:pt idx="3757">
                  <c:v>31.308330000000002</c:v>
                </c:pt>
                <c:pt idx="3758">
                  <c:v>31.316669999999998</c:v>
                </c:pt>
                <c:pt idx="3759">
                  <c:v>31.324999999999999</c:v>
                </c:pt>
                <c:pt idx="3760">
                  <c:v>31.33333</c:v>
                </c:pt>
                <c:pt idx="3761">
                  <c:v>31.341670000000001</c:v>
                </c:pt>
                <c:pt idx="3762">
                  <c:v>31.35</c:v>
                </c:pt>
                <c:pt idx="3763">
                  <c:v>31.358329999999999</c:v>
                </c:pt>
                <c:pt idx="3764">
                  <c:v>31.366669999999999</c:v>
                </c:pt>
                <c:pt idx="3765">
                  <c:v>31.375</c:v>
                </c:pt>
                <c:pt idx="3766">
                  <c:v>31.383330000000001</c:v>
                </c:pt>
                <c:pt idx="3767">
                  <c:v>31.391670000000001</c:v>
                </c:pt>
                <c:pt idx="3768">
                  <c:v>31.4</c:v>
                </c:pt>
                <c:pt idx="3769">
                  <c:v>31.408329999999999</c:v>
                </c:pt>
                <c:pt idx="3770">
                  <c:v>31.41667</c:v>
                </c:pt>
                <c:pt idx="3771">
                  <c:v>31.425000000000001</c:v>
                </c:pt>
                <c:pt idx="3772">
                  <c:v>31.433330000000002</c:v>
                </c:pt>
                <c:pt idx="3773">
                  <c:v>31.441669999999998</c:v>
                </c:pt>
                <c:pt idx="3774">
                  <c:v>31.45</c:v>
                </c:pt>
                <c:pt idx="3775">
                  <c:v>31.45833</c:v>
                </c:pt>
                <c:pt idx="3776">
                  <c:v>31.466670000000001</c:v>
                </c:pt>
                <c:pt idx="3777">
                  <c:v>31.475000000000001</c:v>
                </c:pt>
                <c:pt idx="3778">
                  <c:v>31.483329999999999</c:v>
                </c:pt>
                <c:pt idx="3779">
                  <c:v>31.491669999999999</c:v>
                </c:pt>
                <c:pt idx="3780">
                  <c:v>31.5</c:v>
                </c:pt>
                <c:pt idx="3781">
                  <c:v>31.508330000000001</c:v>
                </c:pt>
                <c:pt idx="3782">
                  <c:v>31.516670000000001</c:v>
                </c:pt>
                <c:pt idx="3783">
                  <c:v>31.524999999999999</c:v>
                </c:pt>
                <c:pt idx="3784">
                  <c:v>31.533329999999999</c:v>
                </c:pt>
                <c:pt idx="3785">
                  <c:v>31.54167</c:v>
                </c:pt>
                <c:pt idx="3786">
                  <c:v>31.55</c:v>
                </c:pt>
                <c:pt idx="3787">
                  <c:v>31.558330000000002</c:v>
                </c:pt>
                <c:pt idx="3788">
                  <c:v>31.566669999999998</c:v>
                </c:pt>
                <c:pt idx="3789">
                  <c:v>31.574999999999999</c:v>
                </c:pt>
                <c:pt idx="3790">
                  <c:v>31.58333</c:v>
                </c:pt>
                <c:pt idx="3791">
                  <c:v>31.591670000000001</c:v>
                </c:pt>
                <c:pt idx="3792">
                  <c:v>31.6</c:v>
                </c:pt>
                <c:pt idx="3793">
                  <c:v>31.608329999999999</c:v>
                </c:pt>
                <c:pt idx="3794">
                  <c:v>31.616669999999999</c:v>
                </c:pt>
                <c:pt idx="3795">
                  <c:v>31.625</c:v>
                </c:pt>
                <c:pt idx="3796">
                  <c:v>31.633330000000001</c:v>
                </c:pt>
                <c:pt idx="3797">
                  <c:v>31.641670000000001</c:v>
                </c:pt>
                <c:pt idx="3798">
                  <c:v>31.65</c:v>
                </c:pt>
                <c:pt idx="3799">
                  <c:v>31.658329999999999</c:v>
                </c:pt>
                <c:pt idx="3800">
                  <c:v>31.66667</c:v>
                </c:pt>
                <c:pt idx="3801">
                  <c:v>31.675000000000001</c:v>
                </c:pt>
                <c:pt idx="3802">
                  <c:v>31.683330000000002</c:v>
                </c:pt>
                <c:pt idx="3803">
                  <c:v>31.691669999999998</c:v>
                </c:pt>
                <c:pt idx="3804">
                  <c:v>31.7</c:v>
                </c:pt>
                <c:pt idx="3805">
                  <c:v>31.70833</c:v>
                </c:pt>
                <c:pt idx="3806">
                  <c:v>31.716670000000001</c:v>
                </c:pt>
                <c:pt idx="3807">
                  <c:v>31.725000000000001</c:v>
                </c:pt>
                <c:pt idx="3808">
                  <c:v>31.733329999999999</c:v>
                </c:pt>
                <c:pt idx="3809">
                  <c:v>31.741669999999999</c:v>
                </c:pt>
                <c:pt idx="3810">
                  <c:v>31.75</c:v>
                </c:pt>
                <c:pt idx="3811">
                  <c:v>31.758330000000001</c:v>
                </c:pt>
                <c:pt idx="3812">
                  <c:v>31.766670000000001</c:v>
                </c:pt>
                <c:pt idx="3813">
                  <c:v>31.774999999999999</c:v>
                </c:pt>
                <c:pt idx="3814">
                  <c:v>31.783329999999999</c:v>
                </c:pt>
                <c:pt idx="3815">
                  <c:v>31.79167</c:v>
                </c:pt>
                <c:pt idx="3816">
                  <c:v>31.8</c:v>
                </c:pt>
                <c:pt idx="3817">
                  <c:v>31.808330000000002</c:v>
                </c:pt>
                <c:pt idx="3818">
                  <c:v>31.816669999999998</c:v>
                </c:pt>
                <c:pt idx="3819">
                  <c:v>31.824999999999999</c:v>
                </c:pt>
                <c:pt idx="3820">
                  <c:v>31.83333</c:v>
                </c:pt>
                <c:pt idx="3821">
                  <c:v>31.841670000000001</c:v>
                </c:pt>
                <c:pt idx="3822">
                  <c:v>31.85</c:v>
                </c:pt>
                <c:pt idx="3823">
                  <c:v>31.858329999999999</c:v>
                </c:pt>
                <c:pt idx="3824">
                  <c:v>31.866669999999999</c:v>
                </c:pt>
                <c:pt idx="3825">
                  <c:v>31.875</c:v>
                </c:pt>
                <c:pt idx="3826">
                  <c:v>31.883330000000001</c:v>
                </c:pt>
                <c:pt idx="3827">
                  <c:v>31.891670000000001</c:v>
                </c:pt>
                <c:pt idx="3828">
                  <c:v>31.9</c:v>
                </c:pt>
                <c:pt idx="3829">
                  <c:v>31.908329999999999</c:v>
                </c:pt>
                <c:pt idx="3830">
                  <c:v>31.91667</c:v>
                </c:pt>
                <c:pt idx="3831">
                  <c:v>31.925000000000001</c:v>
                </c:pt>
                <c:pt idx="3832">
                  <c:v>31.933330000000002</c:v>
                </c:pt>
                <c:pt idx="3833">
                  <c:v>31.941669999999998</c:v>
                </c:pt>
                <c:pt idx="3834">
                  <c:v>31.95</c:v>
                </c:pt>
                <c:pt idx="3835">
                  <c:v>31.95833</c:v>
                </c:pt>
                <c:pt idx="3836">
                  <c:v>31.966670000000001</c:v>
                </c:pt>
                <c:pt idx="3837">
                  <c:v>31.975000000000001</c:v>
                </c:pt>
                <c:pt idx="3838">
                  <c:v>31.983329999999999</c:v>
                </c:pt>
                <c:pt idx="3839">
                  <c:v>31.991669999999999</c:v>
                </c:pt>
                <c:pt idx="3840">
                  <c:v>32</c:v>
                </c:pt>
                <c:pt idx="3841">
                  <c:v>32.008330000000001</c:v>
                </c:pt>
                <c:pt idx="3842">
                  <c:v>32.016669999999998</c:v>
                </c:pt>
                <c:pt idx="3843">
                  <c:v>32.024999999999999</c:v>
                </c:pt>
                <c:pt idx="3844">
                  <c:v>32.033329999999999</c:v>
                </c:pt>
                <c:pt idx="3845">
                  <c:v>32.041670000000003</c:v>
                </c:pt>
                <c:pt idx="3846">
                  <c:v>32.049999999999997</c:v>
                </c:pt>
                <c:pt idx="3847">
                  <c:v>32.058329999999998</c:v>
                </c:pt>
                <c:pt idx="3848">
                  <c:v>32.066670000000002</c:v>
                </c:pt>
                <c:pt idx="3849">
                  <c:v>32.075000000000003</c:v>
                </c:pt>
                <c:pt idx="3850">
                  <c:v>32.083329999999997</c:v>
                </c:pt>
                <c:pt idx="3851">
                  <c:v>32.091670000000001</c:v>
                </c:pt>
                <c:pt idx="3852">
                  <c:v>32.1</c:v>
                </c:pt>
                <c:pt idx="3853">
                  <c:v>32.108330000000002</c:v>
                </c:pt>
                <c:pt idx="3854">
                  <c:v>32.116669999999999</c:v>
                </c:pt>
                <c:pt idx="3855">
                  <c:v>32.125</c:v>
                </c:pt>
                <c:pt idx="3856">
                  <c:v>32.133330000000001</c:v>
                </c:pt>
                <c:pt idx="3857">
                  <c:v>32.141669999999998</c:v>
                </c:pt>
                <c:pt idx="3858">
                  <c:v>32.15</c:v>
                </c:pt>
                <c:pt idx="3859">
                  <c:v>32.158329999999999</c:v>
                </c:pt>
                <c:pt idx="3860">
                  <c:v>32.166670000000003</c:v>
                </c:pt>
                <c:pt idx="3861">
                  <c:v>32.174999999999997</c:v>
                </c:pt>
                <c:pt idx="3862">
                  <c:v>32.183329999999998</c:v>
                </c:pt>
                <c:pt idx="3863">
                  <c:v>32.191670000000002</c:v>
                </c:pt>
                <c:pt idx="3864">
                  <c:v>32.200000000000003</c:v>
                </c:pt>
                <c:pt idx="3865">
                  <c:v>32.208329999999997</c:v>
                </c:pt>
                <c:pt idx="3866">
                  <c:v>32.216670000000001</c:v>
                </c:pt>
                <c:pt idx="3867">
                  <c:v>32.225000000000001</c:v>
                </c:pt>
                <c:pt idx="3868">
                  <c:v>32.233330000000002</c:v>
                </c:pt>
                <c:pt idx="3869">
                  <c:v>32.241669999999999</c:v>
                </c:pt>
                <c:pt idx="3870">
                  <c:v>32.25</c:v>
                </c:pt>
                <c:pt idx="3871">
                  <c:v>32.258330000000001</c:v>
                </c:pt>
                <c:pt idx="3872">
                  <c:v>32.266669999999998</c:v>
                </c:pt>
                <c:pt idx="3873">
                  <c:v>32.274999999999999</c:v>
                </c:pt>
                <c:pt idx="3874">
                  <c:v>32.283329999999999</c:v>
                </c:pt>
                <c:pt idx="3875">
                  <c:v>32.291670000000003</c:v>
                </c:pt>
                <c:pt idx="3876">
                  <c:v>32.299999999999997</c:v>
                </c:pt>
                <c:pt idx="3877">
                  <c:v>32.308329999999998</c:v>
                </c:pt>
                <c:pt idx="3878">
                  <c:v>32.316670000000002</c:v>
                </c:pt>
                <c:pt idx="3879">
                  <c:v>32.325000000000003</c:v>
                </c:pt>
                <c:pt idx="3880">
                  <c:v>32.333329999999997</c:v>
                </c:pt>
                <c:pt idx="3881">
                  <c:v>32.341670000000001</c:v>
                </c:pt>
                <c:pt idx="3882">
                  <c:v>32.35</c:v>
                </c:pt>
                <c:pt idx="3883">
                  <c:v>32.358330000000002</c:v>
                </c:pt>
                <c:pt idx="3884">
                  <c:v>32.366669999999999</c:v>
                </c:pt>
                <c:pt idx="3885">
                  <c:v>32.375</c:v>
                </c:pt>
                <c:pt idx="3886">
                  <c:v>32.383330000000001</c:v>
                </c:pt>
                <c:pt idx="3887">
                  <c:v>32.391669999999998</c:v>
                </c:pt>
                <c:pt idx="3888">
                  <c:v>32.4</c:v>
                </c:pt>
                <c:pt idx="3889">
                  <c:v>32.408329999999999</c:v>
                </c:pt>
                <c:pt idx="3890">
                  <c:v>32.416670000000003</c:v>
                </c:pt>
                <c:pt idx="3891">
                  <c:v>32.424999999999997</c:v>
                </c:pt>
                <c:pt idx="3892">
                  <c:v>32.433329999999998</c:v>
                </c:pt>
                <c:pt idx="3893">
                  <c:v>32.441670000000002</c:v>
                </c:pt>
                <c:pt idx="3894">
                  <c:v>32.450000000000003</c:v>
                </c:pt>
                <c:pt idx="3895">
                  <c:v>32.458329999999997</c:v>
                </c:pt>
                <c:pt idx="3896">
                  <c:v>32.466670000000001</c:v>
                </c:pt>
                <c:pt idx="3897">
                  <c:v>32.475000000000001</c:v>
                </c:pt>
                <c:pt idx="3898">
                  <c:v>32.483330000000002</c:v>
                </c:pt>
                <c:pt idx="3899">
                  <c:v>32.491669999999999</c:v>
                </c:pt>
                <c:pt idx="3900">
                  <c:v>32.5</c:v>
                </c:pt>
                <c:pt idx="3901">
                  <c:v>32.508330000000001</c:v>
                </c:pt>
                <c:pt idx="3902">
                  <c:v>32.516669999999998</c:v>
                </c:pt>
                <c:pt idx="3903">
                  <c:v>32.524999999999999</c:v>
                </c:pt>
                <c:pt idx="3904">
                  <c:v>32.533329999999999</c:v>
                </c:pt>
                <c:pt idx="3905">
                  <c:v>32.541670000000003</c:v>
                </c:pt>
                <c:pt idx="3906">
                  <c:v>32.549999999999997</c:v>
                </c:pt>
                <c:pt idx="3907">
                  <c:v>32.558329999999998</c:v>
                </c:pt>
                <c:pt idx="3908">
                  <c:v>32.566670000000002</c:v>
                </c:pt>
                <c:pt idx="3909">
                  <c:v>32.575000000000003</c:v>
                </c:pt>
                <c:pt idx="3910">
                  <c:v>32.583329999999997</c:v>
                </c:pt>
                <c:pt idx="3911">
                  <c:v>32.591670000000001</c:v>
                </c:pt>
                <c:pt idx="3912">
                  <c:v>32.6</c:v>
                </c:pt>
                <c:pt idx="3913">
                  <c:v>32.608330000000002</c:v>
                </c:pt>
                <c:pt idx="3914">
                  <c:v>32.616669999999999</c:v>
                </c:pt>
                <c:pt idx="3915">
                  <c:v>32.625</c:v>
                </c:pt>
                <c:pt idx="3916">
                  <c:v>32.633330000000001</c:v>
                </c:pt>
                <c:pt idx="3917">
                  <c:v>32.641669999999998</c:v>
                </c:pt>
                <c:pt idx="3918">
                  <c:v>32.65</c:v>
                </c:pt>
                <c:pt idx="3919">
                  <c:v>32.658329999999999</c:v>
                </c:pt>
                <c:pt idx="3920">
                  <c:v>32.666670000000003</c:v>
                </c:pt>
                <c:pt idx="3921">
                  <c:v>32.674999999999997</c:v>
                </c:pt>
                <c:pt idx="3922">
                  <c:v>32.683329999999998</c:v>
                </c:pt>
                <c:pt idx="3923">
                  <c:v>32.691670000000002</c:v>
                </c:pt>
                <c:pt idx="3924">
                  <c:v>32.700000000000003</c:v>
                </c:pt>
                <c:pt idx="3925">
                  <c:v>32.708329999999997</c:v>
                </c:pt>
                <c:pt idx="3926">
                  <c:v>32.716670000000001</c:v>
                </c:pt>
                <c:pt idx="3927">
                  <c:v>32.725000000000001</c:v>
                </c:pt>
                <c:pt idx="3928">
                  <c:v>32.733330000000002</c:v>
                </c:pt>
                <c:pt idx="3929">
                  <c:v>32.741669999999999</c:v>
                </c:pt>
                <c:pt idx="3930">
                  <c:v>32.75</c:v>
                </c:pt>
                <c:pt idx="3931">
                  <c:v>32.758330000000001</c:v>
                </c:pt>
                <c:pt idx="3932">
                  <c:v>32.766669999999998</c:v>
                </c:pt>
                <c:pt idx="3933">
                  <c:v>32.774999999999999</c:v>
                </c:pt>
                <c:pt idx="3934">
                  <c:v>32.783329999999999</c:v>
                </c:pt>
                <c:pt idx="3935">
                  <c:v>32.791670000000003</c:v>
                </c:pt>
                <c:pt idx="3936">
                  <c:v>32.799999999999997</c:v>
                </c:pt>
                <c:pt idx="3937">
                  <c:v>32.808329999999998</c:v>
                </c:pt>
                <c:pt idx="3938">
                  <c:v>32.816670000000002</c:v>
                </c:pt>
                <c:pt idx="3939">
                  <c:v>32.825000000000003</c:v>
                </c:pt>
                <c:pt idx="3940">
                  <c:v>32.833329999999997</c:v>
                </c:pt>
                <c:pt idx="3941">
                  <c:v>32.841670000000001</c:v>
                </c:pt>
                <c:pt idx="3942">
                  <c:v>32.85</c:v>
                </c:pt>
                <c:pt idx="3943">
                  <c:v>32.858330000000002</c:v>
                </c:pt>
                <c:pt idx="3944">
                  <c:v>32.866669999999999</c:v>
                </c:pt>
                <c:pt idx="3945">
                  <c:v>32.875</c:v>
                </c:pt>
                <c:pt idx="3946">
                  <c:v>32.883330000000001</c:v>
                </c:pt>
                <c:pt idx="3947">
                  <c:v>32.891669999999998</c:v>
                </c:pt>
                <c:pt idx="3948">
                  <c:v>32.9</c:v>
                </c:pt>
                <c:pt idx="3949">
                  <c:v>32.908329999999999</c:v>
                </c:pt>
                <c:pt idx="3950">
                  <c:v>32.916670000000003</c:v>
                </c:pt>
                <c:pt idx="3951">
                  <c:v>32.924999999999997</c:v>
                </c:pt>
                <c:pt idx="3952">
                  <c:v>32.933329999999998</c:v>
                </c:pt>
                <c:pt idx="3953">
                  <c:v>32.941670000000002</c:v>
                </c:pt>
                <c:pt idx="3954">
                  <c:v>32.950000000000003</c:v>
                </c:pt>
                <c:pt idx="3955">
                  <c:v>32.958329999999997</c:v>
                </c:pt>
                <c:pt idx="3956">
                  <c:v>32.966670000000001</c:v>
                </c:pt>
                <c:pt idx="3957">
                  <c:v>32.975000000000001</c:v>
                </c:pt>
                <c:pt idx="3958">
                  <c:v>32.983330000000002</c:v>
                </c:pt>
                <c:pt idx="3959">
                  <c:v>32.991669999999999</c:v>
                </c:pt>
                <c:pt idx="3960">
                  <c:v>33</c:v>
                </c:pt>
                <c:pt idx="3961">
                  <c:v>33.008330000000001</c:v>
                </c:pt>
                <c:pt idx="3962">
                  <c:v>33.016669999999998</c:v>
                </c:pt>
                <c:pt idx="3963">
                  <c:v>33.024999999999999</c:v>
                </c:pt>
                <c:pt idx="3964">
                  <c:v>33.033329999999999</c:v>
                </c:pt>
                <c:pt idx="3965">
                  <c:v>33.041670000000003</c:v>
                </c:pt>
                <c:pt idx="3966">
                  <c:v>33.049999999999997</c:v>
                </c:pt>
                <c:pt idx="3967">
                  <c:v>33.058329999999998</c:v>
                </c:pt>
                <c:pt idx="3968">
                  <c:v>33.066670000000002</c:v>
                </c:pt>
                <c:pt idx="3969">
                  <c:v>33.075000000000003</c:v>
                </c:pt>
                <c:pt idx="3970">
                  <c:v>33.083329999999997</c:v>
                </c:pt>
                <c:pt idx="3971">
                  <c:v>33.091670000000001</c:v>
                </c:pt>
                <c:pt idx="3972">
                  <c:v>33.1</c:v>
                </c:pt>
                <c:pt idx="3973">
                  <c:v>33.108330000000002</c:v>
                </c:pt>
                <c:pt idx="3974">
                  <c:v>33.116669999999999</c:v>
                </c:pt>
                <c:pt idx="3975">
                  <c:v>33.125</c:v>
                </c:pt>
                <c:pt idx="3976">
                  <c:v>33.133330000000001</c:v>
                </c:pt>
                <c:pt idx="3977">
                  <c:v>33.141669999999998</c:v>
                </c:pt>
                <c:pt idx="3978">
                  <c:v>33.15</c:v>
                </c:pt>
                <c:pt idx="3979">
                  <c:v>33.158329999999999</c:v>
                </c:pt>
                <c:pt idx="3980">
                  <c:v>33.166670000000003</c:v>
                </c:pt>
                <c:pt idx="3981">
                  <c:v>33.174999999999997</c:v>
                </c:pt>
                <c:pt idx="3982">
                  <c:v>33.183329999999998</c:v>
                </c:pt>
                <c:pt idx="3983">
                  <c:v>33.191670000000002</c:v>
                </c:pt>
                <c:pt idx="3984">
                  <c:v>33.200000000000003</c:v>
                </c:pt>
                <c:pt idx="3985">
                  <c:v>33.208329999999997</c:v>
                </c:pt>
                <c:pt idx="3986">
                  <c:v>33.216670000000001</c:v>
                </c:pt>
                <c:pt idx="3987">
                  <c:v>33.225000000000001</c:v>
                </c:pt>
                <c:pt idx="3988">
                  <c:v>33.233330000000002</c:v>
                </c:pt>
                <c:pt idx="3989">
                  <c:v>33.241669999999999</c:v>
                </c:pt>
                <c:pt idx="3990">
                  <c:v>33.25</c:v>
                </c:pt>
                <c:pt idx="3991">
                  <c:v>33.258330000000001</c:v>
                </c:pt>
                <c:pt idx="3992">
                  <c:v>33.266669999999998</c:v>
                </c:pt>
                <c:pt idx="3993">
                  <c:v>33.274999999999999</c:v>
                </c:pt>
                <c:pt idx="3994">
                  <c:v>33.283329999999999</c:v>
                </c:pt>
                <c:pt idx="3995">
                  <c:v>33.291670000000003</c:v>
                </c:pt>
                <c:pt idx="3996">
                  <c:v>33.299999999999997</c:v>
                </c:pt>
                <c:pt idx="3997">
                  <c:v>33.308329999999998</c:v>
                </c:pt>
                <c:pt idx="3998">
                  <c:v>33.316670000000002</c:v>
                </c:pt>
                <c:pt idx="3999">
                  <c:v>33.325000000000003</c:v>
                </c:pt>
                <c:pt idx="4000">
                  <c:v>33.333329999999997</c:v>
                </c:pt>
                <c:pt idx="4001">
                  <c:v>33.341670000000001</c:v>
                </c:pt>
                <c:pt idx="4002">
                  <c:v>33.35</c:v>
                </c:pt>
                <c:pt idx="4003">
                  <c:v>33.358330000000002</c:v>
                </c:pt>
                <c:pt idx="4004">
                  <c:v>33.366669999999999</c:v>
                </c:pt>
                <c:pt idx="4005">
                  <c:v>33.375</c:v>
                </c:pt>
                <c:pt idx="4006">
                  <c:v>33.383330000000001</c:v>
                </c:pt>
                <c:pt idx="4007">
                  <c:v>33.391669999999998</c:v>
                </c:pt>
                <c:pt idx="4008">
                  <c:v>33.4</c:v>
                </c:pt>
                <c:pt idx="4009">
                  <c:v>33.408329999999999</c:v>
                </c:pt>
                <c:pt idx="4010">
                  <c:v>33.416670000000003</c:v>
                </c:pt>
                <c:pt idx="4011">
                  <c:v>33.424999999999997</c:v>
                </c:pt>
                <c:pt idx="4012">
                  <c:v>33.433329999999998</c:v>
                </c:pt>
                <c:pt idx="4013">
                  <c:v>33.441670000000002</c:v>
                </c:pt>
                <c:pt idx="4014">
                  <c:v>33.450000000000003</c:v>
                </c:pt>
                <c:pt idx="4015">
                  <c:v>33.458329999999997</c:v>
                </c:pt>
                <c:pt idx="4016">
                  <c:v>33.466670000000001</c:v>
                </c:pt>
                <c:pt idx="4017">
                  <c:v>33.475000000000001</c:v>
                </c:pt>
                <c:pt idx="4018">
                  <c:v>33.483330000000002</c:v>
                </c:pt>
                <c:pt idx="4019">
                  <c:v>33.491669999999999</c:v>
                </c:pt>
                <c:pt idx="4020">
                  <c:v>33.5</c:v>
                </c:pt>
                <c:pt idx="4021">
                  <c:v>33.508330000000001</c:v>
                </c:pt>
                <c:pt idx="4022">
                  <c:v>33.516669999999998</c:v>
                </c:pt>
                <c:pt idx="4023">
                  <c:v>33.524999999999999</c:v>
                </c:pt>
                <c:pt idx="4024">
                  <c:v>33.533329999999999</c:v>
                </c:pt>
                <c:pt idx="4025">
                  <c:v>33.541670000000003</c:v>
                </c:pt>
                <c:pt idx="4026">
                  <c:v>33.549999999999997</c:v>
                </c:pt>
                <c:pt idx="4027">
                  <c:v>33.558329999999998</c:v>
                </c:pt>
                <c:pt idx="4028">
                  <c:v>33.566670000000002</c:v>
                </c:pt>
                <c:pt idx="4029">
                  <c:v>33.575000000000003</c:v>
                </c:pt>
                <c:pt idx="4030">
                  <c:v>33.583329999999997</c:v>
                </c:pt>
                <c:pt idx="4031">
                  <c:v>33.591670000000001</c:v>
                </c:pt>
                <c:pt idx="4032">
                  <c:v>33.6</c:v>
                </c:pt>
                <c:pt idx="4033">
                  <c:v>33.608330000000002</c:v>
                </c:pt>
                <c:pt idx="4034">
                  <c:v>33.616669999999999</c:v>
                </c:pt>
                <c:pt idx="4035">
                  <c:v>33.625</c:v>
                </c:pt>
                <c:pt idx="4036">
                  <c:v>33.633330000000001</c:v>
                </c:pt>
                <c:pt idx="4037">
                  <c:v>33.641669999999998</c:v>
                </c:pt>
                <c:pt idx="4038">
                  <c:v>33.65</c:v>
                </c:pt>
                <c:pt idx="4039">
                  <c:v>33.658329999999999</c:v>
                </c:pt>
                <c:pt idx="4040">
                  <c:v>33.666670000000003</c:v>
                </c:pt>
                <c:pt idx="4041">
                  <c:v>33.674999999999997</c:v>
                </c:pt>
                <c:pt idx="4042">
                  <c:v>33.683329999999998</c:v>
                </c:pt>
                <c:pt idx="4043">
                  <c:v>33.691670000000002</c:v>
                </c:pt>
                <c:pt idx="4044">
                  <c:v>33.700000000000003</c:v>
                </c:pt>
                <c:pt idx="4045">
                  <c:v>33.708329999999997</c:v>
                </c:pt>
                <c:pt idx="4046">
                  <c:v>33.716670000000001</c:v>
                </c:pt>
                <c:pt idx="4047">
                  <c:v>33.725000000000001</c:v>
                </c:pt>
                <c:pt idx="4048">
                  <c:v>33.733330000000002</c:v>
                </c:pt>
                <c:pt idx="4049">
                  <c:v>33.741669999999999</c:v>
                </c:pt>
                <c:pt idx="4050">
                  <c:v>33.75</c:v>
                </c:pt>
                <c:pt idx="4051">
                  <c:v>33.758330000000001</c:v>
                </c:pt>
                <c:pt idx="4052">
                  <c:v>33.766669999999998</c:v>
                </c:pt>
                <c:pt idx="4053">
                  <c:v>33.774999999999999</c:v>
                </c:pt>
                <c:pt idx="4054">
                  <c:v>33.783329999999999</c:v>
                </c:pt>
                <c:pt idx="4055">
                  <c:v>33.791670000000003</c:v>
                </c:pt>
                <c:pt idx="4056">
                  <c:v>33.799999999999997</c:v>
                </c:pt>
                <c:pt idx="4057">
                  <c:v>33.808329999999998</c:v>
                </c:pt>
                <c:pt idx="4058">
                  <c:v>33.816670000000002</c:v>
                </c:pt>
                <c:pt idx="4059">
                  <c:v>33.825000000000003</c:v>
                </c:pt>
                <c:pt idx="4060">
                  <c:v>33.833329999999997</c:v>
                </c:pt>
                <c:pt idx="4061">
                  <c:v>33.841670000000001</c:v>
                </c:pt>
                <c:pt idx="4062">
                  <c:v>33.85</c:v>
                </c:pt>
                <c:pt idx="4063">
                  <c:v>33.858330000000002</c:v>
                </c:pt>
                <c:pt idx="4064">
                  <c:v>33.866669999999999</c:v>
                </c:pt>
                <c:pt idx="4065">
                  <c:v>33.875</c:v>
                </c:pt>
                <c:pt idx="4066">
                  <c:v>33.883330000000001</c:v>
                </c:pt>
                <c:pt idx="4067">
                  <c:v>33.891669999999998</c:v>
                </c:pt>
                <c:pt idx="4068">
                  <c:v>33.9</c:v>
                </c:pt>
                <c:pt idx="4069">
                  <c:v>33.908329999999999</c:v>
                </c:pt>
                <c:pt idx="4070">
                  <c:v>33.916670000000003</c:v>
                </c:pt>
                <c:pt idx="4071">
                  <c:v>33.924999999999997</c:v>
                </c:pt>
                <c:pt idx="4072">
                  <c:v>33.933329999999998</c:v>
                </c:pt>
                <c:pt idx="4073">
                  <c:v>33.941670000000002</c:v>
                </c:pt>
                <c:pt idx="4074">
                  <c:v>33.950000000000003</c:v>
                </c:pt>
                <c:pt idx="4075">
                  <c:v>33.958329999999997</c:v>
                </c:pt>
                <c:pt idx="4076">
                  <c:v>33.966670000000001</c:v>
                </c:pt>
                <c:pt idx="4077">
                  <c:v>33.975000000000001</c:v>
                </c:pt>
                <c:pt idx="4078">
                  <c:v>33.983330000000002</c:v>
                </c:pt>
                <c:pt idx="4079">
                  <c:v>33.991669999999999</c:v>
                </c:pt>
                <c:pt idx="4080">
                  <c:v>34</c:v>
                </c:pt>
                <c:pt idx="4081">
                  <c:v>34.008330000000001</c:v>
                </c:pt>
                <c:pt idx="4082">
                  <c:v>34.016669999999998</c:v>
                </c:pt>
                <c:pt idx="4083">
                  <c:v>34.024999999999999</c:v>
                </c:pt>
                <c:pt idx="4084">
                  <c:v>34.033329999999999</c:v>
                </c:pt>
                <c:pt idx="4085">
                  <c:v>34.041670000000003</c:v>
                </c:pt>
                <c:pt idx="4086">
                  <c:v>34.049999999999997</c:v>
                </c:pt>
                <c:pt idx="4087">
                  <c:v>34.058329999999998</c:v>
                </c:pt>
                <c:pt idx="4088">
                  <c:v>34.066670000000002</c:v>
                </c:pt>
                <c:pt idx="4089">
                  <c:v>34.075000000000003</c:v>
                </c:pt>
                <c:pt idx="4090">
                  <c:v>34.083329999999997</c:v>
                </c:pt>
                <c:pt idx="4091">
                  <c:v>34.091670000000001</c:v>
                </c:pt>
                <c:pt idx="4092">
                  <c:v>34.1</c:v>
                </c:pt>
                <c:pt idx="4093">
                  <c:v>34.108330000000002</c:v>
                </c:pt>
                <c:pt idx="4094">
                  <c:v>34.116669999999999</c:v>
                </c:pt>
                <c:pt idx="4095">
                  <c:v>34.125</c:v>
                </c:pt>
                <c:pt idx="4096">
                  <c:v>34.133330000000001</c:v>
                </c:pt>
                <c:pt idx="4097">
                  <c:v>34.141669999999998</c:v>
                </c:pt>
                <c:pt idx="4098">
                  <c:v>34.15</c:v>
                </c:pt>
                <c:pt idx="4099">
                  <c:v>34.158329999999999</c:v>
                </c:pt>
                <c:pt idx="4100">
                  <c:v>34.166670000000003</c:v>
                </c:pt>
                <c:pt idx="4101">
                  <c:v>34.174999999999997</c:v>
                </c:pt>
                <c:pt idx="4102">
                  <c:v>34.183329999999998</c:v>
                </c:pt>
                <c:pt idx="4103">
                  <c:v>34.191670000000002</c:v>
                </c:pt>
                <c:pt idx="4104">
                  <c:v>34.200000000000003</c:v>
                </c:pt>
                <c:pt idx="4105">
                  <c:v>34.208329999999997</c:v>
                </c:pt>
                <c:pt idx="4106">
                  <c:v>34.216670000000001</c:v>
                </c:pt>
                <c:pt idx="4107">
                  <c:v>34.225000000000001</c:v>
                </c:pt>
                <c:pt idx="4108">
                  <c:v>34.233330000000002</c:v>
                </c:pt>
                <c:pt idx="4109">
                  <c:v>34.241669999999999</c:v>
                </c:pt>
                <c:pt idx="4110">
                  <c:v>34.25</c:v>
                </c:pt>
                <c:pt idx="4111">
                  <c:v>34.258330000000001</c:v>
                </c:pt>
                <c:pt idx="4112">
                  <c:v>34.266669999999998</c:v>
                </c:pt>
                <c:pt idx="4113">
                  <c:v>34.274999999999999</c:v>
                </c:pt>
                <c:pt idx="4114">
                  <c:v>34.283329999999999</c:v>
                </c:pt>
                <c:pt idx="4115">
                  <c:v>34.291670000000003</c:v>
                </c:pt>
                <c:pt idx="4116">
                  <c:v>34.299999999999997</c:v>
                </c:pt>
                <c:pt idx="4117">
                  <c:v>34.308329999999998</c:v>
                </c:pt>
                <c:pt idx="4118">
                  <c:v>34.316670000000002</c:v>
                </c:pt>
                <c:pt idx="4119">
                  <c:v>34.325000000000003</c:v>
                </c:pt>
                <c:pt idx="4120">
                  <c:v>34.333329999999997</c:v>
                </c:pt>
                <c:pt idx="4121">
                  <c:v>34.341670000000001</c:v>
                </c:pt>
                <c:pt idx="4122">
                  <c:v>34.35</c:v>
                </c:pt>
                <c:pt idx="4123">
                  <c:v>34.358330000000002</c:v>
                </c:pt>
                <c:pt idx="4124">
                  <c:v>34.366669999999999</c:v>
                </c:pt>
                <c:pt idx="4125">
                  <c:v>34.375</c:v>
                </c:pt>
                <c:pt idx="4126">
                  <c:v>34.383330000000001</c:v>
                </c:pt>
                <c:pt idx="4127">
                  <c:v>34.391669999999998</c:v>
                </c:pt>
                <c:pt idx="4128">
                  <c:v>34.4</c:v>
                </c:pt>
                <c:pt idx="4129">
                  <c:v>34.408329999999999</c:v>
                </c:pt>
                <c:pt idx="4130">
                  <c:v>34.416670000000003</c:v>
                </c:pt>
                <c:pt idx="4131">
                  <c:v>34.424999999999997</c:v>
                </c:pt>
                <c:pt idx="4132">
                  <c:v>34.433329999999998</c:v>
                </c:pt>
                <c:pt idx="4133">
                  <c:v>34.441670000000002</c:v>
                </c:pt>
                <c:pt idx="4134">
                  <c:v>34.450000000000003</c:v>
                </c:pt>
                <c:pt idx="4135">
                  <c:v>34.458329999999997</c:v>
                </c:pt>
                <c:pt idx="4136">
                  <c:v>34.466670000000001</c:v>
                </c:pt>
                <c:pt idx="4137">
                  <c:v>34.475000000000001</c:v>
                </c:pt>
                <c:pt idx="4138">
                  <c:v>34.483330000000002</c:v>
                </c:pt>
                <c:pt idx="4139">
                  <c:v>34.491669999999999</c:v>
                </c:pt>
                <c:pt idx="4140">
                  <c:v>34.5</c:v>
                </c:pt>
                <c:pt idx="4141">
                  <c:v>34.508330000000001</c:v>
                </c:pt>
                <c:pt idx="4142">
                  <c:v>34.516669999999998</c:v>
                </c:pt>
                <c:pt idx="4143">
                  <c:v>34.524999999999999</c:v>
                </c:pt>
                <c:pt idx="4144">
                  <c:v>34.533329999999999</c:v>
                </c:pt>
                <c:pt idx="4145">
                  <c:v>34.541670000000003</c:v>
                </c:pt>
                <c:pt idx="4146">
                  <c:v>34.549999999999997</c:v>
                </c:pt>
                <c:pt idx="4147">
                  <c:v>34.558329999999998</c:v>
                </c:pt>
                <c:pt idx="4148">
                  <c:v>34.566670000000002</c:v>
                </c:pt>
                <c:pt idx="4149">
                  <c:v>34.575000000000003</c:v>
                </c:pt>
                <c:pt idx="4150">
                  <c:v>34.583329999999997</c:v>
                </c:pt>
                <c:pt idx="4151">
                  <c:v>34.591670000000001</c:v>
                </c:pt>
                <c:pt idx="4152">
                  <c:v>34.6</c:v>
                </c:pt>
                <c:pt idx="4153">
                  <c:v>34.608330000000002</c:v>
                </c:pt>
                <c:pt idx="4154">
                  <c:v>34.616669999999999</c:v>
                </c:pt>
                <c:pt idx="4155">
                  <c:v>34.625</c:v>
                </c:pt>
                <c:pt idx="4156">
                  <c:v>34.633330000000001</c:v>
                </c:pt>
                <c:pt idx="4157">
                  <c:v>34.641669999999998</c:v>
                </c:pt>
                <c:pt idx="4158">
                  <c:v>34.65</c:v>
                </c:pt>
                <c:pt idx="4159">
                  <c:v>34.658329999999999</c:v>
                </c:pt>
                <c:pt idx="4160">
                  <c:v>34.666670000000003</c:v>
                </c:pt>
                <c:pt idx="4161">
                  <c:v>34.674999999999997</c:v>
                </c:pt>
                <c:pt idx="4162">
                  <c:v>34.683329999999998</c:v>
                </c:pt>
                <c:pt idx="4163">
                  <c:v>34.691670000000002</c:v>
                </c:pt>
                <c:pt idx="4164">
                  <c:v>34.700000000000003</c:v>
                </c:pt>
                <c:pt idx="4165">
                  <c:v>34.708329999999997</c:v>
                </c:pt>
                <c:pt idx="4166">
                  <c:v>34.716670000000001</c:v>
                </c:pt>
                <c:pt idx="4167">
                  <c:v>34.725000000000001</c:v>
                </c:pt>
                <c:pt idx="4168">
                  <c:v>34.733330000000002</c:v>
                </c:pt>
                <c:pt idx="4169">
                  <c:v>34.741669999999999</c:v>
                </c:pt>
                <c:pt idx="4170">
                  <c:v>34.75</c:v>
                </c:pt>
                <c:pt idx="4171">
                  <c:v>34.758330000000001</c:v>
                </c:pt>
                <c:pt idx="4172">
                  <c:v>34.766669999999998</c:v>
                </c:pt>
                <c:pt idx="4173">
                  <c:v>34.774999999999999</c:v>
                </c:pt>
                <c:pt idx="4174">
                  <c:v>34.783329999999999</c:v>
                </c:pt>
                <c:pt idx="4175">
                  <c:v>34.791670000000003</c:v>
                </c:pt>
                <c:pt idx="4176">
                  <c:v>34.799999999999997</c:v>
                </c:pt>
                <c:pt idx="4177">
                  <c:v>34.808329999999998</c:v>
                </c:pt>
                <c:pt idx="4178">
                  <c:v>34.816670000000002</c:v>
                </c:pt>
                <c:pt idx="4179">
                  <c:v>34.825000000000003</c:v>
                </c:pt>
                <c:pt idx="4180">
                  <c:v>34.833329999999997</c:v>
                </c:pt>
                <c:pt idx="4181">
                  <c:v>34.841670000000001</c:v>
                </c:pt>
                <c:pt idx="4182">
                  <c:v>34.85</c:v>
                </c:pt>
                <c:pt idx="4183">
                  <c:v>34.858330000000002</c:v>
                </c:pt>
                <c:pt idx="4184">
                  <c:v>34.866669999999999</c:v>
                </c:pt>
                <c:pt idx="4185">
                  <c:v>34.875</c:v>
                </c:pt>
                <c:pt idx="4186">
                  <c:v>34.883330000000001</c:v>
                </c:pt>
                <c:pt idx="4187">
                  <c:v>34.891669999999998</c:v>
                </c:pt>
                <c:pt idx="4188">
                  <c:v>34.9</c:v>
                </c:pt>
                <c:pt idx="4189">
                  <c:v>34.908329999999999</c:v>
                </c:pt>
                <c:pt idx="4190">
                  <c:v>34.916670000000003</c:v>
                </c:pt>
                <c:pt idx="4191">
                  <c:v>34.924999999999997</c:v>
                </c:pt>
                <c:pt idx="4192">
                  <c:v>34.933329999999998</c:v>
                </c:pt>
                <c:pt idx="4193">
                  <c:v>34.941670000000002</c:v>
                </c:pt>
                <c:pt idx="4194">
                  <c:v>34.950000000000003</c:v>
                </c:pt>
                <c:pt idx="4195">
                  <c:v>34.958329999999997</c:v>
                </c:pt>
                <c:pt idx="4196">
                  <c:v>34.966670000000001</c:v>
                </c:pt>
                <c:pt idx="4197">
                  <c:v>34.975000000000001</c:v>
                </c:pt>
                <c:pt idx="4198">
                  <c:v>34.983330000000002</c:v>
                </c:pt>
                <c:pt idx="4199">
                  <c:v>34.991669999999999</c:v>
                </c:pt>
                <c:pt idx="4200">
                  <c:v>35</c:v>
                </c:pt>
                <c:pt idx="4201">
                  <c:v>35.008330000000001</c:v>
                </c:pt>
                <c:pt idx="4202">
                  <c:v>35.016669999999998</c:v>
                </c:pt>
                <c:pt idx="4203">
                  <c:v>35.024999999999999</c:v>
                </c:pt>
                <c:pt idx="4204">
                  <c:v>35.033329999999999</c:v>
                </c:pt>
                <c:pt idx="4205">
                  <c:v>35.041670000000003</c:v>
                </c:pt>
                <c:pt idx="4206">
                  <c:v>35.049999999999997</c:v>
                </c:pt>
                <c:pt idx="4207">
                  <c:v>35.058329999999998</c:v>
                </c:pt>
                <c:pt idx="4208">
                  <c:v>35.066670000000002</c:v>
                </c:pt>
                <c:pt idx="4209">
                  <c:v>35.075000000000003</c:v>
                </c:pt>
                <c:pt idx="4210">
                  <c:v>35.083329999999997</c:v>
                </c:pt>
                <c:pt idx="4211">
                  <c:v>35.091670000000001</c:v>
                </c:pt>
                <c:pt idx="4212">
                  <c:v>35.1</c:v>
                </c:pt>
                <c:pt idx="4213">
                  <c:v>35.108330000000002</c:v>
                </c:pt>
                <c:pt idx="4214">
                  <c:v>35.116669999999999</c:v>
                </c:pt>
                <c:pt idx="4215">
                  <c:v>35.125</c:v>
                </c:pt>
                <c:pt idx="4216">
                  <c:v>35.133330000000001</c:v>
                </c:pt>
                <c:pt idx="4217">
                  <c:v>35.141669999999998</c:v>
                </c:pt>
                <c:pt idx="4218">
                  <c:v>35.15</c:v>
                </c:pt>
                <c:pt idx="4219">
                  <c:v>35.158329999999999</c:v>
                </c:pt>
                <c:pt idx="4220">
                  <c:v>35.166670000000003</c:v>
                </c:pt>
                <c:pt idx="4221">
                  <c:v>35.174999999999997</c:v>
                </c:pt>
                <c:pt idx="4222">
                  <c:v>35.183329999999998</c:v>
                </c:pt>
                <c:pt idx="4223">
                  <c:v>35.191670000000002</c:v>
                </c:pt>
                <c:pt idx="4224">
                  <c:v>35.200000000000003</c:v>
                </c:pt>
                <c:pt idx="4225">
                  <c:v>35.208329999999997</c:v>
                </c:pt>
                <c:pt idx="4226">
                  <c:v>35.216670000000001</c:v>
                </c:pt>
                <c:pt idx="4227">
                  <c:v>35.225000000000001</c:v>
                </c:pt>
                <c:pt idx="4228">
                  <c:v>35.233330000000002</c:v>
                </c:pt>
                <c:pt idx="4229">
                  <c:v>35.241669999999999</c:v>
                </c:pt>
                <c:pt idx="4230">
                  <c:v>35.25</c:v>
                </c:pt>
                <c:pt idx="4231">
                  <c:v>35.258330000000001</c:v>
                </c:pt>
                <c:pt idx="4232">
                  <c:v>35.266669999999998</c:v>
                </c:pt>
                <c:pt idx="4233">
                  <c:v>35.274999999999999</c:v>
                </c:pt>
                <c:pt idx="4234">
                  <c:v>35.283329999999999</c:v>
                </c:pt>
                <c:pt idx="4235">
                  <c:v>35.291670000000003</c:v>
                </c:pt>
                <c:pt idx="4236">
                  <c:v>35.299999999999997</c:v>
                </c:pt>
                <c:pt idx="4237">
                  <c:v>35.308329999999998</c:v>
                </c:pt>
                <c:pt idx="4238">
                  <c:v>35.316670000000002</c:v>
                </c:pt>
                <c:pt idx="4239">
                  <c:v>35.325000000000003</c:v>
                </c:pt>
                <c:pt idx="4240">
                  <c:v>35.333329999999997</c:v>
                </c:pt>
                <c:pt idx="4241">
                  <c:v>35.341670000000001</c:v>
                </c:pt>
                <c:pt idx="4242">
                  <c:v>35.35</c:v>
                </c:pt>
                <c:pt idx="4243">
                  <c:v>35.358330000000002</c:v>
                </c:pt>
                <c:pt idx="4244">
                  <c:v>35.366669999999999</c:v>
                </c:pt>
                <c:pt idx="4245">
                  <c:v>35.375</c:v>
                </c:pt>
                <c:pt idx="4246">
                  <c:v>35.383330000000001</c:v>
                </c:pt>
                <c:pt idx="4247">
                  <c:v>35.391669999999998</c:v>
                </c:pt>
                <c:pt idx="4248">
                  <c:v>35.4</c:v>
                </c:pt>
                <c:pt idx="4249">
                  <c:v>35.408329999999999</c:v>
                </c:pt>
                <c:pt idx="4250">
                  <c:v>35.416670000000003</c:v>
                </c:pt>
                <c:pt idx="4251">
                  <c:v>35.424999999999997</c:v>
                </c:pt>
                <c:pt idx="4252">
                  <c:v>35.433329999999998</c:v>
                </c:pt>
                <c:pt idx="4253">
                  <c:v>35.441670000000002</c:v>
                </c:pt>
                <c:pt idx="4254">
                  <c:v>35.450000000000003</c:v>
                </c:pt>
                <c:pt idx="4255">
                  <c:v>35.458329999999997</c:v>
                </c:pt>
                <c:pt idx="4256">
                  <c:v>35.466670000000001</c:v>
                </c:pt>
                <c:pt idx="4257">
                  <c:v>35.475000000000001</c:v>
                </c:pt>
                <c:pt idx="4258">
                  <c:v>35.483330000000002</c:v>
                </c:pt>
                <c:pt idx="4259">
                  <c:v>35.491669999999999</c:v>
                </c:pt>
                <c:pt idx="4260">
                  <c:v>35.5</c:v>
                </c:pt>
                <c:pt idx="4261">
                  <c:v>35.508330000000001</c:v>
                </c:pt>
                <c:pt idx="4262">
                  <c:v>35.516669999999998</c:v>
                </c:pt>
                <c:pt idx="4263">
                  <c:v>35.524999999999999</c:v>
                </c:pt>
                <c:pt idx="4264">
                  <c:v>35.533329999999999</c:v>
                </c:pt>
                <c:pt idx="4265">
                  <c:v>35.541670000000003</c:v>
                </c:pt>
                <c:pt idx="4266">
                  <c:v>35.549999999999997</c:v>
                </c:pt>
                <c:pt idx="4267">
                  <c:v>35.558329999999998</c:v>
                </c:pt>
                <c:pt idx="4268">
                  <c:v>35.566670000000002</c:v>
                </c:pt>
                <c:pt idx="4269">
                  <c:v>35.575000000000003</c:v>
                </c:pt>
                <c:pt idx="4270">
                  <c:v>35.583329999999997</c:v>
                </c:pt>
                <c:pt idx="4271">
                  <c:v>35.591670000000001</c:v>
                </c:pt>
                <c:pt idx="4272">
                  <c:v>35.6</c:v>
                </c:pt>
                <c:pt idx="4273">
                  <c:v>35.608330000000002</c:v>
                </c:pt>
                <c:pt idx="4274">
                  <c:v>35.616669999999999</c:v>
                </c:pt>
                <c:pt idx="4275">
                  <c:v>35.625</c:v>
                </c:pt>
                <c:pt idx="4276">
                  <c:v>35.633330000000001</c:v>
                </c:pt>
                <c:pt idx="4277">
                  <c:v>35.641669999999998</c:v>
                </c:pt>
                <c:pt idx="4278">
                  <c:v>35.65</c:v>
                </c:pt>
                <c:pt idx="4279">
                  <c:v>35.658329999999999</c:v>
                </c:pt>
                <c:pt idx="4280">
                  <c:v>35.666670000000003</c:v>
                </c:pt>
                <c:pt idx="4281">
                  <c:v>35.674999999999997</c:v>
                </c:pt>
                <c:pt idx="4282">
                  <c:v>35.683329999999998</c:v>
                </c:pt>
                <c:pt idx="4283">
                  <c:v>35.691670000000002</c:v>
                </c:pt>
                <c:pt idx="4284">
                  <c:v>35.700000000000003</c:v>
                </c:pt>
                <c:pt idx="4285">
                  <c:v>35.708329999999997</c:v>
                </c:pt>
                <c:pt idx="4286">
                  <c:v>35.716670000000001</c:v>
                </c:pt>
                <c:pt idx="4287">
                  <c:v>35.725000000000001</c:v>
                </c:pt>
                <c:pt idx="4288">
                  <c:v>35.733330000000002</c:v>
                </c:pt>
                <c:pt idx="4289">
                  <c:v>35.741669999999999</c:v>
                </c:pt>
                <c:pt idx="4290">
                  <c:v>35.75</c:v>
                </c:pt>
                <c:pt idx="4291">
                  <c:v>35.758330000000001</c:v>
                </c:pt>
                <c:pt idx="4292">
                  <c:v>35.766669999999998</c:v>
                </c:pt>
                <c:pt idx="4293">
                  <c:v>35.774999999999999</c:v>
                </c:pt>
                <c:pt idx="4294">
                  <c:v>35.783329999999999</c:v>
                </c:pt>
                <c:pt idx="4295">
                  <c:v>35.791670000000003</c:v>
                </c:pt>
                <c:pt idx="4296">
                  <c:v>35.799999999999997</c:v>
                </c:pt>
                <c:pt idx="4297">
                  <c:v>35.808329999999998</c:v>
                </c:pt>
                <c:pt idx="4298">
                  <c:v>35.816670000000002</c:v>
                </c:pt>
                <c:pt idx="4299">
                  <c:v>35.825000000000003</c:v>
                </c:pt>
                <c:pt idx="4300">
                  <c:v>35.833329999999997</c:v>
                </c:pt>
                <c:pt idx="4301">
                  <c:v>35.841670000000001</c:v>
                </c:pt>
                <c:pt idx="4302">
                  <c:v>35.85</c:v>
                </c:pt>
                <c:pt idx="4303">
                  <c:v>35.858330000000002</c:v>
                </c:pt>
                <c:pt idx="4304">
                  <c:v>35.866669999999999</c:v>
                </c:pt>
                <c:pt idx="4305">
                  <c:v>35.875</c:v>
                </c:pt>
                <c:pt idx="4306">
                  <c:v>35.883330000000001</c:v>
                </c:pt>
                <c:pt idx="4307">
                  <c:v>35.891669999999998</c:v>
                </c:pt>
                <c:pt idx="4308">
                  <c:v>35.9</c:v>
                </c:pt>
                <c:pt idx="4309">
                  <c:v>35.908329999999999</c:v>
                </c:pt>
                <c:pt idx="4310">
                  <c:v>35.916670000000003</c:v>
                </c:pt>
                <c:pt idx="4311">
                  <c:v>35.924999999999997</c:v>
                </c:pt>
                <c:pt idx="4312">
                  <c:v>35.933329999999998</c:v>
                </c:pt>
                <c:pt idx="4313">
                  <c:v>35.941670000000002</c:v>
                </c:pt>
                <c:pt idx="4314">
                  <c:v>35.950000000000003</c:v>
                </c:pt>
                <c:pt idx="4315">
                  <c:v>35.958329999999997</c:v>
                </c:pt>
                <c:pt idx="4316">
                  <c:v>35.966670000000001</c:v>
                </c:pt>
                <c:pt idx="4317">
                  <c:v>35.975000000000001</c:v>
                </c:pt>
                <c:pt idx="4318">
                  <c:v>35.983330000000002</c:v>
                </c:pt>
                <c:pt idx="4319">
                  <c:v>35.991669999999999</c:v>
                </c:pt>
                <c:pt idx="4320">
                  <c:v>36</c:v>
                </c:pt>
                <c:pt idx="4321">
                  <c:v>36.008330000000001</c:v>
                </c:pt>
                <c:pt idx="4322">
                  <c:v>36.016669999999998</c:v>
                </c:pt>
                <c:pt idx="4323">
                  <c:v>36.024999999999999</c:v>
                </c:pt>
                <c:pt idx="4324">
                  <c:v>36.033329999999999</c:v>
                </c:pt>
                <c:pt idx="4325">
                  <c:v>36.041670000000003</c:v>
                </c:pt>
                <c:pt idx="4326">
                  <c:v>36.049999999999997</c:v>
                </c:pt>
                <c:pt idx="4327">
                  <c:v>36.058329999999998</c:v>
                </c:pt>
                <c:pt idx="4328">
                  <c:v>36.066670000000002</c:v>
                </c:pt>
                <c:pt idx="4329">
                  <c:v>36.075000000000003</c:v>
                </c:pt>
                <c:pt idx="4330">
                  <c:v>36.083329999999997</c:v>
                </c:pt>
                <c:pt idx="4331">
                  <c:v>36.091670000000001</c:v>
                </c:pt>
                <c:pt idx="4332">
                  <c:v>36.1</c:v>
                </c:pt>
                <c:pt idx="4333">
                  <c:v>36.108330000000002</c:v>
                </c:pt>
                <c:pt idx="4334">
                  <c:v>36.116669999999999</c:v>
                </c:pt>
                <c:pt idx="4335">
                  <c:v>36.125</c:v>
                </c:pt>
                <c:pt idx="4336">
                  <c:v>36.133330000000001</c:v>
                </c:pt>
                <c:pt idx="4337">
                  <c:v>36.141669999999998</c:v>
                </c:pt>
                <c:pt idx="4338">
                  <c:v>36.15</c:v>
                </c:pt>
                <c:pt idx="4339">
                  <c:v>36.158329999999999</c:v>
                </c:pt>
                <c:pt idx="4340">
                  <c:v>36.166670000000003</c:v>
                </c:pt>
                <c:pt idx="4341">
                  <c:v>36.174999999999997</c:v>
                </c:pt>
                <c:pt idx="4342">
                  <c:v>36.183329999999998</c:v>
                </c:pt>
                <c:pt idx="4343">
                  <c:v>36.191670000000002</c:v>
                </c:pt>
                <c:pt idx="4344">
                  <c:v>36.200000000000003</c:v>
                </c:pt>
                <c:pt idx="4345">
                  <c:v>36.208329999999997</c:v>
                </c:pt>
                <c:pt idx="4346">
                  <c:v>36.216670000000001</c:v>
                </c:pt>
                <c:pt idx="4347">
                  <c:v>36.225000000000001</c:v>
                </c:pt>
                <c:pt idx="4348">
                  <c:v>36.233330000000002</c:v>
                </c:pt>
                <c:pt idx="4349">
                  <c:v>36.241669999999999</c:v>
                </c:pt>
                <c:pt idx="4350">
                  <c:v>36.25</c:v>
                </c:pt>
                <c:pt idx="4351">
                  <c:v>36.258330000000001</c:v>
                </c:pt>
                <c:pt idx="4352">
                  <c:v>36.266669999999998</c:v>
                </c:pt>
                <c:pt idx="4353">
                  <c:v>36.274999999999999</c:v>
                </c:pt>
                <c:pt idx="4354">
                  <c:v>36.283329999999999</c:v>
                </c:pt>
                <c:pt idx="4355">
                  <c:v>36.291670000000003</c:v>
                </c:pt>
                <c:pt idx="4356">
                  <c:v>36.299999999999997</c:v>
                </c:pt>
                <c:pt idx="4357">
                  <c:v>36.308329999999998</c:v>
                </c:pt>
                <c:pt idx="4358">
                  <c:v>36.316670000000002</c:v>
                </c:pt>
                <c:pt idx="4359">
                  <c:v>36.325000000000003</c:v>
                </c:pt>
                <c:pt idx="4360">
                  <c:v>36.333329999999997</c:v>
                </c:pt>
                <c:pt idx="4361">
                  <c:v>36.341670000000001</c:v>
                </c:pt>
                <c:pt idx="4362">
                  <c:v>36.35</c:v>
                </c:pt>
                <c:pt idx="4363">
                  <c:v>36.358330000000002</c:v>
                </c:pt>
                <c:pt idx="4364">
                  <c:v>36.366669999999999</c:v>
                </c:pt>
                <c:pt idx="4365">
                  <c:v>36.375</c:v>
                </c:pt>
                <c:pt idx="4366">
                  <c:v>36.383330000000001</c:v>
                </c:pt>
                <c:pt idx="4367">
                  <c:v>36.391669999999998</c:v>
                </c:pt>
                <c:pt idx="4368">
                  <c:v>36.4</c:v>
                </c:pt>
                <c:pt idx="4369">
                  <c:v>36.408329999999999</c:v>
                </c:pt>
                <c:pt idx="4370">
                  <c:v>36.416670000000003</c:v>
                </c:pt>
                <c:pt idx="4371">
                  <c:v>36.424999999999997</c:v>
                </c:pt>
                <c:pt idx="4372">
                  <c:v>36.433329999999998</c:v>
                </c:pt>
                <c:pt idx="4373">
                  <c:v>36.441670000000002</c:v>
                </c:pt>
                <c:pt idx="4374">
                  <c:v>36.450000000000003</c:v>
                </c:pt>
                <c:pt idx="4375">
                  <c:v>36.458329999999997</c:v>
                </c:pt>
                <c:pt idx="4376">
                  <c:v>36.466670000000001</c:v>
                </c:pt>
                <c:pt idx="4377">
                  <c:v>36.475000000000001</c:v>
                </c:pt>
                <c:pt idx="4378">
                  <c:v>36.483330000000002</c:v>
                </c:pt>
                <c:pt idx="4379">
                  <c:v>36.491669999999999</c:v>
                </c:pt>
                <c:pt idx="4380">
                  <c:v>36.5</c:v>
                </c:pt>
                <c:pt idx="4381">
                  <c:v>36.508330000000001</c:v>
                </c:pt>
                <c:pt idx="4382">
                  <c:v>36.516669999999998</c:v>
                </c:pt>
                <c:pt idx="4383">
                  <c:v>36.524999999999999</c:v>
                </c:pt>
                <c:pt idx="4384">
                  <c:v>36.533329999999999</c:v>
                </c:pt>
                <c:pt idx="4385">
                  <c:v>36.541670000000003</c:v>
                </c:pt>
                <c:pt idx="4386">
                  <c:v>36.549999999999997</c:v>
                </c:pt>
                <c:pt idx="4387">
                  <c:v>36.558329999999998</c:v>
                </c:pt>
                <c:pt idx="4388">
                  <c:v>36.566670000000002</c:v>
                </c:pt>
                <c:pt idx="4389">
                  <c:v>36.575000000000003</c:v>
                </c:pt>
                <c:pt idx="4390">
                  <c:v>36.583329999999997</c:v>
                </c:pt>
                <c:pt idx="4391">
                  <c:v>36.591670000000001</c:v>
                </c:pt>
                <c:pt idx="4392">
                  <c:v>36.6</c:v>
                </c:pt>
                <c:pt idx="4393">
                  <c:v>36.608330000000002</c:v>
                </c:pt>
                <c:pt idx="4394">
                  <c:v>36.616669999999999</c:v>
                </c:pt>
                <c:pt idx="4395">
                  <c:v>36.625</c:v>
                </c:pt>
                <c:pt idx="4396">
                  <c:v>36.633330000000001</c:v>
                </c:pt>
                <c:pt idx="4397">
                  <c:v>36.641669999999998</c:v>
                </c:pt>
                <c:pt idx="4398">
                  <c:v>36.65</c:v>
                </c:pt>
                <c:pt idx="4399">
                  <c:v>36.658329999999999</c:v>
                </c:pt>
                <c:pt idx="4400">
                  <c:v>36.666670000000003</c:v>
                </c:pt>
                <c:pt idx="4401">
                  <c:v>36.674999999999997</c:v>
                </c:pt>
                <c:pt idx="4402">
                  <c:v>36.683329999999998</c:v>
                </c:pt>
                <c:pt idx="4403">
                  <c:v>36.691670000000002</c:v>
                </c:pt>
                <c:pt idx="4404">
                  <c:v>36.700000000000003</c:v>
                </c:pt>
                <c:pt idx="4405">
                  <c:v>36.708329999999997</c:v>
                </c:pt>
                <c:pt idx="4406">
                  <c:v>36.716670000000001</c:v>
                </c:pt>
                <c:pt idx="4407">
                  <c:v>36.725000000000001</c:v>
                </c:pt>
                <c:pt idx="4408">
                  <c:v>36.733330000000002</c:v>
                </c:pt>
                <c:pt idx="4409">
                  <c:v>36.741669999999999</c:v>
                </c:pt>
                <c:pt idx="4410">
                  <c:v>36.75</c:v>
                </c:pt>
                <c:pt idx="4411">
                  <c:v>36.758330000000001</c:v>
                </c:pt>
                <c:pt idx="4412">
                  <c:v>36.766669999999998</c:v>
                </c:pt>
                <c:pt idx="4413">
                  <c:v>36.774999999999999</c:v>
                </c:pt>
                <c:pt idx="4414">
                  <c:v>36.783329999999999</c:v>
                </c:pt>
                <c:pt idx="4415">
                  <c:v>36.791670000000003</c:v>
                </c:pt>
                <c:pt idx="4416">
                  <c:v>36.799999999999997</c:v>
                </c:pt>
                <c:pt idx="4417">
                  <c:v>36.808329999999998</c:v>
                </c:pt>
                <c:pt idx="4418">
                  <c:v>36.816670000000002</c:v>
                </c:pt>
                <c:pt idx="4419">
                  <c:v>36.825000000000003</c:v>
                </c:pt>
                <c:pt idx="4420">
                  <c:v>36.833329999999997</c:v>
                </c:pt>
                <c:pt idx="4421">
                  <c:v>36.841670000000001</c:v>
                </c:pt>
                <c:pt idx="4422">
                  <c:v>36.85</c:v>
                </c:pt>
                <c:pt idx="4423">
                  <c:v>36.858330000000002</c:v>
                </c:pt>
                <c:pt idx="4424">
                  <c:v>36.866669999999999</c:v>
                </c:pt>
                <c:pt idx="4425">
                  <c:v>36.875</c:v>
                </c:pt>
                <c:pt idx="4426">
                  <c:v>36.883330000000001</c:v>
                </c:pt>
                <c:pt idx="4427">
                  <c:v>36.891669999999998</c:v>
                </c:pt>
                <c:pt idx="4428">
                  <c:v>36.9</c:v>
                </c:pt>
                <c:pt idx="4429">
                  <c:v>36.908329999999999</c:v>
                </c:pt>
                <c:pt idx="4430">
                  <c:v>36.916670000000003</c:v>
                </c:pt>
                <c:pt idx="4431">
                  <c:v>36.924999999999997</c:v>
                </c:pt>
                <c:pt idx="4432">
                  <c:v>36.933329999999998</c:v>
                </c:pt>
                <c:pt idx="4433">
                  <c:v>36.941670000000002</c:v>
                </c:pt>
                <c:pt idx="4434">
                  <c:v>36.950000000000003</c:v>
                </c:pt>
                <c:pt idx="4435">
                  <c:v>36.958329999999997</c:v>
                </c:pt>
                <c:pt idx="4436">
                  <c:v>36.966670000000001</c:v>
                </c:pt>
                <c:pt idx="4437">
                  <c:v>36.975000000000001</c:v>
                </c:pt>
                <c:pt idx="4438">
                  <c:v>36.983330000000002</c:v>
                </c:pt>
                <c:pt idx="4439">
                  <c:v>36.991669999999999</c:v>
                </c:pt>
                <c:pt idx="4440">
                  <c:v>37</c:v>
                </c:pt>
                <c:pt idx="4441">
                  <c:v>37.008330000000001</c:v>
                </c:pt>
                <c:pt idx="4442">
                  <c:v>37.016669999999998</c:v>
                </c:pt>
                <c:pt idx="4443">
                  <c:v>37.024999999999999</c:v>
                </c:pt>
                <c:pt idx="4444">
                  <c:v>37.033329999999999</c:v>
                </c:pt>
                <c:pt idx="4445">
                  <c:v>37.041670000000003</c:v>
                </c:pt>
                <c:pt idx="4446">
                  <c:v>37.049999999999997</c:v>
                </c:pt>
                <c:pt idx="4447">
                  <c:v>37.058329999999998</c:v>
                </c:pt>
                <c:pt idx="4448">
                  <c:v>37.066670000000002</c:v>
                </c:pt>
                <c:pt idx="4449">
                  <c:v>37.075000000000003</c:v>
                </c:pt>
                <c:pt idx="4450">
                  <c:v>37.083329999999997</c:v>
                </c:pt>
                <c:pt idx="4451">
                  <c:v>37.091670000000001</c:v>
                </c:pt>
                <c:pt idx="4452">
                  <c:v>37.1</c:v>
                </c:pt>
                <c:pt idx="4453">
                  <c:v>37.108330000000002</c:v>
                </c:pt>
                <c:pt idx="4454">
                  <c:v>37.116669999999999</c:v>
                </c:pt>
                <c:pt idx="4455">
                  <c:v>37.125</c:v>
                </c:pt>
                <c:pt idx="4456">
                  <c:v>37.133330000000001</c:v>
                </c:pt>
                <c:pt idx="4457">
                  <c:v>37.141669999999998</c:v>
                </c:pt>
                <c:pt idx="4458">
                  <c:v>37.15</c:v>
                </c:pt>
                <c:pt idx="4459">
                  <c:v>37.158329999999999</c:v>
                </c:pt>
                <c:pt idx="4460">
                  <c:v>37.166670000000003</c:v>
                </c:pt>
                <c:pt idx="4461">
                  <c:v>37.174999999999997</c:v>
                </c:pt>
                <c:pt idx="4462">
                  <c:v>37.183329999999998</c:v>
                </c:pt>
                <c:pt idx="4463">
                  <c:v>37.191670000000002</c:v>
                </c:pt>
                <c:pt idx="4464">
                  <c:v>37.200000000000003</c:v>
                </c:pt>
                <c:pt idx="4465">
                  <c:v>37.208329999999997</c:v>
                </c:pt>
                <c:pt idx="4466">
                  <c:v>37.216670000000001</c:v>
                </c:pt>
                <c:pt idx="4467">
                  <c:v>37.225000000000001</c:v>
                </c:pt>
                <c:pt idx="4468">
                  <c:v>37.233330000000002</c:v>
                </c:pt>
                <c:pt idx="4469">
                  <c:v>37.241669999999999</c:v>
                </c:pt>
                <c:pt idx="4470">
                  <c:v>37.25</c:v>
                </c:pt>
                <c:pt idx="4471">
                  <c:v>37.258330000000001</c:v>
                </c:pt>
                <c:pt idx="4472">
                  <c:v>37.266669999999998</c:v>
                </c:pt>
                <c:pt idx="4473">
                  <c:v>37.274999999999999</c:v>
                </c:pt>
                <c:pt idx="4474">
                  <c:v>37.283329999999999</c:v>
                </c:pt>
                <c:pt idx="4475">
                  <c:v>37.291670000000003</c:v>
                </c:pt>
                <c:pt idx="4476">
                  <c:v>37.299999999999997</c:v>
                </c:pt>
                <c:pt idx="4477">
                  <c:v>37.308329999999998</c:v>
                </c:pt>
                <c:pt idx="4478">
                  <c:v>37.316670000000002</c:v>
                </c:pt>
                <c:pt idx="4479">
                  <c:v>37.325000000000003</c:v>
                </c:pt>
                <c:pt idx="4480">
                  <c:v>37.333329999999997</c:v>
                </c:pt>
                <c:pt idx="4481">
                  <c:v>37.341670000000001</c:v>
                </c:pt>
                <c:pt idx="4482">
                  <c:v>37.35</c:v>
                </c:pt>
                <c:pt idx="4483">
                  <c:v>37.358330000000002</c:v>
                </c:pt>
                <c:pt idx="4484">
                  <c:v>37.366669999999999</c:v>
                </c:pt>
                <c:pt idx="4485">
                  <c:v>37.375</c:v>
                </c:pt>
                <c:pt idx="4486">
                  <c:v>37.383330000000001</c:v>
                </c:pt>
                <c:pt idx="4487">
                  <c:v>37.391669999999998</c:v>
                </c:pt>
                <c:pt idx="4488">
                  <c:v>37.4</c:v>
                </c:pt>
                <c:pt idx="4489">
                  <c:v>37.408329999999999</c:v>
                </c:pt>
                <c:pt idx="4490">
                  <c:v>37.416670000000003</c:v>
                </c:pt>
                <c:pt idx="4491">
                  <c:v>37.424999999999997</c:v>
                </c:pt>
                <c:pt idx="4492">
                  <c:v>37.433329999999998</c:v>
                </c:pt>
                <c:pt idx="4493">
                  <c:v>37.441670000000002</c:v>
                </c:pt>
                <c:pt idx="4494">
                  <c:v>37.450000000000003</c:v>
                </c:pt>
                <c:pt idx="4495">
                  <c:v>37.458329999999997</c:v>
                </c:pt>
                <c:pt idx="4496">
                  <c:v>37.466670000000001</c:v>
                </c:pt>
                <c:pt idx="4497">
                  <c:v>37.475000000000001</c:v>
                </c:pt>
                <c:pt idx="4498">
                  <c:v>37.483330000000002</c:v>
                </c:pt>
                <c:pt idx="4499">
                  <c:v>37.491669999999999</c:v>
                </c:pt>
                <c:pt idx="4500">
                  <c:v>37.5</c:v>
                </c:pt>
                <c:pt idx="4501">
                  <c:v>37.508330000000001</c:v>
                </c:pt>
                <c:pt idx="4502">
                  <c:v>37.516669999999998</c:v>
                </c:pt>
                <c:pt idx="4503">
                  <c:v>37.524999999999999</c:v>
                </c:pt>
                <c:pt idx="4504">
                  <c:v>37.533329999999999</c:v>
                </c:pt>
                <c:pt idx="4505">
                  <c:v>37.541670000000003</c:v>
                </c:pt>
                <c:pt idx="4506">
                  <c:v>37.549999999999997</c:v>
                </c:pt>
                <c:pt idx="4507">
                  <c:v>37.558329999999998</c:v>
                </c:pt>
                <c:pt idx="4508">
                  <c:v>37.566670000000002</c:v>
                </c:pt>
                <c:pt idx="4509">
                  <c:v>37.575000000000003</c:v>
                </c:pt>
                <c:pt idx="4510">
                  <c:v>37.583329999999997</c:v>
                </c:pt>
                <c:pt idx="4511">
                  <c:v>37.591670000000001</c:v>
                </c:pt>
                <c:pt idx="4512">
                  <c:v>37.6</c:v>
                </c:pt>
                <c:pt idx="4513">
                  <c:v>37.608330000000002</c:v>
                </c:pt>
                <c:pt idx="4514">
                  <c:v>37.616669999999999</c:v>
                </c:pt>
                <c:pt idx="4515">
                  <c:v>37.625</c:v>
                </c:pt>
                <c:pt idx="4516">
                  <c:v>37.633330000000001</c:v>
                </c:pt>
                <c:pt idx="4517">
                  <c:v>37.641669999999998</c:v>
                </c:pt>
                <c:pt idx="4518">
                  <c:v>37.65</c:v>
                </c:pt>
                <c:pt idx="4519">
                  <c:v>37.658329999999999</c:v>
                </c:pt>
                <c:pt idx="4520">
                  <c:v>37.666670000000003</c:v>
                </c:pt>
                <c:pt idx="4521">
                  <c:v>37.674999999999997</c:v>
                </c:pt>
                <c:pt idx="4522">
                  <c:v>37.683329999999998</c:v>
                </c:pt>
                <c:pt idx="4523">
                  <c:v>37.691670000000002</c:v>
                </c:pt>
                <c:pt idx="4524">
                  <c:v>37.700000000000003</c:v>
                </c:pt>
                <c:pt idx="4525">
                  <c:v>37.708329999999997</c:v>
                </c:pt>
                <c:pt idx="4526">
                  <c:v>37.716670000000001</c:v>
                </c:pt>
                <c:pt idx="4527">
                  <c:v>37.725000000000001</c:v>
                </c:pt>
                <c:pt idx="4528">
                  <c:v>37.733330000000002</c:v>
                </c:pt>
                <c:pt idx="4529">
                  <c:v>37.741669999999999</c:v>
                </c:pt>
                <c:pt idx="4530">
                  <c:v>37.75</c:v>
                </c:pt>
                <c:pt idx="4531">
                  <c:v>37.758330000000001</c:v>
                </c:pt>
                <c:pt idx="4532">
                  <c:v>37.766669999999998</c:v>
                </c:pt>
                <c:pt idx="4533">
                  <c:v>37.774999999999999</c:v>
                </c:pt>
                <c:pt idx="4534">
                  <c:v>37.783329999999999</c:v>
                </c:pt>
                <c:pt idx="4535">
                  <c:v>37.791670000000003</c:v>
                </c:pt>
                <c:pt idx="4536">
                  <c:v>37.799999999999997</c:v>
                </c:pt>
                <c:pt idx="4537">
                  <c:v>37.808329999999998</c:v>
                </c:pt>
                <c:pt idx="4538">
                  <c:v>37.816670000000002</c:v>
                </c:pt>
                <c:pt idx="4539">
                  <c:v>37.825000000000003</c:v>
                </c:pt>
                <c:pt idx="4540">
                  <c:v>37.833329999999997</c:v>
                </c:pt>
                <c:pt idx="4541">
                  <c:v>37.841670000000001</c:v>
                </c:pt>
                <c:pt idx="4542">
                  <c:v>37.85</c:v>
                </c:pt>
                <c:pt idx="4543">
                  <c:v>37.858330000000002</c:v>
                </c:pt>
                <c:pt idx="4544">
                  <c:v>37.866669999999999</c:v>
                </c:pt>
                <c:pt idx="4545">
                  <c:v>37.875</c:v>
                </c:pt>
                <c:pt idx="4546">
                  <c:v>37.883330000000001</c:v>
                </c:pt>
                <c:pt idx="4547">
                  <c:v>37.891669999999998</c:v>
                </c:pt>
                <c:pt idx="4548">
                  <c:v>37.9</c:v>
                </c:pt>
                <c:pt idx="4549">
                  <c:v>37.908329999999999</c:v>
                </c:pt>
                <c:pt idx="4550">
                  <c:v>37.916670000000003</c:v>
                </c:pt>
                <c:pt idx="4551">
                  <c:v>37.924999999999997</c:v>
                </c:pt>
                <c:pt idx="4552">
                  <c:v>37.933329999999998</c:v>
                </c:pt>
                <c:pt idx="4553">
                  <c:v>37.941670000000002</c:v>
                </c:pt>
                <c:pt idx="4554">
                  <c:v>37.950000000000003</c:v>
                </c:pt>
                <c:pt idx="4555">
                  <c:v>37.958329999999997</c:v>
                </c:pt>
                <c:pt idx="4556">
                  <c:v>37.966670000000001</c:v>
                </c:pt>
                <c:pt idx="4557">
                  <c:v>37.975000000000001</c:v>
                </c:pt>
                <c:pt idx="4558">
                  <c:v>37.983330000000002</c:v>
                </c:pt>
                <c:pt idx="4559">
                  <c:v>37.991669999999999</c:v>
                </c:pt>
                <c:pt idx="4560">
                  <c:v>38</c:v>
                </c:pt>
                <c:pt idx="4561">
                  <c:v>38.008330000000001</c:v>
                </c:pt>
                <c:pt idx="4562">
                  <c:v>38.016669999999998</c:v>
                </c:pt>
                <c:pt idx="4563">
                  <c:v>38.024999999999999</c:v>
                </c:pt>
                <c:pt idx="4564">
                  <c:v>38.033329999999999</c:v>
                </c:pt>
                <c:pt idx="4565">
                  <c:v>38.041670000000003</c:v>
                </c:pt>
                <c:pt idx="4566">
                  <c:v>38.049999999999997</c:v>
                </c:pt>
                <c:pt idx="4567">
                  <c:v>38.058329999999998</c:v>
                </c:pt>
                <c:pt idx="4568">
                  <c:v>38.066670000000002</c:v>
                </c:pt>
                <c:pt idx="4569">
                  <c:v>38.075000000000003</c:v>
                </c:pt>
                <c:pt idx="4570">
                  <c:v>38.083329999999997</c:v>
                </c:pt>
                <c:pt idx="4571">
                  <c:v>38.091670000000001</c:v>
                </c:pt>
                <c:pt idx="4572">
                  <c:v>38.1</c:v>
                </c:pt>
                <c:pt idx="4573">
                  <c:v>38.108330000000002</c:v>
                </c:pt>
                <c:pt idx="4574">
                  <c:v>38.116669999999999</c:v>
                </c:pt>
                <c:pt idx="4575">
                  <c:v>38.125</c:v>
                </c:pt>
                <c:pt idx="4576">
                  <c:v>38.133330000000001</c:v>
                </c:pt>
                <c:pt idx="4577">
                  <c:v>38.141669999999998</c:v>
                </c:pt>
                <c:pt idx="4578">
                  <c:v>38.15</c:v>
                </c:pt>
                <c:pt idx="4579">
                  <c:v>38.158329999999999</c:v>
                </c:pt>
                <c:pt idx="4580">
                  <c:v>38.166670000000003</c:v>
                </c:pt>
                <c:pt idx="4581">
                  <c:v>38.174999999999997</c:v>
                </c:pt>
                <c:pt idx="4582">
                  <c:v>38.183329999999998</c:v>
                </c:pt>
                <c:pt idx="4583">
                  <c:v>38.191670000000002</c:v>
                </c:pt>
                <c:pt idx="4584">
                  <c:v>38.200000000000003</c:v>
                </c:pt>
                <c:pt idx="4585">
                  <c:v>38.208329999999997</c:v>
                </c:pt>
                <c:pt idx="4586">
                  <c:v>38.216670000000001</c:v>
                </c:pt>
                <c:pt idx="4587">
                  <c:v>38.225000000000001</c:v>
                </c:pt>
                <c:pt idx="4588">
                  <c:v>38.233330000000002</c:v>
                </c:pt>
                <c:pt idx="4589">
                  <c:v>38.241669999999999</c:v>
                </c:pt>
                <c:pt idx="4590">
                  <c:v>38.25</c:v>
                </c:pt>
                <c:pt idx="4591">
                  <c:v>38.258330000000001</c:v>
                </c:pt>
                <c:pt idx="4592">
                  <c:v>38.266669999999998</c:v>
                </c:pt>
                <c:pt idx="4593">
                  <c:v>38.274999999999999</c:v>
                </c:pt>
                <c:pt idx="4594">
                  <c:v>38.283329999999999</c:v>
                </c:pt>
                <c:pt idx="4595">
                  <c:v>38.291670000000003</c:v>
                </c:pt>
                <c:pt idx="4596">
                  <c:v>38.299999999999997</c:v>
                </c:pt>
                <c:pt idx="4597">
                  <c:v>38.308329999999998</c:v>
                </c:pt>
                <c:pt idx="4598">
                  <c:v>38.316670000000002</c:v>
                </c:pt>
                <c:pt idx="4599">
                  <c:v>38.325000000000003</c:v>
                </c:pt>
                <c:pt idx="4600">
                  <c:v>38.333329999999997</c:v>
                </c:pt>
                <c:pt idx="4601">
                  <c:v>38.341670000000001</c:v>
                </c:pt>
                <c:pt idx="4602">
                  <c:v>38.35</c:v>
                </c:pt>
                <c:pt idx="4603">
                  <c:v>38.358330000000002</c:v>
                </c:pt>
                <c:pt idx="4604">
                  <c:v>38.366669999999999</c:v>
                </c:pt>
                <c:pt idx="4605">
                  <c:v>38.375</c:v>
                </c:pt>
                <c:pt idx="4606">
                  <c:v>38.383330000000001</c:v>
                </c:pt>
                <c:pt idx="4607">
                  <c:v>38.391669999999998</c:v>
                </c:pt>
                <c:pt idx="4608">
                  <c:v>38.4</c:v>
                </c:pt>
                <c:pt idx="4609">
                  <c:v>38.408329999999999</c:v>
                </c:pt>
                <c:pt idx="4610">
                  <c:v>38.416670000000003</c:v>
                </c:pt>
                <c:pt idx="4611">
                  <c:v>38.424999999999997</c:v>
                </c:pt>
                <c:pt idx="4612">
                  <c:v>38.433329999999998</c:v>
                </c:pt>
                <c:pt idx="4613">
                  <c:v>38.441670000000002</c:v>
                </c:pt>
                <c:pt idx="4614">
                  <c:v>38.450000000000003</c:v>
                </c:pt>
                <c:pt idx="4615">
                  <c:v>38.458329999999997</c:v>
                </c:pt>
                <c:pt idx="4616">
                  <c:v>38.466670000000001</c:v>
                </c:pt>
                <c:pt idx="4617">
                  <c:v>38.475000000000001</c:v>
                </c:pt>
                <c:pt idx="4618">
                  <c:v>38.483330000000002</c:v>
                </c:pt>
                <c:pt idx="4619">
                  <c:v>38.491669999999999</c:v>
                </c:pt>
                <c:pt idx="4620">
                  <c:v>38.5</c:v>
                </c:pt>
                <c:pt idx="4621">
                  <c:v>38.508330000000001</c:v>
                </c:pt>
                <c:pt idx="4622">
                  <c:v>38.516669999999998</c:v>
                </c:pt>
                <c:pt idx="4623">
                  <c:v>38.524999999999999</c:v>
                </c:pt>
                <c:pt idx="4624">
                  <c:v>38.533329999999999</c:v>
                </c:pt>
                <c:pt idx="4625">
                  <c:v>38.541670000000003</c:v>
                </c:pt>
                <c:pt idx="4626">
                  <c:v>38.549999999999997</c:v>
                </c:pt>
                <c:pt idx="4627">
                  <c:v>38.558329999999998</c:v>
                </c:pt>
                <c:pt idx="4628">
                  <c:v>38.566670000000002</c:v>
                </c:pt>
                <c:pt idx="4629">
                  <c:v>38.575000000000003</c:v>
                </c:pt>
                <c:pt idx="4630">
                  <c:v>38.583329999999997</c:v>
                </c:pt>
                <c:pt idx="4631">
                  <c:v>38.591670000000001</c:v>
                </c:pt>
                <c:pt idx="4632">
                  <c:v>38.6</c:v>
                </c:pt>
                <c:pt idx="4633">
                  <c:v>38.608330000000002</c:v>
                </c:pt>
                <c:pt idx="4634">
                  <c:v>38.616669999999999</c:v>
                </c:pt>
                <c:pt idx="4635">
                  <c:v>38.625</c:v>
                </c:pt>
                <c:pt idx="4636">
                  <c:v>38.633330000000001</c:v>
                </c:pt>
                <c:pt idx="4637">
                  <c:v>38.641669999999998</c:v>
                </c:pt>
                <c:pt idx="4638">
                  <c:v>38.65</c:v>
                </c:pt>
                <c:pt idx="4639">
                  <c:v>38.658329999999999</c:v>
                </c:pt>
                <c:pt idx="4640">
                  <c:v>38.666670000000003</c:v>
                </c:pt>
                <c:pt idx="4641">
                  <c:v>38.674999999999997</c:v>
                </c:pt>
                <c:pt idx="4642">
                  <c:v>38.683329999999998</c:v>
                </c:pt>
                <c:pt idx="4643">
                  <c:v>38.691670000000002</c:v>
                </c:pt>
                <c:pt idx="4644">
                  <c:v>38.700000000000003</c:v>
                </c:pt>
                <c:pt idx="4645">
                  <c:v>38.708329999999997</c:v>
                </c:pt>
                <c:pt idx="4646">
                  <c:v>38.716670000000001</c:v>
                </c:pt>
                <c:pt idx="4647">
                  <c:v>38.725000000000001</c:v>
                </c:pt>
                <c:pt idx="4648">
                  <c:v>38.733330000000002</c:v>
                </c:pt>
                <c:pt idx="4649">
                  <c:v>38.741669999999999</c:v>
                </c:pt>
                <c:pt idx="4650">
                  <c:v>38.75</c:v>
                </c:pt>
                <c:pt idx="4651">
                  <c:v>38.758330000000001</c:v>
                </c:pt>
                <c:pt idx="4652">
                  <c:v>38.766669999999998</c:v>
                </c:pt>
                <c:pt idx="4653">
                  <c:v>38.774999999999999</c:v>
                </c:pt>
                <c:pt idx="4654">
                  <c:v>38.783329999999999</c:v>
                </c:pt>
                <c:pt idx="4655">
                  <c:v>38.791670000000003</c:v>
                </c:pt>
                <c:pt idx="4656">
                  <c:v>38.799999999999997</c:v>
                </c:pt>
                <c:pt idx="4657">
                  <c:v>38.808329999999998</c:v>
                </c:pt>
                <c:pt idx="4658">
                  <c:v>38.816670000000002</c:v>
                </c:pt>
                <c:pt idx="4659">
                  <c:v>38.825000000000003</c:v>
                </c:pt>
                <c:pt idx="4660">
                  <c:v>38.833329999999997</c:v>
                </c:pt>
                <c:pt idx="4661">
                  <c:v>38.841670000000001</c:v>
                </c:pt>
                <c:pt idx="4662">
                  <c:v>38.85</c:v>
                </c:pt>
                <c:pt idx="4663">
                  <c:v>38.858330000000002</c:v>
                </c:pt>
                <c:pt idx="4664">
                  <c:v>38.866669999999999</c:v>
                </c:pt>
                <c:pt idx="4665">
                  <c:v>38.875</c:v>
                </c:pt>
                <c:pt idx="4666">
                  <c:v>38.883330000000001</c:v>
                </c:pt>
                <c:pt idx="4667">
                  <c:v>38.891669999999998</c:v>
                </c:pt>
                <c:pt idx="4668">
                  <c:v>38.9</c:v>
                </c:pt>
                <c:pt idx="4669">
                  <c:v>38.908329999999999</c:v>
                </c:pt>
                <c:pt idx="4670">
                  <c:v>38.916670000000003</c:v>
                </c:pt>
                <c:pt idx="4671">
                  <c:v>38.924999999999997</c:v>
                </c:pt>
                <c:pt idx="4672">
                  <c:v>38.933329999999998</c:v>
                </c:pt>
                <c:pt idx="4673">
                  <c:v>38.941670000000002</c:v>
                </c:pt>
                <c:pt idx="4674">
                  <c:v>38.950000000000003</c:v>
                </c:pt>
                <c:pt idx="4675">
                  <c:v>38.958329999999997</c:v>
                </c:pt>
                <c:pt idx="4676">
                  <c:v>38.966670000000001</c:v>
                </c:pt>
                <c:pt idx="4677">
                  <c:v>38.975000000000001</c:v>
                </c:pt>
                <c:pt idx="4678">
                  <c:v>38.983330000000002</c:v>
                </c:pt>
                <c:pt idx="4679">
                  <c:v>38.991669999999999</c:v>
                </c:pt>
                <c:pt idx="4680">
                  <c:v>39</c:v>
                </c:pt>
                <c:pt idx="4681">
                  <c:v>39.008330000000001</c:v>
                </c:pt>
                <c:pt idx="4682">
                  <c:v>39.016669999999998</c:v>
                </c:pt>
                <c:pt idx="4683">
                  <c:v>39.024999999999999</c:v>
                </c:pt>
                <c:pt idx="4684">
                  <c:v>39.033329999999999</c:v>
                </c:pt>
                <c:pt idx="4685">
                  <c:v>39.041670000000003</c:v>
                </c:pt>
                <c:pt idx="4686">
                  <c:v>39.049999999999997</c:v>
                </c:pt>
                <c:pt idx="4687">
                  <c:v>39.058329999999998</c:v>
                </c:pt>
                <c:pt idx="4688">
                  <c:v>39.066670000000002</c:v>
                </c:pt>
                <c:pt idx="4689">
                  <c:v>39.075000000000003</c:v>
                </c:pt>
                <c:pt idx="4690">
                  <c:v>39.083329999999997</c:v>
                </c:pt>
                <c:pt idx="4691">
                  <c:v>39.091670000000001</c:v>
                </c:pt>
                <c:pt idx="4692">
                  <c:v>39.1</c:v>
                </c:pt>
                <c:pt idx="4693">
                  <c:v>39.108330000000002</c:v>
                </c:pt>
                <c:pt idx="4694">
                  <c:v>39.116669999999999</c:v>
                </c:pt>
                <c:pt idx="4695">
                  <c:v>39.125</c:v>
                </c:pt>
                <c:pt idx="4696">
                  <c:v>39.133330000000001</c:v>
                </c:pt>
                <c:pt idx="4697">
                  <c:v>39.141669999999998</c:v>
                </c:pt>
                <c:pt idx="4698">
                  <c:v>39.15</c:v>
                </c:pt>
                <c:pt idx="4699">
                  <c:v>39.158329999999999</c:v>
                </c:pt>
                <c:pt idx="4700">
                  <c:v>39.166670000000003</c:v>
                </c:pt>
                <c:pt idx="4701">
                  <c:v>39.174999999999997</c:v>
                </c:pt>
                <c:pt idx="4702">
                  <c:v>39.183329999999998</c:v>
                </c:pt>
                <c:pt idx="4703">
                  <c:v>39.191670000000002</c:v>
                </c:pt>
                <c:pt idx="4704">
                  <c:v>39.200000000000003</c:v>
                </c:pt>
                <c:pt idx="4705">
                  <c:v>39.208329999999997</c:v>
                </c:pt>
                <c:pt idx="4706">
                  <c:v>39.216670000000001</c:v>
                </c:pt>
                <c:pt idx="4707">
                  <c:v>39.225000000000001</c:v>
                </c:pt>
                <c:pt idx="4708">
                  <c:v>39.233330000000002</c:v>
                </c:pt>
                <c:pt idx="4709">
                  <c:v>39.241669999999999</c:v>
                </c:pt>
                <c:pt idx="4710">
                  <c:v>39.25</c:v>
                </c:pt>
                <c:pt idx="4711">
                  <c:v>39.258330000000001</c:v>
                </c:pt>
                <c:pt idx="4712">
                  <c:v>39.266669999999998</c:v>
                </c:pt>
                <c:pt idx="4713">
                  <c:v>39.274999999999999</c:v>
                </c:pt>
                <c:pt idx="4714">
                  <c:v>39.283329999999999</c:v>
                </c:pt>
                <c:pt idx="4715">
                  <c:v>39.291670000000003</c:v>
                </c:pt>
                <c:pt idx="4716">
                  <c:v>39.299999999999997</c:v>
                </c:pt>
                <c:pt idx="4717">
                  <c:v>39.308329999999998</c:v>
                </c:pt>
                <c:pt idx="4718">
                  <c:v>39.316670000000002</c:v>
                </c:pt>
                <c:pt idx="4719">
                  <c:v>39.325000000000003</c:v>
                </c:pt>
                <c:pt idx="4720">
                  <c:v>39.333329999999997</c:v>
                </c:pt>
                <c:pt idx="4721">
                  <c:v>39.341670000000001</c:v>
                </c:pt>
                <c:pt idx="4722">
                  <c:v>39.35</c:v>
                </c:pt>
                <c:pt idx="4723">
                  <c:v>39.358330000000002</c:v>
                </c:pt>
                <c:pt idx="4724">
                  <c:v>39.366669999999999</c:v>
                </c:pt>
                <c:pt idx="4725">
                  <c:v>39.375</c:v>
                </c:pt>
                <c:pt idx="4726">
                  <c:v>39.383330000000001</c:v>
                </c:pt>
                <c:pt idx="4727">
                  <c:v>39.391669999999998</c:v>
                </c:pt>
                <c:pt idx="4728">
                  <c:v>39.4</c:v>
                </c:pt>
                <c:pt idx="4729">
                  <c:v>39.408329999999999</c:v>
                </c:pt>
                <c:pt idx="4730">
                  <c:v>39.416670000000003</c:v>
                </c:pt>
                <c:pt idx="4731">
                  <c:v>39.424999999999997</c:v>
                </c:pt>
                <c:pt idx="4732">
                  <c:v>39.433329999999998</c:v>
                </c:pt>
                <c:pt idx="4733">
                  <c:v>39.441670000000002</c:v>
                </c:pt>
                <c:pt idx="4734">
                  <c:v>39.450000000000003</c:v>
                </c:pt>
                <c:pt idx="4735">
                  <c:v>39.458329999999997</c:v>
                </c:pt>
                <c:pt idx="4736">
                  <c:v>39.466670000000001</c:v>
                </c:pt>
                <c:pt idx="4737">
                  <c:v>39.475000000000001</c:v>
                </c:pt>
                <c:pt idx="4738">
                  <c:v>39.483330000000002</c:v>
                </c:pt>
                <c:pt idx="4739">
                  <c:v>39.491669999999999</c:v>
                </c:pt>
                <c:pt idx="4740">
                  <c:v>39.5</c:v>
                </c:pt>
                <c:pt idx="4741">
                  <c:v>39.508330000000001</c:v>
                </c:pt>
                <c:pt idx="4742">
                  <c:v>39.516669999999998</c:v>
                </c:pt>
                <c:pt idx="4743">
                  <c:v>39.524999999999999</c:v>
                </c:pt>
                <c:pt idx="4744">
                  <c:v>39.533329999999999</c:v>
                </c:pt>
                <c:pt idx="4745">
                  <c:v>39.541670000000003</c:v>
                </c:pt>
                <c:pt idx="4746">
                  <c:v>39.549999999999997</c:v>
                </c:pt>
                <c:pt idx="4747">
                  <c:v>39.558329999999998</c:v>
                </c:pt>
                <c:pt idx="4748">
                  <c:v>39.566670000000002</c:v>
                </c:pt>
                <c:pt idx="4749">
                  <c:v>39.575000000000003</c:v>
                </c:pt>
                <c:pt idx="4750">
                  <c:v>39.583329999999997</c:v>
                </c:pt>
                <c:pt idx="4751">
                  <c:v>39.591670000000001</c:v>
                </c:pt>
                <c:pt idx="4752">
                  <c:v>39.6</c:v>
                </c:pt>
                <c:pt idx="4753">
                  <c:v>39.608330000000002</c:v>
                </c:pt>
                <c:pt idx="4754">
                  <c:v>39.616669999999999</c:v>
                </c:pt>
                <c:pt idx="4755">
                  <c:v>39.625</c:v>
                </c:pt>
                <c:pt idx="4756">
                  <c:v>39.633330000000001</c:v>
                </c:pt>
                <c:pt idx="4757">
                  <c:v>39.641669999999998</c:v>
                </c:pt>
                <c:pt idx="4758">
                  <c:v>39.65</c:v>
                </c:pt>
                <c:pt idx="4759">
                  <c:v>39.658329999999999</c:v>
                </c:pt>
                <c:pt idx="4760">
                  <c:v>39.666670000000003</c:v>
                </c:pt>
                <c:pt idx="4761">
                  <c:v>39.674999999999997</c:v>
                </c:pt>
                <c:pt idx="4762">
                  <c:v>39.683329999999998</c:v>
                </c:pt>
                <c:pt idx="4763">
                  <c:v>39.691670000000002</c:v>
                </c:pt>
                <c:pt idx="4764">
                  <c:v>39.700000000000003</c:v>
                </c:pt>
                <c:pt idx="4765">
                  <c:v>39.708329999999997</c:v>
                </c:pt>
                <c:pt idx="4766">
                  <c:v>39.716670000000001</c:v>
                </c:pt>
                <c:pt idx="4767">
                  <c:v>39.725000000000001</c:v>
                </c:pt>
                <c:pt idx="4768">
                  <c:v>39.733330000000002</c:v>
                </c:pt>
                <c:pt idx="4769">
                  <c:v>39.741669999999999</c:v>
                </c:pt>
                <c:pt idx="4770">
                  <c:v>39.75</c:v>
                </c:pt>
                <c:pt idx="4771">
                  <c:v>39.758330000000001</c:v>
                </c:pt>
                <c:pt idx="4772">
                  <c:v>39.766669999999998</c:v>
                </c:pt>
                <c:pt idx="4773">
                  <c:v>39.774999999999999</c:v>
                </c:pt>
                <c:pt idx="4774">
                  <c:v>39.783329999999999</c:v>
                </c:pt>
                <c:pt idx="4775">
                  <c:v>39.791670000000003</c:v>
                </c:pt>
                <c:pt idx="4776">
                  <c:v>39.799999999999997</c:v>
                </c:pt>
                <c:pt idx="4777">
                  <c:v>39.808329999999998</c:v>
                </c:pt>
                <c:pt idx="4778">
                  <c:v>39.816670000000002</c:v>
                </c:pt>
                <c:pt idx="4779">
                  <c:v>39.825000000000003</c:v>
                </c:pt>
                <c:pt idx="4780">
                  <c:v>39.833329999999997</c:v>
                </c:pt>
                <c:pt idx="4781">
                  <c:v>39.841670000000001</c:v>
                </c:pt>
                <c:pt idx="4782">
                  <c:v>39.85</c:v>
                </c:pt>
                <c:pt idx="4783">
                  <c:v>39.858330000000002</c:v>
                </c:pt>
                <c:pt idx="4784">
                  <c:v>39.866669999999999</c:v>
                </c:pt>
                <c:pt idx="4785">
                  <c:v>39.875</c:v>
                </c:pt>
                <c:pt idx="4786">
                  <c:v>39.883330000000001</c:v>
                </c:pt>
                <c:pt idx="4787">
                  <c:v>39.891669999999998</c:v>
                </c:pt>
                <c:pt idx="4788">
                  <c:v>39.9</c:v>
                </c:pt>
                <c:pt idx="4789">
                  <c:v>39.908329999999999</c:v>
                </c:pt>
                <c:pt idx="4790">
                  <c:v>39.916670000000003</c:v>
                </c:pt>
                <c:pt idx="4791">
                  <c:v>39.924999999999997</c:v>
                </c:pt>
                <c:pt idx="4792">
                  <c:v>39.933329999999998</c:v>
                </c:pt>
                <c:pt idx="4793">
                  <c:v>39.941670000000002</c:v>
                </c:pt>
                <c:pt idx="4794">
                  <c:v>39.950000000000003</c:v>
                </c:pt>
                <c:pt idx="4795">
                  <c:v>39.958329999999997</c:v>
                </c:pt>
                <c:pt idx="4796">
                  <c:v>39.966670000000001</c:v>
                </c:pt>
                <c:pt idx="4797">
                  <c:v>39.975000000000001</c:v>
                </c:pt>
                <c:pt idx="4798">
                  <c:v>39.983330000000002</c:v>
                </c:pt>
                <c:pt idx="4799">
                  <c:v>39.991669999999999</c:v>
                </c:pt>
                <c:pt idx="4800">
                  <c:v>40</c:v>
                </c:pt>
              </c:numCache>
            </c:numRef>
          </c:cat>
          <c:val>
            <c:numRef>
              <c:f>Sheet2!$D$26:$D$4826</c:f>
              <c:numCache>
                <c:formatCode>General</c:formatCode>
                <c:ptCount val="4801"/>
                <c:pt idx="0">
                  <c:v>414</c:v>
                </c:pt>
                <c:pt idx="1">
                  <c:v>414</c:v>
                </c:pt>
                <c:pt idx="2">
                  <c:v>359</c:v>
                </c:pt>
                <c:pt idx="3">
                  <c:v>359</c:v>
                </c:pt>
                <c:pt idx="4">
                  <c:v>343</c:v>
                </c:pt>
                <c:pt idx="5">
                  <c:v>358</c:v>
                </c:pt>
                <c:pt idx="6">
                  <c:v>368</c:v>
                </c:pt>
                <c:pt idx="7">
                  <c:v>365</c:v>
                </c:pt>
                <c:pt idx="8">
                  <c:v>359</c:v>
                </c:pt>
                <c:pt idx="9">
                  <c:v>367</c:v>
                </c:pt>
                <c:pt idx="10">
                  <c:v>327</c:v>
                </c:pt>
                <c:pt idx="11">
                  <c:v>335</c:v>
                </c:pt>
                <c:pt idx="12">
                  <c:v>391</c:v>
                </c:pt>
                <c:pt idx="13">
                  <c:v>367</c:v>
                </c:pt>
                <c:pt idx="14">
                  <c:v>384</c:v>
                </c:pt>
                <c:pt idx="15">
                  <c:v>367</c:v>
                </c:pt>
                <c:pt idx="16">
                  <c:v>391</c:v>
                </c:pt>
                <c:pt idx="17">
                  <c:v>366</c:v>
                </c:pt>
                <c:pt idx="18">
                  <c:v>398</c:v>
                </c:pt>
                <c:pt idx="19">
                  <c:v>376</c:v>
                </c:pt>
                <c:pt idx="20">
                  <c:v>351</c:v>
                </c:pt>
                <c:pt idx="21">
                  <c:v>384</c:v>
                </c:pt>
                <c:pt idx="22">
                  <c:v>383</c:v>
                </c:pt>
                <c:pt idx="23">
                  <c:v>415</c:v>
                </c:pt>
                <c:pt idx="24">
                  <c:v>335</c:v>
                </c:pt>
                <c:pt idx="25">
                  <c:v>368</c:v>
                </c:pt>
                <c:pt idx="26">
                  <c:v>383</c:v>
                </c:pt>
                <c:pt idx="27">
                  <c:v>399</c:v>
                </c:pt>
                <c:pt idx="28">
                  <c:v>360</c:v>
                </c:pt>
                <c:pt idx="29">
                  <c:v>392</c:v>
                </c:pt>
                <c:pt idx="30">
                  <c:v>392</c:v>
                </c:pt>
                <c:pt idx="31">
                  <c:v>400</c:v>
                </c:pt>
                <c:pt idx="32">
                  <c:v>352</c:v>
                </c:pt>
                <c:pt idx="33">
                  <c:v>397</c:v>
                </c:pt>
                <c:pt idx="34">
                  <c:v>395</c:v>
                </c:pt>
                <c:pt idx="35">
                  <c:v>368</c:v>
                </c:pt>
                <c:pt idx="36">
                  <c:v>399</c:v>
                </c:pt>
                <c:pt idx="37">
                  <c:v>368</c:v>
                </c:pt>
                <c:pt idx="38">
                  <c:v>336</c:v>
                </c:pt>
                <c:pt idx="39">
                  <c:v>320</c:v>
                </c:pt>
                <c:pt idx="40">
                  <c:v>384</c:v>
                </c:pt>
                <c:pt idx="41">
                  <c:v>312</c:v>
                </c:pt>
                <c:pt idx="42">
                  <c:v>368</c:v>
                </c:pt>
                <c:pt idx="43">
                  <c:v>336</c:v>
                </c:pt>
                <c:pt idx="44">
                  <c:v>368</c:v>
                </c:pt>
                <c:pt idx="45">
                  <c:v>409</c:v>
                </c:pt>
                <c:pt idx="46">
                  <c:v>328</c:v>
                </c:pt>
                <c:pt idx="47">
                  <c:v>394</c:v>
                </c:pt>
                <c:pt idx="48">
                  <c:v>373</c:v>
                </c:pt>
                <c:pt idx="49">
                  <c:v>328</c:v>
                </c:pt>
                <c:pt idx="50">
                  <c:v>407</c:v>
                </c:pt>
                <c:pt idx="51">
                  <c:v>425</c:v>
                </c:pt>
                <c:pt idx="52">
                  <c:v>385</c:v>
                </c:pt>
                <c:pt idx="53">
                  <c:v>368</c:v>
                </c:pt>
                <c:pt idx="54">
                  <c:v>384</c:v>
                </c:pt>
                <c:pt idx="55">
                  <c:v>400</c:v>
                </c:pt>
                <c:pt idx="56">
                  <c:v>376</c:v>
                </c:pt>
                <c:pt idx="57">
                  <c:v>360</c:v>
                </c:pt>
                <c:pt idx="58">
                  <c:v>368</c:v>
                </c:pt>
                <c:pt idx="59">
                  <c:v>369</c:v>
                </c:pt>
                <c:pt idx="60">
                  <c:v>368</c:v>
                </c:pt>
                <c:pt idx="61">
                  <c:v>392</c:v>
                </c:pt>
                <c:pt idx="62">
                  <c:v>353</c:v>
                </c:pt>
                <c:pt idx="63">
                  <c:v>353</c:v>
                </c:pt>
                <c:pt idx="64">
                  <c:v>371</c:v>
                </c:pt>
                <c:pt idx="65">
                  <c:v>365</c:v>
                </c:pt>
                <c:pt idx="66">
                  <c:v>392</c:v>
                </c:pt>
                <c:pt idx="67">
                  <c:v>328</c:v>
                </c:pt>
                <c:pt idx="68">
                  <c:v>368</c:v>
                </c:pt>
                <c:pt idx="69">
                  <c:v>360</c:v>
                </c:pt>
                <c:pt idx="70">
                  <c:v>352</c:v>
                </c:pt>
                <c:pt idx="71">
                  <c:v>344</c:v>
                </c:pt>
                <c:pt idx="72">
                  <c:v>384</c:v>
                </c:pt>
                <c:pt idx="73">
                  <c:v>367</c:v>
                </c:pt>
                <c:pt idx="74">
                  <c:v>352</c:v>
                </c:pt>
                <c:pt idx="75">
                  <c:v>391</c:v>
                </c:pt>
                <c:pt idx="76">
                  <c:v>399</c:v>
                </c:pt>
                <c:pt idx="77">
                  <c:v>391</c:v>
                </c:pt>
                <c:pt idx="78">
                  <c:v>385</c:v>
                </c:pt>
                <c:pt idx="79">
                  <c:v>390</c:v>
                </c:pt>
                <c:pt idx="80">
                  <c:v>328</c:v>
                </c:pt>
                <c:pt idx="81">
                  <c:v>343</c:v>
                </c:pt>
                <c:pt idx="82">
                  <c:v>343</c:v>
                </c:pt>
                <c:pt idx="83">
                  <c:v>391</c:v>
                </c:pt>
                <c:pt idx="84">
                  <c:v>383</c:v>
                </c:pt>
                <c:pt idx="85">
                  <c:v>383</c:v>
                </c:pt>
                <c:pt idx="86">
                  <c:v>343</c:v>
                </c:pt>
                <c:pt idx="87">
                  <c:v>367</c:v>
                </c:pt>
                <c:pt idx="88">
                  <c:v>383</c:v>
                </c:pt>
                <c:pt idx="89">
                  <c:v>400</c:v>
                </c:pt>
                <c:pt idx="90">
                  <c:v>352</c:v>
                </c:pt>
                <c:pt idx="91">
                  <c:v>351</c:v>
                </c:pt>
                <c:pt idx="92">
                  <c:v>438</c:v>
                </c:pt>
                <c:pt idx="93">
                  <c:v>362</c:v>
                </c:pt>
                <c:pt idx="94">
                  <c:v>398</c:v>
                </c:pt>
                <c:pt idx="95">
                  <c:v>336</c:v>
                </c:pt>
                <c:pt idx="96">
                  <c:v>368</c:v>
                </c:pt>
                <c:pt idx="97">
                  <c:v>368</c:v>
                </c:pt>
                <c:pt idx="98">
                  <c:v>391</c:v>
                </c:pt>
                <c:pt idx="99">
                  <c:v>376</c:v>
                </c:pt>
                <c:pt idx="100">
                  <c:v>336</c:v>
                </c:pt>
                <c:pt idx="101">
                  <c:v>376</c:v>
                </c:pt>
                <c:pt idx="102">
                  <c:v>367</c:v>
                </c:pt>
                <c:pt idx="103">
                  <c:v>343</c:v>
                </c:pt>
                <c:pt idx="104">
                  <c:v>354</c:v>
                </c:pt>
                <c:pt idx="105">
                  <c:v>357</c:v>
                </c:pt>
                <c:pt idx="106">
                  <c:v>415</c:v>
                </c:pt>
                <c:pt idx="107">
                  <c:v>336</c:v>
                </c:pt>
                <c:pt idx="108">
                  <c:v>408</c:v>
                </c:pt>
                <c:pt idx="109">
                  <c:v>336</c:v>
                </c:pt>
                <c:pt idx="110">
                  <c:v>360</c:v>
                </c:pt>
                <c:pt idx="111">
                  <c:v>367</c:v>
                </c:pt>
                <c:pt idx="112">
                  <c:v>352</c:v>
                </c:pt>
                <c:pt idx="113">
                  <c:v>359</c:v>
                </c:pt>
                <c:pt idx="114">
                  <c:v>328</c:v>
                </c:pt>
                <c:pt idx="115">
                  <c:v>328</c:v>
                </c:pt>
                <c:pt idx="116">
                  <c:v>376</c:v>
                </c:pt>
                <c:pt idx="117">
                  <c:v>399</c:v>
                </c:pt>
                <c:pt idx="118">
                  <c:v>351</c:v>
                </c:pt>
                <c:pt idx="119">
                  <c:v>384</c:v>
                </c:pt>
                <c:pt idx="120">
                  <c:v>327</c:v>
                </c:pt>
                <c:pt idx="121">
                  <c:v>336</c:v>
                </c:pt>
                <c:pt idx="122">
                  <c:v>375</c:v>
                </c:pt>
                <c:pt idx="123">
                  <c:v>344</c:v>
                </c:pt>
                <c:pt idx="124">
                  <c:v>375</c:v>
                </c:pt>
                <c:pt idx="125">
                  <c:v>327</c:v>
                </c:pt>
                <c:pt idx="126">
                  <c:v>345</c:v>
                </c:pt>
                <c:pt idx="127">
                  <c:v>360</c:v>
                </c:pt>
                <c:pt idx="128">
                  <c:v>359</c:v>
                </c:pt>
                <c:pt idx="129">
                  <c:v>360</c:v>
                </c:pt>
                <c:pt idx="130">
                  <c:v>336</c:v>
                </c:pt>
                <c:pt idx="131">
                  <c:v>336</c:v>
                </c:pt>
                <c:pt idx="132">
                  <c:v>383</c:v>
                </c:pt>
                <c:pt idx="133">
                  <c:v>344</c:v>
                </c:pt>
                <c:pt idx="134">
                  <c:v>351</c:v>
                </c:pt>
                <c:pt idx="135">
                  <c:v>377</c:v>
                </c:pt>
                <c:pt idx="136">
                  <c:v>351</c:v>
                </c:pt>
                <c:pt idx="137">
                  <c:v>368</c:v>
                </c:pt>
                <c:pt idx="138">
                  <c:v>455</c:v>
                </c:pt>
                <c:pt idx="139">
                  <c:v>344</c:v>
                </c:pt>
                <c:pt idx="140">
                  <c:v>425</c:v>
                </c:pt>
                <c:pt idx="141">
                  <c:v>367</c:v>
                </c:pt>
                <c:pt idx="142">
                  <c:v>336</c:v>
                </c:pt>
                <c:pt idx="143">
                  <c:v>368</c:v>
                </c:pt>
                <c:pt idx="144">
                  <c:v>361</c:v>
                </c:pt>
                <c:pt idx="145">
                  <c:v>351</c:v>
                </c:pt>
                <c:pt idx="146">
                  <c:v>344</c:v>
                </c:pt>
                <c:pt idx="147">
                  <c:v>392</c:v>
                </c:pt>
                <c:pt idx="148">
                  <c:v>415</c:v>
                </c:pt>
                <c:pt idx="149">
                  <c:v>384</c:v>
                </c:pt>
                <c:pt idx="150">
                  <c:v>344</c:v>
                </c:pt>
                <c:pt idx="151">
                  <c:v>360</c:v>
                </c:pt>
                <c:pt idx="152">
                  <c:v>400</c:v>
                </c:pt>
                <c:pt idx="153">
                  <c:v>368</c:v>
                </c:pt>
                <c:pt idx="154">
                  <c:v>351</c:v>
                </c:pt>
                <c:pt idx="155">
                  <c:v>353</c:v>
                </c:pt>
                <c:pt idx="156">
                  <c:v>384</c:v>
                </c:pt>
                <c:pt idx="157">
                  <c:v>421</c:v>
                </c:pt>
                <c:pt idx="158">
                  <c:v>355</c:v>
                </c:pt>
                <c:pt idx="159">
                  <c:v>327</c:v>
                </c:pt>
                <c:pt idx="160">
                  <c:v>376</c:v>
                </c:pt>
                <c:pt idx="161">
                  <c:v>384</c:v>
                </c:pt>
                <c:pt idx="162">
                  <c:v>418</c:v>
                </c:pt>
                <c:pt idx="163">
                  <c:v>349</c:v>
                </c:pt>
                <c:pt idx="164">
                  <c:v>399</c:v>
                </c:pt>
                <c:pt idx="165">
                  <c:v>376</c:v>
                </c:pt>
                <c:pt idx="166">
                  <c:v>320</c:v>
                </c:pt>
                <c:pt idx="167">
                  <c:v>375</c:v>
                </c:pt>
                <c:pt idx="168">
                  <c:v>399</c:v>
                </c:pt>
                <c:pt idx="169">
                  <c:v>407</c:v>
                </c:pt>
                <c:pt idx="170">
                  <c:v>376</c:v>
                </c:pt>
                <c:pt idx="171">
                  <c:v>376</c:v>
                </c:pt>
                <c:pt idx="172">
                  <c:v>391</c:v>
                </c:pt>
                <c:pt idx="173">
                  <c:v>384</c:v>
                </c:pt>
                <c:pt idx="174">
                  <c:v>360</c:v>
                </c:pt>
                <c:pt idx="175">
                  <c:v>368</c:v>
                </c:pt>
                <c:pt idx="176">
                  <c:v>368</c:v>
                </c:pt>
                <c:pt idx="177">
                  <c:v>360</c:v>
                </c:pt>
                <c:pt idx="178">
                  <c:v>376</c:v>
                </c:pt>
                <c:pt idx="179">
                  <c:v>336</c:v>
                </c:pt>
                <c:pt idx="180">
                  <c:v>384</c:v>
                </c:pt>
                <c:pt idx="181">
                  <c:v>328</c:v>
                </c:pt>
                <c:pt idx="182">
                  <c:v>344</c:v>
                </c:pt>
                <c:pt idx="183">
                  <c:v>392</c:v>
                </c:pt>
                <c:pt idx="184">
                  <c:v>352</c:v>
                </c:pt>
                <c:pt idx="185">
                  <c:v>384</c:v>
                </c:pt>
                <c:pt idx="186">
                  <c:v>352</c:v>
                </c:pt>
                <c:pt idx="187">
                  <c:v>344</c:v>
                </c:pt>
                <c:pt idx="188">
                  <c:v>368</c:v>
                </c:pt>
                <c:pt idx="189">
                  <c:v>376</c:v>
                </c:pt>
                <c:pt idx="190">
                  <c:v>320</c:v>
                </c:pt>
                <c:pt idx="191">
                  <c:v>368</c:v>
                </c:pt>
                <c:pt idx="192">
                  <c:v>367</c:v>
                </c:pt>
                <c:pt idx="193">
                  <c:v>384</c:v>
                </c:pt>
                <c:pt idx="194">
                  <c:v>352</c:v>
                </c:pt>
                <c:pt idx="195">
                  <c:v>384</c:v>
                </c:pt>
                <c:pt idx="196">
                  <c:v>368</c:v>
                </c:pt>
                <c:pt idx="197">
                  <c:v>384</c:v>
                </c:pt>
                <c:pt idx="198">
                  <c:v>329</c:v>
                </c:pt>
                <c:pt idx="199">
                  <c:v>359</c:v>
                </c:pt>
                <c:pt idx="200">
                  <c:v>385</c:v>
                </c:pt>
                <c:pt idx="201">
                  <c:v>367</c:v>
                </c:pt>
                <c:pt idx="202">
                  <c:v>420</c:v>
                </c:pt>
                <c:pt idx="203">
                  <c:v>324</c:v>
                </c:pt>
                <c:pt idx="204">
                  <c:v>392</c:v>
                </c:pt>
                <c:pt idx="205">
                  <c:v>344</c:v>
                </c:pt>
                <c:pt idx="206">
                  <c:v>328</c:v>
                </c:pt>
                <c:pt idx="207">
                  <c:v>344</c:v>
                </c:pt>
                <c:pt idx="208">
                  <c:v>368</c:v>
                </c:pt>
                <c:pt idx="209">
                  <c:v>366</c:v>
                </c:pt>
                <c:pt idx="210">
                  <c:v>338</c:v>
                </c:pt>
                <c:pt idx="211">
                  <c:v>343</c:v>
                </c:pt>
                <c:pt idx="212">
                  <c:v>352</c:v>
                </c:pt>
                <c:pt idx="213">
                  <c:v>351</c:v>
                </c:pt>
                <c:pt idx="214">
                  <c:v>352</c:v>
                </c:pt>
                <c:pt idx="215">
                  <c:v>351</c:v>
                </c:pt>
                <c:pt idx="216">
                  <c:v>336</c:v>
                </c:pt>
                <c:pt idx="217">
                  <c:v>335</c:v>
                </c:pt>
                <c:pt idx="218">
                  <c:v>347</c:v>
                </c:pt>
                <c:pt idx="219">
                  <c:v>348</c:v>
                </c:pt>
                <c:pt idx="220">
                  <c:v>367</c:v>
                </c:pt>
                <c:pt idx="221">
                  <c:v>360</c:v>
                </c:pt>
                <c:pt idx="222">
                  <c:v>360</c:v>
                </c:pt>
                <c:pt idx="223">
                  <c:v>383</c:v>
                </c:pt>
                <c:pt idx="224">
                  <c:v>352</c:v>
                </c:pt>
                <c:pt idx="225">
                  <c:v>360</c:v>
                </c:pt>
                <c:pt idx="226">
                  <c:v>360</c:v>
                </c:pt>
                <c:pt idx="227">
                  <c:v>375</c:v>
                </c:pt>
                <c:pt idx="228">
                  <c:v>359</c:v>
                </c:pt>
                <c:pt idx="229">
                  <c:v>398</c:v>
                </c:pt>
                <c:pt idx="230">
                  <c:v>320</c:v>
                </c:pt>
                <c:pt idx="231">
                  <c:v>390</c:v>
                </c:pt>
                <c:pt idx="232">
                  <c:v>359</c:v>
                </c:pt>
                <c:pt idx="233">
                  <c:v>351</c:v>
                </c:pt>
                <c:pt idx="234">
                  <c:v>391</c:v>
                </c:pt>
                <c:pt idx="235">
                  <c:v>367</c:v>
                </c:pt>
                <c:pt idx="236">
                  <c:v>367</c:v>
                </c:pt>
                <c:pt idx="237">
                  <c:v>335</c:v>
                </c:pt>
                <c:pt idx="238">
                  <c:v>382</c:v>
                </c:pt>
                <c:pt idx="239">
                  <c:v>375</c:v>
                </c:pt>
                <c:pt idx="240">
                  <c:v>391</c:v>
                </c:pt>
                <c:pt idx="241">
                  <c:v>374</c:v>
                </c:pt>
                <c:pt idx="242">
                  <c:v>407</c:v>
                </c:pt>
                <c:pt idx="243">
                  <c:v>398</c:v>
                </c:pt>
                <c:pt idx="244">
                  <c:v>375</c:v>
                </c:pt>
                <c:pt idx="245">
                  <c:v>375</c:v>
                </c:pt>
                <c:pt idx="246">
                  <c:v>359</c:v>
                </c:pt>
                <c:pt idx="247">
                  <c:v>334</c:v>
                </c:pt>
                <c:pt idx="248">
                  <c:v>342</c:v>
                </c:pt>
                <c:pt idx="249">
                  <c:v>351</c:v>
                </c:pt>
                <c:pt idx="250">
                  <c:v>367</c:v>
                </c:pt>
                <c:pt idx="251">
                  <c:v>383</c:v>
                </c:pt>
                <c:pt idx="252">
                  <c:v>415</c:v>
                </c:pt>
                <c:pt idx="253">
                  <c:v>359</c:v>
                </c:pt>
                <c:pt idx="254">
                  <c:v>374</c:v>
                </c:pt>
                <c:pt idx="255">
                  <c:v>358</c:v>
                </c:pt>
                <c:pt idx="256">
                  <c:v>373</c:v>
                </c:pt>
                <c:pt idx="257">
                  <c:v>337</c:v>
                </c:pt>
                <c:pt idx="258">
                  <c:v>367</c:v>
                </c:pt>
                <c:pt idx="259">
                  <c:v>367</c:v>
                </c:pt>
                <c:pt idx="260">
                  <c:v>398</c:v>
                </c:pt>
                <c:pt idx="261">
                  <c:v>366</c:v>
                </c:pt>
                <c:pt idx="262">
                  <c:v>353</c:v>
                </c:pt>
                <c:pt idx="263">
                  <c:v>431</c:v>
                </c:pt>
                <c:pt idx="264">
                  <c:v>351</c:v>
                </c:pt>
                <c:pt idx="265">
                  <c:v>375</c:v>
                </c:pt>
                <c:pt idx="266">
                  <c:v>351</c:v>
                </c:pt>
                <c:pt idx="267">
                  <c:v>351</c:v>
                </c:pt>
                <c:pt idx="268">
                  <c:v>343</c:v>
                </c:pt>
                <c:pt idx="269">
                  <c:v>359</c:v>
                </c:pt>
                <c:pt idx="270">
                  <c:v>367</c:v>
                </c:pt>
                <c:pt idx="271">
                  <c:v>359</c:v>
                </c:pt>
                <c:pt idx="272">
                  <c:v>350</c:v>
                </c:pt>
                <c:pt idx="273">
                  <c:v>335</c:v>
                </c:pt>
                <c:pt idx="274">
                  <c:v>351</c:v>
                </c:pt>
                <c:pt idx="275">
                  <c:v>382</c:v>
                </c:pt>
                <c:pt idx="276">
                  <c:v>311</c:v>
                </c:pt>
                <c:pt idx="277">
                  <c:v>390</c:v>
                </c:pt>
                <c:pt idx="278">
                  <c:v>330</c:v>
                </c:pt>
                <c:pt idx="279">
                  <c:v>395</c:v>
                </c:pt>
                <c:pt idx="280">
                  <c:v>383</c:v>
                </c:pt>
                <c:pt idx="281">
                  <c:v>398</c:v>
                </c:pt>
                <c:pt idx="282">
                  <c:v>374</c:v>
                </c:pt>
                <c:pt idx="283">
                  <c:v>359</c:v>
                </c:pt>
                <c:pt idx="284">
                  <c:v>351</c:v>
                </c:pt>
                <c:pt idx="285">
                  <c:v>367</c:v>
                </c:pt>
                <c:pt idx="286">
                  <c:v>359</c:v>
                </c:pt>
                <c:pt idx="287">
                  <c:v>359</c:v>
                </c:pt>
                <c:pt idx="288">
                  <c:v>391</c:v>
                </c:pt>
                <c:pt idx="289">
                  <c:v>367</c:v>
                </c:pt>
                <c:pt idx="290">
                  <c:v>359</c:v>
                </c:pt>
                <c:pt idx="291">
                  <c:v>383</c:v>
                </c:pt>
                <c:pt idx="292">
                  <c:v>375</c:v>
                </c:pt>
                <c:pt idx="293">
                  <c:v>398</c:v>
                </c:pt>
                <c:pt idx="294">
                  <c:v>374</c:v>
                </c:pt>
                <c:pt idx="295">
                  <c:v>351</c:v>
                </c:pt>
                <c:pt idx="296">
                  <c:v>383</c:v>
                </c:pt>
                <c:pt idx="297">
                  <c:v>359</c:v>
                </c:pt>
                <c:pt idx="298">
                  <c:v>374</c:v>
                </c:pt>
                <c:pt idx="299">
                  <c:v>327</c:v>
                </c:pt>
                <c:pt idx="300">
                  <c:v>367</c:v>
                </c:pt>
                <c:pt idx="301">
                  <c:v>383</c:v>
                </c:pt>
                <c:pt idx="302">
                  <c:v>351</c:v>
                </c:pt>
                <c:pt idx="303">
                  <c:v>408</c:v>
                </c:pt>
                <c:pt idx="304">
                  <c:v>375</c:v>
                </c:pt>
                <c:pt idx="305">
                  <c:v>311</c:v>
                </c:pt>
                <c:pt idx="306">
                  <c:v>391</c:v>
                </c:pt>
                <c:pt idx="307">
                  <c:v>392</c:v>
                </c:pt>
                <c:pt idx="308">
                  <c:v>384</c:v>
                </c:pt>
                <c:pt idx="309">
                  <c:v>375</c:v>
                </c:pt>
                <c:pt idx="310">
                  <c:v>358</c:v>
                </c:pt>
                <c:pt idx="311">
                  <c:v>367</c:v>
                </c:pt>
                <c:pt idx="312">
                  <c:v>430</c:v>
                </c:pt>
                <c:pt idx="313">
                  <c:v>360</c:v>
                </c:pt>
                <c:pt idx="314">
                  <c:v>399</c:v>
                </c:pt>
                <c:pt idx="315">
                  <c:v>374</c:v>
                </c:pt>
                <c:pt idx="316">
                  <c:v>374</c:v>
                </c:pt>
                <c:pt idx="317">
                  <c:v>366</c:v>
                </c:pt>
                <c:pt idx="318">
                  <c:v>391</c:v>
                </c:pt>
                <c:pt idx="319">
                  <c:v>367</c:v>
                </c:pt>
                <c:pt idx="320">
                  <c:v>390</c:v>
                </c:pt>
                <c:pt idx="321">
                  <c:v>383</c:v>
                </c:pt>
                <c:pt idx="322">
                  <c:v>415</c:v>
                </c:pt>
                <c:pt idx="323">
                  <c:v>319</c:v>
                </c:pt>
                <c:pt idx="324">
                  <c:v>423</c:v>
                </c:pt>
                <c:pt idx="325">
                  <c:v>352</c:v>
                </c:pt>
                <c:pt idx="326">
                  <c:v>342</c:v>
                </c:pt>
                <c:pt idx="327">
                  <c:v>350</c:v>
                </c:pt>
                <c:pt idx="328">
                  <c:v>367</c:v>
                </c:pt>
                <c:pt idx="329">
                  <c:v>390</c:v>
                </c:pt>
                <c:pt idx="330">
                  <c:v>391</c:v>
                </c:pt>
                <c:pt idx="331">
                  <c:v>391</c:v>
                </c:pt>
                <c:pt idx="332">
                  <c:v>359</c:v>
                </c:pt>
                <c:pt idx="333">
                  <c:v>398</c:v>
                </c:pt>
                <c:pt idx="334">
                  <c:v>359</c:v>
                </c:pt>
                <c:pt idx="335">
                  <c:v>335</c:v>
                </c:pt>
                <c:pt idx="336">
                  <c:v>342</c:v>
                </c:pt>
                <c:pt idx="337">
                  <c:v>342</c:v>
                </c:pt>
                <c:pt idx="338">
                  <c:v>367</c:v>
                </c:pt>
                <c:pt idx="339">
                  <c:v>367</c:v>
                </c:pt>
                <c:pt idx="340">
                  <c:v>359</c:v>
                </c:pt>
                <c:pt idx="341">
                  <c:v>367</c:v>
                </c:pt>
                <c:pt idx="342">
                  <c:v>407</c:v>
                </c:pt>
                <c:pt idx="343">
                  <c:v>384</c:v>
                </c:pt>
                <c:pt idx="344">
                  <c:v>367</c:v>
                </c:pt>
                <c:pt idx="345">
                  <c:v>407</c:v>
                </c:pt>
                <c:pt idx="346">
                  <c:v>345</c:v>
                </c:pt>
                <c:pt idx="347">
                  <c:v>380</c:v>
                </c:pt>
                <c:pt idx="348">
                  <c:v>384</c:v>
                </c:pt>
                <c:pt idx="349">
                  <c:v>367</c:v>
                </c:pt>
                <c:pt idx="350">
                  <c:v>342</c:v>
                </c:pt>
                <c:pt idx="351">
                  <c:v>383</c:v>
                </c:pt>
                <c:pt idx="352">
                  <c:v>390</c:v>
                </c:pt>
                <c:pt idx="353">
                  <c:v>337</c:v>
                </c:pt>
                <c:pt idx="354">
                  <c:v>360</c:v>
                </c:pt>
                <c:pt idx="355">
                  <c:v>407</c:v>
                </c:pt>
                <c:pt idx="356">
                  <c:v>343</c:v>
                </c:pt>
                <c:pt idx="357">
                  <c:v>423</c:v>
                </c:pt>
                <c:pt idx="358">
                  <c:v>351</c:v>
                </c:pt>
                <c:pt idx="359">
                  <c:v>369</c:v>
                </c:pt>
                <c:pt idx="360">
                  <c:v>416</c:v>
                </c:pt>
                <c:pt idx="361">
                  <c:v>336</c:v>
                </c:pt>
                <c:pt idx="362">
                  <c:v>383</c:v>
                </c:pt>
                <c:pt idx="363">
                  <c:v>376</c:v>
                </c:pt>
                <c:pt idx="364">
                  <c:v>368</c:v>
                </c:pt>
                <c:pt idx="365">
                  <c:v>366</c:v>
                </c:pt>
                <c:pt idx="366">
                  <c:v>384</c:v>
                </c:pt>
                <c:pt idx="367">
                  <c:v>367</c:v>
                </c:pt>
                <c:pt idx="368">
                  <c:v>383</c:v>
                </c:pt>
                <c:pt idx="369">
                  <c:v>335</c:v>
                </c:pt>
                <c:pt idx="370">
                  <c:v>407</c:v>
                </c:pt>
                <c:pt idx="371">
                  <c:v>358</c:v>
                </c:pt>
                <c:pt idx="372">
                  <c:v>367</c:v>
                </c:pt>
                <c:pt idx="373">
                  <c:v>360</c:v>
                </c:pt>
                <c:pt idx="374">
                  <c:v>382</c:v>
                </c:pt>
                <c:pt idx="375">
                  <c:v>359</c:v>
                </c:pt>
                <c:pt idx="376">
                  <c:v>368</c:v>
                </c:pt>
                <c:pt idx="377">
                  <c:v>333</c:v>
                </c:pt>
                <c:pt idx="378">
                  <c:v>356</c:v>
                </c:pt>
                <c:pt idx="379">
                  <c:v>411</c:v>
                </c:pt>
                <c:pt idx="380">
                  <c:v>359</c:v>
                </c:pt>
                <c:pt idx="381">
                  <c:v>391</c:v>
                </c:pt>
                <c:pt idx="382">
                  <c:v>367</c:v>
                </c:pt>
                <c:pt idx="383">
                  <c:v>335</c:v>
                </c:pt>
                <c:pt idx="384">
                  <c:v>390</c:v>
                </c:pt>
                <c:pt idx="385">
                  <c:v>372</c:v>
                </c:pt>
                <c:pt idx="386">
                  <c:v>417</c:v>
                </c:pt>
                <c:pt idx="387">
                  <c:v>366</c:v>
                </c:pt>
                <c:pt idx="388">
                  <c:v>359</c:v>
                </c:pt>
                <c:pt idx="389">
                  <c:v>359</c:v>
                </c:pt>
                <c:pt idx="390">
                  <c:v>391</c:v>
                </c:pt>
                <c:pt idx="391">
                  <c:v>375</c:v>
                </c:pt>
                <c:pt idx="392">
                  <c:v>406</c:v>
                </c:pt>
                <c:pt idx="393">
                  <c:v>351</c:v>
                </c:pt>
                <c:pt idx="394">
                  <c:v>386</c:v>
                </c:pt>
                <c:pt idx="395">
                  <c:v>371</c:v>
                </c:pt>
                <c:pt idx="396">
                  <c:v>375</c:v>
                </c:pt>
                <c:pt idx="397">
                  <c:v>391</c:v>
                </c:pt>
                <c:pt idx="398">
                  <c:v>375</c:v>
                </c:pt>
                <c:pt idx="399">
                  <c:v>366</c:v>
                </c:pt>
                <c:pt idx="400">
                  <c:v>375</c:v>
                </c:pt>
                <c:pt idx="401">
                  <c:v>335</c:v>
                </c:pt>
                <c:pt idx="402">
                  <c:v>343</c:v>
                </c:pt>
                <c:pt idx="403">
                  <c:v>396</c:v>
                </c:pt>
                <c:pt idx="404">
                  <c:v>329</c:v>
                </c:pt>
                <c:pt idx="405">
                  <c:v>359</c:v>
                </c:pt>
                <c:pt idx="406">
                  <c:v>359</c:v>
                </c:pt>
                <c:pt idx="407">
                  <c:v>343</c:v>
                </c:pt>
                <c:pt idx="408">
                  <c:v>423</c:v>
                </c:pt>
                <c:pt idx="409">
                  <c:v>407</c:v>
                </c:pt>
                <c:pt idx="410">
                  <c:v>367</c:v>
                </c:pt>
                <c:pt idx="411">
                  <c:v>335</c:v>
                </c:pt>
                <c:pt idx="412">
                  <c:v>367</c:v>
                </c:pt>
                <c:pt idx="413">
                  <c:v>382</c:v>
                </c:pt>
                <c:pt idx="414">
                  <c:v>383</c:v>
                </c:pt>
                <c:pt idx="415">
                  <c:v>359</c:v>
                </c:pt>
                <c:pt idx="416">
                  <c:v>351</c:v>
                </c:pt>
                <c:pt idx="417">
                  <c:v>416</c:v>
                </c:pt>
                <c:pt idx="418">
                  <c:v>390</c:v>
                </c:pt>
                <c:pt idx="419">
                  <c:v>327</c:v>
                </c:pt>
                <c:pt idx="420">
                  <c:v>319</c:v>
                </c:pt>
                <c:pt idx="421">
                  <c:v>359</c:v>
                </c:pt>
                <c:pt idx="422">
                  <c:v>383</c:v>
                </c:pt>
                <c:pt idx="423">
                  <c:v>356</c:v>
                </c:pt>
                <c:pt idx="424">
                  <c:v>393</c:v>
                </c:pt>
                <c:pt idx="425">
                  <c:v>375</c:v>
                </c:pt>
                <c:pt idx="426">
                  <c:v>391</c:v>
                </c:pt>
                <c:pt idx="427">
                  <c:v>351</c:v>
                </c:pt>
                <c:pt idx="428">
                  <c:v>367</c:v>
                </c:pt>
                <c:pt idx="429">
                  <c:v>375</c:v>
                </c:pt>
                <c:pt idx="430">
                  <c:v>351</c:v>
                </c:pt>
                <c:pt idx="431">
                  <c:v>375</c:v>
                </c:pt>
                <c:pt idx="432">
                  <c:v>351</c:v>
                </c:pt>
                <c:pt idx="433">
                  <c:v>391</c:v>
                </c:pt>
                <c:pt idx="434">
                  <c:v>327</c:v>
                </c:pt>
                <c:pt idx="435">
                  <c:v>359</c:v>
                </c:pt>
                <c:pt idx="436">
                  <c:v>373</c:v>
                </c:pt>
                <c:pt idx="437">
                  <c:v>405</c:v>
                </c:pt>
                <c:pt idx="438">
                  <c:v>445</c:v>
                </c:pt>
                <c:pt idx="439">
                  <c:v>404</c:v>
                </c:pt>
                <c:pt idx="440">
                  <c:v>381</c:v>
                </c:pt>
                <c:pt idx="441">
                  <c:v>370</c:v>
                </c:pt>
                <c:pt idx="442">
                  <c:v>351</c:v>
                </c:pt>
                <c:pt idx="443">
                  <c:v>342</c:v>
                </c:pt>
                <c:pt idx="444">
                  <c:v>422</c:v>
                </c:pt>
                <c:pt idx="445">
                  <c:v>366</c:v>
                </c:pt>
                <c:pt idx="446">
                  <c:v>342</c:v>
                </c:pt>
                <c:pt idx="447">
                  <c:v>358</c:v>
                </c:pt>
                <c:pt idx="448">
                  <c:v>422</c:v>
                </c:pt>
                <c:pt idx="449">
                  <c:v>398</c:v>
                </c:pt>
                <c:pt idx="450">
                  <c:v>366</c:v>
                </c:pt>
                <c:pt idx="451">
                  <c:v>367</c:v>
                </c:pt>
                <c:pt idx="452">
                  <c:v>334</c:v>
                </c:pt>
                <c:pt idx="453">
                  <c:v>367</c:v>
                </c:pt>
                <c:pt idx="454">
                  <c:v>382</c:v>
                </c:pt>
                <c:pt idx="455">
                  <c:v>374</c:v>
                </c:pt>
                <c:pt idx="456">
                  <c:v>335</c:v>
                </c:pt>
                <c:pt idx="457">
                  <c:v>335</c:v>
                </c:pt>
                <c:pt idx="458">
                  <c:v>375</c:v>
                </c:pt>
                <c:pt idx="459">
                  <c:v>367</c:v>
                </c:pt>
                <c:pt idx="460">
                  <c:v>375</c:v>
                </c:pt>
                <c:pt idx="461">
                  <c:v>343</c:v>
                </c:pt>
                <c:pt idx="462">
                  <c:v>342</c:v>
                </c:pt>
                <c:pt idx="463">
                  <c:v>326</c:v>
                </c:pt>
                <c:pt idx="464">
                  <c:v>355</c:v>
                </c:pt>
                <c:pt idx="465">
                  <c:v>377</c:v>
                </c:pt>
                <c:pt idx="466">
                  <c:v>366</c:v>
                </c:pt>
                <c:pt idx="467">
                  <c:v>375</c:v>
                </c:pt>
                <c:pt idx="468">
                  <c:v>358</c:v>
                </c:pt>
                <c:pt idx="469">
                  <c:v>398</c:v>
                </c:pt>
                <c:pt idx="470">
                  <c:v>350</c:v>
                </c:pt>
                <c:pt idx="471">
                  <c:v>327</c:v>
                </c:pt>
                <c:pt idx="472">
                  <c:v>350</c:v>
                </c:pt>
                <c:pt idx="473">
                  <c:v>390</c:v>
                </c:pt>
                <c:pt idx="474">
                  <c:v>351</c:v>
                </c:pt>
                <c:pt idx="475">
                  <c:v>366</c:v>
                </c:pt>
                <c:pt idx="476">
                  <c:v>335</c:v>
                </c:pt>
                <c:pt idx="477">
                  <c:v>383</c:v>
                </c:pt>
                <c:pt idx="478">
                  <c:v>446</c:v>
                </c:pt>
                <c:pt idx="479">
                  <c:v>358</c:v>
                </c:pt>
                <c:pt idx="480">
                  <c:v>394</c:v>
                </c:pt>
                <c:pt idx="481">
                  <c:v>395</c:v>
                </c:pt>
                <c:pt idx="482">
                  <c:v>366</c:v>
                </c:pt>
                <c:pt idx="483">
                  <c:v>318</c:v>
                </c:pt>
                <c:pt idx="484">
                  <c:v>358</c:v>
                </c:pt>
                <c:pt idx="485">
                  <c:v>366</c:v>
                </c:pt>
                <c:pt idx="486">
                  <c:v>334</c:v>
                </c:pt>
                <c:pt idx="487">
                  <c:v>398</c:v>
                </c:pt>
                <c:pt idx="488">
                  <c:v>350</c:v>
                </c:pt>
                <c:pt idx="489">
                  <c:v>398</c:v>
                </c:pt>
                <c:pt idx="490">
                  <c:v>350</c:v>
                </c:pt>
                <c:pt idx="491">
                  <c:v>374</c:v>
                </c:pt>
                <c:pt idx="492">
                  <c:v>391</c:v>
                </c:pt>
                <c:pt idx="493">
                  <c:v>343</c:v>
                </c:pt>
                <c:pt idx="494">
                  <c:v>359</c:v>
                </c:pt>
                <c:pt idx="495">
                  <c:v>390</c:v>
                </c:pt>
                <c:pt idx="496">
                  <c:v>367</c:v>
                </c:pt>
                <c:pt idx="497">
                  <c:v>390</c:v>
                </c:pt>
                <c:pt idx="498">
                  <c:v>398</c:v>
                </c:pt>
                <c:pt idx="499">
                  <c:v>375</c:v>
                </c:pt>
                <c:pt idx="500">
                  <c:v>343</c:v>
                </c:pt>
                <c:pt idx="501">
                  <c:v>366</c:v>
                </c:pt>
                <c:pt idx="502">
                  <c:v>359</c:v>
                </c:pt>
                <c:pt idx="503">
                  <c:v>351</c:v>
                </c:pt>
                <c:pt idx="504">
                  <c:v>390</c:v>
                </c:pt>
                <c:pt idx="505">
                  <c:v>359</c:v>
                </c:pt>
                <c:pt idx="506">
                  <c:v>343</c:v>
                </c:pt>
                <c:pt idx="507">
                  <c:v>375</c:v>
                </c:pt>
                <c:pt idx="508">
                  <c:v>382</c:v>
                </c:pt>
                <c:pt idx="509">
                  <c:v>359</c:v>
                </c:pt>
                <c:pt idx="510">
                  <c:v>343</c:v>
                </c:pt>
                <c:pt idx="511">
                  <c:v>382</c:v>
                </c:pt>
                <c:pt idx="512">
                  <c:v>398</c:v>
                </c:pt>
                <c:pt idx="513">
                  <c:v>375</c:v>
                </c:pt>
                <c:pt idx="514">
                  <c:v>383</c:v>
                </c:pt>
                <c:pt idx="515">
                  <c:v>392</c:v>
                </c:pt>
                <c:pt idx="516">
                  <c:v>414</c:v>
                </c:pt>
                <c:pt idx="517">
                  <c:v>374</c:v>
                </c:pt>
                <c:pt idx="518">
                  <c:v>406</c:v>
                </c:pt>
                <c:pt idx="519">
                  <c:v>366</c:v>
                </c:pt>
                <c:pt idx="520">
                  <c:v>367</c:v>
                </c:pt>
                <c:pt idx="521">
                  <c:v>342</c:v>
                </c:pt>
                <c:pt idx="522">
                  <c:v>389</c:v>
                </c:pt>
                <c:pt idx="523">
                  <c:v>367</c:v>
                </c:pt>
                <c:pt idx="524">
                  <c:v>326</c:v>
                </c:pt>
                <c:pt idx="525">
                  <c:v>366</c:v>
                </c:pt>
                <c:pt idx="526">
                  <c:v>367</c:v>
                </c:pt>
                <c:pt idx="527">
                  <c:v>367</c:v>
                </c:pt>
                <c:pt idx="528">
                  <c:v>350</c:v>
                </c:pt>
                <c:pt idx="529">
                  <c:v>358</c:v>
                </c:pt>
                <c:pt idx="530">
                  <c:v>358</c:v>
                </c:pt>
                <c:pt idx="531">
                  <c:v>358</c:v>
                </c:pt>
                <c:pt idx="532">
                  <c:v>319</c:v>
                </c:pt>
                <c:pt idx="533">
                  <c:v>350</c:v>
                </c:pt>
                <c:pt idx="534">
                  <c:v>351</c:v>
                </c:pt>
                <c:pt idx="535">
                  <c:v>383</c:v>
                </c:pt>
                <c:pt idx="536">
                  <c:v>382</c:v>
                </c:pt>
                <c:pt idx="537">
                  <c:v>335</c:v>
                </c:pt>
                <c:pt idx="538">
                  <c:v>343</c:v>
                </c:pt>
                <c:pt idx="539">
                  <c:v>326</c:v>
                </c:pt>
                <c:pt idx="540">
                  <c:v>373</c:v>
                </c:pt>
                <c:pt idx="541">
                  <c:v>352</c:v>
                </c:pt>
                <c:pt idx="542">
                  <c:v>358</c:v>
                </c:pt>
                <c:pt idx="543">
                  <c:v>343</c:v>
                </c:pt>
                <c:pt idx="544">
                  <c:v>351</c:v>
                </c:pt>
                <c:pt idx="545">
                  <c:v>359</c:v>
                </c:pt>
                <c:pt idx="546">
                  <c:v>367</c:v>
                </c:pt>
                <c:pt idx="547">
                  <c:v>351</c:v>
                </c:pt>
                <c:pt idx="548">
                  <c:v>382</c:v>
                </c:pt>
                <c:pt idx="549">
                  <c:v>358</c:v>
                </c:pt>
                <c:pt idx="550">
                  <c:v>366</c:v>
                </c:pt>
                <c:pt idx="551">
                  <c:v>327</c:v>
                </c:pt>
                <c:pt idx="552">
                  <c:v>399</c:v>
                </c:pt>
                <c:pt idx="553">
                  <c:v>343</c:v>
                </c:pt>
                <c:pt idx="554">
                  <c:v>383</c:v>
                </c:pt>
                <c:pt idx="555">
                  <c:v>367</c:v>
                </c:pt>
                <c:pt idx="556">
                  <c:v>375</c:v>
                </c:pt>
                <c:pt idx="557">
                  <c:v>351</c:v>
                </c:pt>
                <c:pt idx="558">
                  <c:v>367</c:v>
                </c:pt>
                <c:pt idx="559">
                  <c:v>344</c:v>
                </c:pt>
                <c:pt idx="560">
                  <c:v>383</c:v>
                </c:pt>
                <c:pt idx="561">
                  <c:v>365</c:v>
                </c:pt>
                <c:pt idx="562">
                  <c:v>360</c:v>
                </c:pt>
                <c:pt idx="563">
                  <c:v>398</c:v>
                </c:pt>
                <c:pt idx="564">
                  <c:v>414</c:v>
                </c:pt>
                <c:pt idx="565">
                  <c:v>358</c:v>
                </c:pt>
                <c:pt idx="566">
                  <c:v>398</c:v>
                </c:pt>
                <c:pt idx="567">
                  <c:v>366</c:v>
                </c:pt>
                <c:pt idx="568">
                  <c:v>374</c:v>
                </c:pt>
                <c:pt idx="569">
                  <c:v>351</c:v>
                </c:pt>
                <c:pt idx="570">
                  <c:v>351</c:v>
                </c:pt>
                <c:pt idx="571">
                  <c:v>343</c:v>
                </c:pt>
                <c:pt idx="572">
                  <c:v>368</c:v>
                </c:pt>
                <c:pt idx="573">
                  <c:v>327</c:v>
                </c:pt>
                <c:pt idx="574">
                  <c:v>343</c:v>
                </c:pt>
                <c:pt idx="575">
                  <c:v>382</c:v>
                </c:pt>
                <c:pt idx="576">
                  <c:v>351</c:v>
                </c:pt>
                <c:pt idx="577">
                  <c:v>367</c:v>
                </c:pt>
                <c:pt idx="578">
                  <c:v>335</c:v>
                </c:pt>
                <c:pt idx="579">
                  <c:v>367</c:v>
                </c:pt>
                <c:pt idx="580">
                  <c:v>367</c:v>
                </c:pt>
                <c:pt idx="581">
                  <c:v>351</c:v>
                </c:pt>
                <c:pt idx="582">
                  <c:v>383</c:v>
                </c:pt>
                <c:pt idx="583">
                  <c:v>367</c:v>
                </c:pt>
                <c:pt idx="584">
                  <c:v>367</c:v>
                </c:pt>
                <c:pt idx="585">
                  <c:v>399</c:v>
                </c:pt>
                <c:pt idx="586">
                  <c:v>359</c:v>
                </c:pt>
                <c:pt idx="587">
                  <c:v>335</c:v>
                </c:pt>
                <c:pt idx="588">
                  <c:v>359</c:v>
                </c:pt>
                <c:pt idx="589">
                  <c:v>383</c:v>
                </c:pt>
                <c:pt idx="590">
                  <c:v>406</c:v>
                </c:pt>
                <c:pt idx="591">
                  <c:v>358</c:v>
                </c:pt>
                <c:pt idx="592">
                  <c:v>335</c:v>
                </c:pt>
                <c:pt idx="593">
                  <c:v>399</c:v>
                </c:pt>
                <c:pt idx="594">
                  <c:v>374</c:v>
                </c:pt>
                <c:pt idx="595">
                  <c:v>328</c:v>
                </c:pt>
                <c:pt idx="596">
                  <c:v>335</c:v>
                </c:pt>
                <c:pt idx="597">
                  <c:v>359</c:v>
                </c:pt>
                <c:pt idx="598">
                  <c:v>358</c:v>
                </c:pt>
                <c:pt idx="599">
                  <c:v>359</c:v>
                </c:pt>
                <c:pt idx="600">
                  <c:v>343</c:v>
                </c:pt>
                <c:pt idx="601">
                  <c:v>351</c:v>
                </c:pt>
                <c:pt idx="602">
                  <c:v>343</c:v>
                </c:pt>
                <c:pt idx="603">
                  <c:v>359</c:v>
                </c:pt>
                <c:pt idx="604">
                  <c:v>351</c:v>
                </c:pt>
                <c:pt idx="605">
                  <c:v>375</c:v>
                </c:pt>
                <c:pt idx="606">
                  <c:v>383</c:v>
                </c:pt>
                <c:pt idx="607">
                  <c:v>407</c:v>
                </c:pt>
                <c:pt idx="608">
                  <c:v>389</c:v>
                </c:pt>
                <c:pt idx="609">
                  <c:v>353</c:v>
                </c:pt>
                <c:pt idx="610">
                  <c:v>351</c:v>
                </c:pt>
                <c:pt idx="611">
                  <c:v>360</c:v>
                </c:pt>
                <c:pt idx="612">
                  <c:v>311</c:v>
                </c:pt>
                <c:pt idx="613">
                  <c:v>366</c:v>
                </c:pt>
                <c:pt idx="614">
                  <c:v>351</c:v>
                </c:pt>
                <c:pt idx="615">
                  <c:v>337</c:v>
                </c:pt>
                <c:pt idx="616">
                  <c:v>359</c:v>
                </c:pt>
                <c:pt idx="617">
                  <c:v>385</c:v>
                </c:pt>
                <c:pt idx="618">
                  <c:v>358</c:v>
                </c:pt>
                <c:pt idx="619">
                  <c:v>367</c:v>
                </c:pt>
                <c:pt idx="620">
                  <c:v>360</c:v>
                </c:pt>
                <c:pt idx="621">
                  <c:v>367</c:v>
                </c:pt>
                <c:pt idx="622">
                  <c:v>360</c:v>
                </c:pt>
                <c:pt idx="623">
                  <c:v>375</c:v>
                </c:pt>
                <c:pt idx="624">
                  <c:v>359</c:v>
                </c:pt>
                <c:pt idx="625">
                  <c:v>367</c:v>
                </c:pt>
                <c:pt idx="626">
                  <c:v>391</c:v>
                </c:pt>
                <c:pt idx="627">
                  <c:v>359</c:v>
                </c:pt>
                <c:pt idx="628">
                  <c:v>368</c:v>
                </c:pt>
                <c:pt idx="629">
                  <c:v>367</c:v>
                </c:pt>
                <c:pt idx="630">
                  <c:v>375</c:v>
                </c:pt>
                <c:pt idx="631">
                  <c:v>383</c:v>
                </c:pt>
                <c:pt idx="632">
                  <c:v>319</c:v>
                </c:pt>
                <c:pt idx="633">
                  <c:v>389</c:v>
                </c:pt>
                <c:pt idx="634">
                  <c:v>361</c:v>
                </c:pt>
                <c:pt idx="635">
                  <c:v>383</c:v>
                </c:pt>
                <c:pt idx="636">
                  <c:v>360</c:v>
                </c:pt>
                <c:pt idx="637">
                  <c:v>352</c:v>
                </c:pt>
                <c:pt idx="638">
                  <c:v>344</c:v>
                </c:pt>
                <c:pt idx="639">
                  <c:v>360</c:v>
                </c:pt>
                <c:pt idx="640">
                  <c:v>359</c:v>
                </c:pt>
                <c:pt idx="641">
                  <c:v>344</c:v>
                </c:pt>
                <c:pt idx="642">
                  <c:v>392</c:v>
                </c:pt>
                <c:pt idx="643">
                  <c:v>399</c:v>
                </c:pt>
                <c:pt idx="644">
                  <c:v>376</c:v>
                </c:pt>
                <c:pt idx="645">
                  <c:v>398</c:v>
                </c:pt>
                <c:pt idx="646">
                  <c:v>407</c:v>
                </c:pt>
                <c:pt idx="647">
                  <c:v>399</c:v>
                </c:pt>
                <c:pt idx="648">
                  <c:v>330</c:v>
                </c:pt>
                <c:pt idx="649">
                  <c:v>332</c:v>
                </c:pt>
                <c:pt idx="650">
                  <c:v>375</c:v>
                </c:pt>
                <c:pt idx="651">
                  <c:v>399</c:v>
                </c:pt>
                <c:pt idx="652">
                  <c:v>383</c:v>
                </c:pt>
                <c:pt idx="653">
                  <c:v>360</c:v>
                </c:pt>
                <c:pt idx="654">
                  <c:v>360</c:v>
                </c:pt>
                <c:pt idx="655">
                  <c:v>383</c:v>
                </c:pt>
                <c:pt idx="656">
                  <c:v>375</c:v>
                </c:pt>
                <c:pt idx="657">
                  <c:v>382</c:v>
                </c:pt>
                <c:pt idx="658">
                  <c:v>374</c:v>
                </c:pt>
                <c:pt idx="659">
                  <c:v>358</c:v>
                </c:pt>
                <c:pt idx="660">
                  <c:v>367</c:v>
                </c:pt>
                <c:pt idx="661">
                  <c:v>351</c:v>
                </c:pt>
                <c:pt idx="662">
                  <c:v>343</c:v>
                </c:pt>
                <c:pt idx="663">
                  <c:v>359</c:v>
                </c:pt>
                <c:pt idx="664">
                  <c:v>367</c:v>
                </c:pt>
                <c:pt idx="665">
                  <c:v>383</c:v>
                </c:pt>
                <c:pt idx="666">
                  <c:v>381</c:v>
                </c:pt>
                <c:pt idx="667">
                  <c:v>385</c:v>
                </c:pt>
                <c:pt idx="668">
                  <c:v>380</c:v>
                </c:pt>
                <c:pt idx="669">
                  <c:v>378</c:v>
                </c:pt>
                <c:pt idx="670">
                  <c:v>407</c:v>
                </c:pt>
                <c:pt idx="671">
                  <c:v>343</c:v>
                </c:pt>
                <c:pt idx="672">
                  <c:v>359</c:v>
                </c:pt>
                <c:pt idx="673">
                  <c:v>367</c:v>
                </c:pt>
                <c:pt idx="674">
                  <c:v>342</c:v>
                </c:pt>
                <c:pt idx="675">
                  <c:v>382</c:v>
                </c:pt>
                <c:pt idx="676">
                  <c:v>376</c:v>
                </c:pt>
                <c:pt idx="677">
                  <c:v>368</c:v>
                </c:pt>
                <c:pt idx="678">
                  <c:v>335</c:v>
                </c:pt>
                <c:pt idx="679">
                  <c:v>366</c:v>
                </c:pt>
                <c:pt idx="680">
                  <c:v>400</c:v>
                </c:pt>
                <c:pt idx="681">
                  <c:v>398</c:v>
                </c:pt>
                <c:pt idx="682">
                  <c:v>327</c:v>
                </c:pt>
                <c:pt idx="683">
                  <c:v>431</c:v>
                </c:pt>
                <c:pt idx="684">
                  <c:v>406</c:v>
                </c:pt>
                <c:pt idx="685">
                  <c:v>319</c:v>
                </c:pt>
                <c:pt idx="686">
                  <c:v>335</c:v>
                </c:pt>
                <c:pt idx="687">
                  <c:v>392</c:v>
                </c:pt>
                <c:pt idx="688">
                  <c:v>335</c:v>
                </c:pt>
                <c:pt idx="689">
                  <c:v>343</c:v>
                </c:pt>
                <c:pt idx="690">
                  <c:v>343</c:v>
                </c:pt>
                <c:pt idx="691">
                  <c:v>366</c:v>
                </c:pt>
                <c:pt idx="692">
                  <c:v>360</c:v>
                </c:pt>
                <c:pt idx="693">
                  <c:v>391</c:v>
                </c:pt>
                <c:pt idx="694">
                  <c:v>398</c:v>
                </c:pt>
                <c:pt idx="695">
                  <c:v>336</c:v>
                </c:pt>
                <c:pt idx="696">
                  <c:v>383</c:v>
                </c:pt>
                <c:pt idx="697">
                  <c:v>415</c:v>
                </c:pt>
                <c:pt idx="698">
                  <c:v>389</c:v>
                </c:pt>
                <c:pt idx="699">
                  <c:v>353</c:v>
                </c:pt>
                <c:pt idx="700">
                  <c:v>335</c:v>
                </c:pt>
                <c:pt idx="701">
                  <c:v>359</c:v>
                </c:pt>
                <c:pt idx="702">
                  <c:v>375</c:v>
                </c:pt>
                <c:pt idx="703">
                  <c:v>383</c:v>
                </c:pt>
                <c:pt idx="704">
                  <c:v>359</c:v>
                </c:pt>
                <c:pt idx="705">
                  <c:v>391</c:v>
                </c:pt>
                <c:pt idx="706">
                  <c:v>343</c:v>
                </c:pt>
                <c:pt idx="707">
                  <c:v>398</c:v>
                </c:pt>
                <c:pt idx="708">
                  <c:v>335</c:v>
                </c:pt>
                <c:pt idx="709">
                  <c:v>356</c:v>
                </c:pt>
                <c:pt idx="710">
                  <c:v>401</c:v>
                </c:pt>
                <c:pt idx="711">
                  <c:v>367</c:v>
                </c:pt>
                <c:pt idx="712">
                  <c:v>338</c:v>
                </c:pt>
                <c:pt idx="713">
                  <c:v>362</c:v>
                </c:pt>
                <c:pt idx="714">
                  <c:v>334</c:v>
                </c:pt>
                <c:pt idx="715">
                  <c:v>430</c:v>
                </c:pt>
                <c:pt idx="716">
                  <c:v>414</c:v>
                </c:pt>
                <c:pt idx="717">
                  <c:v>390</c:v>
                </c:pt>
                <c:pt idx="718">
                  <c:v>343</c:v>
                </c:pt>
                <c:pt idx="719">
                  <c:v>384</c:v>
                </c:pt>
                <c:pt idx="720">
                  <c:v>349</c:v>
                </c:pt>
                <c:pt idx="721">
                  <c:v>363</c:v>
                </c:pt>
                <c:pt idx="722">
                  <c:v>346</c:v>
                </c:pt>
                <c:pt idx="723">
                  <c:v>374</c:v>
                </c:pt>
                <c:pt idx="724">
                  <c:v>374</c:v>
                </c:pt>
                <c:pt idx="725">
                  <c:v>398</c:v>
                </c:pt>
                <c:pt idx="726">
                  <c:v>353</c:v>
                </c:pt>
                <c:pt idx="727">
                  <c:v>348</c:v>
                </c:pt>
                <c:pt idx="728">
                  <c:v>342</c:v>
                </c:pt>
                <c:pt idx="729">
                  <c:v>358</c:v>
                </c:pt>
                <c:pt idx="730">
                  <c:v>358</c:v>
                </c:pt>
                <c:pt idx="731">
                  <c:v>359</c:v>
                </c:pt>
                <c:pt idx="732">
                  <c:v>399</c:v>
                </c:pt>
                <c:pt idx="733">
                  <c:v>359</c:v>
                </c:pt>
                <c:pt idx="734">
                  <c:v>342</c:v>
                </c:pt>
                <c:pt idx="735">
                  <c:v>398</c:v>
                </c:pt>
                <c:pt idx="736">
                  <c:v>366</c:v>
                </c:pt>
                <c:pt idx="737">
                  <c:v>390</c:v>
                </c:pt>
                <c:pt idx="738">
                  <c:v>359</c:v>
                </c:pt>
                <c:pt idx="739">
                  <c:v>416</c:v>
                </c:pt>
                <c:pt idx="740">
                  <c:v>391</c:v>
                </c:pt>
                <c:pt idx="741">
                  <c:v>373</c:v>
                </c:pt>
                <c:pt idx="742">
                  <c:v>332</c:v>
                </c:pt>
                <c:pt idx="743">
                  <c:v>362</c:v>
                </c:pt>
                <c:pt idx="744">
                  <c:v>358</c:v>
                </c:pt>
                <c:pt idx="745">
                  <c:v>358</c:v>
                </c:pt>
                <c:pt idx="746">
                  <c:v>374</c:v>
                </c:pt>
                <c:pt idx="747">
                  <c:v>396</c:v>
                </c:pt>
                <c:pt idx="748">
                  <c:v>328</c:v>
                </c:pt>
                <c:pt idx="749">
                  <c:v>327</c:v>
                </c:pt>
                <c:pt idx="750">
                  <c:v>366</c:v>
                </c:pt>
                <c:pt idx="751">
                  <c:v>366</c:v>
                </c:pt>
                <c:pt idx="752">
                  <c:v>342</c:v>
                </c:pt>
                <c:pt idx="753">
                  <c:v>358</c:v>
                </c:pt>
                <c:pt idx="754">
                  <c:v>358</c:v>
                </c:pt>
                <c:pt idx="755">
                  <c:v>382</c:v>
                </c:pt>
                <c:pt idx="756">
                  <c:v>350</c:v>
                </c:pt>
                <c:pt idx="757">
                  <c:v>374</c:v>
                </c:pt>
                <c:pt idx="758">
                  <c:v>398</c:v>
                </c:pt>
                <c:pt idx="759">
                  <c:v>399</c:v>
                </c:pt>
                <c:pt idx="760">
                  <c:v>389</c:v>
                </c:pt>
                <c:pt idx="761">
                  <c:v>376</c:v>
                </c:pt>
                <c:pt idx="762">
                  <c:v>367</c:v>
                </c:pt>
                <c:pt idx="763">
                  <c:v>367</c:v>
                </c:pt>
                <c:pt idx="764">
                  <c:v>351</c:v>
                </c:pt>
                <c:pt idx="765">
                  <c:v>407</c:v>
                </c:pt>
                <c:pt idx="766">
                  <c:v>367</c:v>
                </c:pt>
                <c:pt idx="767">
                  <c:v>366</c:v>
                </c:pt>
                <c:pt idx="768">
                  <c:v>358</c:v>
                </c:pt>
                <c:pt idx="769">
                  <c:v>327</c:v>
                </c:pt>
                <c:pt idx="770">
                  <c:v>359</c:v>
                </c:pt>
                <c:pt idx="771">
                  <c:v>338</c:v>
                </c:pt>
                <c:pt idx="772">
                  <c:v>339</c:v>
                </c:pt>
                <c:pt idx="773">
                  <c:v>327</c:v>
                </c:pt>
                <c:pt idx="774">
                  <c:v>369</c:v>
                </c:pt>
                <c:pt idx="775">
                  <c:v>354</c:v>
                </c:pt>
                <c:pt idx="776">
                  <c:v>355</c:v>
                </c:pt>
                <c:pt idx="777">
                  <c:v>410</c:v>
                </c:pt>
                <c:pt idx="778">
                  <c:v>358</c:v>
                </c:pt>
                <c:pt idx="779">
                  <c:v>335</c:v>
                </c:pt>
                <c:pt idx="780">
                  <c:v>366</c:v>
                </c:pt>
                <c:pt idx="781">
                  <c:v>376</c:v>
                </c:pt>
                <c:pt idx="782">
                  <c:v>369</c:v>
                </c:pt>
                <c:pt idx="783">
                  <c:v>369</c:v>
                </c:pt>
                <c:pt idx="784">
                  <c:v>319</c:v>
                </c:pt>
                <c:pt idx="785">
                  <c:v>431</c:v>
                </c:pt>
                <c:pt idx="786">
                  <c:v>334</c:v>
                </c:pt>
                <c:pt idx="787">
                  <c:v>382</c:v>
                </c:pt>
                <c:pt idx="788">
                  <c:v>341</c:v>
                </c:pt>
                <c:pt idx="789">
                  <c:v>387</c:v>
                </c:pt>
                <c:pt idx="790">
                  <c:v>380</c:v>
                </c:pt>
                <c:pt idx="791">
                  <c:v>391</c:v>
                </c:pt>
                <c:pt idx="792">
                  <c:v>335</c:v>
                </c:pt>
                <c:pt idx="793">
                  <c:v>367</c:v>
                </c:pt>
                <c:pt idx="794">
                  <c:v>398</c:v>
                </c:pt>
                <c:pt idx="795">
                  <c:v>343</c:v>
                </c:pt>
                <c:pt idx="796">
                  <c:v>351</c:v>
                </c:pt>
                <c:pt idx="797">
                  <c:v>336</c:v>
                </c:pt>
                <c:pt idx="798">
                  <c:v>366</c:v>
                </c:pt>
                <c:pt idx="799">
                  <c:v>392</c:v>
                </c:pt>
                <c:pt idx="800">
                  <c:v>359</c:v>
                </c:pt>
                <c:pt idx="801">
                  <c:v>375</c:v>
                </c:pt>
                <c:pt idx="802">
                  <c:v>383</c:v>
                </c:pt>
                <c:pt idx="803">
                  <c:v>415</c:v>
                </c:pt>
                <c:pt idx="804">
                  <c:v>364</c:v>
                </c:pt>
                <c:pt idx="805">
                  <c:v>377</c:v>
                </c:pt>
                <c:pt idx="806">
                  <c:v>350</c:v>
                </c:pt>
                <c:pt idx="807">
                  <c:v>375</c:v>
                </c:pt>
                <c:pt idx="808">
                  <c:v>359</c:v>
                </c:pt>
                <c:pt idx="809">
                  <c:v>343</c:v>
                </c:pt>
                <c:pt idx="810">
                  <c:v>367</c:v>
                </c:pt>
                <c:pt idx="811">
                  <c:v>374</c:v>
                </c:pt>
                <c:pt idx="812">
                  <c:v>382</c:v>
                </c:pt>
                <c:pt idx="813">
                  <c:v>335</c:v>
                </c:pt>
                <c:pt idx="814">
                  <c:v>359</c:v>
                </c:pt>
                <c:pt idx="815">
                  <c:v>359</c:v>
                </c:pt>
                <c:pt idx="816">
                  <c:v>350</c:v>
                </c:pt>
                <c:pt idx="817">
                  <c:v>342</c:v>
                </c:pt>
                <c:pt idx="818">
                  <c:v>342</c:v>
                </c:pt>
                <c:pt idx="819">
                  <c:v>318</c:v>
                </c:pt>
                <c:pt idx="820">
                  <c:v>359</c:v>
                </c:pt>
                <c:pt idx="821">
                  <c:v>374</c:v>
                </c:pt>
                <c:pt idx="822">
                  <c:v>366</c:v>
                </c:pt>
                <c:pt idx="823">
                  <c:v>358</c:v>
                </c:pt>
                <c:pt idx="824">
                  <c:v>326</c:v>
                </c:pt>
                <c:pt idx="825">
                  <c:v>382</c:v>
                </c:pt>
                <c:pt idx="826">
                  <c:v>350</c:v>
                </c:pt>
                <c:pt idx="827">
                  <c:v>405</c:v>
                </c:pt>
                <c:pt idx="828">
                  <c:v>366</c:v>
                </c:pt>
                <c:pt idx="829">
                  <c:v>366</c:v>
                </c:pt>
                <c:pt idx="830">
                  <c:v>327</c:v>
                </c:pt>
                <c:pt idx="831">
                  <c:v>366</c:v>
                </c:pt>
                <c:pt idx="832">
                  <c:v>359</c:v>
                </c:pt>
                <c:pt idx="833">
                  <c:v>358</c:v>
                </c:pt>
                <c:pt idx="834">
                  <c:v>382</c:v>
                </c:pt>
                <c:pt idx="835">
                  <c:v>347</c:v>
                </c:pt>
                <c:pt idx="836">
                  <c:v>385</c:v>
                </c:pt>
                <c:pt idx="837">
                  <c:v>335</c:v>
                </c:pt>
                <c:pt idx="838">
                  <c:v>398</c:v>
                </c:pt>
                <c:pt idx="839">
                  <c:v>334</c:v>
                </c:pt>
                <c:pt idx="840">
                  <c:v>391</c:v>
                </c:pt>
                <c:pt idx="841">
                  <c:v>367</c:v>
                </c:pt>
                <c:pt idx="842">
                  <c:v>359</c:v>
                </c:pt>
                <c:pt idx="843">
                  <c:v>358</c:v>
                </c:pt>
                <c:pt idx="844">
                  <c:v>367</c:v>
                </c:pt>
                <c:pt idx="845">
                  <c:v>367</c:v>
                </c:pt>
                <c:pt idx="846">
                  <c:v>328</c:v>
                </c:pt>
                <c:pt idx="847">
                  <c:v>374</c:v>
                </c:pt>
                <c:pt idx="848">
                  <c:v>398</c:v>
                </c:pt>
                <c:pt idx="849">
                  <c:v>382</c:v>
                </c:pt>
                <c:pt idx="850">
                  <c:v>357</c:v>
                </c:pt>
                <c:pt idx="851">
                  <c:v>383</c:v>
                </c:pt>
                <c:pt idx="852">
                  <c:v>327</c:v>
                </c:pt>
                <c:pt idx="853">
                  <c:v>405</c:v>
                </c:pt>
                <c:pt idx="854">
                  <c:v>319</c:v>
                </c:pt>
                <c:pt idx="855">
                  <c:v>374</c:v>
                </c:pt>
                <c:pt idx="856">
                  <c:v>390</c:v>
                </c:pt>
                <c:pt idx="857">
                  <c:v>382</c:v>
                </c:pt>
                <c:pt idx="858">
                  <c:v>414</c:v>
                </c:pt>
                <c:pt idx="859">
                  <c:v>374</c:v>
                </c:pt>
                <c:pt idx="860">
                  <c:v>334</c:v>
                </c:pt>
                <c:pt idx="861">
                  <c:v>350</c:v>
                </c:pt>
                <c:pt idx="862">
                  <c:v>311</c:v>
                </c:pt>
                <c:pt idx="863">
                  <c:v>311</c:v>
                </c:pt>
                <c:pt idx="864">
                  <c:v>390</c:v>
                </c:pt>
                <c:pt idx="865">
                  <c:v>359</c:v>
                </c:pt>
                <c:pt idx="866">
                  <c:v>358</c:v>
                </c:pt>
                <c:pt idx="867">
                  <c:v>366</c:v>
                </c:pt>
                <c:pt idx="868">
                  <c:v>357</c:v>
                </c:pt>
                <c:pt idx="869">
                  <c:v>366</c:v>
                </c:pt>
                <c:pt idx="870">
                  <c:v>335</c:v>
                </c:pt>
                <c:pt idx="871">
                  <c:v>389</c:v>
                </c:pt>
                <c:pt idx="872">
                  <c:v>334</c:v>
                </c:pt>
                <c:pt idx="873">
                  <c:v>398</c:v>
                </c:pt>
                <c:pt idx="874">
                  <c:v>413</c:v>
                </c:pt>
                <c:pt idx="875">
                  <c:v>351</c:v>
                </c:pt>
                <c:pt idx="876">
                  <c:v>398</c:v>
                </c:pt>
                <c:pt idx="877">
                  <c:v>406</c:v>
                </c:pt>
                <c:pt idx="878">
                  <c:v>390</c:v>
                </c:pt>
                <c:pt idx="879">
                  <c:v>359</c:v>
                </c:pt>
                <c:pt idx="880">
                  <c:v>350</c:v>
                </c:pt>
                <c:pt idx="881">
                  <c:v>327</c:v>
                </c:pt>
                <c:pt idx="882">
                  <c:v>406</c:v>
                </c:pt>
                <c:pt idx="883">
                  <c:v>334</c:v>
                </c:pt>
                <c:pt idx="884">
                  <c:v>350</c:v>
                </c:pt>
                <c:pt idx="885">
                  <c:v>336</c:v>
                </c:pt>
                <c:pt idx="886">
                  <c:v>380</c:v>
                </c:pt>
                <c:pt idx="887">
                  <c:v>326</c:v>
                </c:pt>
                <c:pt idx="888">
                  <c:v>358</c:v>
                </c:pt>
                <c:pt idx="889">
                  <c:v>318</c:v>
                </c:pt>
                <c:pt idx="890">
                  <c:v>366</c:v>
                </c:pt>
                <c:pt idx="891">
                  <c:v>366</c:v>
                </c:pt>
                <c:pt idx="892">
                  <c:v>390</c:v>
                </c:pt>
                <c:pt idx="893">
                  <c:v>334</c:v>
                </c:pt>
                <c:pt idx="894">
                  <c:v>326</c:v>
                </c:pt>
                <c:pt idx="895">
                  <c:v>374</c:v>
                </c:pt>
                <c:pt idx="896">
                  <c:v>396</c:v>
                </c:pt>
                <c:pt idx="897">
                  <c:v>434</c:v>
                </c:pt>
                <c:pt idx="898">
                  <c:v>342</c:v>
                </c:pt>
                <c:pt idx="899">
                  <c:v>374</c:v>
                </c:pt>
                <c:pt idx="900">
                  <c:v>358</c:v>
                </c:pt>
                <c:pt idx="901">
                  <c:v>334</c:v>
                </c:pt>
                <c:pt idx="902">
                  <c:v>390</c:v>
                </c:pt>
                <c:pt idx="903">
                  <c:v>326</c:v>
                </c:pt>
                <c:pt idx="904">
                  <c:v>406</c:v>
                </c:pt>
                <c:pt idx="905">
                  <c:v>342</c:v>
                </c:pt>
                <c:pt idx="906">
                  <c:v>350</c:v>
                </c:pt>
                <c:pt idx="907">
                  <c:v>358</c:v>
                </c:pt>
                <c:pt idx="908">
                  <c:v>380</c:v>
                </c:pt>
                <c:pt idx="909">
                  <c:v>376</c:v>
                </c:pt>
                <c:pt idx="910">
                  <c:v>358</c:v>
                </c:pt>
                <c:pt idx="911">
                  <c:v>342</c:v>
                </c:pt>
                <c:pt idx="912">
                  <c:v>373</c:v>
                </c:pt>
                <c:pt idx="913">
                  <c:v>342</c:v>
                </c:pt>
                <c:pt idx="914">
                  <c:v>343</c:v>
                </c:pt>
                <c:pt idx="915">
                  <c:v>382</c:v>
                </c:pt>
                <c:pt idx="916">
                  <c:v>366</c:v>
                </c:pt>
                <c:pt idx="917">
                  <c:v>367</c:v>
                </c:pt>
                <c:pt idx="918">
                  <c:v>374</c:v>
                </c:pt>
                <c:pt idx="919">
                  <c:v>350</c:v>
                </c:pt>
                <c:pt idx="920">
                  <c:v>358</c:v>
                </c:pt>
                <c:pt idx="921">
                  <c:v>374</c:v>
                </c:pt>
                <c:pt idx="922">
                  <c:v>382</c:v>
                </c:pt>
                <c:pt idx="923">
                  <c:v>366</c:v>
                </c:pt>
                <c:pt idx="924">
                  <c:v>327</c:v>
                </c:pt>
                <c:pt idx="925">
                  <c:v>358</c:v>
                </c:pt>
                <c:pt idx="926">
                  <c:v>342</c:v>
                </c:pt>
                <c:pt idx="927">
                  <c:v>382</c:v>
                </c:pt>
                <c:pt idx="928">
                  <c:v>382</c:v>
                </c:pt>
                <c:pt idx="929">
                  <c:v>335</c:v>
                </c:pt>
                <c:pt idx="930">
                  <c:v>373</c:v>
                </c:pt>
                <c:pt idx="931">
                  <c:v>389</c:v>
                </c:pt>
                <c:pt idx="932">
                  <c:v>341</c:v>
                </c:pt>
                <c:pt idx="933">
                  <c:v>349</c:v>
                </c:pt>
                <c:pt idx="934">
                  <c:v>374</c:v>
                </c:pt>
                <c:pt idx="935">
                  <c:v>374</c:v>
                </c:pt>
                <c:pt idx="936">
                  <c:v>365</c:v>
                </c:pt>
                <c:pt idx="937">
                  <c:v>293</c:v>
                </c:pt>
                <c:pt idx="938">
                  <c:v>413</c:v>
                </c:pt>
                <c:pt idx="939">
                  <c:v>350</c:v>
                </c:pt>
                <c:pt idx="940">
                  <c:v>374</c:v>
                </c:pt>
                <c:pt idx="941">
                  <c:v>358</c:v>
                </c:pt>
                <c:pt idx="942">
                  <c:v>405</c:v>
                </c:pt>
                <c:pt idx="943">
                  <c:v>390</c:v>
                </c:pt>
                <c:pt idx="944">
                  <c:v>358</c:v>
                </c:pt>
                <c:pt idx="945">
                  <c:v>350</c:v>
                </c:pt>
                <c:pt idx="946">
                  <c:v>366</c:v>
                </c:pt>
                <c:pt idx="947">
                  <c:v>373</c:v>
                </c:pt>
                <c:pt idx="948">
                  <c:v>342</c:v>
                </c:pt>
                <c:pt idx="949">
                  <c:v>326</c:v>
                </c:pt>
                <c:pt idx="950">
                  <c:v>358</c:v>
                </c:pt>
                <c:pt idx="951">
                  <c:v>381</c:v>
                </c:pt>
                <c:pt idx="952">
                  <c:v>376</c:v>
                </c:pt>
                <c:pt idx="953">
                  <c:v>333</c:v>
                </c:pt>
                <c:pt idx="954">
                  <c:v>357</c:v>
                </c:pt>
                <c:pt idx="955">
                  <c:v>381</c:v>
                </c:pt>
                <c:pt idx="956">
                  <c:v>349</c:v>
                </c:pt>
                <c:pt idx="957">
                  <c:v>381</c:v>
                </c:pt>
                <c:pt idx="958">
                  <c:v>365</c:v>
                </c:pt>
                <c:pt idx="959">
                  <c:v>323</c:v>
                </c:pt>
                <c:pt idx="960">
                  <c:v>385</c:v>
                </c:pt>
                <c:pt idx="961">
                  <c:v>396</c:v>
                </c:pt>
                <c:pt idx="962">
                  <c:v>342</c:v>
                </c:pt>
                <c:pt idx="963">
                  <c:v>343</c:v>
                </c:pt>
                <c:pt idx="964">
                  <c:v>342</c:v>
                </c:pt>
                <c:pt idx="965">
                  <c:v>385</c:v>
                </c:pt>
                <c:pt idx="966">
                  <c:v>410</c:v>
                </c:pt>
                <c:pt idx="967">
                  <c:v>358</c:v>
                </c:pt>
                <c:pt idx="968">
                  <c:v>374</c:v>
                </c:pt>
                <c:pt idx="969">
                  <c:v>342</c:v>
                </c:pt>
                <c:pt idx="970">
                  <c:v>342</c:v>
                </c:pt>
                <c:pt idx="971">
                  <c:v>381</c:v>
                </c:pt>
                <c:pt idx="972">
                  <c:v>382</c:v>
                </c:pt>
                <c:pt idx="973">
                  <c:v>333</c:v>
                </c:pt>
                <c:pt idx="974">
                  <c:v>366</c:v>
                </c:pt>
                <c:pt idx="975">
                  <c:v>342</c:v>
                </c:pt>
                <c:pt idx="976">
                  <c:v>326</c:v>
                </c:pt>
                <c:pt idx="977">
                  <c:v>358</c:v>
                </c:pt>
                <c:pt idx="978">
                  <c:v>349</c:v>
                </c:pt>
                <c:pt idx="979">
                  <c:v>350</c:v>
                </c:pt>
                <c:pt idx="980">
                  <c:v>350</c:v>
                </c:pt>
                <c:pt idx="981">
                  <c:v>413</c:v>
                </c:pt>
                <c:pt idx="982">
                  <c:v>350</c:v>
                </c:pt>
                <c:pt idx="983">
                  <c:v>414</c:v>
                </c:pt>
                <c:pt idx="984">
                  <c:v>382</c:v>
                </c:pt>
                <c:pt idx="985">
                  <c:v>365</c:v>
                </c:pt>
                <c:pt idx="986">
                  <c:v>358</c:v>
                </c:pt>
                <c:pt idx="987">
                  <c:v>389</c:v>
                </c:pt>
                <c:pt idx="988">
                  <c:v>365</c:v>
                </c:pt>
                <c:pt idx="989">
                  <c:v>342</c:v>
                </c:pt>
                <c:pt idx="990">
                  <c:v>360</c:v>
                </c:pt>
                <c:pt idx="991">
                  <c:v>347</c:v>
                </c:pt>
                <c:pt idx="992">
                  <c:v>397</c:v>
                </c:pt>
                <c:pt idx="993">
                  <c:v>358</c:v>
                </c:pt>
                <c:pt idx="994">
                  <c:v>358</c:v>
                </c:pt>
                <c:pt idx="995">
                  <c:v>374</c:v>
                </c:pt>
                <c:pt idx="996">
                  <c:v>365</c:v>
                </c:pt>
                <c:pt idx="997">
                  <c:v>373</c:v>
                </c:pt>
                <c:pt idx="998">
                  <c:v>350</c:v>
                </c:pt>
                <c:pt idx="999">
                  <c:v>358</c:v>
                </c:pt>
                <c:pt idx="1000">
                  <c:v>358</c:v>
                </c:pt>
                <c:pt idx="1001">
                  <c:v>350</c:v>
                </c:pt>
                <c:pt idx="1002">
                  <c:v>406</c:v>
                </c:pt>
                <c:pt idx="1003">
                  <c:v>390</c:v>
                </c:pt>
                <c:pt idx="1004">
                  <c:v>350</c:v>
                </c:pt>
                <c:pt idx="1005">
                  <c:v>342</c:v>
                </c:pt>
                <c:pt idx="1006">
                  <c:v>373</c:v>
                </c:pt>
                <c:pt idx="1007">
                  <c:v>375</c:v>
                </c:pt>
                <c:pt idx="1008">
                  <c:v>366</c:v>
                </c:pt>
                <c:pt idx="1009">
                  <c:v>350</c:v>
                </c:pt>
                <c:pt idx="1010">
                  <c:v>358</c:v>
                </c:pt>
                <c:pt idx="1011">
                  <c:v>413</c:v>
                </c:pt>
                <c:pt idx="1012">
                  <c:v>341</c:v>
                </c:pt>
                <c:pt idx="1013">
                  <c:v>340</c:v>
                </c:pt>
                <c:pt idx="1014">
                  <c:v>359</c:v>
                </c:pt>
                <c:pt idx="1015">
                  <c:v>334</c:v>
                </c:pt>
                <c:pt idx="1016">
                  <c:v>366</c:v>
                </c:pt>
                <c:pt idx="1017">
                  <c:v>366</c:v>
                </c:pt>
                <c:pt idx="1018">
                  <c:v>358</c:v>
                </c:pt>
                <c:pt idx="1019">
                  <c:v>366</c:v>
                </c:pt>
                <c:pt idx="1020">
                  <c:v>350</c:v>
                </c:pt>
                <c:pt idx="1021">
                  <c:v>358</c:v>
                </c:pt>
                <c:pt idx="1022">
                  <c:v>366</c:v>
                </c:pt>
                <c:pt idx="1023">
                  <c:v>350</c:v>
                </c:pt>
                <c:pt idx="1024">
                  <c:v>374</c:v>
                </c:pt>
                <c:pt idx="1025">
                  <c:v>358</c:v>
                </c:pt>
                <c:pt idx="1026">
                  <c:v>390</c:v>
                </c:pt>
                <c:pt idx="1027">
                  <c:v>318</c:v>
                </c:pt>
                <c:pt idx="1028">
                  <c:v>358</c:v>
                </c:pt>
                <c:pt idx="1029">
                  <c:v>358</c:v>
                </c:pt>
                <c:pt idx="1030">
                  <c:v>366</c:v>
                </c:pt>
                <c:pt idx="1031">
                  <c:v>382</c:v>
                </c:pt>
                <c:pt idx="1032">
                  <c:v>350</c:v>
                </c:pt>
                <c:pt idx="1033">
                  <c:v>343</c:v>
                </c:pt>
                <c:pt idx="1034">
                  <c:v>382</c:v>
                </c:pt>
                <c:pt idx="1035">
                  <c:v>366</c:v>
                </c:pt>
                <c:pt idx="1036">
                  <c:v>350</c:v>
                </c:pt>
                <c:pt idx="1037">
                  <c:v>398</c:v>
                </c:pt>
                <c:pt idx="1038">
                  <c:v>335</c:v>
                </c:pt>
                <c:pt idx="1039">
                  <c:v>382</c:v>
                </c:pt>
                <c:pt idx="1040">
                  <c:v>359</c:v>
                </c:pt>
                <c:pt idx="1041">
                  <c:v>366</c:v>
                </c:pt>
                <c:pt idx="1042">
                  <c:v>344</c:v>
                </c:pt>
                <c:pt idx="1043">
                  <c:v>367</c:v>
                </c:pt>
                <c:pt idx="1044">
                  <c:v>342</c:v>
                </c:pt>
                <c:pt idx="1045">
                  <c:v>374</c:v>
                </c:pt>
                <c:pt idx="1046">
                  <c:v>351</c:v>
                </c:pt>
                <c:pt idx="1047">
                  <c:v>390</c:v>
                </c:pt>
                <c:pt idx="1048">
                  <c:v>374</c:v>
                </c:pt>
                <c:pt idx="1049">
                  <c:v>358</c:v>
                </c:pt>
                <c:pt idx="1050">
                  <c:v>340</c:v>
                </c:pt>
                <c:pt idx="1051">
                  <c:v>337</c:v>
                </c:pt>
                <c:pt idx="1052">
                  <c:v>350</c:v>
                </c:pt>
                <c:pt idx="1053">
                  <c:v>359</c:v>
                </c:pt>
                <c:pt idx="1054">
                  <c:v>382</c:v>
                </c:pt>
                <c:pt idx="1055">
                  <c:v>399</c:v>
                </c:pt>
                <c:pt idx="1056">
                  <c:v>351</c:v>
                </c:pt>
                <c:pt idx="1057">
                  <c:v>352</c:v>
                </c:pt>
                <c:pt idx="1058">
                  <c:v>383</c:v>
                </c:pt>
                <c:pt idx="1059">
                  <c:v>414</c:v>
                </c:pt>
                <c:pt idx="1060">
                  <c:v>335</c:v>
                </c:pt>
                <c:pt idx="1061">
                  <c:v>383</c:v>
                </c:pt>
                <c:pt idx="1062">
                  <c:v>367</c:v>
                </c:pt>
                <c:pt idx="1063">
                  <c:v>367</c:v>
                </c:pt>
                <c:pt idx="1064">
                  <c:v>335</c:v>
                </c:pt>
                <c:pt idx="1065">
                  <c:v>398</c:v>
                </c:pt>
                <c:pt idx="1066">
                  <c:v>391</c:v>
                </c:pt>
                <c:pt idx="1067">
                  <c:v>367</c:v>
                </c:pt>
                <c:pt idx="1068">
                  <c:v>335</c:v>
                </c:pt>
                <c:pt idx="1069">
                  <c:v>359</c:v>
                </c:pt>
                <c:pt idx="1070">
                  <c:v>344</c:v>
                </c:pt>
                <c:pt idx="1071">
                  <c:v>342</c:v>
                </c:pt>
                <c:pt idx="1072">
                  <c:v>384</c:v>
                </c:pt>
                <c:pt idx="1073">
                  <c:v>351</c:v>
                </c:pt>
                <c:pt idx="1074">
                  <c:v>367</c:v>
                </c:pt>
                <c:pt idx="1075">
                  <c:v>367</c:v>
                </c:pt>
                <c:pt idx="1076">
                  <c:v>367</c:v>
                </c:pt>
                <c:pt idx="1077">
                  <c:v>370</c:v>
                </c:pt>
                <c:pt idx="1078">
                  <c:v>373</c:v>
                </c:pt>
                <c:pt idx="1079">
                  <c:v>364</c:v>
                </c:pt>
                <c:pt idx="1080">
                  <c:v>346</c:v>
                </c:pt>
                <c:pt idx="1081">
                  <c:v>335</c:v>
                </c:pt>
                <c:pt idx="1082">
                  <c:v>367</c:v>
                </c:pt>
                <c:pt idx="1083">
                  <c:v>375</c:v>
                </c:pt>
                <c:pt idx="1084">
                  <c:v>374</c:v>
                </c:pt>
                <c:pt idx="1085">
                  <c:v>383</c:v>
                </c:pt>
                <c:pt idx="1086">
                  <c:v>375</c:v>
                </c:pt>
                <c:pt idx="1087">
                  <c:v>336</c:v>
                </c:pt>
                <c:pt idx="1088">
                  <c:v>367</c:v>
                </c:pt>
                <c:pt idx="1089">
                  <c:v>367</c:v>
                </c:pt>
                <c:pt idx="1090">
                  <c:v>384</c:v>
                </c:pt>
                <c:pt idx="1091">
                  <c:v>405</c:v>
                </c:pt>
                <c:pt idx="1092">
                  <c:v>375</c:v>
                </c:pt>
                <c:pt idx="1093">
                  <c:v>351</c:v>
                </c:pt>
                <c:pt idx="1094">
                  <c:v>343</c:v>
                </c:pt>
                <c:pt idx="1095">
                  <c:v>399</c:v>
                </c:pt>
                <c:pt idx="1096">
                  <c:v>351</c:v>
                </c:pt>
                <c:pt idx="1097">
                  <c:v>415</c:v>
                </c:pt>
                <c:pt idx="1098">
                  <c:v>402</c:v>
                </c:pt>
                <c:pt idx="1099">
                  <c:v>386</c:v>
                </c:pt>
                <c:pt idx="1100">
                  <c:v>382</c:v>
                </c:pt>
                <c:pt idx="1101">
                  <c:v>382</c:v>
                </c:pt>
                <c:pt idx="1102">
                  <c:v>358</c:v>
                </c:pt>
                <c:pt idx="1103">
                  <c:v>390</c:v>
                </c:pt>
                <c:pt idx="1104">
                  <c:v>367</c:v>
                </c:pt>
                <c:pt idx="1105">
                  <c:v>366</c:v>
                </c:pt>
                <c:pt idx="1106">
                  <c:v>372</c:v>
                </c:pt>
                <c:pt idx="1107">
                  <c:v>353</c:v>
                </c:pt>
                <c:pt idx="1108">
                  <c:v>335</c:v>
                </c:pt>
                <c:pt idx="1109">
                  <c:v>367</c:v>
                </c:pt>
                <c:pt idx="1110">
                  <c:v>351</c:v>
                </c:pt>
                <c:pt idx="1111">
                  <c:v>367</c:v>
                </c:pt>
                <c:pt idx="1112">
                  <c:v>352</c:v>
                </c:pt>
                <c:pt idx="1113">
                  <c:v>359</c:v>
                </c:pt>
                <c:pt idx="1114">
                  <c:v>407</c:v>
                </c:pt>
                <c:pt idx="1115">
                  <c:v>359</c:v>
                </c:pt>
                <c:pt idx="1116">
                  <c:v>367</c:v>
                </c:pt>
                <c:pt idx="1117">
                  <c:v>366</c:v>
                </c:pt>
                <c:pt idx="1118">
                  <c:v>336</c:v>
                </c:pt>
                <c:pt idx="1119">
                  <c:v>343</c:v>
                </c:pt>
                <c:pt idx="1120">
                  <c:v>431</c:v>
                </c:pt>
                <c:pt idx="1121">
                  <c:v>335</c:v>
                </c:pt>
                <c:pt idx="1122">
                  <c:v>336</c:v>
                </c:pt>
                <c:pt idx="1123">
                  <c:v>383</c:v>
                </c:pt>
                <c:pt idx="1124">
                  <c:v>384</c:v>
                </c:pt>
                <c:pt idx="1125">
                  <c:v>400</c:v>
                </c:pt>
                <c:pt idx="1126">
                  <c:v>360</c:v>
                </c:pt>
                <c:pt idx="1127">
                  <c:v>360</c:v>
                </c:pt>
                <c:pt idx="1128">
                  <c:v>360</c:v>
                </c:pt>
                <c:pt idx="1129">
                  <c:v>344</c:v>
                </c:pt>
                <c:pt idx="1130">
                  <c:v>383</c:v>
                </c:pt>
                <c:pt idx="1131">
                  <c:v>344</c:v>
                </c:pt>
                <c:pt idx="1132">
                  <c:v>360</c:v>
                </c:pt>
                <c:pt idx="1133">
                  <c:v>384</c:v>
                </c:pt>
                <c:pt idx="1134">
                  <c:v>351</c:v>
                </c:pt>
                <c:pt idx="1135">
                  <c:v>399</c:v>
                </c:pt>
                <c:pt idx="1136">
                  <c:v>359</c:v>
                </c:pt>
                <c:pt idx="1137">
                  <c:v>398</c:v>
                </c:pt>
                <c:pt idx="1138">
                  <c:v>376</c:v>
                </c:pt>
                <c:pt idx="1139">
                  <c:v>359</c:v>
                </c:pt>
                <c:pt idx="1140">
                  <c:v>367</c:v>
                </c:pt>
                <c:pt idx="1141">
                  <c:v>391</c:v>
                </c:pt>
                <c:pt idx="1142">
                  <c:v>366</c:v>
                </c:pt>
                <c:pt idx="1143">
                  <c:v>330</c:v>
                </c:pt>
                <c:pt idx="1144">
                  <c:v>431</c:v>
                </c:pt>
                <c:pt idx="1145">
                  <c:v>383</c:v>
                </c:pt>
                <c:pt idx="1146">
                  <c:v>375</c:v>
                </c:pt>
                <c:pt idx="1147">
                  <c:v>359</c:v>
                </c:pt>
                <c:pt idx="1148">
                  <c:v>391</c:v>
                </c:pt>
                <c:pt idx="1149">
                  <c:v>371</c:v>
                </c:pt>
                <c:pt idx="1150">
                  <c:v>355</c:v>
                </c:pt>
                <c:pt idx="1151">
                  <c:v>374</c:v>
                </c:pt>
                <c:pt idx="1152">
                  <c:v>336</c:v>
                </c:pt>
                <c:pt idx="1153">
                  <c:v>327</c:v>
                </c:pt>
                <c:pt idx="1154">
                  <c:v>367</c:v>
                </c:pt>
                <c:pt idx="1155">
                  <c:v>367</c:v>
                </c:pt>
                <c:pt idx="1156">
                  <c:v>416</c:v>
                </c:pt>
                <c:pt idx="1157">
                  <c:v>375</c:v>
                </c:pt>
                <c:pt idx="1158">
                  <c:v>401</c:v>
                </c:pt>
                <c:pt idx="1159">
                  <c:v>326</c:v>
                </c:pt>
                <c:pt idx="1160">
                  <c:v>360</c:v>
                </c:pt>
                <c:pt idx="1161">
                  <c:v>375</c:v>
                </c:pt>
                <c:pt idx="1162">
                  <c:v>367</c:v>
                </c:pt>
                <c:pt idx="1163">
                  <c:v>375</c:v>
                </c:pt>
                <c:pt idx="1164">
                  <c:v>359</c:v>
                </c:pt>
                <c:pt idx="1165">
                  <c:v>366</c:v>
                </c:pt>
                <c:pt idx="1166">
                  <c:v>375</c:v>
                </c:pt>
                <c:pt idx="1167">
                  <c:v>335</c:v>
                </c:pt>
                <c:pt idx="1168">
                  <c:v>367</c:v>
                </c:pt>
                <c:pt idx="1169">
                  <c:v>399</c:v>
                </c:pt>
                <c:pt idx="1170">
                  <c:v>352</c:v>
                </c:pt>
                <c:pt idx="1171">
                  <c:v>391</c:v>
                </c:pt>
                <c:pt idx="1172">
                  <c:v>376</c:v>
                </c:pt>
                <c:pt idx="1173">
                  <c:v>351</c:v>
                </c:pt>
                <c:pt idx="1174">
                  <c:v>407</c:v>
                </c:pt>
                <c:pt idx="1175">
                  <c:v>360</c:v>
                </c:pt>
                <c:pt idx="1176">
                  <c:v>344</c:v>
                </c:pt>
                <c:pt idx="1177">
                  <c:v>360</c:v>
                </c:pt>
                <c:pt idx="1178">
                  <c:v>352</c:v>
                </c:pt>
                <c:pt idx="1179">
                  <c:v>335</c:v>
                </c:pt>
                <c:pt idx="1180">
                  <c:v>327</c:v>
                </c:pt>
                <c:pt idx="1181">
                  <c:v>320</c:v>
                </c:pt>
                <c:pt idx="1182">
                  <c:v>336</c:v>
                </c:pt>
                <c:pt idx="1183">
                  <c:v>376</c:v>
                </c:pt>
                <c:pt idx="1184">
                  <c:v>383</c:v>
                </c:pt>
                <c:pt idx="1185">
                  <c:v>368</c:v>
                </c:pt>
                <c:pt idx="1186">
                  <c:v>328</c:v>
                </c:pt>
                <c:pt idx="1187">
                  <c:v>383</c:v>
                </c:pt>
                <c:pt idx="1188">
                  <c:v>392</c:v>
                </c:pt>
                <c:pt idx="1189">
                  <c:v>359</c:v>
                </c:pt>
                <c:pt idx="1190">
                  <c:v>367</c:v>
                </c:pt>
                <c:pt idx="1191">
                  <c:v>391</c:v>
                </c:pt>
                <c:pt idx="1192">
                  <c:v>413</c:v>
                </c:pt>
                <c:pt idx="1193">
                  <c:v>368</c:v>
                </c:pt>
                <c:pt idx="1194">
                  <c:v>384</c:v>
                </c:pt>
                <c:pt idx="1195">
                  <c:v>327</c:v>
                </c:pt>
                <c:pt idx="1196">
                  <c:v>360</c:v>
                </c:pt>
                <c:pt idx="1197">
                  <c:v>367</c:v>
                </c:pt>
                <c:pt idx="1198">
                  <c:v>351</c:v>
                </c:pt>
                <c:pt idx="1199">
                  <c:v>390</c:v>
                </c:pt>
                <c:pt idx="1200">
                  <c:v>353</c:v>
                </c:pt>
                <c:pt idx="1201">
                  <c:v>391</c:v>
                </c:pt>
                <c:pt idx="1202">
                  <c:v>383</c:v>
                </c:pt>
                <c:pt idx="1203">
                  <c:v>360</c:v>
                </c:pt>
                <c:pt idx="1204">
                  <c:v>367</c:v>
                </c:pt>
                <c:pt idx="1205">
                  <c:v>344</c:v>
                </c:pt>
                <c:pt idx="1206">
                  <c:v>343</c:v>
                </c:pt>
                <c:pt idx="1207">
                  <c:v>367</c:v>
                </c:pt>
                <c:pt idx="1208">
                  <c:v>367</c:v>
                </c:pt>
                <c:pt idx="1209">
                  <c:v>359</c:v>
                </c:pt>
                <c:pt idx="1210">
                  <c:v>374</c:v>
                </c:pt>
                <c:pt idx="1211">
                  <c:v>389</c:v>
                </c:pt>
                <c:pt idx="1212">
                  <c:v>376</c:v>
                </c:pt>
                <c:pt idx="1213">
                  <c:v>366</c:v>
                </c:pt>
                <c:pt idx="1214">
                  <c:v>343</c:v>
                </c:pt>
                <c:pt idx="1215">
                  <c:v>360</c:v>
                </c:pt>
                <c:pt idx="1216">
                  <c:v>367</c:v>
                </c:pt>
                <c:pt idx="1217">
                  <c:v>335</c:v>
                </c:pt>
                <c:pt idx="1218">
                  <c:v>351</c:v>
                </c:pt>
                <c:pt idx="1219">
                  <c:v>408</c:v>
                </c:pt>
                <c:pt idx="1220">
                  <c:v>360</c:v>
                </c:pt>
                <c:pt idx="1221">
                  <c:v>359</c:v>
                </c:pt>
                <c:pt idx="1222">
                  <c:v>319</c:v>
                </c:pt>
                <c:pt idx="1223">
                  <c:v>367</c:v>
                </c:pt>
                <c:pt idx="1224">
                  <c:v>346</c:v>
                </c:pt>
                <c:pt idx="1225">
                  <c:v>395</c:v>
                </c:pt>
                <c:pt idx="1226">
                  <c:v>415</c:v>
                </c:pt>
                <c:pt idx="1227">
                  <c:v>373</c:v>
                </c:pt>
                <c:pt idx="1228">
                  <c:v>338</c:v>
                </c:pt>
                <c:pt idx="1229">
                  <c:v>343</c:v>
                </c:pt>
                <c:pt idx="1230">
                  <c:v>383</c:v>
                </c:pt>
                <c:pt idx="1231">
                  <c:v>415</c:v>
                </c:pt>
                <c:pt idx="1232">
                  <c:v>407</c:v>
                </c:pt>
                <c:pt idx="1233">
                  <c:v>383</c:v>
                </c:pt>
                <c:pt idx="1234">
                  <c:v>391</c:v>
                </c:pt>
                <c:pt idx="1235">
                  <c:v>399</c:v>
                </c:pt>
                <c:pt idx="1236">
                  <c:v>359</c:v>
                </c:pt>
                <c:pt idx="1237">
                  <c:v>375</c:v>
                </c:pt>
                <c:pt idx="1238">
                  <c:v>391</c:v>
                </c:pt>
                <c:pt idx="1239">
                  <c:v>367</c:v>
                </c:pt>
                <c:pt idx="1240">
                  <c:v>319</c:v>
                </c:pt>
                <c:pt idx="1241">
                  <c:v>367</c:v>
                </c:pt>
                <c:pt idx="1242">
                  <c:v>375</c:v>
                </c:pt>
                <c:pt idx="1243">
                  <c:v>326</c:v>
                </c:pt>
                <c:pt idx="1244">
                  <c:v>367</c:v>
                </c:pt>
                <c:pt idx="1245">
                  <c:v>366</c:v>
                </c:pt>
                <c:pt idx="1246">
                  <c:v>345</c:v>
                </c:pt>
                <c:pt idx="1247">
                  <c:v>367</c:v>
                </c:pt>
                <c:pt idx="1248">
                  <c:v>387</c:v>
                </c:pt>
                <c:pt idx="1249">
                  <c:v>364</c:v>
                </c:pt>
                <c:pt idx="1250">
                  <c:v>391</c:v>
                </c:pt>
                <c:pt idx="1251">
                  <c:v>344</c:v>
                </c:pt>
                <c:pt idx="1252">
                  <c:v>352</c:v>
                </c:pt>
                <c:pt idx="1253">
                  <c:v>344</c:v>
                </c:pt>
                <c:pt idx="1254">
                  <c:v>351</c:v>
                </c:pt>
                <c:pt idx="1255">
                  <c:v>383</c:v>
                </c:pt>
                <c:pt idx="1256">
                  <c:v>359</c:v>
                </c:pt>
                <c:pt idx="1257">
                  <c:v>342</c:v>
                </c:pt>
                <c:pt idx="1258">
                  <c:v>398</c:v>
                </c:pt>
                <c:pt idx="1259">
                  <c:v>382</c:v>
                </c:pt>
                <c:pt idx="1260">
                  <c:v>351</c:v>
                </c:pt>
                <c:pt idx="1261">
                  <c:v>398</c:v>
                </c:pt>
                <c:pt idx="1262">
                  <c:v>343</c:v>
                </c:pt>
                <c:pt idx="1263">
                  <c:v>359</c:v>
                </c:pt>
                <c:pt idx="1264">
                  <c:v>359</c:v>
                </c:pt>
                <c:pt idx="1265">
                  <c:v>383</c:v>
                </c:pt>
                <c:pt idx="1266">
                  <c:v>351</c:v>
                </c:pt>
                <c:pt idx="1267">
                  <c:v>359</c:v>
                </c:pt>
                <c:pt idx="1268">
                  <c:v>343</c:v>
                </c:pt>
                <c:pt idx="1269">
                  <c:v>359</c:v>
                </c:pt>
                <c:pt idx="1270">
                  <c:v>343</c:v>
                </c:pt>
                <c:pt idx="1271">
                  <c:v>359</c:v>
                </c:pt>
                <c:pt idx="1272">
                  <c:v>399</c:v>
                </c:pt>
                <c:pt idx="1273">
                  <c:v>367</c:v>
                </c:pt>
                <c:pt idx="1274">
                  <c:v>366</c:v>
                </c:pt>
                <c:pt idx="1275">
                  <c:v>342</c:v>
                </c:pt>
                <c:pt idx="1276">
                  <c:v>406</c:v>
                </c:pt>
                <c:pt idx="1277">
                  <c:v>366</c:v>
                </c:pt>
                <c:pt idx="1278">
                  <c:v>366</c:v>
                </c:pt>
                <c:pt idx="1279">
                  <c:v>348</c:v>
                </c:pt>
                <c:pt idx="1280">
                  <c:v>321</c:v>
                </c:pt>
                <c:pt idx="1281">
                  <c:v>375</c:v>
                </c:pt>
                <c:pt idx="1282">
                  <c:v>335</c:v>
                </c:pt>
                <c:pt idx="1283">
                  <c:v>340</c:v>
                </c:pt>
                <c:pt idx="1284">
                  <c:v>362</c:v>
                </c:pt>
                <c:pt idx="1285">
                  <c:v>351</c:v>
                </c:pt>
                <c:pt idx="1286">
                  <c:v>390</c:v>
                </c:pt>
                <c:pt idx="1287">
                  <c:v>438</c:v>
                </c:pt>
                <c:pt idx="1288">
                  <c:v>375</c:v>
                </c:pt>
                <c:pt idx="1289">
                  <c:v>406</c:v>
                </c:pt>
                <c:pt idx="1290">
                  <c:v>406</c:v>
                </c:pt>
                <c:pt idx="1291">
                  <c:v>375</c:v>
                </c:pt>
                <c:pt idx="1292">
                  <c:v>399</c:v>
                </c:pt>
                <c:pt idx="1293">
                  <c:v>343</c:v>
                </c:pt>
                <c:pt idx="1294">
                  <c:v>351</c:v>
                </c:pt>
                <c:pt idx="1295">
                  <c:v>367</c:v>
                </c:pt>
                <c:pt idx="1296">
                  <c:v>366</c:v>
                </c:pt>
                <c:pt idx="1297">
                  <c:v>359</c:v>
                </c:pt>
                <c:pt idx="1298">
                  <c:v>335</c:v>
                </c:pt>
                <c:pt idx="1299">
                  <c:v>343</c:v>
                </c:pt>
                <c:pt idx="1300">
                  <c:v>343</c:v>
                </c:pt>
                <c:pt idx="1301">
                  <c:v>358</c:v>
                </c:pt>
                <c:pt idx="1302">
                  <c:v>382</c:v>
                </c:pt>
                <c:pt idx="1303">
                  <c:v>366</c:v>
                </c:pt>
                <c:pt idx="1304">
                  <c:v>343</c:v>
                </c:pt>
                <c:pt idx="1305">
                  <c:v>342</c:v>
                </c:pt>
                <c:pt idx="1306">
                  <c:v>326</c:v>
                </c:pt>
                <c:pt idx="1307">
                  <c:v>350</c:v>
                </c:pt>
                <c:pt idx="1308">
                  <c:v>374</c:v>
                </c:pt>
                <c:pt idx="1309">
                  <c:v>350</c:v>
                </c:pt>
                <c:pt idx="1310">
                  <c:v>362</c:v>
                </c:pt>
                <c:pt idx="1311">
                  <c:v>370</c:v>
                </c:pt>
                <c:pt idx="1312">
                  <c:v>374</c:v>
                </c:pt>
                <c:pt idx="1313">
                  <c:v>352</c:v>
                </c:pt>
                <c:pt idx="1314">
                  <c:v>380</c:v>
                </c:pt>
                <c:pt idx="1315">
                  <c:v>358</c:v>
                </c:pt>
                <c:pt idx="1316">
                  <c:v>366</c:v>
                </c:pt>
                <c:pt idx="1317">
                  <c:v>353</c:v>
                </c:pt>
                <c:pt idx="1318">
                  <c:v>373</c:v>
                </c:pt>
                <c:pt idx="1319">
                  <c:v>383</c:v>
                </c:pt>
                <c:pt idx="1320">
                  <c:v>374</c:v>
                </c:pt>
                <c:pt idx="1321">
                  <c:v>343</c:v>
                </c:pt>
                <c:pt idx="1322">
                  <c:v>343</c:v>
                </c:pt>
                <c:pt idx="1323">
                  <c:v>365</c:v>
                </c:pt>
                <c:pt idx="1324">
                  <c:v>407</c:v>
                </c:pt>
                <c:pt idx="1325">
                  <c:v>361</c:v>
                </c:pt>
                <c:pt idx="1326">
                  <c:v>407</c:v>
                </c:pt>
                <c:pt idx="1327">
                  <c:v>356</c:v>
                </c:pt>
                <c:pt idx="1328">
                  <c:v>346</c:v>
                </c:pt>
                <c:pt idx="1329">
                  <c:v>407</c:v>
                </c:pt>
                <c:pt idx="1330">
                  <c:v>383</c:v>
                </c:pt>
                <c:pt idx="1331">
                  <c:v>351</c:v>
                </c:pt>
                <c:pt idx="1332">
                  <c:v>367</c:v>
                </c:pt>
                <c:pt idx="1333">
                  <c:v>343</c:v>
                </c:pt>
                <c:pt idx="1334">
                  <c:v>343</c:v>
                </c:pt>
                <c:pt idx="1335">
                  <c:v>391</c:v>
                </c:pt>
                <c:pt idx="1336">
                  <c:v>377</c:v>
                </c:pt>
                <c:pt idx="1337">
                  <c:v>342</c:v>
                </c:pt>
                <c:pt idx="1338">
                  <c:v>351</c:v>
                </c:pt>
                <c:pt idx="1339">
                  <c:v>439</c:v>
                </c:pt>
                <c:pt idx="1340">
                  <c:v>359</c:v>
                </c:pt>
                <c:pt idx="1341">
                  <c:v>367</c:v>
                </c:pt>
                <c:pt idx="1342">
                  <c:v>359</c:v>
                </c:pt>
                <c:pt idx="1343">
                  <c:v>351</c:v>
                </c:pt>
                <c:pt idx="1344">
                  <c:v>389</c:v>
                </c:pt>
                <c:pt idx="1345">
                  <c:v>337</c:v>
                </c:pt>
                <c:pt idx="1346">
                  <c:v>367</c:v>
                </c:pt>
                <c:pt idx="1347">
                  <c:v>374</c:v>
                </c:pt>
                <c:pt idx="1348">
                  <c:v>375</c:v>
                </c:pt>
                <c:pt idx="1349">
                  <c:v>382</c:v>
                </c:pt>
                <c:pt idx="1350">
                  <c:v>343</c:v>
                </c:pt>
                <c:pt idx="1351">
                  <c:v>335</c:v>
                </c:pt>
                <c:pt idx="1352">
                  <c:v>390</c:v>
                </c:pt>
                <c:pt idx="1353">
                  <c:v>359</c:v>
                </c:pt>
                <c:pt idx="1354">
                  <c:v>354</c:v>
                </c:pt>
                <c:pt idx="1355">
                  <c:v>376</c:v>
                </c:pt>
                <c:pt idx="1356">
                  <c:v>347</c:v>
                </c:pt>
                <c:pt idx="1357">
                  <c:v>367</c:v>
                </c:pt>
                <c:pt idx="1358">
                  <c:v>328</c:v>
                </c:pt>
                <c:pt idx="1359">
                  <c:v>375</c:v>
                </c:pt>
                <c:pt idx="1360">
                  <c:v>366</c:v>
                </c:pt>
                <c:pt idx="1361">
                  <c:v>399</c:v>
                </c:pt>
                <c:pt idx="1362">
                  <c:v>414</c:v>
                </c:pt>
                <c:pt idx="1363">
                  <c:v>350</c:v>
                </c:pt>
                <c:pt idx="1364">
                  <c:v>382</c:v>
                </c:pt>
                <c:pt idx="1365">
                  <c:v>382</c:v>
                </c:pt>
                <c:pt idx="1366">
                  <c:v>366</c:v>
                </c:pt>
                <c:pt idx="1367">
                  <c:v>375</c:v>
                </c:pt>
                <c:pt idx="1368">
                  <c:v>372</c:v>
                </c:pt>
                <c:pt idx="1369">
                  <c:v>377</c:v>
                </c:pt>
                <c:pt idx="1370">
                  <c:v>319</c:v>
                </c:pt>
                <c:pt idx="1371">
                  <c:v>358</c:v>
                </c:pt>
                <c:pt idx="1372">
                  <c:v>366</c:v>
                </c:pt>
                <c:pt idx="1373">
                  <c:v>342</c:v>
                </c:pt>
                <c:pt idx="1374">
                  <c:v>335</c:v>
                </c:pt>
                <c:pt idx="1375">
                  <c:v>359</c:v>
                </c:pt>
                <c:pt idx="1376">
                  <c:v>383</c:v>
                </c:pt>
                <c:pt idx="1377">
                  <c:v>351</c:v>
                </c:pt>
                <c:pt idx="1378">
                  <c:v>343</c:v>
                </c:pt>
                <c:pt idx="1379">
                  <c:v>350</c:v>
                </c:pt>
                <c:pt idx="1380">
                  <c:v>374</c:v>
                </c:pt>
                <c:pt idx="1381">
                  <c:v>360</c:v>
                </c:pt>
                <c:pt idx="1382">
                  <c:v>381</c:v>
                </c:pt>
                <c:pt idx="1383">
                  <c:v>367</c:v>
                </c:pt>
                <c:pt idx="1384">
                  <c:v>350</c:v>
                </c:pt>
                <c:pt idx="1385">
                  <c:v>398</c:v>
                </c:pt>
                <c:pt idx="1386">
                  <c:v>382</c:v>
                </c:pt>
                <c:pt idx="1387">
                  <c:v>375</c:v>
                </c:pt>
                <c:pt idx="1388">
                  <c:v>391</c:v>
                </c:pt>
                <c:pt idx="1389">
                  <c:v>374</c:v>
                </c:pt>
                <c:pt idx="1390">
                  <c:v>351</c:v>
                </c:pt>
                <c:pt idx="1391">
                  <c:v>343</c:v>
                </c:pt>
                <c:pt idx="1392">
                  <c:v>399</c:v>
                </c:pt>
                <c:pt idx="1393">
                  <c:v>343</c:v>
                </c:pt>
                <c:pt idx="1394">
                  <c:v>344</c:v>
                </c:pt>
                <c:pt idx="1395">
                  <c:v>415</c:v>
                </c:pt>
                <c:pt idx="1396">
                  <c:v>374</c:v>
                </c:pt>
                <c:pt idx="1397">
                  <c:v>358</c:v>
                </c:pt>
                <c:pt idx="1398">
                  <c:v>334</c:v>
                </c:pt>
                <c:pt idx="1399">
                  <c:v>358</c:v>
                </c:pt>
                <c:pt idx="1400">
                  <c:v>406</c:v>
                </c:pt>
                <c:pt idx="1401">
                  <c:v>326</c:v>
                </c:pt>
                <c:pt idx="1402">
                  <c:v>374</c:v>
                </c:pt>
                <c:pt idx="1403">
                  <c:v>358</c:v>
                </c:pt>
                <c:pt idx="1404">
                  <c:v>334</c:v>
                </c:pt>
                <c:pt idx="1405">
                  <c:v>334</c:v>
                </c:pt>
                <c:pt idx="1406">
                  <c:v>358</c:v>
                </c:pt>
                <c:pt idx="1407">
                  <c:v>358</c:v>
                </c:pt>
                <c:pt idx="1408">
                  <c:v>342</c:v>
                </c:pt>
                <c:pt idx="1409">
                  <c:v>350</c:v>
                </c:pt>
                <c:pt idx="1410">
                  <c:v>342</c:v>
                </c:pt>
                <c:pt idx="1411">
                  <c:v>351</c:v>
                </c:pt>
                <c:pt idx="1412">
                  <c:v>327</c:v>
                </c:pt>
                <c:pt idx="1413">
                  <c:v>390</c:v>
                </c:pt>
                <c:pt idx="1414">
                  <c:v>335</c:v>
                </c:pt>
                <c:pt idx="1415">
                  <c:v>383</c:v>
                </c:pt>
                <c:pt idx="1416">
                  <c:v>366</c:v>
                </c:pt>
                <c:pt idx="1417">
                  <c:v>334</c:v>
                </c:pt>
                <c:pt idx="1418">
                  <c:v>342</c:v>
                </c:pt>
                <c:pt idx="1419">
                  <c:v>382</c:v>
                </c:pt>
                <c:pt idx="1420">
                  <c:v>366</c:v>
                </c:pt>
                <c:pt idx="1421">
                  <c:v>382</c:v>
                </c:pt>
                <c:pt idx="1422">
                  <c:v>358</c:v>
                </c:pt>
                <c:pt idx="1423">
                  <c:v>390</c:v>
                </c:pt>
                <c:pt idx="1424">
                  <c:v>358</c:v>
                </c:pt>
                <c:pt idx="1425">
                  <c:v>393</c:v>
                </c:pt>
                <c:pt idx="1426">
                  <c:v>371</c:v>
                </c:pt>
                <c:pt idx="1427">
                  <c:v>342</c:v>
                </c:pt>
                <c:pt idx="1428">
                  <c:v>334</c:v>
                </c:pt>
                <c:pt idx="1429">
                  <c:v>389</c:v>
                </c:pt>
                <c:pt idx="1430">
                  <c:v>380</c:v>
                </c:pt>
                <c:pt idx="1431">
                  <c:v>360</c:v>
                </c:pt>
                <c:pt idx="1432">
                  <c:v>350</c:v>
                </c:pt>
                <c:pt idx="1433">
                  <c:v>366</c:v>
                </c:pt>
                <c:pt idx="1434">
                  <c:v>342</c:v>
                </c:pt>
                <c:pt idx="1435">
                  <c:v>343</c:v>
                </c:pt>
                <c:pt idx="1436">
                  <c:v>373</c:v>
                </c:pt>
                <c:pt idx="1437">
                  <c:v>350</c:v>
                </c:pt>
                <c:pt idx="1438">
                  <c:v>381</c:v>
                </c:pt>
                <c:pt idx="1439">
                  <c:v>381</c:v>
                </c:pt>
                <c:pt idx="1440">
                  <c:v>366</c:v>
                </c:pt>
                <c:pt idx="1441">
                  <c:v>342</c:v>
                </c:pt>
                <c:pt idx="1442">
                  <c:v>350</c:v>
                </c:pt>
                <c:pt idx="1443">
                  <c:v>390</c:v>
                </c:pt>
                <c:pt idx="1444">
                  <c:v>342</c:v>
                </c:pt>
                <c:pt idx="1445">
                  <c:v>382</c:v>
                </c:pt>
                <c:pt idx="1446">
                  <c:v>358</c:v>
                </c:pt>
                <c:pt idx="1447">
                  <c:v>334</c:v>
                </c:pt>
                <c:pt idx="1448">
                  <c:v>395</c:v>
                </c:pt>
                <c:pt idx="1449">
                  <c:v>337</c:v>
                </c:pt>
                <c:pt idx="1450">
                  <c:v>366</c:v>
                </c:pt>
                <c:pt idx="1451">
                  <c:v>383</c:v>
                </c:pt>
                <c:pt idx="1452">
                  <c:v>398</c:v>
                </c:pt>
                <c:pt idx="1453">
                  <c:v>343</c:v>
                </c:pt>
                <c:pt idx="1454">
                  <c:v>361</c:v>
                </c:pt>
                <c:pt idx="1455">
                  <c:v>364</c:v>
                </c:pt>
                <c:pt idx="1456">
                  <c:v>343</c:v>
                </c:pt>
                <c:pt idx="1457">
                  <c:v>375</c:v>
                </c:pt>
                <c:pt idx="1458">
                  <c:v>358</c:v>
                </c:pt>
                <c:pt idx="1459">
                  <c:v>358</c:v>
                </c:pt>
                <c:pt idx="1460">
                  <c:v>374</c:v>
                </c:pt>
                <c:pt idx="1461">
                  <c:v>366</c:v>
                </c:pt>
                <c:pt idx="1462">
                  <c:v>358</c:v>
                </c:pt>
                <c:pt idx="1463">
                  <c:v>367</c:v>
                </c:pt>
                <c:pt idx="1464">
                  <c:v>417</c:v>
                </c:pt>
                <c:pt idx="1465">
                  <c:v>388</c:v>
                </c:pt>
                <c:pt idx="1466">
                  <c:v>383</c:v>
                </c:pt>
                <c:pt idx="1467">
                  <c:v>342</c:v>
                </c:pt>
                <c:pt idx="1468">
                  <c:v>340</c:v>
                </c:pt>
                <c:pt idx="1469">
                  <c:v>345</c:v>
                </c:pt>
                <c:pt idx="1470">
                  <c:v>370</c:v>
                </c:pt>
                <c:pt idx="1471">
                  <c:v>333</c:v>
                </c:pt>
                <c:pt idx="1472">
                  <c:v>375</c:v>
                </c:pt>
                <c:pt idx="1473">
                  <c:v>343</c:v>
                </c:pt>
                <c:pt idx="1474">
                  <c:v>367</c:v>
                </c:pt>
                <c:pt idx="1475">
                  <c:v>399</c:v>
                </c:pt>
                <c:pt idx="1476">
                  <c:v>367</c:v>
                </c:pt>
                <c:pt idx="1477">
                  <c:v>381</c:v>
                </c:pt>
                <c:pt idx="1478">
                  <c:v>343</c:v>
                </c:pt>
                <c:pt idx="1479">
                  <c:v>311</c:v>
                </c:pt>
                <c:pt idx="1480">
                  <c:v>392</c:v>
                </c:pt>
                <c:pt idx="1481">
                  <c:v>358</c:v>
                </c:pt>
                <c:pt idx="1482">
                  <c:v>375</c:v>
                </c:pt>
                <c:pt idx="1483">
                  <c:v>352</c:v>
                </c:pt>
                <c:pt idx="1484">
                  <c:v>392</c:v>
                </c:pt>
                <c:pt idx="1485">
                  <c:v>344</c:v>
                </c:pt>
                <c:pt idx="1486">
                  <c:v>368</c:v>
                </c:pt>
                <c:pt idx="1487">
                  <c:v>384</c:v>
                </c:pt>
                <c:pt idx="1488">
                  <c:v>336</c:v>
                </c:pt>
                <c:pt idx="1489">
                  <c:v>376</c:v>
                </c:pt>
                <c:pt idx="1490">
                  <c:v>384</c:v>
                </c:pt>
                <c:pt idx="1491">
                  <c:v>352</c:v>
                </c:pt>
                <c:pt idx="1492">
                  <c:v>376</c:v>
                </c:pt>
                <c:pt idx="1493">
                  <c:v>360</c:v>
                </c:pt>
                <c:pt idx="1494">
                  <c:v>344</c:v>
                </c:pt>
                <c:pt idx="1495">
                  <c:v>343</c:v>
                </c:pt>
                <c:pt idx="1496">
                  <c:v>375</c:v>
                </c:pt>
                <c:pt idx="1497">
                  <c:v>367</c:v>
                </c:pt>
                <c:pt idx="1498">
                  <c:v>359</c:v>
                </c:pt>
                <c:pt idx="1499">
                  <c:v>383</c:v>
                </c:pt>
                <c:pt idx="1500">
                  <c:v>391</c:v>
                </c:pt>
                <c:pt idx="1501">
                  <c:v>383</c:v>
                </c:pt>
                <c:pt idx="1502">
                  <c:v>399</c:v>
                </c:pt>
                <c:pt idx="1503">
                  <c:v>415</c:v>
                </c:pt>
                <c:pt idx="1504">
                  <c:v>366</c:v>
                </c:pt>
                <c:pt idx="1505">
                  <c:v>359</c:v>
                </c:pt>
                <c:pt idx="1506">
                  <c:v>383</c:v>
                </c:pt>
                <c:pt idx="1507">
                  <c:v>368</c:v>
                </c:pt>
                <c:pt idx="1508">
                  <c:v>359</c:v>
                </c:pt>
                <c:pt idx="1509">
                  <c:v>351</c:v>
                </c:pt>
                <c:pt idx="1510">
                  <c:v>335</c:v>
                </c:pt>
                <c:pt idx="1511">
                  <c:v>396</c:v>
                </c:pt>
                <c:pt idx="1512">
                  <c:v>362</c:v>
                </c:pt>
                <c:pt idx="1513">
                  <c:v>391</c:v>
                </c:pt>
                <c:pt idx="1514">
                  <c:v>367</c:v>
                </c:pt>
                <c:pt idx="1515">
                  <c:v>359</c:v>
                </c:pt>
                <c:pt idx="1516">
                  <c:v>343</c:v>
                </c:pt>
                <c:pt idx="1517">
                  <c:v>335</c:v>
                </c:pt>
                <c:pt idx="1518">
                  <c:v>359</c:v>
                </c:pt>
                <c:pt idx="1519">
                  <c:v>358</c:v>
                </c:pt>
                <c:pt idx="1520">
                  <c:v>351</c:v>
                </c:pt>
                <c:pt idx="1521">
                  <c:v>390</c:v>
                </c:pt>
                <c:pt idx="1522">
                  <c:v>350</c:v>
                </c:pt>
                <c:pt idx="1523">
                  <c:v>382</c:v>
                </c:pt>
                <c:pt idx="1524">
                  <c:v>382</c:v>
                </c:pt>
                <c:pt idx="1525">
                  <c:v>327</c:v>
                </c:pt>
                <c:pt idx="1526">
                  <c:v>326</c:v>
                </c:pt>
                <c:pt idx="1527">
                  <c:v>366</c:v>
                </c:pt>
                <c:pt idx="1528">
                  <c:v>382</c:v>
                </c:pt>
                <c:pt idx="1529">
                  <c:v>334</c:v>
                </c:pt>
                <c:pt idx="1530">
                  <c:v>335</c:v>
                </c:pt>
                <c:pt idx="1531">
                  <c:v>362</c:v>
                </c:pt>
                <c:pt idx="1532">
                  <c:v>371</c:v>
                </c:pt>
                <c:pt idx="1533">
                  <c:v>383</c:v>
                </c:pt>
                <c:pt idx="1534">
                  <c:v>366</c:v>
                </c:pt>
                <c:pt idx="1535">
                  <c:v>326</c:v>
                </c:pt>
                <c:pt idx="1536">
                  <c:v>334</c:v>
                </c:pt>
                <c:pt idx="1537">
                  <c:v>358</c:v>
                </c:pt>
                <c:pt idx="1538">
                  <c:v>374</c:v>
                </c:pt>
                <c:pt idx="1539">
                  <c:v>366</c:v>
                </c:pt>
                <c:pt idx="1540">
                  <c:v>406</c:v>
                </c:pt>
                <c:pt idx="1541">
                  <c:v>367</c:v>
                </c:pt>
                <c:pt idx="1542">
                  <c:v>342</c:v>
                </c:pt>
                <c:pt idx="1543">
                  <c:v>373</c:v>
                </c:pt>
                <c:pt idx="1544">
                  <c:v>350</c:v>
                </c:pt>
                <c:pt idx="1545">
                  <c:v>422</c:v>
                </c:pt>
                <c:pt idx="1546">
                  <c:v>390</c:v>
                </c:pt>
                <c:pt idx="1547">
                  <c:v>351</c:v>
                </c:pt>
                <c:pt idx="1548">
                  <c:v>334</c:v>
                </c:pt>
                <c:pt idx="1549">
                  <c:v>358</c:v>
                </c:pt>
                <c:pt idx="1550">
                  <c:v>367</c:v>
                </c:pt>
                <c:pt idx="1551">
                  <c:v>372</c:v>
                </c:pt>
                <c:pt idx="1552">
                  <c:v>342</c:v>
                </c:pt>
                <c:pt idx="1553">
                  <c:v>342</c:v>
                </c:pt>
                <c:pt idx="1554">
                  <c:v>350</c:v>
                </c:pt>
                <c:pt idx="1555">
                  <c:v>388</c:v>
                </c:pt>
                <c:pt idx="1556">
                  <c:v>360</c:v>
                </c:pt>
                <c:pt idx="1557">
                  <c:v>374</c:v>
                </c:pt>
                <c:pt idx="1558">
                  <c:v>350</c:v>
                </c:pt>
                <c:pt idx="1559">
                  <c:v>366</c:v>
                </c:pt>
                <c:pt idx="1560">
                  <c:v>351</c:v>
                </c:pt>
                <c:pt idx="1561">
                  <c:v>399</c:v>
                </c:pt>
                <c:pt idx="1562">
                  <c:v>375</c:v>
                </c:pt>
                <c:pt idx="1563">
                  <c:v>366</c:v>
                </c:pt>
                <c:pt idx="1564">
                  <c:v>359</c:v>
                </c:pt>
                <c:pt idx="1565">
                  <c:v>358</c:v>
                </c:pt>
                <c:pt idx="1566">
                  <c:v>383</c:v>
                </c:pt>
                <c:pt idx="1567">
                  <c:v>334</c:v>
                </c:pt>
                <c:pt idx="1568">
                  <c:v>374</c:v>
                </c:pt>
                <c:pt idx="1569">
                  <c:v>350</c:v>
                </c:pt>
                <c:pt idx="1570">
                  <c:v>326</c:v>
                </c:pt>
                <c:pt idx="1571">
                  <c:v>418</c:v>
                </c:pt>
                <c:pt idx="1572">
                  <c:v>395</c:v>
                </c:pt>
                <c:pt idx="1573">
                  <c:v>390</c:v>
                </c:pt>
                <c:pt idx="1574">
                  <c:v>406</c:v>
                </c:pt>
                <c:pt idx="1575">
                  <c:v>358</c:v>
                </c:pt>
                <c:pt idx="1576">
                  <c:v>398</c:v>
                </c:pt>
                <c:pt idx="1577">
                  <c:v>359</c:v>
                </c:pt>
                <c:pt idx="1578">
                  <c:v>422</c:v>
                </c:pt>
                <c:pt idx="1579">
                  <c:v>366</c:v>
                </c:pt>
                <c:pt idx="1580">
                  <c:v>382</c:v>
                </c:pt>
                <c:pt idx="1581">
                  <c:v>381</c:v>
                </c:pt>
                <c:pt idx="1582">
                  <c:v>358</c:v>
                </c:pt>
                <c:pt idx="1583">
                  <c:v>350</c:v>
                </c:pt>
                <c:pt idx="1584">
                  <c:v>406</c:v>
                </c:pt>
                <c:pt idx="1585">
                  <c:v>382</c:v>
                </c:pt>
                <c:pt idx="1586">
                  <c:v>342</c:v>
                </c:pt>
                <c:pt idx="1587">
                  <c:v>382</c:v>
                </c:pt>
                <c:pt idx="1588">
                  <c:v>374</c:v>
                </c:pt>
                <c:pt idx="1589">
                  <c:v>365</c:v>
                </c:pt>
                <c:pt idx="1590">
                  <c:v>389</c:v>
                </c:pt>
                <c:pt idx="1591">
                  <c:v>365</c:v>
                </c:pt>
                <c:pt idx="1592">
                  <c:v>366</c:v>
                </c:pt>
                <c:pt idx="1593">
                  <c:v>357</c:v>
                </c:pt>
                <c:pt idx="1594">
                  <c:v>342</c:v>
                </c:pt>
                <c:pt idx="1595">
                  <c:v>373</c:v>
                </c:pt>
                <c:pt idx="1596">
                  <c:v>357</c:v>
                </c:pt>
                <c:pt idx="1597">
                  <c:v>374</c:v>
                </c:pt>
                <c:pt idx="1598">
                  <c:v>350</c:v>
                </c:pt>
                <c:pt idx="1599">
                  <c:v>350</c:v>
                </c:pt>
                <c:pt idx="1600">
                  <c:v>382</c:v>
                </c:pt>
                <c:pt idx="1601">
                  <c:v>342</c:v>
                </c:pt>
                <c:pt idx="1602">
                  <c:v>342</c:v>
                </c:pt>
                <c:pt idx="1603">
                  <c:v>389</c:v>
                </c:pt>
                <c:pt idx="1604">
                  <c:v>364</c:v>
                </c:pt>
                <c:pt idx="1605">
                  <c:v>352</c:v>
                </c:pt>
                <c:pt idx="1606">
                  <c:v>373</c:v>
                </c:pt>
                <c:pt idx="1607">
                  <c:v>357</c:v>
                </c:pt>
                <c:pt idx="1608">
                  <c:v>366</c:v>
                </c:pt>
                <c:pt idx="1609">
                  <c:v>405</c:v>
                </c:pt>
                <c:pt idx="1610">
                  <c:v>430</c:v>
                </c:pt>
                <c:pt idx="1611">
                  <c:v>350</c:v>
                </c:pt>
                <c:pt idx="1612">
                  <c:v>406</c:v>
                </c:pt>
                <c:pt idx="1613">
                  <c:v>334</c:v>
                </c:pt>
                <c:pt idx="1614">
                  <c:v>414</c:v>
                </c:pt>
                <c:pt idx="1615">
                  <c:v>398</c:v>
                </c:pt>
                <c:pt idx="1616">
                  <c:v>327</c:v>
                </c:pt>
                <c:pt idx="1617">
                  <c:v>366</c:v>
                </c:pt>
                <c:pt idx="1618">
                  <c:v>367</c:v>
                </c:pt>
                <c:pt idx="1619">
                  <c:v>342</c:v>
                </c:pt>
                <c:pt idx="1620">
                  <c:v>358</c:v>
                </c:pt>
                <c:pt idx="1621">
                  <c:v>374</c:v>
                </c:pt>
                <c:pt idx="1622">
                  <c:v>326</c:v>
                </c:pt>
                <c:pt idx="1623">
                  <c:v>310</c:v>
                </c:pt>
                <c:pt idx="1624">
                  <c:v>334</c:v>
                </c:pt>
                <c:pt idx="1625">
                  <c:v>357</c:v>
                </c:pt>
                <c:pt idx="1626">
                  <c:v>382</c:v>
                </c:pt>
                <c:pt idx="1627">
                  <c:v>334</c:v>
                </c:pt>
                <c:pt idx="1628">
                  <c:v>326</c:v>
                </c:pt>
                <c:pt idx="1629">
                  <c:v>366</c:v>
                </c:pt>
                <c:pt idx="1630">
                  <c:v>365</c:v>
                </c:pt>
                <c:pt idx="1631">
                  <c:v>350</c:v>
                </c:pt>
                <c:pt idx="1632">
                  <c:v>342</c:v>
                </c:pt>
                <c:pt idx="1633">
                  <c:v>385</c:v>
                </c:pt>
                <c:pt idx="1634">
                  <c:v>371</c:v>
                </c:pt>
                <c:pt idx="1635">
                  <c:v>395</c:v>
                </c:pt>
                <c:pt idx="1636">
                  <c:v>337</c:v>
                </c:pt>
                <c:pt idx="1637">
                  <c:v>374</c:v>
                </c:pt>
                <c:pt idx="1638">
                  <c:v>390</c:v>
                </c:pt>
                <c:pt idx="1639">
                  <c:v>326</c:v>
                </c:pt>
                <c:pt idx="1640">
                  <c:v>374</c:v>
                </c:pt>
                <c:pt idx="1641">
                  <c:v>366</c:v>
                </c:pt>
                <c:pt idx="1642">
                  <c:v>382</c:v>
                </c:pt>
                <c:pt idx="1643">
                  <c:v>398</c:v>
                </c:pt>
                <c:pt idx="1644">
                  <c:v>342</c:v>
                </c:pt>
                <c:pt idx="1645">
                  <c:v>350</c:v>
                </c:pt>
                <c:pt idx="1646">
                  <c:v>374</c:v>
                </c:pt>
                <c:pt idx="1647">
                  <c:v>366</c:v>
                </c:pt>
                <c:pt idx="1648">
                  <c:v>359</c:v>
                </c:pt>
                <c:pt idx="1649">
                  <c:v>366</c:v>
                </c:pt>
                <c:pt idx="1650">
                  <c:v>351</c:v>
                </c:pt>
                <c:pt idx="1651">
                  <c:v>335</c:v>
                </c:pt>
                <c:pt idx="1652">
                  <c:v>406</c:v>
                </c:pt>
                <c:pt idx="1653">
                  <c:v>398</c:v>
                </c:pt>
                <c:pt idx="1654">
                  <c:v>343</c:v>
                </c:pt>
                <c:pt idx="1655">
                  <c:v>375</c:v>
                </c:pt>
                <c:pt idx="1656">
                  <c:v>358</c:v>
                </c:pt>
                <c:pt idx="1657">
                  <c:v>374</c:v>
                </c:pt>
                <c:pt idx="1658">
                  <c:v>319</c:v>
                </c:pt>
                <c:pt idx="1659">
                  <c:v>335</c:v>
                </c:pt>
                <c:pt idx="1660">
                  <c:v>375</c:v>
                </c:pt>
                <c:pt idx="1661">
                  <c:v>390</c:v>
                </c:pt>
                <c:pt idx="1662">
                  <c:v>361</c:v>
                </c:pt>
                <c:pt idx="1663">
                  <c:v>382</c:v>
                </c:pt>
                <c:pt idx="1664">
                  <c:v>375</c:v>
                </c:pt>
                <c:pt idx="1665">
                  <c:v>399</c:v>
                </c:pt>
                <c:pt idx="1666">
                  <c:v>327</c:v>
                </c:pt>
                <c:pt idx="1667">
                  <c:v>408</c:v>
                </c:pt>
                <c:pt idx="1668">
                  <c:v>415</c:v>
                </c:pt>
                <c:pt idx="1669">
                  <c:v>382</c:v>
                </c:pt>
                <c:pt idx="1670">
                  <c:v>376</c:v>
                </c:pt>
                <c:pt idx="1671">
                  <c:v>399</c:v>
                </c:pt>
                <c:pt idx="1672">
                  <c:v>363</c:v>
                </c:pt>
                <c:pt idx="1673">
                  <c:v>395</c:v>
                </c:pt>
                <c:pt idx="1674">
                  <c:v>382</c:v>
                </c:pt>
                <c:pt idx="1675">
                  <c:v>335</c:v>
                </c:pt>
                <c:pt idx="1676">
                  <c:v>367</c:v>
                </c:pt>
                <c:pt idx="1677">
                  <c:v>383</c:v>
                </c:pt>
                <c:pt idx="1678">
                  <c:v>359</c:v>
                </c:pt>
                <c:pt idx="1679">
                  <c:v>382</c:v>
                </c:pt>
                <c:pt idx="1680">
                  <c:v>358</c:v>
                </c:pt>
                <c:pt idx="1681">
                  <c:v>396</c:v>
                </c:pt>
                <c:pt idx="1682">
                  <c:v>390</c:v>
                </c:pt>
                <c:pt idx="1683">
                  <c:v>370</c:v>
                </c:pt>
                <c:pt idx="1684">
                  <c:v>367</c:v>
                </c:pt>
                <c:pt idx="1685">
                  <c:v>335</c:v>
                </c:pt>
                <c:pt idx="1686">
                  <c:v>390</c:v>
                </c:pt>
                <c:pt idx="1687">
                  <c:v>383</c:v>
                </c:pt>
                <c:pt idx="1688">
                  <c:v>350</c:v>
                </c:pt>
                <c:pt idx="1689">
                  <c:v>375</c:v>
                </c:pt>
                <c:pt idx="1690">
                  <c:v>344</c:v>
                </c:pt>
                <c:pt idx="1691">
                  <c:v>399</c:v>
                </c:pt>
                <c:pt idx="1692">
                  <c:v>406</c:v>
                </c:pt>
                <c:pt idx="1693">
                  <c:v>344</c:v>
                </c:pt>
                <c:pt idx="1694">
                  <c:v>375</c:v>
                </c:pt>
                <c:pt idx="1695">
                  <c:v>327</c:v>
                </c:pt>
                <c:pt idx="1696">
                  <c:v>359</c:v>
                </c:pt>
                <c:pt idx="1697">
                  <c:v>414</c:v>
                </c:pt>
                <c:pt idx="1698">
                  <c:v>384</c:v>
                </c:pt>
                <c:pt idx="1699">
                  <c:v>398</c:v>
                </c:pt>
                <c:pt idx="1700">
                  <c:v>339</c:v>
                </c:pt>
                <c:pt idx="1701">
                  <c:v>403</c:v>
                </c:pt>
                <c:pt idx="1702">
                  <c:v>383</c:v>
                </c:pt>
                <c:pt idx="1703">
                  <c:v>399</c:v>
                </c:pt>
                <c:pt idx="1704">
                  <c:v>351</c:v>
                </c:pt>
                <c:pt idx="1705">
                  <c:v>383</c:v>
                </c:pt>
                <c:pt idx="1706">
                  <c:v>344</c:v>
                </c:pt>
                <c:pt idx="1707">
                  <c:v>384</c:v>
                </c:pt>
                <c:pt idx="1708">
                  <c:v>374</c:v>
                </c:pt>
                <c:pt idx="1709">
                  <c:v>327</c:v>
                </c:pt>
                <c:pt idx="1710">
                  <c:v>351</c:v>
                </c:pt>
                <c:pt idx="1711">
                  <c:v>399</c:v>
                </c:pt>
                <c:pt idx="1712">
                  <c:v>375</c:v>
                </c:pt>
                <c:pt idx="1713">
                  <c:v>375</c:v>
                </c:pt>
                <c:pt idx="1714">
                  <c:v>430</c:v>
                </c:pt>
                <c:pt idx="1715">
                  <c:v>399</c:v>
                </c:pt>
                <c:pt idx="1716">
                  <c:v>351</c:v>
                </c:pt>
                <c:pt idx="1717">
                  <c:v>343</c:v>
                </c:pt>
                <c:pt idx="1718">
                  <c:v>383</c:v>
                </c:pt>
                <c:pt idx="1719">
                  <c:v>374</c:v>
                </c:pt>
                <c:pt idx="1720">
                  <c:v>358</c:v>
                </c:pt>
                <c:pt idx="1721">
                  <c:v>406</c:v>
                </c:pt>
                <c:pt idx="1722">
                  <c:v>335</c:v>
                </c:pt>
                <c:pt idx="1723">
                  <c:v>343</c:v>
                </c:pt>
                <c:pt idx="1724">
                  <c:v>351</c:v>
                </c:pt>
                <c:pt idx="1725">
                  <c:v>359</c:v>
                </c:pt>
                <c:pt idx="1726">
                  <c:v>367</c:v>
                </c:pt>
                <c:pt idx="1727">
                  <c:v>343</c:v>
                </c:pt>
                <c:pt idx="1728">
                  <c:v>367</c:v>
                </c:pt>
                <c:pt idx="1729">
                  <c:v>350</c:v>
                </c:pt>
                <c:pt idx="1730">
                  <c:v>337</c:v>
                </c:pt>
                <c:pt idx="1731">
                  <c:v>350</c:v>
                </c:pt>
                <c:pt idx="1732">
                  <c:v>382</c:v>
                </c:pt>
                <c:pt idx="1733">
                  <c:v>350</c:v>
                </c:pt>
                <c:pt idx="1734">
                  <c:v>374</c:v>
                </c:pt>
                <c:pt idx="1735">
                  <c:v>383</c:v>
                </c:pt>
                <c:pt idx="1736">
                  <c:v>359</c:v>
                </c:pt>
                <c:pt idx="1737">
                  <c:v>431</c:v>
                </c:pt>
                <c:pt idx="1738">
                  <c:v>343</c:v>
                </c:pt>
                <c:pt idx="1739">
                  <c:v>351</c:v>
                </c:pt>
                <c:pt idx="1740">
                  <c:v>343</c:v>
                </c:pt>
                <c:pt idx="1741">
                  <c:v>383</c:v>
                </c:pt>
                <c:pt idx="1742">
                  <c:v>383</c:v>
                </c:pt>
                <c:pt idx="1743">
                  <c:v>351</c:v>
                </c:pt>
                <c:pt idx="1744">
                  <c:v>359</c:v>
                </c:pt>
                <c:pt idx="1745">
                  <c:v>372</c:v>
                </c:pt>
                <c:pt idx="1746">
                  <c:v>402</c:v>
                </c:pt>
                <c:pt idx="1747">
                  <c:v>335</c:v>
                </c:pt>
                <c:pt idx="1748">
                  <c:v>343</c:v>
                </c:pt>
                <c:pt idx="1749">
                  <c:v>367</c:v>
                </c:pt>
                <c:pt idx="1750">
                  <c:v>358</c:v>
                </c:pt>
                <c:pt idx="1751">
                  <c:v>407</c:v>
                </c:pt>
                <c:pt idx="1752">
                  <c:v>383</c:v>
                </c:pt>
                <c:pt idx="1753">
                  <c:v>335</c:v>
                </c:pt>
                <c:pt idx="1754">
                  <c:v>359</c:v>
                </c:pt>
                <c:pt idx="1755">
                  <c:v>327</c:v>
                </c:pt>
                <c:pt idx="1756">
                  <c:v>399</c:v>
                </c:pt>
                <c:pt idx="1757">
                  <c:v>407</c:v>
                </c:pt>
                <c:pt idx="1758">
                  <c:v>373</c:v>
                </c:pt>
                <c:pt idx="1759">
                  <c:v>359</c:v>
                </c:pt>
                <c:pt idx="1760">
                  <c:v>366</c:v>
                </c:pt>
                <c:pt idx="1761">
                  <c:v>391</c:v>
                </c:pt>
                <c:pt idx="1762">
                  <c:v>319</c:v>
                </c:pt>
                <c:pt idx="1763">
                  <c:v>375</c:v>
                </c:pt>
                <c:pt idx="1764">
                  <c:v>374</c:v>
                </c:pt>
                <c:pt idx="1765">
                  <c:v>398</c:v>
                </c:pt>
                <c:pt idx="1766">
                  <c:v>343</c:v>
                </c:pt>
                <c:pt idx="1767">
                  <c:v>330</c:v>
                </c:pt>
                <c:pt idx="1768">
                  <c:v>363</c:v>
                </c:pt>
                <c:pt idx="1769">
                  <c:v>350</c:v>
                </c:pt>
                <c:pt idx="1770">
                  <c:v>416</c:v>
                </c:pt>
                <c:pt idx="1771">
                  <c:v>358</c:v>
                </c:pt>
                <c:pt idx="1772">
                  <c:v>350</c:v>
                </c:pt>
                <c:pt idx="1773">
                  <c:v>390</c:v>
                </c:pt>
                <c:pt idx="1774">
                  <c:v>358</c:v>
                </c:pt>
                <c:pt idx="1775">
                  <c:v>358</c:v>
                </c:pt>
                <c:pt idx="1776">
                  <c:v>358</c:v>
                </c:pt>
                <c:pt idx="1777">
                  <c:v>374</c:v>
                </c:pt>
                <c:pt idx="1778">
                  <c:v>414</c:v>
                </c:pt>
                <c:pt idx="1779">
                  <c:v>335</c:v>
                </c:pt>
                <c:pt idx="1780">
                  <c:v>343</c:v>
                </c:pt>
                <c:pt idx="1781">
                  <c:v>371</c:v>
                </c:pt>
                <c:pt idx="1782">
                  <c:v>377</c:v>
                </c:pt>
                <c:pt idx="1783">
                  <c:v>366</c:v>
                </c:pt>
                <c:pt idx="1784">
                  <c:v>374</c:v>
                </c:pt>
                <c:pt idx="1785">
                  <c:v>335</c:v>
                </c:pt>
                <c:pt idx="1786">
                  <c:v>366</c:v>
                </c:pt>
                <c:pt idx="1787">
                  <c:v>393</c:v>
                </c:pt>
                <c:pt idx="1788">
                  <c:v>340</c:v>
                </c:pt>
                <c:pt idx="1789">
                  <c:v>358</c:v>
                </c:pt>
                <c:pt idx="1790">
                  <c:v>326</c:v>
                </c:pt>
                <c:pt idx="1791">
                  <c:v>366</c:v>
                </c:pt>
                <c:pt idx="1792">
                  <c:v>383</c:v>
                </c:pt>
                <c:pt idx="1793">
                  <c:v>343</c:v>
                </c:pt>
                <c:pt idx="1794">
                  <c:v>382</c:v>
                </c:pt>
                <c:pt idx="1795">
                  <c:v>358</c:v>
                </c:pt>
                <c:pt idx="1796">
                  <c:v>352</c:v>
                </c:pt>
                <c:pt idx="1797">
                  <c:v>335</c:v>
                </c:pt>
                <c:pt idx="1798">
                  <c:v>399</c:v>
                </c:pt>
                <c:pt idx="1799">
                  <c:v>335</c:v>
                </c:pt>
                <c:pt idx="1800">
                  <c:v>406</c:v>
                </c:pt>
                <c:pt idx="1801">
                  <c:v>375</c:v>
                </c:pt>
                <c:pt idx="1802">
                  <c:v>343</c:v>
                </c:pt>
                <c:pt idx="1803">
                  <c:v>358</c:v>
                </c:pt>
                <c:pt idx="1804">
                  <c:v>358</c:v>
                </c:pt>
                <c:pt idx="1805">
                  <c:v>334</c:v>
                </c:pt>
                <c:pt idx="1806">
                  <c:v>367</c:v>
                </c:pt>
                <c:pt idx="1807">
                  <c:v>383</c:v>
                </c:pt>
                <c:pt idx="1808">
                  <c:v>335</c:v>
                </c:pt>
                <c:pt idx="1809">
                  <c:v>343</c:v>
                </c:pt>
                <c:pt idx="1810">
                  <c:v>376</c:v>
                </c:pt>
                <c:pt idx="1811">
                  <c:v>351</c:v>
                </c:pt>
                <c:pt idx="1812">
                  <c:v>375</c:v>
                </c:pt>
                <c:pt idx="1813">
                  <c:v>367</c:v>
                </c:pt>
                <c:pt idx="1814">
                  <c:v>382</c:v>
                </c:pt>
                <c:pt idx="1815">
                  <c:v>375</c:v>
                </c:pt>
                <c:pt idx="1816">
                  <c:v>343</c:v>
                </c:pt>
                <c:pt idx="1817">
                  <c:v>366</c:v>
                </c:pt>
                <c:pt idx="1818">
                  <c:v>368</c:v>
                </c:pt>
                <c:pt idx="1819">
                  <c:v>399</c:v>
                </c:pt>
                <c:pt idx="1820">
                  <c:v>359</c:v>
                </c:pt>
                <c:pt idx="1821">
                  <c:v>359</c:v>
                </c:pt>
                <c:pt idx="1822">
                  <c:v>353</c:v>
                </c:pt>
                <c:pt idx="1823">
                  <c:v>373</c:v>
                </c:pt>
                <c:pt idx="1824">
                  <c:v>335</c:v>
                </c:pt>
                <c:pt idx="1825">
                  <c:v>351</c:v>
                </c:pt>
                <c:pt idx="1826">
                  <c:v>351</c:v>
                </c:pt>
                <c:pt idx="1827">
                  <c:v>374</c:v>
                </c:pt>
                <c:pt idx="1828">
                  <c:v>390</c:v>
                </c:pt>
                <c:pt idx="1829">
                  <c:v>366</c:v>
                </c:pt>
                <c:pt idx="1830">
                  <c:v>310</c:v>
                </c:pt>
                <c:pt idx="1831">
                  <c:v>326</c:v>
                </c:pt>
                <c:pt idx="1832">
                  <c:v>366</c:v>
                </c:pt>
                <c:pt idx="1833">
                  <c:v>358</c:v>
                </c:pt>
                <c:pt idx="1834">
                  <c:v>358</c:v>
                </c:pt>
                <c:pt idx="1835">
                  <c:v>374</c:v>
                </c:pt>
                <c:pt idx="1836">
                  <c:v>366</c:v>
                </c:pt>
                <c:pt idx="1837">
                  <c:v>374</c:v>
                </c:pt>
                <c:pt idx="1838">
                  <c:v>386</c:v>
                </c:pt>
                <c:pt idx="1839">
                  <c:v>418</c:v>
                </c:pt>
                <c:pt idx="1840">
                  <c:v>334</c:v>
                </c:pt>
                <c:pt idx="1841">
                  <c:v>382</c:v>
                </c:pt>
                <c:pt idx="1842">
                  <c:v>343</c:v>
                </c:pt>
                <c:pt idx="1843">
                  <c:v>382</c:v>
                </c:pt>
                <c:pt idx="1844">
                  <c:v>381</c:v>
                </c:pt>
                <c:pt idx="1845">
                  <c:v>328</c:v>
                </c:pt>
                <c:pt idx="1846">
                  <c:v>366</c:v>
                </c:pt>
                <c:pt idx="1847">
                  <c:v>335</c:v>
                </c:pt>
                <c:pt idx="1848">
                  <c:v>359</c:v>
                </c:pt>
                <c:pt idx="1849">
                  <c:v>366</c:v>
                </c:pt>
                <c:pt idx="1850">
                  <c:v>406</c:v>
                </c:pt>
                <c:pt idx="1851">
                  <c:v>398</c:v>
                </c:pt>
                <c:pt idx="1852">
                  <c:v>374</c:v>
                </c:pt>
                <c:pt idx="1853">
                  <c:v>366</c:v>
                </c:pt>
                <c:pt idx="1854">
                  <c:v>382</c:v>
                </c:pt>
                <c:pt idx="1855">
                  <c:v>398</c:v>
                </c:pt>
                <c:pt idx="1856">
                  <c:v>391</c:v>
                </c:pt>
                <c:pt idx="1857">
                  <c:v>350</c:v>
                </c:pt>
                <c:pt idx="1858">
                  <c:v>342</c:v>
                </c:pt>
                <c:pt idx="1859">
                  <c:v>374</c:v>
                </c:pt>
                <c:pt idx="1860">
                  <c:v>334</c:v>
                </c:pt>
                <c:pt idx="1861">
                  <c:v>343</c:v>
                </c:pt>
                <c:pt idx="1862">
                  <c:v>343</c:v>
                </c:pt>
                <c:pt idx="1863">
                  <c:v>390</c:v>
                </c:pt>
                <c:pt idx="1864">
                  <c:v>374</c:v>
                </c:pt>
                <c:pt idx="1865">
                  <c:v>406</c:v>
                </c:pt>
                <c:pt idx="1866">
                  <c:v>422</c:v>
                </c:pt>
                <c:pt idx="1867">
                  <c:v>342</c:v>
                </c:pt>
                <c:pt idx="1868">
                  <c:v>438</c:v>
                </c:pt>
                <c:pt idx="1869">
                  <c:v>388</c:v>
                </c:pt>
                <c:pt idx="1870">
                  <c:v>345</c:v>
                </c:pt>
                <c:pt idx="1871">
                  <c:v>358</c:v>
                </c:pt>
                <c:pt idx="1872">
                  <c:v>350</c:v>
                </c:pt>
                <c:pt idx="1873">
                  <c:v>374</c:v>
                </c:pt>
                <c:pt idx="1874">
                  <c:v>343</c:v>
                </c:pt>
                <c:pt idx="1875">
                  <c:v>407</c:v>
                </c:pt>
                <c:pt idx="1876">
                  <c:v>399</c:v>
                </c:pt>
                <c:pt idx="1877">
                  <c:v>383</c:v>
                </c:pt>
                <c:pt idx="1878">
                  <c:v>366</c:v>
                </c:pt>
                <c:pt idx="1879">
                  <c:v>333</c:v>
                </c:pt>
                <c:pt idx="1880">
                  <c:v>344</c:v>
                </c:pt>
                <c:pt idx="1881">
                  <c:v>333</c:v>
                </c:pt>
                <c:pt idx="1882">
                  <c:v>368</c:v>
                </c:pt>
                <c:pt idx="1883">
                  <c:v>406</c:v>
                </c:pt>
                <c:pt idx="1884">
                  <c:v>391</c:v>
                </c:pt>
                <c:pt idx="1885">
                  <c:v>351</c:v>
                </c:pt>
                <c:pt idx="1886">
                  <c:v>397</c:v>
                </c:pt>
                <c:pt idx="1887">
                  <c:v>374</c:v>
                </c:pt>
                <c:pt idx="1888">
                  <c:v>382</c:v>
                </c:pt>
                <c:pt idx="1889">
                  <c:v>350</c:v>
                </c:pt>
                <c:pt idx="1890">
                  <c:v>344</c:v>
                </c:pt>
                <c:pt idx="1891">
                  <c:v>382</c:v>
                </c:pt>
                <c:pt idx="1892">
                  <c:v>336</c:v>
                </c:pt>
                <c:pt idx="1893">
                  <c:v>359</c:v>
                </c:pt>
                <c:pt idx="1894">
                  <c:v>406</c:v>
                </c:pt>
                <c:pt idx="1895">
                  <c:v>351</c:v>
                </c:pt>
                <c:pt idx="1896">
                  <c:v>367</c:v>
                </c:pt>
                <c:pt idx="1897">
                  <c:v>396</c:v>
                </c:pt>
                <c:pt idx="1898">
                  <c:v>368</c:v>
                </c:pt>
                <c:pt idx="1899">
                  <c:v>350</c:v>
                </c:pt>
                <c:pt idx="1900">
                  <c:v>343</c:v>
                </c:pt>
                <c:pt idx="1901">
                  <c:v>366</c:v>
                </c:pt>
                <c:pt idx="1902">
                  <c:v>398</c:v>
                </c:pt>
                <c:pt idx="1903">
                  <c:v>359</c:v>
                </c:pt>
                <c:pt idx="1904">
                  <c:v>406</c:v>
                </c:pt>
                <c:pt idx="1905">
                  <c:v>379</c:v>
                </c:pt>
                <c:pt idx="1906">
                  <c:v>361</c:v>
                </c:pt>
                <c:pt idx="1907">
                  <c:v>358</c:v>
                </c:pt>
                <c:pt idx="1908">
                  <c:v>328</c:v>
                </c:pt>
                <c:pt idx="1909">
                  <c:v>365</c:v>
                </c:pt>
                <c:pt idx="1910">
                  <c:v>366</c:v>
                </c:pt>
                <c:pt idx="1911">
                  <c:v>349</c:v>
                </c:pt>
                <c:pt idx="1912">
                  <c:v>390</c:v>
                </c:pt>
                <c:pt idx="1913">
                  <c:v>364</c:v>
                </c:pt>
                <c:pt idx="1914">
                  <c:v>360</c:v>
                </c:pt>
                <c:pt idx="1915">
                  <c:v>358</c:v>
                </c:pt>
                <c:pt idx="1916">
                  <c:v>327</c:v>
                </c:pt>
                <c:pt idx="1917">
                  <c:v>359</c:v>
                </c:pt>
                <c:pt idx="1918">
                  <c:v>335</c:v>
                </c:pt>
                <c:pt idx="1919">
                  <c:v>356</c:v>
                </c:pt>
                <c:pt idx="1920">
                  <c:v>361</c:v>
                </c:pt>
                <c:pt idx="1921">
                  <c:v>415</c:v>
                </c:pt>
                <c:pt idx="1922">
                  <c:v>398</c:v>
                </c:pt>
                <c:pt idx="1923">
                  <c:v>357</c:v>
                </c:pt>
                <c:pt idx="1924">
                  <c:v>344</c:v>
                </c:pt>
                <c:pt idx="1925">
                  <c:v>350</c:v>
                </c:pt>
                <c:pt idx="1926">
                  <c:v>366</c:v>
                </c:pt>
                <c:pt idx="1927">
                  <c:v>334</c:v>
                </c:pt>
                <c:pt idx="1928">
                  <c:v>302</c:v>
                </c:pt>
                <c:pt idx="1929">
                  <c:v>366</c:v>
                </c:pt>
                <c:pt idx="1930">
                  <c:v>367</c:v>
                </c:pt>
                <c:pt idx="1931">
                  <c:v>398</c:v>
                </c:pt>
                <c:pt idx="1932">
                  <c:v>334</c:v>
                </c:pt>
                <c:pt idx="1933">
                  <c:v>454</c:v>
                </c:pt>
                <c:pt idx="1934">
                  <c:v>382</c:v>
                </c:pt>
                <c:pt idx="1935">
                  <c:v>389</c:v>
                </c:pt>
                <c:pt idx="1936">
                  <c:v>366</c:v>
                </c:pt>
                <c:pt idx="1937">
                  <c:v>382</c:v>
                </c:pt>
                <c:pt idx="1938">
                  <c:v>358</c:v>
                </c:pt>
                <c:pt idx="1939">
                  <c:v>422</c:v>
                </c:pt>
                <c:pt idx="1940">
                  <c:v>406</c:v>
                </c:pt>
                <c:pt idx="1941">
                  <c:v>342</c:v>
                </c:pt>
                <c:pt idx="1942">
                  <c:v>398</c:v>
                </c:pt>
                <c:pt idx="1943">
                  <c:v>390</c:v>
                </c:pt>
                <c:pt idx="1944">
                  <c:v>366</c:v>
                </c:pt>
                <c:pt idx="1945">
                  <c:v>350</c:v>
                </c:pt>
                <c:pt idx="1946">
                  <c:v>334</c:v>
                </c:pt>
                <c:pt idx="1947">
                  <c:v>378</c:v>
                </c:pt>
                <c:pt idx="1948">
                  <c:v>331</c:v>
                </c:pt>
                <c:pt idx="1949">
                  <c:v>358</c:v>
                </c:pt>
                <c:pt idx="1950">
                  <c:v>359</c:v>
                </c:pt>
                <c:pt idx="1951">
                  <c:v>382</c:v>
                </c:pt>
                <c:pt idx="1952">
                  <c:v>382</c:v>
                </c:pt>
                <c:pt idx="1953">
                  <c:v>382</c:v>
                </c:pt>
                <c:pt idx="1954">
                  <c:v>335</c:v>
                </c:pt>
                <c:pt idx="1955">
                  <c:v>342</c:v>
                </c:pt>
                <c:pt idx="1956">
                  <c:v>334</c:v>
                </c:pt>
                <c:pt idx="1957">
                  <c:v>342</c:v>
                </c:pt>
                <c:pt idx="1958">
                  <c:v>342</c:v>
                </c:pt>
                <c:pt idx="1959">
                  <c:v>406</c:v>
                </c:pt>
                <c:pt idx="1960">
                  <c:v>343</c:v>
                </c:pt>
                <c:pt idx="1961">
                  <c:v>350</c:v>
                </c:pt>
                <c:pt idx="1962">
                  <c:v>343</c:v>
                </c:pt>
                <c:pt idx="1963">
                  <c:v>360</c:v>
                </c:pt>
                <c:pt idx="1964">
                  <c:v>389</c:v>
                </c:pt>
                <c:pt idx="1965">
                  <c:v>374</c:v>
                </c:pt>
                <c:pt idx="1966">
                  <c:v>366</c:v>
                </c:pt>
                <c:pt idx="1967">
                  <c:v>358</c:v>
                </c:pt>
                <c:pt idx="1968">
                  <c:v>326</c:v>
                </c:pt>
                <c:pt idx="1969">
                  <c:v>366</c:v>
                </c:pt>
                <c:pt idx="1970">
                  <c:v>343</c:v>
                </c:pt>
                <c:pt idx="1971">
                  <c:v>350</c:v>
                </c:pt>
                <c:pt idx="1972">
                  <c:v>351</c:v>
                </c:pt>
                <c:pt idx="1973">
                  <c:v>351</c:v>
                </c:pt>
                <c:pt idx="1974">
                  <c:v>414</c:v>
                </c:pt>
                <c:pt idx="1975">
                  <c:v>374</c:v>
                </c:pt>
                <c:pt idx="1976">
                  <c:v>334</c:v>
                </c:pt>
                <c:pt idx="1977">
                  <c:v>350</c:v>
                </c:pt>
                <c:pt idx="1978">
                  <c:v>349</c:v>
                </c:pt>
                <c:pt idx="1979">
                  <c:v>358</c:v>
                </c:pt>
                <c:pt idx="1980">
                  <c:v>398</c:v>
                </c:pt>
                <c:pt idx="1981">
                  <c:v>366</c:v>
                </c:pt>
                <c:pt idx="1982">
                  <c:v>374</c:v>
                </c:pt>
                <c:pt idx="1983">
                  <c:v>357</c:v>
                </c:pt>
                <c:pt idx="1984">
                  <c:v>365</c:v>
                </c:pt>
                <c:pt idx="1985">
                  <c:v>413</c:v>
                </c:pt>
                <c:pt idx="1986">
                  <c:v>381</c:v>
                </c:pt>
                <c:pt idx="1987">
                  <c:v>334</c:v>
                </c:pt>
                <c:pt idx="1988">
                  <c:v>397</c:v>
                </c:pt>
                <c:pt idx="1989">
                  <c:v>326</c:v>
                </c:pt>
                <c:pt idx="1990">
                  <c:v>389</c:v>
                </c:pt>
                <c:pt idx="1991">
                  <c:v>382</c:v>
                </c:pt>
                <c:pt idx="1992">
                  <c:v>350</c:v>
                </c:pt>
                <c:pt idx="1993">
                  <c:v>382</c:v>
                </c:pt>
                <c:pt idx="1994">
                  <c:v>358</c:v>
                </c:pt>
                <c:pt idx="1995">
                  <c:v>414</c:v>
                </c:pt>
                <c:pt idx="1996">
                  <c:v>350</c:v>
                </c:pt>
                <c:pt idx="1997">
                  <c:v>365</c:v>
                </c:pt>
                <c:pt idx="1998">
                  <c:v>358</c:v>
                </c:pt>
                <c:pt idx="1999">
                  <c:v>365</c:v>
                </c:pt>
                <c:pt idx="2000">
                  <c:v>374</c:v>
                </c:pt>
                <c:pt idx="2001">
                  <c:v>366</c:v>
                </c:pt>
                <c:pt idx="2002">
                  <c:v>359</c:v>
                </c:pt>
                <c:pt idx="2003">
                  <c:v>355</c:v>
                </c:pt>
                <c:pt idx="2004">
                  <c:v>358</c:v>
                </c:pt>
                <c:pt idx="2005">
                  <c:v>366</c:v>
                </c:pt>
                <c:pt idx="2006">
                  <c:v>374</c:v>
                </c:pt>
                <c:pt idx="2007">
                  <c:v>358</c:v>
                </c:pt>
                <c:pt idx="2008">
                  <c:v>366</c:v>
                </c:pt>
                <c:pt idx="2009">
                  <c:v>319</c:v>
                </c:pt>
                <c:pt idx="2010">
                  <c:v>358</c:v>
                </c:pt>
                <c:pt idx="2011">
                  <c:v>366</c:v>
                </c:pt>
                <c:pt idx="2012">
                  <c:v>309</c:v>
                </c:pt>
                <c:pt idx="2013">
                  <c:v>395</c:v>
                </c:pt>
                <c:pt idx="2014">
                  <c:v>353</c:v>
                </c:pt>
                <c:pt idx="2015">
                  <c:v>350</c:v>
                </c:pt>
                <c:pt idx="2016">
                  <c:v>410</c:v>
                </c:pt>
                <c:pt idx="2017">
                  <c:v>378</c:v>
                </c:pt>
                <c:pt idx="2018">
                  <c:v>398</c:v>
                </c:pt>
                <c:pt idx="2019">
                  <c:v>397</c:v>
                </c:pt>
                <c:pt idx="2020">
                  <c:v>342</c:v>
                </c:pt>
                <c:pt idx="2021">
                  <c:v>390</c:v>
                </c:pt>
                <c:pt idx="2022">
                  <c:v>398</c:v>
                </c:pt>
                <c:pt idx="2023">
                  <c:v>350</c:v>
                </c:pt>
                <c:pt idx="2024">
                  <c:v>367</c:v>
                </c:pt>
                <c:pt idx="2025">
                  <c:v>366</c:v>
                </c:pt>
                <c:pt idx="2026">
                  <c:v>366</c:v>
                </c:pt>
                <c:pt idx="2027">
                  <c:v>414</c:v>
                </c:pt>
                <c:pt idx="2028">
                  <c:v>358</c:v>
                </c:pt>
                <c:pt idx="2029">
                  <c:v>397</c:v>
                </c:pt>
                <c:pt idx="2030">
                  <c:v>394</c:v>
                </c:pt>
                <c:pt idx="2031">
                  <c:v>370</c:v>
                </c:pt>
                <c:pt idx="2032">
                  <c:v>374</c:v>
                </c:pt>
                <c:pt idx="2033">
                  <c:v>358</c:v>
                </c:pt>
                <c:pt idx="2034">
                  <c:v>343</c:v>
                </c:pt>
                <c:pt idx="2035">
                  <c:v>406</c:v>
                </c:pt>
                <c:pt idx="2036">
                  <c:v>382</c:v>
                </c:pt>
                <c:pt idx="2037">
                  <c:v>350</c:v>
                </c:pt>
                <c:pt idx="2038">
                  <c:v>327</c:v>
                </c:pt>
                <c:pt idx="2039">
                  <c:v>343</c:v>
                </c:pt>
                <c:pt idx="2040">
                  <c:v>349</c:v>
                </c:pt>
                <c:pt idx="2041">
                  <c:v>352</c:v>
                </c:pt>
                <c:pt idx="2042">
                  <c:v>382</c:v>
                </c:pt>
                <c:pt idx="2043">
                  <c:v>374</c:v>
                </c:pt>
                <c:pt idx="2044">
                  <c:v>374</c:v>
                </c:pt>
                <c:pt idx="2045">
                  <c:v>350</c:v>
                </c:pt>
                <c:pt idx="2046">
                  <c:v>390</c:v>
                </c:pt>
                <c:pt idx="2047">
                  <c:v>342</c:v>
                </c:pt>
                <c:pt idx="2048">
                  <c:v>382</c:v>
                </c:pt>
                <c:pt idx="2049">
                  <c:v>367</c:v>
                </c:pt>
                <c:pt idx="2050">
                  <c:v>384</c:v>
                </c:pt>
                <c:pt idx="2051">
                  <c:v>412</c:v>
                </c:pt>
                <c:pt idx="2052">
                  <c:v>350</c:v>
                </c:pt>
                <c:pt idx="2053">
                  <c:v>350</c:v>
                </c:pt>
                <c:pt idx="2054">
                  <c:v>381</c:v>
                </c:pt>
                <c:pt idx="2055">
                  <c:v>367</c:v>
                </c:pt>
                <c:pt idx="2056">
                  <c:v>374</c:v>
                </c:pt>
                <c:pt idx="2057">
                  <c:v>350</c:v>
                </c:pt>
                <c:pt idx="2058">
                  <c:v>405</c:v>
                </c:pt>
                <c:pt idx="2059">
                  <c:v>366</c:v>
                </c:pt>
                <c:pt idx="2060">
                  <c:v>333</c:v>
                </c:pt>
                <c:pt idx="2061">
                  <c:v>358</c:v>
                </c:pt>
                <c:pt idx="2062">
                  <c:v>326</c:v>
                </c:pt>
                <c:pt idx="2063">
                  <c:v>350</c:v>
                </c:pt>
                <c:pt idx="2064">
                  <c:v>357</c:v>
                </c:pt>
                <c:pt idx="2065">
                  <c:v>382</c:v>
                </c:pt>
                <c:pt idx="2066">
                  <c:v>366</c:v>
                </c:pt>
                <c:pt idx="2067">
                  <c:v>342</c:v>
                </c:pt>
                <c:pt idx="2068">
                  <c:v>381</c:v>
                </c:pt>
                <c:pt idx="2069">
                  <c:v>334</c:v>
                </c:pt>
                <c:pt idx="2070">
                  <c:v>365</c:v>
                </c:pt>
                <c:pt idx="2071">
                  <c:v>374</c:v>
                </c:pt>
                <c:pt idx="2072">
                  <c:v>334</c:v>
                </c:pt>
                <c:pt idx="2073">
                  <c:v>349</c:v>
                </c:pt>
                <c:pt idx="2074">
                  <c:v>341</c:v>
                </c:pt>
                <c:pt idx="2075">
                  <c:v>358</c:v>
                </c:pt>
                <c:pt idx="2076">
                  <c:v>334</c:v>
                </c:pt>
                <c:pt idx="2077">
                  <c:v>398</c:v>
                </c:pt>
                <c:pt idx="2078">
                  <c:v>390</c:v>
                </c:pt>
                <c:pt idx="2079">
                  <c:v>390</c:v>
                </c:pt>
                <c:pt idx="2080">
                  <c:v>359</c:v>
                </c:pt>
                <c:pt idx="2081">
                  <c:v>335</c:v>
                </c:pt>
                <c:pt idx="2082">
                  <c:v>334</c:v>
                </c:pt>
                <c:pt idx="2083">
                  <c:v>367</c:v>
                </c:pt>
                <c:pt idx="2084">
                  <c:v>346</c:v>
                </c:pt>
                <c:pt idx="2085">
                  <c:v>435</c:v>
                </c:pt>
                <c:pt idx="2086">
                  <c:v>334</c:v>
                </c:pt>
                <c:pt idx="2087">
                  <c:v>405</c:v>
                </c:pt>
                <c:pt idx="2088">
                  <c:v>334</c:v>
                </c:pt>
                <c:pt idx="2089">
                  <c:v>390</c:v>
                </c:pt>
                <c:pt idx="2090">
                  <c:v>374</c:v>
                </c:pt>
                <c:pt idx="2091">
                  <c:v>366</c:v>
                </c:pt>
                <c:pt idx="2092">
                  <c:v>389</c:v>
                </c:pt>
                <c:pt idx="2093">
                  <c:v>357</c:v>
                </c:pt>
                <c:pt idx="2094">
                  <c:v>374</c:v>
                </c:pt>
                <c:pt idx="2095">
                  <c:v>381</c:v>
                </c:pt>
                <c:pt idx="2096">
                  <c:v>366</c:v>
                </c:pt>
                <c:pt idx="2097">
                  <c:v>358</c:v>
                </c:pt>
                <c:pt idx="2098">
                  <c:v>365</c:v>
                </c:pt>
                <c:pt idx="2099">
                  <c:v>373</c:v>
                </c:pt>
                <c:pt idx="2100">
                  <c:v>366</c:v>
                </c:pt>
                <c:pt idx="2101">
                  <c:v>397</c:v>
                </c:pt>
                <c:pt idx="2102">
                  <c:v>393</c:v>
                </c:pt>
                <c:pt idx="2103">
                  <c:v>410</c:v>
                </c:pt>
                <c:pt idx="2104">
                  <c:v>333</c:v>
                </c:pt>
                <c:pt idx="2105">
                  <c:v>334</c:v>
                </c:pt>
                <c:pt idx="2106">
                  <c:v>324</c:v>
                </c:pt>
                <c:pt idx="2107">
                  <c:v>335</c:v>
                </c:pt>
                <c:pt idx="2108">
                  <c:v>366</c:v>
                </c:pt>
                <c:pt idx="2109">
                  <c:v>374</c:v>
                </c:pt>
                <c:pt idx="2110">
                  <c:v>373</c:v>
                </c:pt>
                <c:pt idx="2111">
                  <c:v>370</c:v>
                </c:pt>
                <c:pt idx="2112">
                  <c:v>371</c:v>
                </c:pt>
                <c:pt idx="2113">
                  <c:v>335</c:v>
                </c:pt>
                <c:pt idx="2114">
                  <c:v>366</c:v>
                </c:pt>
                <c:pt idx="2115">
                  <c:v>353</c:v>
                </c:pt>
                <c:pt idx="2116">
                  <c:v>378</c:v>
                </c:pt>
                <c:pt idx="2117">
                  <c:v>359</c:v>
                </c:pt>
                <c:pt idx="2118">
                  <c:v>350</c:v>
                </c:pt>
                <c:pt idx="2119">
                  <c:v>350</c:v>
                </c:pt>
                <c:pt idx="2120">
                  <c:v>420</c:v>
                </c:pt>
                <c:pt idx="2121">
                  <c:v>367</c:v>
                </c:pt>
                <c:pt idx="2122">
                  <c:v>335</c:v>
                </c:pt>
                <c:pt idx="2123">
                  <c:v>367</c:v>
                </c:pt>
                <c:pt idx="2124">
                  <c:v>326</c:v>
                </c:pt>
                <c:pt idx="2125">
                  <c:v>366</c:v>
                </c:pt>
                <c:pt idx="2126">
                  <c:v>405</c:v>
                </c:pt>
                <c:pt idx="2127">
                  <c:v>369</c:v>
                </c:pt>
                <c:pt idx="2128">
                  <c:v>370</c:v>
                </c:pt>
                <c:pt idx="2129">
                  <c:v>326</c:v>
                </c:pt>
                <c:pt idx="2130">
                  <c:v>374</c:v>
                </c:pt>
                <c:pt idx="2131">
                  <c:v>405</c:v>
                </c:pt>
                <c:pt idx="2132">
                  <c:v>366</c:v>
                </c:pt>
                <c:pt idx="2133">
                  <c:v>357</c:v>
                </c:pt>
                <c:pt idx="2134">
                  <c:v>342</c:v>
                </c:pt>
                <c:pt idx="2135">
                  <c:v>342</c:v>
                </c:pt>
                <c:pt idx="2136">
                  <c:v>374</c:v>
                </c:pt>
                <c:pt idx="2137">
                  <c:v>438</c:v>
                </c:pt>
                <c:pt idx="2138">
                  <c:v>358</c:v>
                </c:pt>
                <c:pt idx="2139">
                  <c:v>382</c:v>
                </c:pt>
                <c:pt idx="2140">
                  <c:v>373</c:v>
                </c:pt>
                <c:pt idx="2141">
                  <c:v>334</c:v>
                </c:pt>
                <c:pt idx="2142">
                  <c:v>373</c:v>
                </c:pt>
                <c:pt idx="2143">
                  <c:v>341</c:v>
                </c:pt>
                <c:pt idx="2144">
                  <c:v>358</c:v>
                </c:pt>
                <c:pt idx="2145">
                  <c:v>413</c:v>
                </c:pt>
                <c:pt idx="2146">
                  <c:v>346</c:v>
                </c:pt>
                <c:pt idx="2147">
                  <c:v>362</c:v>
                </c:pt>
                <c:pt idx="2148">
                  <c:v>397</c:v>
                </c:pt>
                <c:pt idx="2149">
                  <c:v>373</c:v>
                </c:pt>
                <c:pt idx="2150">
                  <c:v>350</c:v>
                </c:pt>
                <c:pt idx="2151">
                  <c:v>397</c:v>
                </c:pt>
                <c:pt idx="2152">
                  <c:v>358</c:v>
                </c:pt>
                <c:pt idx="2153">
                  <c:v>350</c:v>
                </c:pt>
                <c:pt idx="2154">
                  <c:v>348</c:v>
                </c:pt>
                <c:pt idx="2155">
                  <c:v>383</c:v>
                </c:pt>
                <c:pt idx="2156">
                  <c:v>374</c:v>
                </c:pt>
                <c:pt idx="2157">
                  <c:v>422</c:v>
                </c:pt>
                <c:pt idx="2158">
                  <c:v>374</c:v>
                </c:pt>
                <c:pt idx="2159">
                  <c:v>385</c:v>
                </c:pt>
                <c:pt idx="2160">
                  <c:v>363</c:v>
                </c:pt>
                <c:pt idx="2161">
                  <c:v>400</c:v>
                </c:pt>
                <c:pt idx="2162">
                  <c:v>379</c:v>
                </c:pt>
                <c:pt idx="2163">
                  <c:v>335</c:v>
                </c:pt>
                <c:pt idx="2164">
                  <c:v>350</c:v>
                </c:pt>
                <c:pt idx="2165">
                  <c:v>358</c:v>
                </c:pt>
                <c:pt idx="2166">
                  <c:v>358</c:v>
                </c:pt>
                <c:pt idx="2167">
                  <c:v>406</c:v>
                </c:pt>
                <c:pt idx="2168">
                  <c:v>358</c:v>
                </c:pt>
                <c:pt idx="2169">
                  <c:v>366</c:v>
                </c:pt>
                <c:pt idx="2170">
                  <c:v>373</c:v>
                </c:pt>
                <c:pt idx="2171">
                  <c:v>333</c:v>
                </c:pt>
                <c:pt idx="2172">
                  <c:v>390</c:v>
                </c:pt>
                <c:pt idx="2173">
                  <c:v>349</c:v>
                </c:pt>
                <c:pt idx="2174">
                  <c:v>343</c:v>
                </c:pt>
                <c:pt idx="2175">
                  <c:v>342</c:v>
                </c:pt>
                <c:pt idx="2176">
                  <c:v>366</c:v>
                </c:pt>
                <c:pt idx="2177">
                  <c:v>367</c:v>
                </c:pt>
                <c:pt idx="2178">
                  <c:v>343</c:v>
                </c:pt>
                <c:pt idx="2179">
                  <c:v>335</c:v>
                </c:pt>
                <c:pt idx="2180">
                  <c:v>374</c:v>
                </c:pt>
                <c:pt idx="2181">
                  <c:v>395</c:v>
                </c:pt>
                <c:pt idx="2182">
                  <c:v>360</c:v>
                </c:pt>
                <c:pt idx="2183">
                  <c:v>344</c:v>
                </c:pt>
                <c:pt idx="2184">
                  <c:v>358</c:v>
                </c:pt>
                <c:pt idx="2185">
                  <c:v>343</c:v>
                </c:pt>
                <c:pt idx="2186">
                  <c:v>382</c:v>
                </c:pt>
                <c:pt idx="2187">
                  <c:v>398</c:v>
                </c:pt>
                <c:pt idx="2188">
                  <c:v>430</c:v>
                </c:pt>
                <c:pt idx="2189">
                  <c:v>390</c:v>
                </c:pt>
                <c:pt idx="2190">
                  <c:v>406</c:v>
                </c:pt>
                <c:pt idx="2191">
                  <c:v>373</c:v>
                </c:pt>
                <c:pt idx="2192">
                  <c:v>416</c:v>
                </c:pt>
                <c:pt idx="2193">
                  <c:v>343</c:v>
                </c:pt>
                <c:pt idx="2194">
                  <c:v>422</c:v>
                </c:pt>
                <c:pt idx="2195">
                  <c:v>366</c:v>
                </c:pt>
                <c:pt idx="2196">
                  <c:v>359</c:v>
                </c:pt>
                <c:pt idx="2197">
                  <c:v>342</c:v>
                </c:pt>
                <c:pt idx="2198">
                  <c:v>357</c:v>
                </c:pt>
                <c:pt idx="2199">
                  <c:v>424</c:v>
                </c:pt>
                <c:pt idx="2200">
                  <c:v>351</c:v>
                </c:pt>
                <c:pt idx="2201">
                  <c:v>343</c:v>
                </c:pt>
                <c:pt idx="2202">
                  <c:v>366</c:v>
                </c:pt>
                <c:pt idx="2203">
                  <c:v>350</c:v>
                </c:pt>
                <c:pt idx="2204">
                  <c:v>367</c:v>
                </c:pt>
                <c:pt idx="2205">
                  <c:v>383</c:v>
                </c:pt>
                <c:pt idx="2206">
                  <c:v>359</c:v>
                </c:pt>
                <c:pt idx="2207">
                  <c:v>359</c:v>
                </c:pt>
                <c:pt idx="2208">
                  <c:v>359</c:v>
                </c:pt>
                <c:pt idx="2209">
                  <c:v>366</c:v>
                </c:pt>
                <c:pt idx="2210">
                  <c:v>335</c:v>
                </c:pt>
                <c:pt idx="2211">
                  <c:v>334</c:v>
                </c:pt>
                <c:pt idx="2212">
                  <c:v>377</c:v>
                </c:pt>
                <c:pt idx="2213">
                  <c:v>383</c:v>
                </c:pt>
                <c:pt idx="2214">
                  <c:v>388</c:v>
                </c:pt>
                <c:pt idx="2215">
                  <c:v>424</c:v>
                </c:pt>
                <c:pt idx="2216">
                  <c:v>314</c:v>
                </c:pt>
                <c:pt idx="2217">
                  <c:v>338</c:v>
                </c:pt>
                <c:pt idx="2218">
                  <c:v>374</c:v>
                </c:pt>
                <c:pt idx="2219">
                  <c:v>358</c:v>
                </c:pt>
                <c:pt idx="2220">
                  <c:v>366</c:v>
                </c:pt>
                <c:pt idx="2221">
                  <c:v>382</c:v>
                </c:pt>
                <c:pt idx="2222">
                  <c:v>398</c:v>
                </c:pt>
                <c:pt idx="2223">
                  <c:v>367</c:v>
                </c:pt>
                <c:pt idx="2224">
                  <c:v>342</c:v>
                </c:pt>
                <c:pt idx="2225">
                  <c:v>366</c:v>
                </c:pt>
                <c:pt idx="2226">
                  <c:v>376</c:v>
                </c:pt>
                <c:pt idx="2227">
                  <c:v>398</c:v>
                </c:pt>
                <c:pt idx="2228">
                  <c:v>391</c:v>
                </c:pt>
                <c:pt idx="2229">
                  <c:v>335</c:v>
                </c:pt>
                <c:pt idx="2230">
                  <c:v>327</c:v>
                </c:pt>
                <c:pt idx="2231">
                  <c:v>359</c:v>
                </c:pt>
                <c:pt idx="2232">
                  <c:v>358</c:v>
                </c:pt>
                <c:pt idx="2233">
                  <c:v>382</c:v>
                </c:pt>
                <c:pt idx="2234">
                  <c:v>390</c:v>
                </c:pt>
                <c:pt idx="2235">
                  <c:v>342</c:v>
                </c:pt>
                <c:pt idx="2236">
                  <c:v>319</c:v>
                </c:pt>
                <c:pt idx="2237">
                  <c:v>377</c:v>
                </c:pt>
                <c:pt idx="2238">
                  <c:v>364</c:v>
                </c:pt>
                <c:pt idx="2239">
                  <c:v>362</c:v>
                </c:pt>
                <c:pt idx="2240">
                  <c:v>364</c:v>
                </c:pt>
                <c:pt idx="2241">
                  <c:v>336</c:v>
                </c:pt>
                <c:pt idx="2242">
                  <c:v>351</c:v>
                </c:pt>
                <c:pt idx="2243">
                  <c:v>359</c:v>
                </c:pt>
                <c:pt idx="2244">
                  <c:v>343</c:v>
                </c:pt>
                <c:pt idx="2245">
                  <c:v>350</c:v>
                </c:pt>
                <c:pt idx="2246">
                  <c:v>343</c:v>
                </c:pt>
                <c:pt idx="2247">
                  <c:v>366</c:v>
                </c:pt>
                <c:pt idx="2248">
                  <c:v>390</c:v>
                </c:pt>
                <c:pt idx="2249">
                  <c:v>367</c:v>
                </c:pt>
                <c:pt idx="2250">
                  <c:v>391</c:v>
                </c:pt>
                <c:pt idx="2251">
                  <c:v>374</c:v>
                </c:pt>
                <c:pt idx="2252">
                  <c:v>383</c:v>
                </c:pt>
                <c:pt idx="2253">
                  <c:v>327</c:v>
                </c:pt>
                <c:pt idx="2254">
                  <c:v>358</c:v>
                </c:pt>
                <c:pt idx="2255">
                  <c:v>374</c:v>
                </c:pt>
                <c:pt idx="2256">
                  <c:v>356</c:v>
                </c:pt>
                <c:pt idx="2257">
                  <c:v>345</c:v>
                </c:pt>
                <c:pt idx="2258">
                  <c:v>367</c:v>
                </c:pt>
                <c:pt idx="2259">
                  <c:v>342</c:v>
                </c:pt>
                <c:pt idx="2260">
                  <c:v>367</c:v>
                </c:pt>
                <c:pt idx="2261">
                  <c:v>406</c:v>
                </c:pt>
                <c:pt idx="2262">
                  <c:v>374</c:v>
                </c:pt>
                <c:pt idx="2263">
                  <c:v>342</c:v>
                </c:pt>
                <c:pt idx="2264">
                  <c:v>374</c:v>
                </c:pt>
                <c:pt idx="2265">
                  <c:v>366</c:v>
                </c:pt>
                <c:pt idx="2266">
                  <c:v>382</c:v>
                </c:pt>
                <c:pt idx="2267">
                  <c:v>367</c:v>
                </c:pt>
                <c:pt idx="2268">
                  <c:v>373</c:v>
                </c:pt>
                <c:pt idx="2269">
                  <c:v>353</c:v>
                </c:pt>
                <c:pt idx="2270">
                  <c:v>372</c:v>
                </c:pt>
                <c:pt idx="2271">
                  <c:v>364</c:v>
                </c:pt>
                <c:pt idx="2272">
                  <c:v>381</c:v>
                </c:pt>
                <c:pt idx="2273">
                  <c:v>362</c:v>
                </c:pt>
                <c:pt idx="2274">
                  <c:v>394</c:v>
                </c:pt>
                <c:pt idx="2275">
                  <c:v>350</c:v>
                </c:pt>
                <c:pt idx="2276">
                  <c:v>373</c:v>
                </c:pt>
                <c:pt idx="2277">
                  <c:v>334</c:v>
                </c:pt>
                <c:pt idx="2278">
                  <c:v>373</c:v>
                </c:pt>
                <c:pt idx="2279">
                  <c:v>366</c:v>
                </c:pt>
                <c:pt idx="2280">
                  <c:v>397</c:v>
                </c:pt>
                <c:pt idx="2281">
                  <c:v>326</c:v>
                </c:pt>
                <c:pt idx="2282">
                  <c:v>334</c:v>
                </c:pt>
                <c:pt idx="2283">
                  <c:v>382</c:v>
                </c:pt>
                <c:pt idx="2284">
                  <c:v>406</c:v>
                </c:pt>
                <c:pt idx="2285">
                  <c:v>382</c:v>
                </c:pt>
                <c:pt idx="2286">
                  <c:v>375</c:v>
                </c:pt>
                <c:pt idx="2287">
                  <c:v>342</c:v>
                </c:pt>
                <c:pt idx="2288">
                  <c:v>367</c:v>
                </c:pt>
                <c:pt idx="2289">
                  <c:v>342</c:v>
                </c:pt>
                <c:pt idx="2290">
                  <c:v>390</c:v>
                </c:pt>
                <c:pt idx="2291">
                  <c:v>398</c:v>
                </c:pt>
                <c:pt idx="2292">
                  <c:v>366</c:v>
                </c:pt>
                <c:pt idx="2293">
                  <c:v>387</c:v>
                </c:pt>
                <c:pt idx="2294">
                  <c:v>392</c:v>
                </c:pt>
                <c:pt idx="2295">
                  <c:v>367</c:v>
                </c:pt>
                <c:pt idx="2296">
                  <c:v>406</c:v>
                </c:pt>
                <c:pt idx="2297">
                  <c:v>326</c:v>
                </c:pt>
                <c:pt idx="2298">
                  <c:v>351</c:v>
                </c:pt>
                <c:pt idx="2299">
                  <c:v>342</c:v>
                </c:pt>
                <c:pt idx="2300">
                  <c:v>358</c:v>
                </c:pt>
                <c:pt idx="2301">
                  <c:v>334</c:v>
                </c:pt>
                <c:pt idx="2302">
                  <c:v>350</c:v>
                </c:pt>
                <c:pt idx="2303">
                  <c:v>358</c:v>
                </c:pt>
                <c:pt idx="2304">
                  <c:v>366</c:v>
                </c:pt>
                <c:pt idx="2305">
                  <c:v>334</c:v>
                </c:pt>
                <c:pt idx="2306">
                  <c:v>367</c:v>
                </c:pt>
                <c:pt idx="2307">
                  <c:v>350</c:v>
                </c:pt>
                <c:pt idx="2308">
                  <c:v>374</c:v>
                </c:pt>
                <c:pt idx="2309">
                  <c:v>358</c:v>
                </c:pt>
                <c:pt idx="2310">
                  <c:v>374</c:v>
                </c:pt>
                <c:pt idx="2311">
                  <c:v>310</c:v>
                </c:pt>
                <c:pt idx="2312">
                  <c:v>387</c:v>
                </c:pt>
                <c:pt idx="2313">
                  <c:v>377</c:v>
                </c:pt>
                <c:pt idx="2314">
                  <c:v>345</c:v>
                </c:pt>
                <c:pt idx="2315">
                  <c:v>375</c:v>
                </c:pt>
                <c:pt idx="2316">
                  <c:v>366</c:v>
                </c:pt>
                <c:pt idx="2317">
                  <c:v>367</c:v>
                </c:pt>
                <c:pt idx="2318">
                  <c:v>359</c:v>
                </c:pt>
                <c:pt idx="2319">
                  <c:v>351</c:v>
                </c:pt>
                <c:pt idx="2320">
                  <c:v>375</c:v>
                </c:pt>
                <c:pt idx="2321">
                  <c:v>382</c:v>
                </c:pt>
                <c:pt idx="2322">
                  <c:v>390</c:v>
                </c:pt>
                <c:pt idx="2323">
                  <c:v>390</c:v>
                </c:pt>
                <c:pt idx="2324">
                  <c:v>366</c:v>
                </c:pt>
                <c:pt idx="2325">
                  <c:v>438</c:v>
                </c:pt>
                <c:pt idx="2326">
                  <c:v>414</c:v>
                </c:pt>
                <c:pt idx="2327">
                  <c:v>438</c:v>
                </c:pt>
                <c:pt idx="2328">
                  <c:v>542</c:v>
                </c:pt>
                <c:pt idx="2329">
                  <c:v>581</c:v>
                </c:pt>
                <c:pt idx="2330">
                  <c:v>550</c:v>
                </c:pt>
                <c:pt idx="2331">
                  <c:v>589</c:v>
                </c:pt>
                <c:pt idx="2332">
                  <c:v>580</c:v>
                </c:pt>
                <c:pt idx="2333">
                  <c:v>715</c:v>
                </c:pt>
                <c:pt idx="2334">
                  <c:v>921</c:v>
                </c:pt>
                <c:pt idx="2335">
                  <c:v>888</c:v>
                </c:pt>
                <c:pt idx="2336">
                  <c:v>1225</c:v>
                </c:pt>
                <c:pt idx="2337">
                  <c:v>1213</c:v>
                </c:pt>
                <c:pt idx="2338">
                  <c:v>1451</c:v>
                </c:pt>
                <c:pt idx="2339">
                  <c:v>1575</c:v>
                </c:pt>
                <c:pt idx="2340">
                  <c:v>1951</c:v>
                </c:pt>
                <c:pt idx="2341">
                  <c:v>2002</c:v>
                </c:pt>
                <c:pt idx="2342">
                  <c:v>2168</c:v>
                </c:pt>
                <c:pt idx="2343">
                  <c:v>2495</c:v>
                </c:pt>
                <c:pt idx="2344">
                  <c:v>2450</c:v>
                </c:pt>
                <c:pt idx="2345">
                  <c:v>2657</c:v>
                </c:pt>
                <c:pt idx="2346">
                  <c:v>2819</c:v>
                </c:pt>
                <c:pt idx="2347">
                  <c:v>2757</c:v>
                </c:pt>
                <c:pt idx="2348">
                  <c:v>3493</c:v>
                </c:pt>
                <c:pt idx="2349">
                  <c:v>3246</c:v>
                </c:pt>
                <c:pt idx="2350">
                  <c:v>3420</c:v>
                </c:pt>
                <c:pt idx="2351">
                  <c:v>3467</c:v>
                </c:pt>
                <c:pt idx="2352">
                  <c:v>3853</c:v>
                </c:pt>
                <c:pt idx="2353">
                  <c:v>3735</c:v>
                </c:pt>
                <c:pt idx="2354">
                  <c:v>3742</c:v>
                </c:pt>
                <c:pt idx="2355">
                  <c:v>4044</c:v>
                </c:pt>
                <c:pt idx="2356">
                  <c:v>3909</c:v>
                </c:pt>
                <c:pt idx="2357">
                  <c:v>3633</c:v>
                </c:pt>
                <c:pt idx="2358">
                  <c:v>3914</c:v>
                </c:pt>
                <c:pt idx="2359">
                  <c:v>3814</c:v>
                </c:pt>
                <c:pt idx="2360">
                  <c:v>3796</c:v>
                </c:pt>
                <c:pt idx="2361">
                  <c:v>3781</c:v>
                </c:pt>
                <c:pt idx="2362">
                  <c:v>3603</c:v>
                </c:pt>
                <c:pt idx="2363">
                  <c:v>3675</c:v>
                </c:pt>
                <c:pt idx="2364">
                  <c:v>3683</c:v>
                </c:pt>
                <c:pt idx="2365">
                  <c:v>3616</c:v>
                </c:pt>
                <c:pt idx="2366">
                  <c:v>2978</c:v>
                </c:pt>
                <c:pt idx="2367">
                  <c:v>3180</c:v>
                </c:pt>
                <c:pt idx="2368">
                  <c:v>2830</c:v>
                </c:pt>
                <c:pt idx="2369">
                  <c:v>2830</c:v>
                </c:pt>
                <c:pt idx="2370">
                  <c:v>2813</c:v>
                </c:pt>
                <c:pt idx="2371">
                  <c:v>2556</c:v>
                </c:pt>
                <c:pt idx="2372">
                  <c:v>2479</c:v>
                </c:pt>
                <c:pt idx="2373">
                  <c:v>2451</c:v>
                </c:pt>
                <c:pt idx="2374">
                  <c:v>2168</c:v>
                </c:pt>
                <c:pt idx="2375">
                  <c:v>1937</c:v>
                </c:pt>
                <c:pt idx="2376">
                  <c:v>1850</c:v>
                </c:pt>
                <c:pt idx="2377">
                  <c:v>1845</c:v>
                </c:pt>
                <c:pt idx="2378">
                  <c:v>1791</c:v>
                </c:pt>
                <c:pt idx="2379">
                  <c:v>1790</c:v>
                </c:pt>
                <c:pt idx="2380">
                  <c:v>1324</c:v>
                </c:pt>
                <c:pt idx="2381">
                  <c:v>1326</c:v>
                </c:pt>
                <c:pt idx="2382">
                  <c:v>1416</c:v>
                </c:pt>
                <c:pt idx="2383">
                  <c:v>1287</c:v>
                </c:pt>
                <c:pt idx="2384">
                  <c:v>1218</c:v>
                </c:pt>
                <c:pt idx="2385">
                  <c:v>1022</c:v>
                </c:pt>
                <c:pt idx="2386">
                  <c:v>977</c:v>
                </c:pt>
                <c:pt idx="2387">
                  <c:v>911</c:v>
                </c:pt>
                <c:pt idx="2388">
                  <c:v>995</c:v>
                </c:pt>
                <c:pt idx="2389">
                  <c:v>828</c:v>
                </c:pt>
                <c:pt idx="2390">
                  <c:v>785</c:v>
                </c:pt>
                <c:pt idx="2391">
                  <c:v>736</c:v>
                </c:pt>
                <c:pt idx="2392">
                  <c:v>677</c:v>
                </c:pt>
                <c:pt idx="2393">
                  <c:v>663</c:v>
                </c:pt>
                <c:pt idx="2394">
                  <c:v>637</c:v>
                </c:pt>
                <c:pt idx="2395">
                  <c:v>642</c:v>
                </c:pt>
                <c:pt idx="2396">
                  <c:v>621</c:v>
                </c:pt>
                <c:pt idx="2397">
                  <c:v>486</c:v>
                </c:pt>
                <c:pt idx="2398">
                  <c:v>535</c:v>
                </c:pt>
                <c:pt idx="2399">
                  <c:v>537</c:v>
                </c:pt>
                <c:pt idx="2400">
                  <c:v>581</c:v>
                </c:pt>
                <c:pt idx="2401">
                  <c:v>551</c:v>
                </c:pt>
                <c:pt idx="2402">
                  <c:v>469</c:v>
                </c:pt>
                <c:pt idx="2403">
                  <c:v>582</c:v>
                </c:pt>
                <c:pt idx="2404">
                  <c:v>452</c:v>
                </c:pt>
                <c:pt idx="2405">
                  <c:v>479</c:v>
                </c:pt>
                <c:pt idx="2406">
                  <c:v>454</c:v>
                </c:pt>
                <c:pt idx="2407">
                  <c:v>445</c:v>
                </c:pt>
                <c:pt idx="2408">
                  <c:v>461</c:v>
                </c:pt>
                <c:pt idx="2409">
                  <c:v>462</c:v>
                </c:pt>
                <c:pt idx="2410">
                  <c:v>438</c:v>
                </c:pt>
                <c:pt idx="2411">
                  <c:v>398</c:v>
                </c:pt>
                <c:pt idx="2412">
                  <c:v>425</c:v>
                </c:pt>
                <c:pt idx="2413">
                  <c:v>372</c:v>
                </c:pt>
                <c:pt idx="2414">
                  <c:v>406</c:v>
                </c:pt>
                <c:pt idx="2415">
                  <c:v>383</c:v>
                </c:pt>
                <c:pt idx="2416">
                  <c:v>446</c:v>
                </c:pt>
                <c:pt idx="2417">
                  <c:v>390</c:v>
                </c:pt>
                <c:pt idx="2418">
                  <c:v>366</c:v>
                </c:pt>
                <c:pt idx="2419">
                  <c:v>366</c:v>
                </c:pt>
                <c:pt idx="2420">
                  <c:v>430</c:v>
                </c:pt>
                <c:pt idx="2421">
                  <c:v>407</c:v>
                </c:pt>
                <c:pt idx="2422">
                  <c:v>358</c:v>
                </c:pt>
                <c:pt idx="2423">
                  <c:v>367</c:v>
                </c:pt>
                <c:pt idx="2424">
                  <c:v>382</c:v>
                </c:pt>
                <c:pt idx="2425">
                  <c:v>406</c:v>
                </c:pt>
                <c:pt idx="2426">
                  <c:v>374</c:v>
                </c:pt>
                <c:pt idx="2427">
                  <c:v>422</c:v>
                </c:pt>
                <c:pt idx="2428">
                  <c:v>374</c:v>
                </c:pt>
                <c:pt idx="2429">
                  <c:v>430</c:v>
                </c:pt>
                <c:pt idx="2430">
                  <c:v>382</c:v>
                </c:pt>
                <c:pt idx="2431">
                  <c:v>390</c:v>
                </c:pt>
                <c:pt idx="2432">
                  <c:v>350</c:v>
                </c:pt>
                <c:pt idx="2433">
                  <c:v>390</c:v>
                </c:pt>
                <c:pt idx="2434">
                  <c:v>374</c:v>
                </c:pt>
                <c:pt idx="2435">
                  <c:v>382</c:v>
                </c:pt>
                <c:pt idx="2436">
                  <c:v>382</c:v>
                </c:pt>
                <c:pt idx="2437">
                  <c:v>357</c:v>
                </c:pt>
                <c:pt idx="2438">
                  <c:v>392</c:v>
                </c:pt>
                <c:pt idx="2439">
                  <c:v>351</c:v>
                </c:pt>
                <c:pt idx="2440">
                  <c:v>382</c:v>
                </c:pt>
                <c:pt idx="2441">
                  <c:v>390</c:v>
                </c:pt>
                <c:pt idx="2442">
                  <c:v>382</c:v>
                </c:pt>
                <c:pt idx="2443">
                  <c:v>414</c:v>
                </c:pt>
                <c:pt idx="2444">
                  <c:v>375</c:v>
                </c:pt>
                <c:pt idx="2445">
                  <c:v>374</c:v>
                </c:pt>
                <c:pt idx="2446">
                  <c:v>399</c:v>
                </c:pt>
                <c:pt idx="2447">
                  <c:v>334</c:v>
                </c:pt>
                <c:pt idx="2448">
                  <c:v>344</c:v>
                </c:pt>
                <c:pt idx="2449">
                  <c:v>367</c:v>
                </c:pt>
                <c:pt idx="2450">
                  <c:v>398</c:v>
                </c:pt>
                <c:pt idx="2451">
                  <c:v>351</c:v>
                </c:pt>
                <c:pt idx="2452">
                  <c:v>374</c:v>
                </c:pt>
                <c:pt idx="2453">
                  <c:v>359</c:v>
                </c:pt>
                <c:pt idx="2454">
                  <c:v>407</c:v>
                </c:pt>
                <c:pt idx="2455">
                  <c:v>350</c:v>
                </c:pt>
                <c:pt idx="2456">
                  <c:v>358</c:v>
                </c:pt>
                <c:pt idx="2457">
                  <c:v>375</c:v>
                </c:pt>
                <c:pt idx="2458">
                  <c:v>390</c:v>
                </c:pt>
                <c:pt idx="2459">
                  <c:v>422</c:v>
                </c:pt>
                <c:pt idx="2460">
                  <c:v>375</c:v>
                </c:pt>
                <c:pt idx="2461">
                  <c:v>418</c:v>
                </c:pt>
                <c:pt idx="2462">
                  <c:v>395</c:v>
                </c:pt>
                <c:pt idx="2463">
                  <c:v>367</c:v>
                </c:pt>
                <c:pt idx="2464">
                  <c:v>343</c:v>
                </c:pt>
                <c:pt idx="2465">
                  <c:v>351</c:v>
                </c:pt>
                <c:pt idx="2466">
                  <c:v>446</c:v>
                </c:pt>
                <c:pt idx="2467">
                  <c:v>367</c:v>
                </c:pt>
                <c:pt idx="2468">
                  <c:v>414</c:v>
                </c:pt>
                <c:pt idx="2469">
                  <c:v>343</c:v>
                </c:pt>
                <c:pt idx="2470">
                  <c:v>366</c:v>
                </c:pt>
                <c:pt idx="2471">
                  <c:v>343</c:v>
                </c:pt>
                <c:pt idx="2472">
                  <c:v>390</c:v>
                </c:pt>
                <c:pt idx="2473">
                  <c:v>382</c:v>
                </c:pt>
                <c:pt idx="2474">
                  <c:v>366</c:v>
                </c:pt>
                <c:pt idx="2475">
                  <c:v>335</c:v>
                </c:pt>
                <c:pt idx="2476">
                  <c:v>422</c:v>
                </c:pt>
                <c:pt idx="2477">
                  <c:v>366</c:v>
                </c:pt>
                <c:pt idx="2478">
                  <c:v>350</c:v>
                </c:pt>
                <c:pt idx="2479">
                  <c:v>327</c:v>
                </c:pt>
                <c:pt idx="2480">
                  <c:v>359</c:v>
                </c:pt>
                <c:pt idx="2481">
                  <c:v>335</c:v>
                </c:pt>
                <c:pt idx="2482">
                  <c:v>366</c:v>
                </c:pt>
                <c:pt idx="2483">
                  <c:v>359</c:v>
                </c:pt>
                <c:pt idx="2484">
                  <c:v>375</c:v>
                </c:pt>
                <c:pt idx="2485">
                  <c:v>351</c:v>
                </c:pt>
                <c:pt idx="2486">
                  <c:v>367</c:v>
                </c:pt>
                <c:pt idx="2487">
                  <c:v>327</c:v>
                </c:pt>
                <c:pt idx="2488">
                  <c:v>343</c:v>
                </c:pt>
                <c:pt idx="2489">
                  <c:v>399</c:v>
                </c:pt>
                <c:pt idx="2490">
                  <c:v>352</c:v>
                </c:pt>
                <c:pt idx="2491">
                  <c:v>335</c:v>
                </c:pt>
                <c:pt idx="2492">
                  <c:v>343</c:v>
                </c:pt>
                <c:pt idx="2493">
                  <c:v>375</c:v>
                </c:pt>
                <c:pt idx="2494">
                  <c:v>366</c:v>
                </c:pt>
                <c:pt idx="2495">
                  <c:v>414</c:v>
                </c:pt>
                <c:pt idx="2496">
                  <c:v>350</c:v>
                </c:pt>
                <c:pt idx="2497">
                  <c:v>358</c:v>
                </c:pt>
                <c:pt idx="2498">
                  <c:v>375</c:v>
                </c:pt>
                <c:pt idx="2499">
                  <c:v>419</c:v>
                </c:pt>
                <c:pt idx="2500">
                  <c:v>394</c:v>
                </c:pt>
                <c:pt idx="2501">
                  <c:v>377</c:v>
                </c:pt>
                <c:pt idx="2502">
                  <c:v>332</c:v>
                </c:pt>
                <c:pt idx="2503">
                  <c:v>370</c:v>
                </c:pt>
                <c:pt idx="2504">
                  <c:v>355</c:v>
                </c:pt>
                <c:pt idx="2505">
                  <c:v>390</c:v>
                </c:pt>
                <c:pt idx="2506">
                  <c:v>414</c:v>
                </c:pt>
                <c:pt idx="2507">
                  <c:v>351</c:v>
                </c:pt>
                <c:pt idx="2508">
                  <c:v>382</c:v>
                </c:pt>
                <c:pt idx="2509">
                  <c:v>374</c:v>
                </c:pt>
                <c:pt idx="2510">
                  <c:v>390</c:v>
                </c:pt>
                <c:pt idx="2511">
                  <c:v>406</c:v>
                </c:pt>
                <c:pt idx="2512">
                  <c:v>366</c:v>
                </c:pt>
                <c:pt idx="2513">
                  <c:v>375</c:v>
                </c:pt>
                <c:pt idx="2514">
                  <c:v>374</c:v>
                </c:pt>
                <c:pt idx="2515">
                  <c:v>359</c:v>
                </c:pt>
                <c:pt idx="2516">
                  <c:v>374</c:v>
                </c:pt>
                <c:pt idx="2517">
                  <c:v>351</c:v>
                </c:pt>
                <c:pt idx="2518">
                  <c:v>394</c:v>
                </c:pt>
                <c:pt idx="2519">
                  <c:v>370</c:v>
                </c:pt>
                <c:pt idx="2520">
                  <c:v>375</c:v>
                </c:pt>
                <c:pt idx="2521">
                  <c:v>390</c:v>
                </c:pt>
                <c:pt idx="2522">
                  <c:v>350</c:v>
                </c:pt>
                <c:pt idx="2523">
                  <c:v>310</c:v>
                </c:pt>
                <c:pt idx="2524">
                  <c:v>358</c:v>
                </c:pt>
                <c:pt idx="2525">
                  <c:v>374</c:v>
                </c:pt>
                <c:pt idx="2526">
                  <c:v>374</c:v>
                </c:pt>
                <c:pt idx="2527">
                  <c:v>358</c:v>
                </c:pt>
                <c:pt idx="2528">
                  <c:v>381</c:v>
                </c:pt>
                <c:pt idx="2529">
                  <c:v>358</c:v>
                </c:pt>
                <c:pt idx="2530">
                  <c:v>342</c:v>
                </c:pt>
                <c:pt idx="2531">
                  <c:v>398</c:v>
                </c:pt>
                <c:pt idx="2532">
                  <c:v>358</c:v>
                </c:pt>
                <c:pt idx="2533">
                  <c:v>326</c:v>
                </c:pt>
                <c:pt idx="2534">
                  <c:v>350</c:v>
                </c:pt>
                <c:pt idx="2535">
                  <c:v>390</c:v>
                </c:pt>
                <c:pt idx="2536">
                  <c:v>342</c:v>
                </c:pt>
                <c:pt idx="2537">
                  <c:v>374</c:v>
                </c:pt>
                <c:pt idx="2538">
                  <c:v>405</c:v>
                </c:pt>
                <c:pt idx="2539">
                  <c:v>358</c:v>
                </c:pt>
                <c:pt idx="2540">
                  <c:v>382</c:v>
                </c:pt>
                <c:pt idx="2541">
                  <c:v>366</c:v>
                </c:pt>
                <c:pt idx="2542">
                  <c:v>351</c:v>
                </c:pt>
                <c:pt idx="2543">
                  <c:v>375</c:v>
                </c:pt>
                <c:pt idx="2544">
                  <c:v>414</c:v>
                </c:pt>
                <c:pt idx="2545">
                  <c:v>350</c:v>
                </c:pt>
                <c:pt idx="2546">
                  <c:v>366</c:v>
                </c:pt>
                <c:pt idx="2547">
                  <c:v>342</c:v>
                </c:pt>
                <c:pt idx="2548">
                  <c:v>326</c:v>
                </c:pt>
                <c:pt idx="2549">
                  <c:v>357</c:v>
                </c:pt>
                <c:pt idx="2550">
                  <c:v>364</c:v>
                </c:pt>
                <c:pt idx="2551">
                  <c:v>359</c:v>
                </c:pt>
                <c:pt idx="2552">
                  <c:v>358</c:v>
                </c:pt>
                <c:pt idx="2553">
                  <c:v>349</c:v>
                </c:pt>
                <c:pt idx="2554">
                  <c:v>389</c:v>
                </c:pt>
                <c:pt idx="2555">
                  <c:v>381</c:v>
                </c:pt>
                <c:pt idx="2556">
                  <c:v>374</c:v>
                </c:pt>
                <c:pt idx="2557">
                  <c:v>396</c:v>
                </c:pt>
                <c:pt idx="2558">
                  <c:v>351</c:v>
                </c:pt>
                <c:pt idx="2559">
                  <c:v>390</c:v>
                </c:pt>
                <c:pt idx="2560">
                  <c:v>342</c:v>
                </c:pt>
                <c:pt idx="2561">
                  <c:v>358</c:v>
                </c:pt>
                <c:pt idx="2562">
                  <c:v>374</c:v>
                </c:pt>
                <c:pt idx="2563">
                  <c:v>375</c:v>
                </c:pt>
                <c:pt idx="2564">
                  <c:v>350</c:v>
                </c:pt>
                <c:pt idx="2565">
                  <c:v>342</c:v>
                </c:pt>
                <c:pt idx="2566">
                  <c:v>366</c:v>
                </c:pt>
                <c:pt idx="2567">
                  <c:v>366</c:v>
                </c:pt>
                <c:pt idx="2568">
                  <c:v>358</c:v>
                </c:pt>
                <c:pt idx="2569">
                  <c:v>366</c:v>
                </c:pt>
                <c:pt idx="2570">
                  <c:v>327</c:v>
                </c:pt>
                <c:pt idx="2571">
                  <c:v>341</c:v>
                </c:pt>
                <c:pt idx="2572">
                  <c:v>384</c:v>
                </c:pt>
                <c:pt idx="2573">
                  <c:v>406</c:v>
                </c:pt>
                <c:pt idx="2574">
                  <c:v>367</c:v>
                </c:pt>
                <c:pt idx="2575">
                  <c:v>335</c:v>
                </c:pt>
                <c:pt idx="2576">
                  <c:v>335</c:v>
                </c:pt>
                <c:pt idx="2577">
                  <c:v>398</c:v>
                </c:pt>
                <c:pt idx="2578">
                  <c:v>415</c:v>
                </c:pt>
                <c:pt idx="2579">
                  <c:v>406</c:v>
                </c:pt>
                <c:pt idx="2580">
                  <c:v>358</c:v>
                </c:pt>
                <c:pt idx="2581">
                  <c:v>374</c:v>
                </c:pt>
                <c:pt idx="2582">
                  <c:v>366</c:v>
                </c:pt>
                <c:pt idx="2583">
                  <c:v>350</c:v>
                </c:pt>
                <c:pt idx="2584">
                  <c:v>343</c:v>
                </c:pt>
                <c:pt idx="2585">
                  <c:v>375</c:v>
                </c:pt>
                <c:pt idx="2586">
                  <c:v>327</c:v>
                </c:pt>
                <c:pt idx="2587">
                  <c:v>351</c:v>
                </c:pt>
                <c:pt idx="2588">
                  <c:v>359</c:v>
                </c:pt>
                <c:pt idx="2589">
                  <c:v>343</c:v>
                </c:pt>
                <c:pt idx="2590">
                  <c:v>351</c:v>
                </c:pt>
                <c:pt idx="2591">
                  <c:v>439</c:v>
                </c:pt>
                <c:pt idx="2592">
                  <c:v>360</c:v>
                </c:pt>
                <c:pt idx="2593">
                  <c:v>351</c:v>
                </c:pt>
                <c:pt idx="2594">
                  <c:v>383</c:v>
                </c:pt>
                <c:pt idx="2595">
                  <c:v>389</c:v>
                </c:pt>
                <c:pt idx="2596">
                  <c:v>362</c:v>
                </c:pt>
                <c:pt idx="2597">
                  <c:v>352</c:v>
                </c:pt>
                <c:pt idx="2598">
                  <c:v>375</c:v>
                </c:pt>
                <c:pt idx="2599">
                  <c:v>368</c:v>
                </c:pt>
                <c:pt idx="2600">
                  <c:v>368</c:v>
                </c:pt>
                <c:pt idx="2601">
                  <c:v>408</c:v>
                </c:pt>
                <c:pt idx="2602">
                  <c:v>312</c:v>
                </c:pt>
                <c:pt idx="2603">
                  <c:v>351</c:v>
                </c:pt>
                <c:pt idx="2604">
                  <c:v>335</c:v>
                </c:pt>
                <c:pt idx="2605">
                  <c:v>367</c:v>
                </c:pt>
                <c:pt idx="2606">
                  <c:v>343</c:v>
                </c:pt>
                <c:pt idx="2607">
                  <c:v>401</c:v>
                </c:pt>
                <c:pt idx="2608">
                  <c:v>397</c:v>
                </c:pt>
                <c:pt idx="2609">
                  <c:v>367</c:v>
                </c:pt>
                <c:pt idx="2610">
                  <c:v>383</c:v>
                </c:pt>
                <c:pt idx="2611">
                  <c:v>319</c:v>
                </c:pt>
                <c:pt idx="2612">
                  <c:v>391</c:v>
                </c:pt>
                <c:pt idx="2613">
                  <c:v>397</c:v>
                </c:pt>
                <c:pt idx="2614">
                  <c:v>330</c:v>
                </c:pt>
                <c:pt idx="2615">
                  <c:v>328</c:v>
                </c:pt>
                <c:pt idx="2616">
                  <c:v>406</c:v>
                </c:pt>
                <c:pt idx="2617">
                  <c:v>329</c:v>
                </c:pt>
                <c:pt idx="2618">
                  <c:v>374</c:v>
                </c:pt>
                <c:pt idx="2619">
                  <c:v>369</c:v>
                </c:pt>
                <c:pt idx="2620">
                  <c:v>392</c:v>
                </c:pt>
                <c:pt idx="2621">
                  <c:v>375</c:v>
                </c:pt>
                <c:pt idx="2622">
                  <c:v>343</c:v>
                </c:pt>
                <c:pt idx="2623">
                  <c:v>351</c:v>
                </c:pt>
                <c:pt idx="2624">
                  <c:v>391</c:v>
                </c:pt>
                <c:pt idx="2625">
                  <c:v>328</c:v>
                </c:pt>
                <c:pt idx="2626">
                  <c:v>343</c:v>
                </c:pt>
                <c:pt idx="2627">
                  <c:v>367</c:v>
                </c:pt>
                <c:pt idx="2628">
                  <c:v>351</c:v>
                </c:pt>
                <c:pt idx="2629">
                  <c:v>374</c:v>
                </c:pt>
                <c:pt idx="2630">
                  <c:v>335</c:v>
                </c:pt>
                <c:pt idx="2631">
                  <c:v>383</c:v>
                </c:pt>
                <c:pt idx="2632">
                  <c:v>356</c:v>
                </c:pt>
                <c:pt idx="2633">
                  <c:v>370</c:v>
                </c:pt>
                <c:pt idx="2634">
                  <c:v>375</c:v>
                </c:pt>
                <c:pt idx="2635">
                  <c:v>403</c:v>
                </c:pt>
                <c:pt idx="2636">
                  <c:v>403</c:v>
                </c:pt>
                <c:pt idx="2637">
                  <c:v>335</c:v>
                </c:pt>
                <c:pt idx="2638">
                  <c:v>359</c:v>
                </c:pt>
                <c:pt idx="2639">
                  <c:v>391</c:v>
                </c:pt>
                <c:pt idx="2640">
                  <c:v>351</c:v>
                </c:pt>
                <c:pt idx="2641">
                  <c:v>335</c:v>
                </c:pt>
                <c:pt idx="2642">
                  <c:v>359</c:v>
                </c:pt>
                <c:pt idx="2643">
                  <c:v>343</c:v>
                </c:pt>
                <c:pt idx="2644">
                  <c:v>407</c:v>
                </c:pt>
                <c:pt idx="2645">
                  <c:v>389</c:v>
                </c:pt>
                <c:pt idx="2646">
                  <c:v>369</c:v>
                </c:pt>
                <c:pt idx="2647">
                  <c:v>407</c:v>
                </c:pt>
                <c:pt idx="2648">
                  <c:v>391</c:v>
                </c:pt>
                <c:pt idx="2649">
                  <c:v>359</c:v>
                </c:pt>
                <c:pt idx="2650">
                  <c:v>383</c:v>
                </c:pt>
                <c:pt idx="2651">
                  <c:v>367</c:v>
                </c:pt>
                <c:pt idx="2652">
                  <c:v>359</c:v>
                </c:pt>
                <c:pt idx="2653">
                  <c:v>359</c:v>
                </c:pt>
                <c:pt idx="2654">
                  <c:v>343</c:v>
                </c:pt>
                <c:pt idx="2655">
                  <c:v>351</c:v>
                </c:pt>
                <c:pt idx="2656">
                  <c:v>375</c:v>
                </c:pt>
                <c:pt idx="2657">
                  <c:v>327</c:v>
                </c:pt>
                <c:pt idx="2658">
                  <c:v>348</c:v>
                </c:pt>
                <c:pt idx="2659">
                  <c:v>377</c:v>
                </c:pt>
                <c:pt idx="2660">
                  <c:v>391</c:v>
                </c:pt>
                <c:pt idx="2661">
                  <c:v>384</c:v>
                </c:pt>
                <c:pt idx="2662">
                  <c:v>382</c:v>
                </c:pt>
                <c:pt idx="2663">
                  <c:v>367</c:v>
                </c:pt>
                <c:pt idx="2664">
                  <c:v>359</c:v>
                </c:pt>
                <c:pt idx="2665">
                  <c:v>367</c:v>
                </c:pt>
                <c:pt idx="2666">
                  <c:v>359</c:v>
                </c:pt>
                <c:pt idx="2667">
                  <c:v>367</c:v>
                </c:pt>
                <c:pt idx="2668">
                  <c:v>367</c:v>
                </c:pt>
                <c:pt idx="2669">
                  <c:v>343</c:v>
                </c:pt>
                <c:pt idx="2670">
                  <c:v>367</c:v>
                </c:pt>
                <c:pt idx="2671">
                  <c:v>383</c:v>
                </c:pt>
                <c:pt idx="2672">
                  <c:v>359</c:v>
                </c:pt>
                <c:pt idx="2673">
                  <c:v>359</c:v>
                </c:pt>
                <c:pt idx="2674">
                  <c:v>359</c:v>
                </c:pt>
                <c:pt idx="2675">
                  <c:v>374</c:v>
                </c:pt>
                <c:pt idx="2676">
                  <c:v>376</c:v>
                </c:pt>
                <c:pt idx="2677">
                  <c:v>399</c:v>
                </c:pt>
                <c:pt idx="2678">
                  <c:v>351</c:v>
                </c:pt>
                <c:pt idx="2679">
                  <c:v>383</c:v>
                </c:pt>
                <c:pt idx="2680">
                  <c:v>367</c:v>
                </c:pt>
                <c:pt idx="2681">
                  <c:v>431</c:v>
                </c:pt>
                <c:pt idx="2682">
                  <c:v>335</c:v>
                </c:pt>
                <c:pt idx="2683">
                  <c:v>391</c:v>
                </c:pt>
                <c:pt idx="2684">
                  <c:v>359</c:v>
                </c:pt>
                <c:pt idx="2685">
                  <c:v>359</c:v>
                </c:pt>
                <c:pt idx="2686">
                  <c:v>423</c:v>
                </c:pt>
                <c:pt idx="2687">
                  <c:v>319</c:v>
                </c:pt>
                <c:pt idx="2688">
                  <c:v>359</c:v>
                </c:pt>
                <c:pt idx="2689">
                  <c:v>407</c:v>
                </c:pt>
                <c:pt idx="2690">
                  <c:v>375</c:v>
                </c:pt>
                <c:pt idx="2691">
                  <c:v>342</c:v>
                </c:pt>
                <c:pt idx="2692">
                  <c:v>382</c:v>
                </c:pt>
                <c:pt idx="2693">
                  <c:v>398</c:v>
                </c:pt>
                <c:pt idx="2694">
                  <c:v>374</c:v>
                </c:pt>
                <c:pt idx="2695">
                  <c:v>335</c:v>
                </c:pt>
                <c:pt idx="2696">
                  <c:v>398</c:v>
                </c:pt>
                <c:pt idx="2697">
                  <c:v>352</c:v>
                </c:pt>
                <c:pt idx="2698">
                  <c:v>359</c:v>
                </c:pt>
                <c:pt idx="2699">
                  <c:v>334</c:v>
                </c:pt>
                <c:pt idx="2700">
                  <c:v>350</c:v>
                </c:pt>
                <c:pt idx="2701">
                  <c:v>366</c:v>
                </c:pt>
                <c:pt idx="2702">
                  <c:v>373</c:v>
                </c:pt>
                <c:pt idx="2703">
                  <c:v>337</c:v>
                </c:pt>
                <c:pt idx="2704">
                  <c:v>343</c:v>
                </c:pt>
                <c:pt idx="2705">
                  <c:v>366</c:v>
                </c:pt>
                <c:pt idx="2706">
                  <c:v>351</c:v>
                </c:pt>
                <c:pt idx="2707">
                  <c:v>383</c:v>
                </c:pt>
                <c:pt idx="2708">
                  <c:v>367</c:v>
                </c:pt>
                <c:pt idx="2709">
                  <c:v>328</c:v>
                </c:pt>
                <c:pt idx="2710">
                  <c:v>367</c:v>
                </c:pt>
                <c:pt idx="2711">
                  <c:v>359</c:v>
                </c:pt>
                <c:pt idx="2712">
                  <c:v>383</c:v>
                </c:pt>
                <c:pt idx="2713">
                  <c:v>431</c:v>
                </c:pt>
                <c:pt idx="2714">
                  <c:v>382</c:v>
                </c:pt>
                <c:pt idx="2715">
                  <c:v>383</c:v>
                </c:pt>
                <c:pt idx="2716">
                  <c:v>407</c:v>
                </c:pt>
                <c:pt idx="2717">
                  <c:v>376</c:v>
                </c:pt>
                <c:pt idx="2718">
                  <c:v>399</c:v>
                </c:pt>
                <c:pt idx="2719">
                  <c:v>344</c:v>
                </c:pt>
                <c:pt idx="2720">
                  <c:v>359</c:v>
                </c:pt>
                <c:pt idx="2721">
                  <c:v>391</c:v>
                </c:pt>
                <c:pt idx="2722">
                  <c:v>391</c:v>
                </c:pt>
                <c:pt idx="2723">
                  <c:v>390</c:v>
                </c:pt>
                <c:pt idx="2724">
                  <c:v>351</c:v>
                </c:pt>
                <c:pt idx="2725">
                  <c:v>359</c:v>
                </c:pt>
                <c:pt idx="2726">
                  <c:v>358</c:v>
                </c:pt>
                <c:pt idx="2727">
                  <c:v>359</c:v>
                </c:pt>
                <c:pt idx="2728">
                  <c:v>399</c:v>
                </c:pt>
                <c:pt idx="2729">
                  <c:v>367</c:v>
                </c:pt>
                <c:pt idx="2730">
                  <c:v>439</c:v>
                </c:pt>
                <c:pt idx="2731">
                  <c:v>327</c:v>
                </c:pt>
                <c:pt idx="2732">
                  <c:v>392</c:v>
                </c:pt>
                <c:pt idx="2733">
                  <c:v>351</c:v>
                </c:pt>
                <c:pt idx="2734">
                  <c:v>359</c:v>
                </c:pt>
                <c:pt idx="2735">
                  <c:v>327</c:v>
                </c:pt>
                <c:pt idx="2736">
                  <c:v>343</c:v>
                </c:pt>
                <c:pt idx="2737">
                  <c:v>343</c:v>
                </c:pt>
                <c:pt idx="2738">
                  <c:v>407</c:v>
                </c:pt>
                <c:pt idx="2739">
                  <c:v>366</c:v>
                </c:pt>
                <c:pt idx="2740">
                  <c:v>376</c:v>
                </c:pt>
                <c:pt idx="2741">
                  <c:v>374</c:v>
                </c:pt>
                <c:pt idx="2742">
                  <c:v>375</c:v>
                </c:pt>
                <c:pt idx="2743">
                  <c:v>368</c:v>
                </c:pt>
                <c:pt idx="2744">
                  <c:v>358</c:v>
                </c:pt>
                <c:pt idx="2745">
                  <c:v>327</c:v>
                </c:pt>
                <c:pt idx="2746">
                  <c:v>367</c:v>
                </c:pt>
                <c:pt idx="2747">
                  <c:v>351</c:v>
                </c:pt>
                <c:pt idx="2748">
                  <c:v>390</c:v>
                </c:pt>
                <c:pt idx="2749">
                  <c:v>343</c:v>
                </c:pt>
                <c:pt idx="2750">
                  <c:v>359</c:v>
                </c:pt>
                <c:pt idx="2751">
                  <c:v>382</c:v>
                </c:pt>
                <c:pt idx="2752">
                  <c:v>367</c:v>
                </c:pt>
                <c:pt idx="2753">
                  <c:v>343</c:v>
                </c:pt>
                <c:pt idx="2754">
                  <c:v>375</c:v>
                </c:pt>
                <c:pt idx="2755">
                  <c:v>319</c:v>
                </c:pt>
                <c:pt idx="2756">
                  <c:v>327</c:v>
                </c:pt>
                <c:pt idx="2757">
                  <c:v>359</c:v>
                </c:pt>
                <c:pt idx="2758">
                  <c:v>398</c:v>
                </c:pt>
                <c:pt idx="2759">
                  <c:v>351</c:v>
                </c:pt>
                <c:pt idx="2760">
                  <c:v>335</c:v>
                </c:pt>
                <c:pt idx="2761">
                  <c:v>377</c:v>
                </c:pt>
                <c:pt idx="2762">
                  <c:v>374</c:v>
                </c:pt>
                <c:pt idx="2763">
                  <c:v>396</c:v>
                </c:pt>
                <c:pt idx="2764">
                  <c:v>403</c:v>
                </c:pt>
                <c:pt idx="2765">
                  <c:v>343</c:v>
                </c:pt>
                <c:pt idx="2766">
                  <c:v>359</c:v>
                </c:pt>
                <c:pt idx="2767">
                  <c:v>359</c:v>
                </c:pt>
                <c:pt idx="2768">
                  <c:v>367</c:v>
                </c:pt>
                <c:pt idx="2769">
                  <c:v>363</c:v>
                </c:pt>
                <c:pt idx="2770">
                  <c:v>369</c:v>
                </c:pt>
                <c:pt idx="2771">
                  <c:v>343</c:v>
                </c:pt>
                <c:pt idx="2772">
                  <c:v>358</c:v>
                </c:pt>
                <c:pt idx="2773">
                  <c:v>406</c:v>
                </c:pt>
                <c:pt idx="2774">
                  <c:v>359</c:v>
                </c:pt>
                <c:pt idx="2775">
                  <c:v>367</c:v>
                </c:pt>
                <c:pt idx="2776">
                  <c:v>335</c:v>
                </c:pt>
                <c:pt idx="2777">
                  <c:v>383</c:v>
                </c:pt>
                <c:pt idx="2778">
                  <c:v>375</c:v>
                </c:pt>
                <c:pt idx="2779">
                  <c:v>367</c:v>
                </c:pt>
                <c:pt idx="2780">
                  <c:v>363</c:v>
                </c:pt>
                <c:pt idx="2781">
                  <c:v>394</c:v>
                </c:pt>
                <c:pt idx="2782">
                  <c:v>366</c:v>
                </c:pt>
                <c:pt idx="2783">
                  <c:v>311</c:v>
                </c:pt>
                <c:pt idx="2784">
                  <c:v>327</c:v>
                </c:pt>
                <c:pt idx="2785">
                  <c:v>382</c:v>
                </c:pt>
                <c:pt idx="2786">
                  <c:v>374</c:v>
                </c:pt>
                <c:pt idx="2787">
                  <c:v>335</c:v>
                </c:pt>
                <c:pt idx="2788">
                  <c:v>359</c:v>
                </c:pt>
                <c:pt idx="2789">
                  <c:v>375</c:v>
                </c:pt>
                <c:pt idx="2790">
                  <c:v>359</c:v>
                </c:pt>
                <c:pt idx="2791">
                  <c:v>359</c:v>
                </c:pt>
                <c:pt idx="2792">
                  <c:v>399</c:v>
                </c:pt>
                <c:pt idx="2793">
                  <c:v>359</c:v>
                </c:pt>
                <c:pt idx="2794">
                  <c:v>367</c:v>
                </c:pt>
                <c:pt idx="2795">
                  <c:v>359</c:v>
                </c:pt>
                <c:pt idx="2796">
                  <c:v>374</c:v>
                </c:pt>
                <c:pt idx="2797">
                  <c:v>390</c:v>
                </c:pt>
                <c:pt idx="2798">
                  <c:v>367</c:v>
                </c:pt>
                <c:pt idx="2799">
                  <c:v>334</c:v>
                </c:pt>
                <c:pt idx="2800">
                  <c:v>366</c:v>
                </c:pt>
                <c:pt idx="2801">
                  <c:v>334</c:v>
                </c:pt>
                <c:pt idx="2802">
                  <c:v>375</c:v>
                </c:pt>
                <c:pt idx="2803">
                  <c:v>383</c:v>
                </c:pt>
                <c:pt idx="2804">
                  <c:v>424</c:v>
                </c:pt>
                <c:pt idx="2805">
                  <c:v>348</c:v>
                </c:pt>
                <c:pt idx="2806">
                  <c:v>366</c:v>
                </c:pt>
                <c:pt idx="2807">
                  <c:v>358</c:v>
                </c:pt>
                <c:pt idx="2808">
                  <c:v>422</c:v>
                </c:pt>
                <c:pt idx="2809">
                  <c:v>367</c:v>
                </c:pt>
                <c:pt idx="2810">
                  <c:v>406</c:v>
                </c:pt>
                <c:pt idx="2811">
                  <c:v>366</c:v>
                </c:pt>
                <c:pt idx="2812">
                  <c:v>366</c:v>
                </c:pt>
                <c:pt idx="2813">
                  <c:v>374</c:v>
                </c:pt>
                <c:pt idx="2814">
                  <c:v>350</c:v>
                </c:pt>
                <c:pt idx="2815">
                  <c:v>374</c:v>
                </c:pt>
                <c:pt idx="2816">
                  <c:v>366</c:v>
                </c:pt>
                <c:pt idx="2817">
                  <c:v>350</c:v>
                </c:pt>
                <c:pt idx="2818">
                  <c:v>351</c:v>
                </c:pt>
                <c:pt idx="2819">
                  <c:v>351</c:v>
                </c:pt>
                <c:pt idx="2820">
                  <c:v>343</c:v>
                </c:pt>
                <c:pt idx="2821">
                  <c:v>367</c:v>
                </c:pt>
                <c:pt idx="2822">
                  <c:v>358</c:v>
                </c:pt>
                <c:pt idx="2823">
                  <c:v>359</c:v>
                </c:pt>
                <c:pt idx="2824">
                  <c:v>383</c:v>
                </c:pt>
                <c:pt idx="2825">
                  <c:v>351</c:v>
                </c:pt>
                <c:pt idx="2826">
                  <c:v>342</c:v>
                </c:pt>
                <c:pt idx="2827">
                  <c:v>350</c:v>
                </c:pt>
                <c:pt idx="2828">
                  <c:v>382</c:v>
                </c:pt>
                <c:pt idx="2829">
                  <c:v>335</c:v>
                </c:pt>
                <c:pt idx="2830">
                  <c:v>327</c:v>
                </c:pt>
                <c:pt idx="2831">
                  <c:v>319</c:v>
                </c:pt>
                <c:pt idx="2832">
                  <c:v>383</c:v>
                </c:pt>
                <c:pt idx="2833">
                  <c:v>357</c:v>
                </c:pt>
                <c:pt idx="2834">
                  <c:v>346</c:v>
                </c:pt>
                <c:pt idx="2835">
                  <c:v>367</c:v>
                </c:pt>
                <c:pt idx="2836">
                  <c:v>351</c:v>
                </c:pt>
                <c:pt idx="2837">
                  <c:v>374</c:v>
                </c:pt>
                <c:pt idx="2838">
                  <c:v>358</c:v>
                </c:pt>
                <c:pt idx="2839">
                  <c:v>382</c:v>
                </c:pt>
                <c:pt idx="2840">
                  <c:v>378</c:v>
                </c:pt>
                <c:pt idx="2841">
                  <c:v>433</c:v>
                </c:pt>
                <c:pt idx="2842">
                  <c:v>374</c:v>
                </c:pt>
                <c:pt idx="2843">
                  <c:v>398</c:v>
                </c:pt>
                <c:pt idx="2844">
                  <c:v>382</c:v>
                </c:pt>
                <c:pt idx="2845">
                  <c:v>358</c:v>
                </c:pt>
                <c:pt idx="2846">
                  <c:v>350</c:v>
                </c:pt>
                <c:pt idx="2847">
                  <c:v>351</c:v>
                </c:pt>
                <c:pt idx="2848">
                  <c:v>324</c:v>
                </c:pt>
                <c:pt idx="2849">
                  <c:v>354</c:v>
                </c:pt>
                <c:pt idx="2850">
                  <c:v>362</c:v>
                </c:pt>
                <c:pt idx="2851">
                  <c:v>331</c:v>
                </c:pt>
                <c:pt idx="2852">
                  <c:v>359</c:v>
                </c:pt>
                <c:pt idx="2853">
                  <c:v>367</c:v>
                </c:pt>
                <c:pt idx="2854">
                  <c:v>358</c:v>
                </c:pt>
                <c:pt idx="2855">
                  <c:v>375</c:v>
                </c:pt>
                <c:pt idx="2856">
                  <c:v>343</c:v>
                </c:pt>
                <c:pt idx="2857">
                  <c:v>422</c:v>
                </c:pt>
                <c:pt idx="2858">
                  <c:v>367</c:v>
                </c:pt>
                <c:pt idx="2859">
                  <c:v>359</c:v>
                </c:pt>
                <c:pt idx="2860">
                  <c:v>351</c:v>
                </c:pt>
                <c:pt idx="2861">
                  <c:v>375</c:v>
                </c:pt>
                <c:pt idx="2862">
                  <c:v>359</c:v>
                </c:pt>
                <c:pt idx="2863">
                  <c:v>375</c:v>
                </c:pt>
                <c:pt idx="2864">
                  <c:v>355</c:v>
                </c:pt>
                <c:pt idx="2865">
                  <c:v>402</c:v>
                </c:pt>
                <c:pt idx="2866">
                  <c:v>359</c:v>
                </c:pt>
                <c:pt idx="2867">
                  <c:v>382</c:v>
                </c:pt>
                <c:pt idx="2868">
                  <c:v>327</c:v>
                </c:pt>
                <c:pt idx="2869">
                  <c:v>427</c:v>
                </c:pt>
                <c:pt idx="2870">
                  <c:v>347</c:v>
                </c:pt>
                <c:pt idx="2871">
                  <c:v>367</c:v>
                </c:pt>
                <c:pt idx="2872">
                  <c:v>389</c:v>
                </c:pt>
                <c:pt idx="2873">
                  <c:v>374</c:v>
                </c:pt>
                <c:pt idx="2874">
                  <c:v>358</c:v>
                </c:pt>
                <c:pt idx="2875">
                  <c:v>398</c:v>
                </c:pt>
                <c:pt idx="2876">
                  <c:v>359</c:v>
                </c:pt>
                <c:pt idx="2877">
                  <c:v>343</c:v>
                </c:pt>
                <c:pt idx="2878">
                  <c:v>359</c:v>
                </c:pt>
                <c:pt idx="2879">
                  <c:v>350</c:v>
                </c:pt>
                <c:pt idx="2880">
                  <c:v>351</c:v>
                </c:pt>
                <c:pt idx="2881">
                  <c:v>366</c:v>
                </c:pt>
                <c:pt idx="2882">
                  <c:v>347</c:v>
                </c:pt>
                <c:pt idx="2883">
                  <c:v>372</c:v>
                </c:pt>
                <c:pt idx="2884">
                  <c:v>364</c:v>
                </c:pt>
                <c:pt idx="2885">
                  <c:v>359</c:v>
                </c:pt>
                <c:pt idx="2886">
                  <c:v>382</c:v>
                </c:pt>
                <c:pt idx="2887">
                  <c:v>375</c:v>
                </c:pt>
                <c:pt idx="2888">
                  <c:v>335</c:v>
                </c:pt>
                <c:pt idx="2889">
                  <c:v>359</c:v>
                </c:pt>
                <c:pt idx="2890">
                  <c:v>350</c:v>
                </c:pt>
                <c:pt idx="2891">
                  <c:v>351</c:v>
                </c:pt>
                <c:pt idx="2892">
                  <c:v>351</c:v>
                </c:pt>
                <c:pt idx="2893">
                  <c:v>367</c:v>
                </c:pt>
                <c:pt idx="2894">
                  <c:v>367</c:v>
                </c:pt>
                <c:pt idx="2895">
                  <c:v>376</c:v>
                </c:pt>
                <c:pt idx="2896">
                  <c:v>382</c:v>
                </c:pt>
                <c:pt idx="2897">
                  <c:v>368</c:v>
                </c:pt>
                <c:pt idx="2898">
                  <c:v>344</c:v>
                </c:pt>
                <c:pt idx="2899">
                  <c:v>439</c:v>
                </c:pt>
                <c:pt idx="2900">
                  <c:v>400</c:v>
                </c:pt>
                <c:pt idx="2901">
                  <c:v>343</c:v>
                </c:pt>
                <c:pt idx="2902">
                  <c:v>359</c:v>
                </c:pt>
                <c:pt idx="2903">
                  <c:v>359</c:v>
                </c:pt>
                <c:pt idx="2904">
                  <c:v>335</c:v>
                </c:pt>
                <c:pt idx="2905">
                  <c:v>328</c:v>
                </c:pt>
                <c:pt idx="2906">
                  <c:v>358</c:v>
                </c:pt>
                <c:pt idx="2907">
                  <c:v>367</c:v>
                </c:pt>
                <c:pt idx="2908">
                  <c:v>360</c:v>
                </c:pt>
                <c:pt idx="2909">
                  <c:v>327</c:v>
                </c:pt>
                <c:pt idx="2910">
                  <c:v>407</c:v>
                </c:pt>
                <c:pt idx="2911">
                  <c:v>359</c:v>
                </c:pt>
                <c:pt idx="2912">
                  <c:v>391</c:v>
                </c:pt>
                <c:pt idx="2913">
                  <c:v>343</c:v>
                </c:pt>
                <c:pt idx="2914">
                  <c:v>359</c:v>
                </c:pt>
                <c:pt idx="2915">
                  <c:v>399</c:v>
                </c:pt>
                <c:pt idx="2916">
                  <c:v>391</c:v>
                </c:pt>
                <c:pt idx="2917">
                  <c:v>378</c:v>
                </c:pt>
                <c:pt idx="2918">
                  <c:v>396</c:v>
                </c:pt>
                <c:pt idx="2919">
                  <c:v>359</c:v>
                </c:pt>
                <c:pt idx="2920">
                  <c:v>375</c:v>
                </c:pt>
                <c:pt idx="2921">
                  <c:v>367</c:v>
                </c:pt>
                <c:pt idx="2922">
                  <c:v>342</c:v>
                </c:pt>
                <c:pt idx="2923">
                  <c:v>400</c:v>
                </c:pt>
                <c:pt idx="2924">
                  <c:v>399</c:v>
                </c:pt>
                <c:pt idx="2925">
                  <c:v>350</c:v>
                </c:pt>
                <c:pt idx="2926">
                  <c:v>377</c:v>
                </c:pt>
                <c:pt idx="2927">
                  <c:v>367</c:v>
                </c:pt>
                <c:pt idx="2928">
                  <c:v>375</c:v>
                </c:pt>
                <c:pt idx="2929">
                  <c:v>359</c:v>
                </c:pt>
                <c:pt idx="2930">
                  <c:v>389</c:v>
                </c:pt>
                <c:pt idx="2931">
                  <c:v>353</c:v>
                </c:pt>
                <c:pt idx="2932">
                  <c:v>327</c:v>
                </c:pt>
                <c:pt idx="2933">
                  <c:v>358</c:v>
                </c:pt>
                <c:pt idx="2934">
                  <c:v>348</c:v>
                </c:pt>
                <c:pt idx="2935">
                  <c:v>338</c:v>
                </c:pt>
                <c:pt idx="2936">
                  <c:v>375</c:v>
                </c:pt>
                <c:pt idx="2937">
                  <c:v>391</c:v>
                </c:pt>
                <c:pt idx="2938">
                  <c:v>352</c:v>
                </c:pt>
                <c:pt idx="2939">
                  <c:v>392</c:v>
                </c:pt>
                <c:pt idx="2940">
                  <c:v>367</c:v>
                </c:pt>
                <c:pt idx="2941">
                  <c:v>383</c:v>
                </c:pt>
                <c:pt idx="2942">
                  <c:v>375</c:v>
                </c:pt>
                <c:pt idx="2943">
                  <c:v>383</c:v>
                </c:pt>
                <c:pt idx="2944">
                  <c:v>342</c:v>
                </c:pt>
                <c:pt idx="2945">
                  <c:v>327</c:v>
                </c:pt>
                <c:pt idx="2946">
                  <c:v>350</c:v>
                </c:pt>
                <c:pt idx="2947">
                  <c:v>351</c:v>
                </c:pt>
                <c:pt idx="2948">
                  <c:v>325</c:v>
                </c:pt>
                <c:pt idx="2949">
                  <c:v>336</c:v>
                </c:pt>
                <c:pt idx="2950">
                  <c:v>343</c:v>
                </c:pt>
                <c:pt idx="2951">
                  <c:v>383</c:v>
                </c:pt>
                <c:pt idx="2952">
                  <c:v>335</c:v>
                </c:pt>
                <c:pt idx="2953">
                  <c:v>335</c:v>
                </c:pt>
                <c:pt idx="2954">
                  <c:v>367</c:v>
                </c:pt>
                <c:pt idx="2955">
                  <c:v>431</c:v>
                </c:pt>
                <c:pt idx="2956">
                  <c:v>328</c:v>
                </c:pt>
                <c:pt idx="2957">
                  <c:v>352</c:v>
                </c:pt>
                <c:pt idx="2958">
                  <c:v>368</c:v>
                </c:pt>
                <c:pt idx="2959">
                  <c:v>424</c:v>
                </c:pt>
                <c:pt idx="2960">
                  <c:v>384</c:v>
                </c:pt>
                <c:pt idx="2961">
                  <c:v>335</c:v>
                </c:pt>
                <c:pt idx="2962">
                  <c:v>343</c:v>
                </c:pt>
                <c:pt idx="2963">
                  <c:v>375</c:v>
                </c:pt>
                <c:pt idx="2964">
                  <c:v>342</c:v>
                </c:pt>
                <c:pt idx="2965">
                  <c:v>360</c:v>
                </c:pt>
                <c:pt idx="2966">
                  <c:v>368</c:v>
                </c:pt>
                <c:pt idx="2967">
                  <c:v>407</c:v>
                </c:pt>
                <c:pt idx="2968">
                  <c:v>374</c:v>
                </c:pt>
                <c:pt idx="2969">
                  <c:v>377</c:v>
                </c:pt>
                <c:pt idx="2970">
                  <c:v>320</c:v>
                </c:pt>
                <c:pt idx="2971">
                  <c:v>384</c:v>
                </c:pt>
                <c:pt idx="2972">
                  <c:v>415</c:v>
                </c:pt>
                <c:pt idx="2973">
                  <c:v>360</c:v>
                </c:pt>
                <c:pt idx="2974">
                  <c:v>331</c:v>
                </c:pt>
                <c:pt idx="2975">
                  <c:v>395</c:v>
                </c:pt>
                <c:pt idx="2976">
                  <c:v>368</c:v>
                </c:pt>
                <c:pt idx="2977">
                  <c:v>399</c:v>
                </c:pt>
                <c:pt idx="2978">
                  <c:v>366</c:v>
                </c:pt>
                <c:pt idx="2979">
                  <c:v>334</c:v>
                </c:pt>
                <c:pt idx="2980">
                  <c:v>375</c:v>
                </c:pt>
                <c:pt idx="2981">
                  <c:v>358</c:v>
                </c:pt>
                <c:pt idx="2982">
                  <c:v>343</c:v>
                </c:pt>
                <c:pt idx="2983">
                  <c:v>343</c:v>
                </c:pt>
                <c:pt idx="2984">
                  <c:v>383</c:v>
                </c:pt>
                <c:pt idx="2985">
                  <c:v>406</c:v>
                </c:pt>
                <c:pt idx="2986">
                  <c:v>336</c:v>
                </c:pt>
                <c:pt idx="2987">
                  <c:v>349</c:v>
                </c:pt>
                <c:pt idx="2988">
                  <c:v>365</c:v>
                </c:pt>
                <c:pt idx="2989">
                  <c:v>416</c:v>
                </c:pt>
                <c:pt idx="2990">
                  <c:v>367</c:v>
                </c:pt>
                <c:pt idx="2991">
                  <c:v>358</c:v>
                </c:pt>
                <c:pt idx="2992">
                  <c:v>343</c:v>
                </c:pt>
                <c:pt idx="2993">
                  <c:v>359</c:v>
                </c:pt>
                <c:pt idx="2994">
                  <c:v>352</c:v>
                </c:pt>
                <c:pt idx="2995">
                  <c:v>359</c:v>
                </c:pt>
                <c:pt idx="2996">
                  <c:v>392</c:v>
                </c:pt>
                <c:pt idx="2997">
                  <c:v>328</c:v>
                </c:pt>
                <c:pt idx="2998">
                  <c:v>383</c:v>
                </c:pt>
                <c:pt idx="2999">
                  <c:v>360</c:v>
                </c:pt>
                <c:pt idx="3000">
                  <c:v>398</c:v>
                </c:pt>
                <c:pt idx="3001">
                  <c:v>336</c:v>
                </c:pt>
                <c:pt idx="3002">
                  <c:v>375</c:v>
                </c:pt>
                <c:pt idx="3003">
                  <c:v>383</c:v>
                </c:pt>
                <c:pt idx="3004">
                  <c:v>327</c:v>
                </c:pt>
                <c:pt idx="3005">
                  <c:v>351</c:v>
                </c:pt>
                <c:pt idx="3006">
                  <c:v>359</c:v>
                </c:pt>
                <c:pt idx="3007">
                  <c:v>391</c:v>
                </c:pt>
                <c:pt idx="3008">
                  <c:v>376</c:v>
                </c:pt>
                <c:pt idx="3009">
                  <c:v>383</c:v>
                </c:pt>
                <c:pt idx="3010">
                  <c:v>359</c:v>
                </c:pt>
                <c:pt idx="3011">
                  <c:v>407</c:v>
                </c:pt>
                <c:pt idx="3012">
                  <c:v>360</c:v>
                </c:pt>
                <c:pt idx="3013">
                  <c:v>367</c:v>
                </c:pt>
                <c:pt idx="3014">
                  <c:v>374</c:v>
                </c:pt>
                <c:pt idx="3015">
                  <c:v>350</c:v>
                </c:pt>
                <c:pt idx="3016">
                  <c:v>367</c:v>
                </c:pt>
                <c:pt idx="3017">
                  <c:v>359</c:v>
                </c:pt>
                <c:pt idx="3018">
                  <c:v>351</c:v>
                </c:pt>
                <c:pt idx="3019">
                  <c:v>368</c:v>
                </c:pt>
                <c:pt idx="3020">
                  <c:v>383</c:v>
                </c:pt>
                <c:pt idx="3021">
                  <c:v>343</c:v>
                </c:pt>
                <c:pt idx="3022">
                  <c:v>343</c:v>
                </c:pt>
                <c:pt idx="3023">
                  <c:v>327</c:v>
                </c:pt>
                <c:pt idx="3024">
                  <c:v>343</c:v>
                </c:pt>
                <c:pt idx="3025">
                  <c:v>374</c:v>
                </c:pt>
                <c:pt idx="3026">
                  <c:v>404</c:v>
                </c:pt>
                <c:pt idx="3027">
                  <c:v>410</c:v>
                </c:pt>
                <c:pt idx="3028">
                  <c:v>367</c:v>
                </c:pt>
                <c:pt idx="3029">
                  <c:v>391</c:v>
                </c:pt>
                <c:pt idx="3030">
                  <c:v>368</c:v>
                </c:pt>
                <c:pt idx="3031">
                  <c:v>423</c:v>
                </c:pt>
                <c:pt idx="3032">
                  <c:v>367</c:v>
                </c:pt>
                <c:pt idx="3033">
                  <c:v>360</c:v>
                </c:pt>
                <c:pt idx="3034">
                  <c:v>336</c:v>
                </c:pt>
                <c:pt idx="3035">
                  <c:v>351</c:v>
                </c:pt>
                <c:pt idx="3036">
                  <c:v>375</c:v>
                </c:pt>
                <c:pt idx="3037">
                  <c:v>374</c:v>
                </c:pt>
                <c:pt idx="3038">
                  <c:v>338</c:v>
                </c:pt>
                <c:pt idx="3039">
                  <c:v>375</c:v>
                </c:pt>
                <c:pt idx="3040">
                  <c:v>359</c:v>
                </c:pt>
                <c:pt idx="3041">
                  <c:v>351</c:v>
                </c:pt>
                <c:pt idx="3042">
                  <c:v>375</c:v>
                </c:pt>
                <c:pt idx="3043">
                  <c:v>383</c:v>
                </c:pt>
                <c:pt idx="3044">
                  <c:v>311</c:v>
                </c:pt>
                <c:pt idx="3045">
                  <c:v>359</c:v>
                </c:pt>
                <c:pt idx="3046">
                  <c:v>344</c:v>
                </c:pt>
                <c:pt idx="3047">
                  <c:v>376</c:v>
                </c:pt>
                <c:pt idx="3048">
                  <c:v>375</c:v>
                </c:pt>
                <c:pt idx="3049">
                  <c:v>383</c:v>
                </c:pt>
                <c:pt idx="3050">
                  <c:v>335</c:v>
                </c:pt>
                <c:pt idx="3051">
                  <c:v>375</c:v>
                </c:pt>
                <c:pt idx="3052">
                  <c:v>383</c:v>
                </c:pt>
                <c:pt idx="3053">
                  <c:v>368</c:v>
                </c:pt>
                <c:pt idx="3054">
                  <c:v>359</c:v>
                </c:pt>
                <c:pt idx="3055">
                  <c:v>333</c:v>
                </c:pt>
                <c:pt idx="3056">
                  <c:v>362</c:v>
                </c:pt>
                <c:pt idx="3057">
                  <c:v>368</c:v>
                </c:pt>
                <c:pt idx="3058">
                  <c:v>350</c:v>
                </c:pt>
                <c:pt idx="3059">
                  <c:v>361</c:v>
                </c:pt>
                <c:pt idx="3060">
                  <c:v>335</c:v>
                </c:pt>
                <c:pt idx="3061">
                  <c:v>359</c:v>
                </c:pt>
                <c:pt idx="3062">
                  <c:v>327</c:v>
                </c:pt>
                <c:pt idx="3063">
                  <c:v>382</c:v>
                </c:pt>
                <c:pt idx="3064">
                  <c:v>358</c:v>
                </c:pt>
                <c:pt idx="3065">
                  <c:v>351</c:v>
                </c:pt>
                <c:pt idx="3066">
                  <c:v>367</c:v>
                </c:pt>
                <c:pt idx="3067">
                  <c:v>407</c:v>
                </c:pt>
                <c:pt idx="3068">
                  <c:v>391</c:v>
                </c:pt>
                <c:pt idx="3069">
                  <c:v>359</c:v>
                </c:pt>
                <c:pt idx="3070">
                  <c:v>335</c:v>
                </c:pt>
                <c:pt idx="3071">
                  <c:v>374</c:v>
                </c:pt>
                <c:pt idx="3072">
                  <c:v>367</c:v>
                </c:pt>
                <c:pt idx="3073">
                  <c:v>359</c:v>
                </c:pt>
                <c:pt idx="3074">
                  <c:v>382</c:v>
                </c:pt>
                <c:pt idx="3075">
                  <c:v>336</c:v>
                </c:pt>
                <c:pt idx="3076">
                  <c:v>384</c:v>
                </c:pt>
                <c:pt idx="3077">
                  <c:v>383</c:v>
                </c:pt>
                <c:pt idx="3078">
                  <c:v>351</c:v>
                </c:pt>
                <c:pt idx="3079">
                  <c:v>327</c:v>
                </c:pt>
                <c:pt idx="3080">
                  <c:v>398</c:v>
                </c:pt>
                <c:pt idx="3081">
                  <c:v>375</c:v>
                </c:pt>
                <c:pt idx="3082">
                  <c:v>391</c:v>
                </c:pt>
                <c:pt idx="3083">
                  <c:v>312</c:v>
                </c:pt>
                <c:pt idx="3084">
                  <c:v>367</c:v>
                </c:pt>
                <c:pt idx="3085">
                  <c:v>319</c:v>
                </c:pt>
                <c:pt idx="3086">
                  <c:v>343</c:v>
                </c:pt>
                <c:pt idx="3087">
                  <c:v>342</c:v>
                </c:pt>
                <c:pt idx="3088">
                  <c:v>353</c:v>
                </c:pt>
                <c:pt idx="3089">
                  <c:v>367</c:v>
                </c:pt>
                <c:pt idx="3090">
                  <c:v>367</c:v>
                </c:pt>
                <c:pt idx="3091">
                  <c:v>382</c:v>
                </c:pt>
                <c:pt idx="3092">
                  <c:v>391</c:v>
                </c:pt>
                <c:pt idx="3093">
                  <c:v>391</c:v>
                </c:pt>
                <c:pt idx="3094">
                  <c:v>376</c:v>
                </c:pt>
                <c:pt idx="3095">
                  <c:v>351</c:v>
                </c:pt>
                <c:pt idx="3096">
                  <c:v>343</c:v>
                </c:pt>
                <c:pt idx="3097">
                  <c:v>312</c:v>
                </c:pt>
                <c:pt idx="3098">
                  <c:v>335</c:v>
                </c:pt>
                <c:pt idx="3099">
                  <c:v>343</c:v>
                </c:pt>
                <c:pt idx="3100">
                  <c:v>407</c:v>
                </c:pt>
                <c:pt idx="3101">
                  <c:v>375</c:v>
                </c:pt>
                <c:pt idx="3102">
                  <c:v>375</c:v>
                </c:pt>
                <c:pt idx="3103">
                  <c:v>335</c:v>
                </c:pt>
                <c:pt idx="3104">
                  <c:v>374</c:v>
                </c:pt>
                <c:pt idx="3105">
                  <c:v>328</c:v>
                </c:pt>
                <c:pt idx="3106">
                  <c:v>420</c:v>
                </c:pt>
                <c:pt idx="3107">
                  <c:v>322</c:v>
                </c:pt>
                <c:pt idx="3108">
                  <c:v>366</c:v>
                </c:pt>
                <c:pt idx="3109">
                  <c:v>373</c:v>
                </c:pt>
                <c:pt idx="3110">
                  <c:v>416</c:v>
                </c:pt>
                <c:pt idx="3111">
                  <c:v>359</c:v>
                </c:pt>
                <c:pt idx="3112">
                  <c:v>381</c:v>
                </c:pt>
                <c:pt idx="3113">
                  <c:v>360</c:v>
                </c:pt>
                <c:pt idx="3114">
                  <c:v>366</c:v>
                </c:pt>
                <c:pt idx="3115">
                  <c:v>341</c:v>
                </c:pt>
                <c:pt idx="3116">
                  <c:v>361</c:v>
                </c:pt>
                <c:pt idx="3117">
                  <c:v>375</c:v>
                </c:pt>
                <c:pt idx="3118">
                  <c:v>359</c:v>
                </c:pt>
                <c:pt idx="3119">
                  <c:v>367</c:v>
                </c:pt>
                <c:pt idx="3120">
                  <c:v>351</c:v>
                </c:pt>
                <c:pt idx="3121">
                  <c:v>367</c:v>
                </c:pt>
                <c:pt idx="3122">
                  <c:v>359</c:v>
                </c:pt>
                <c:pt idx="3123">
                  <c:v>343</c:v>
                </c:pt>
                <c:pt idx="3124">
                  <c:v>327</c:v>
                </c:pt>
                <c:pt idx="3125">
                  <c:v>399</c:v>
                </c:pt>
                <c:pt idx="3126">
                  <c:v>327</c:v>
                </c:pt>
                <c:pt idx="3127">
                  <c:v>383</c:v>
                </c:pt>
                <c:pt idx="3128">
                  <c:v>343</c:v>
                </c:pt>
                <c:pt idx="3129">
                  <c:v>352</c:v>
                </c:pt>
                <c:pt idx="3130">
                  <c:v>393</c:v>
                </c:pt>
                <c:pt idx="3131">
                  <c:v>374</c:v>
                </c:pt>
                <c:pt idx="3132">
                  <c:v>407</c:v>
                </c:pt>
                <c:pt idx="3133">
                  <c:v>414</c:v>
                </c:pt>
                <c:pt idx="3134">
                  <c:v>344</c:v>
                </c:pt>
                <c:pt idx="3135">
                  <c:v>399</c:v>
                </c:pt>
                <c:pt idx="3136">
                  <c:v>351</c:v>
                </c:pt>
                <c:pt idx="3137">
                  <c:v>359</c:v>
                </c:pt>
                <c:pt idx="3138">
                  <c:v>359</c:v>
                </c:pt>
                <c:pt idx="3139">
                  <c:v>319</c:v>
                </c:pt>
                <c:pt idx="3140">
                  <c:v>391</c:v>
                </c:pt>
                <c:pt idx="3141">
                  <c:v>344</c:v>
                </c:pt>
                <c:pt idx="3142">
                  <c:v>350</c:v>
                </c:pt>
                <c:pt idx="3143">
                  <c:v>390</c:v>
                </c:pt>
                <c:pt idx="3144">
                  <c:v>390</c:v>
                </c:pt>
                <c:pt idx="3145">
                  <c:v>335</c:v>
                </c:pt>
                <c:pt idx="3146">
                  <c:v>335</c:v>
                </c:pt>
                <c:pt idx="3147">
                  <c:v>327</c:v>
                </c:pt>
                <c:pt idx="3148">
                  <c:v>367</c:v>
                </c:pt>
                <c:pt idx="3149">
                  <c:v>375</c:v>
                </c:pt>
                <c:pt idx="3150">
                  <c:v>383</c:v>
                </c:pt>
                <c:pt idx="3151">
                  <c:v>343</c:v>
                </c:pt>
                <c:pt idx="3152">
                  <c:v>360</c:v>
                </c:pt>
                <c:pt idx="3153">
                  <c:v>343</c:v>
                </c:pt>
                <c:pt idx="3154">
                  <c:v>334</c:v>
                </c:pt>
                <c:pt idx="3155">
                  <c:v>353</c:v>
                </c:pt>
                <c:pt idx="3156">
                  <c:v>367</c:v>
                </c:pt>
                <c:pt idx="3157">
                  <c:v>384</c:v>
                </c:pt>
                <c:pt idx="3158">
                  <c:v>351</c:v>
                </c:pt>
                <c:pt idx="3159">
                  <c:v>367</c:v>
                </c:pt>
                <c:pt idx="3160">
                  <c:v>359</c:v>
                </c:pt>
                <c:pt idx="3161">
                  <c:v>383</c:v>
                </c:pt>
                <c:pt idx="3162">
                  <c:v>375</c:v>
                </c:pt>
                <c:pt idx="3163">
                  <c:v>352</c:v>
                </c:pt>
                <c:pt idx="3164">
                  <c:v>343</c:v>
                </c:pt>
                <c:pt idx="3165">
                  <c:v>328</c:v>
                </c:pt>
                <c:pt idx="3166">
                  <c:v>344</c:v>
                </c:pt>
                <c:pt idx="3167">
                  <c:v>336</c:v>
                </c:pt>
                <c:pt idx="3168">
                  <c:v>336</c:v>
                </c:pt>
                <c:pt idx="3169">
                  <c:v>406</c:v>
                </c:pt>
                <c:pt idx="3170">
                  <c:v>409</c:v>
                </c:pt>
                <c:pt idx="3171">
                  <c:v>360</c:v>
                </c:pt>
                <c:pt idx="3172">
                  <c:v>384</c:v>
                </c:pt>
                <c:pt idx="3173">
                  <c:v>344</c:v>
                </c:pt>
                <c:pt idx="3174">
                  <c:v>360</c:v>
                </c:pt>
                <c:pt idx="3175">
                  <c:v>332</c:v>
                </c:pt>
                <c:pt idx="3176">
                  <c:v>372</c:v>
                </c:pt>
                <c:pt idx="3177">
                  <c:v>375</c:v>
                </c:pt>
                <c:pt idx="3178">
                  <c:v>360</c:v>
                </c:pt>
                <c:pt idx="3179">
                  <c:v>328</c:v>
                </c:pt>
                <c:pt idx="3180">
                  <c:v>328</c:v>
                </c:pt>
                <c:pt idx="3181">
                  <c:v>352</c:v>
                </c:pt>
                <c:pt idx="3182">
                  <c:v>358</c:v>
                </c:pt>
                <c:pt idx="3183">
                  <c:v>409</c:v>
                </c:pt>
                <c:pt idx="3184">
                  <c:v>336</c:v>
                </c:pt>
                <c:pt idx="3185">
                  <c:v>375</c:v>
                </c:pt>
                <c:pt idx="3186">
                  <c:v>376</c:v>
                </c:pt>
                <c:pt idx="3187">
                  <c:v>368</c:v>
                </c:pt>
                <c:pt idx="3188">
                  <c:v>376</c:v>
                </c:pt>
                <c:pt idx="3189">
                  <c:v>368</c:v>
                </c:pt>
                <c:pt idx="3190">
                  <c:v>400</c:v>
                </c:pt>
                <c:pt idx="3191">
                  <c:v>408</c:v>
                </c:pt>
                <c:pt idx="3192">
                  <c:v>352</c:v>
                </c:pt>
                <c:pt idx="3193">
                  <c:v>384</c:v>
                </c:pt>
                <c:pt idx="3194">
                  <c:v>352</c:v>
                </c:pt>
                <c:pt idx="3195">
                  <c:v>360</c:v>
                </c:pt>
                <c:pt idx="3196">
                  <c:v>376</c:v>
                </c:pt>
                <c:pt idx="3197">
                  <c:v>344</c:v>
                </c:pt>
                <c:pt idx="3198">
                  <c:v>313</c:v>
                </c:pt>
                <c:pt idx="3199">
                  <c:v>384</c:v>
                </c:pt>
                <c:pt idx="3200">
                  <c:v>344</c:v>
                </c:pt>
                <c:pt idx="3201">
                  <c:v>368</c:v>
                </c:pt>
                <c:pt idx="3202">
                  <c:v>376</c:v>
                </c:pt>
                <c:pt idx="3203">
                  <c:v>376</c:v>
                </c:pt>
                <c:pt idx="3204">
                  <c:v>392</c:v>
                </c:pt>
                <c:pt idx="3205">
                  <c:v>368</c:v>
                </c:pt>
                <c:pt idx="3206">
                  <c:v>368</c:v>
                </c:pt>
                <c:pt idx="3207">
                  <c:v>360</c:v>
                </c:pt>
                <c:pt idx="3208">
                  <c:v>370</c:v>
                </c:pt>
                <c:pt idx="3209">
                  <c:v>373</c:v>
                </c:pt>
                <c:pt idx="3210">
                  <c:v>399</c:v>
                </c:pt>
                <c:pt idx="3211">
                  <c:v>437</c:v>
                </c:pt>
                <c:pt idx="3212">
                  <c:v>339</c:v>
                </c:pt>
                <c:pt idx="3213">
                  <c:v>337</c:v>
                </c:pt>
                <c:pt idx="3214">
                  <c:v>391</c:v>
                </c:pt>
                <c:pt idx="3215">
                  <c:v>360</c:v>
                </c:pt>
                <c:pt idx="3216">
                  <c:v>416</c:v>
                </c:pt>
                <c:pt idx="3217">
                  <c:v>352</c:v>
                </c:pt>
                <c:pt idx="3218">
                  <c:v>367</c:v>
                </c:pt>
                <c:pt idx="3219">
                  <c:v>352</c:v>
                </c:pt>
                <c:pt idx="3220">
                  <c:v>375</c:v>
                </c:pt>
                <c:pt idx="3221">
                  <c:v>376</c:v>
                </c:pt>
                <c:pt idx="3222">
                  <c:v>368</c:v>
                </c:pt>
                <c:pt idx="3223">
                  <c:v>383</c:v>
                </c:pt>
                <c:pt idx="3224">
                  <c:v>359</c:v>
                </c:pt>
                <c:pt idx="3225">
                  <c:v>367</c:v>
                </c:pt>
                <c:pt idx="3226">
                  <c:v>383</c:v>
                </c:pt>
                <c:pt idx="3227">
                  <c:v>320</c:v>
                </c:pt>
                <c:pt idx="3228">
                  <c:v>351</c:v>
                </c:pt>
                <c:pt idx="3229">
                  <c:v>344</c:v>
                </c:pt>
                <c:pt idx="3230">
                  <c:v>367</c:v>
                </c:pt>
                <c:pt idx="3231">
                  <c:v>327</c:v>
                </c:pt>
                <c:pt idx="3232">
                  <c:v>352</c:v>
                </c:pt>
                <c:pt idx="3233">
                  <c:v>360</c:v>
                </c:pt>
                <c:pt idx="3234">
                  <c:v>344</c:v>
                </c:pt>
                <c:pt idx="3235">
                  <c:v>352</c:v>
                </c:pt>
                <c:pt idx="3236">
                  <c:v>399</c:v>
                </c:pt>
                <c:pt idx="3237">
                  <c:v>336</c:v>
                </c:pt>
                <c:pt idx="3238">
                  <c:v>365</c:v>
                </c:pt>
                <c:pt idx="3239">
                  <c:v>369</c:v>
                </c:pt>
                <c:pt idx="3240">
                  <c:v>383</c:v>
                </c:pt>
                <c:pt idx="3241">
                  <c:v>333</c:v>
                </c:pt>
                <c:pt idx="3242">
                  <c:v>346</c:v>
                </c:pt>
                <c:pt idx="3243">
                  <c:v>368</c:v>
                </c:pt>
                <c:pt idx="3244">
                  <c:v>352</c:v>
                </c:pt>
                <c:pt idx="3245">
                  <c:v>359</c:v>
                </c:pt>
                <c:pt idx="3246">
                  <c:v>344</c:v>
                </c:pt>
                <c:pt idx="3247">
                  <c:v>384</c:v>
                </c:pt>
                <c:pt idx="3248">
                  <c:v>375</c:v>
                </c:pt>
                <c:pt idx="3249">
                  <c:v>415</c:v>
                </c:pt>
                <c:pt idx="3250">
                  <c:v>368</c:v>
                </c:pt>
                <c:pt idx="3251">
                  <c:v>352</c:v>
                </c:pt>
                <c:pt idx="3252">
                  <c:v>367</c:v>
                </c:pt>
                <c:pt idx="3253">
                  <c:v>388</c:v>
                </c:pt>
                <c:pt idx="3254">
                  <c:v>331</c:v>
                </c:pt>
                <c:pt idx="3255">
                  <c:v>375</c:v>
                </c:pt>
                <c:pt idx="3256">
                  <c:v>359</c:v>
                </c:pt>
                <c:pt idx="3257">
                  <c:v>351</c:v>
                </c:pt>
                <c:pt idx="3258">
                  <c:v>383</c:v>
                </c:pt>
                <c:pt idx="3259">
                  <c:v>360</c:v>
                </c:pt>
                <c:pt idx="3260">
                  <c:v>383</c:v>
                </c:pt>
                <c:pt idx="3261">
                  <c:v>344</c:v>
                </c:pt>
                <c:pt idx="3262">
                  <c:v>336</c:v>
                </c:pt>
                <c:pt idx="3263">
                  <c:v>336</c:v>
                </c:pt>
                <c:pt idx="3264">
                  <c:v>367</c:v>
                </c:pt>
                <c:pt idx="3265">
                  <c:v>402</c:v>
                </c:pt>
                <c:pt idx="3266">
                  <c:v>354</c:v>
                </c:pt>
                <c:pt idx="3267">
                  <c:v>399</c:v>
                </c:pt>
                <c:pt idx="3268">
                  <c:v>327</c:v>
                </c:pt>
                <c:pt idx="3269">
                  <c:v>343</c:v>
                </c:pt>
                <c:pt idx="3270">
                  <c:v>382</c:v>
                </c:pt>
                <c:pt idx="3271">
                  <c:v>336</c:v>
                </c:pt>
                <c:pt idx="3272">
                  <c:v>399</c:v>
                </c:pt>
                <c:pt idx="3273">
                  <c:v>375</c:v>
                </c:pt>
                <c:pt idx="3274">
                  <c:v>379</c:v>
                </c:pt>
                <c:pt idx="3275">
                  <c:v>338</c:v>
                </c:pt>
                <c:pt idx="3276">
                  <c:v>375</c:v>
                </c:pt>
                <c:pt idx="3277">
                  <c:v>366</c:v>
                </c:pt>
                <c:pt idx="3278">
                  <c:v>363</c:v>
                </c:pt>
                <c:pt idx="3279">
                  <c:v>339</c:v>
                </c:pt>
                <c:pt idx="3280">
                  <c:v>359</c:v>
                </c:pt>
                <c:pt idx="3281">
                  <c:v>367</c:v>
                </c:pt>
                <c:pt idx="3282">
                  <c:v>335</c:v>
                </c:pt>
                <c:pt idx="3283">
                  <c:v>335</c:v>
                </c:pt>
                <c:pt idx="3284">
                  <c:v>382</c:v>
                </c:pt>
                <c:pt idx="3285">
                  <c:v>383</c:v>
                </c:pt>
                <c:pt idx="3286">
                  <c:v>382</c:v>
                </c:pt>
                <c:pt idx="3287">
                  <c:v>328</c:v>
                </c:pt>
                <c:pt idx="3288">
                  <c:v>375</c:v>
                </c:pt>
                <c:pt idx="3289">
                  <c:v>335</c:v>
                </c:pt>
                <c:pt idx="3290">
                  <c:v>370</c:v>
                </c:pt>
                <c:pt idx="3291">
                  <c:v>380</c:v>
                </c:pt>
                <c:pt idx="3292">
                  <c:v>335</c:v>
                </c:pt>
                <c:pt idx="3293">
                  <c:v>383</c:v>
                </c:pt>
                <c:pt idx="3294">
                  <c:v>335</c:v>
                </c:pt>
                <c:pt idx="3295">
                  <c:v>352</c:v>
                </c:pt>
                <c:pt idx="3296">
                  <c:v>368</c:v>
                </c:pt>
                <c:pt idx="3297">
                  <c:v>367</c:v>
                </c:pt>
                <c:pt idx="3298">
                  <c:v>359</c:v>
                </c:pt>
                <c:pt idx="3299">
                  <c:v>359</c:v>
                </c:pt>
                <c:pt idx="3300">
                  <c:v>367</c:v>
                </c:pt>
                <c:pt idx="3301">
                  <c:v>383</c:v>
                </c:pt>
                <c:pt idx="3302">
                  <c:v>359</c:v>
                </c:pt>
                <c:pt idx="3303">
                  <c:v>342</c:v>
                </c:pt>
                <c:pt idx="3304">
                  <c:v>366</c:v>
                </c:pt>
                <c:pt idx="3305">
                  <c:v>360</c:v>
                </c:pt>
                <c:pt idx="3306">
                  <c:v>343</c:v>
                </c:pt>
                <c:pt idx="3307">
                  <c:v>383</c:v>
                </c:pt>
                <c:pt idx="3308">
                  <c:v>318</c:v>
                </c:pt>
                <c:pt idx="3309">
                  <c:v>361</c:v>
                </c:pt>
                <c:pt idx="3310">
                  <c:v>351</c:v>
                </c:pt>
                <c:pt idx="3311">
                  <c:v>416</c:v>
                </c:pt>
                <c:pt idx="3312">
                  <c:v>368</c:v>
                </c:pt>
                <c:pt idx="3313">
                  <c:v>328</c:v>
                </c:pt>
                <c:pt idx="3314">
                  <c:v>391</c:v>
                </c:pt>
                <c:pt idx="3315">
                  <c:v>343</c:v>
                </c:pt>
                <c:pt idx="3316">
                  <c:v>342</c:v>
                </c:pt>
                <c:pt idx="3317">
                  <c:v>328</c:v>
                </c:pt>
                <c:pt idx="3318">
                  <c:v>328</c:v>
                </c:pt>
                <c:pt idx="3319">
                  <c:v>376</c:v>
                </c:pt>
                <c:pt idx="3320">
                  <c:v>392</c:v>
                </c:pt>
                <c:pt idx="3321">
                  <c:v>337</c:v>
                </c:pt>
                <c:pt idx="3322">
                  <c:v>376</c:v>
                </c:pt>
                <c:pt idx="3323">
                  <c:v>337</c:v>
                </c:pt>
                <c:pt idx="3324">
                  <c:v>368</c:v>
                </c:pt>
                <c:pt idx="3325">
                  <c:v>383</c:v>
                </c:pt>
                <c:pt idx="3326">
                  <c:v>384</c:v>
                </c:pt>
                <c:pt idx="3327">
                  <c:v>336</c:v>
                </c:pt>
                <c:pt idx="3328">
                  <c:v>368</c:v>
                </c:pt>
                <c:pt idx="3329">
                  <c:v>344</c:v>
                </c:pt>
                <c:pt idx="3330">
                  <c:v>343</c:v>
                </c:pt>
                <c:pt idx="3331">
                  <c:v>409</c:v>
                </c:pt>
                <c:pt idx="3332">
                  <c:v>368</c:v>
                </c:pt>
                <c:pt idx="3333">
                  <c:v>391</c:v>
                </c:pt>
                <c:pt idx="3334">
                  <c:v>385</c:v>
                </c:pt>
                <c:pt idx="3335">
                  <c:v>383</c:v>
                </c:pt>
                <c:pt idx="3336">
                  <c:v>390</c:v>
                </c:pt>
                <c:pt idx="3337">
                  <c:v>343</c:v>
                </c:pt>
                <c:pt idx="3338">
                  <c:v>383</c:v>
                </c:pt>
                <c:pt idx="3339">
                  <c:v>393</c:v>
                </c:pt>
                <c:pt idx="3340">
                  <c:v>409</c:v>
                </c:pt>
                <c:pt idx="3341">
                  <c:v>363</c:v>
                </c:pt>
                <c:pt idx="3342">
                  <c:v>359</c:v>
                </c:pt>
                <c:pt idx="3343">
                  <c:v>359</c:v>
                </c:pt>
                <c:pt idx="3344">
                  <c:v>383</c:v>
                </c:pt>
                <c:pt idx="3345">
                  <c:v>375</c:v>
                </c:pt>
                <c:pt idx="3346">
                  <c:v>359</c:v>
                </c:pt>
                <c:pt idx="3347">
                  <c:v>375</c:v>
                </c:pt>
                <c:pt idx="3348">
                  <c:v>360</c:v>
                </c:pt>
                <c:pt idx="3349">
                  <c:v>321</c:v>
                </c:pt>
                <c:pt idx="3350">
                  <c:v>406</c:v>
                </c:pt>
                <c:pt idx="3351">
                  <c:v>375</c:v>
                </c:pt>
                <c:pt idx="3352">
                  <c:v>352</c:v>
                </c:pt>
                <c:pt idx="3353">
                  <c:v>375</c:v>
                </c:pt>
                <c:pt idx="3354">
                  <c:v>367</c:v>
                </c:pt>
                <c:pt idx="3355">
                  <c:v>391</c:v>
                </c:pt>
                <c:pt idx="3356">
                  <c:v>432</c:v>
                </c:pt>
                <c:pt idx="3357">
                  <c:v>344</c:v>
                </c:pt>
                <c:pt idx="3358">
                  <c:v>360</c:v>
                </c:pt>
                <c:pt idx="3359">
                  <c:v>344</c:v>
                </c:pt>
                <c:pt idx="3360">
                  <c:v>351</c:v>
                </c:pt>
                <c:pt idx="3361">
                  <c:v>344</c:v>
                </c:pt>
                <c:pt idx="3362">
                  <c:v>343</c:v>
                </c:pt>
                <c:pt idx="3363">
                  <c:v>431</c:v>
                </c:pt>
                <c:pt idx="3364">
                  <c:v>376</c:v>
                </c:pt>
                <c:pt idx="3365">
                  <c:v>376</c:v>
                </c:pt>
                <c:pt idx="3366">
                  <c:v>384</c:v>
                </c:pt>
                <c:pt idx="3367">
                  <c:v>320</c:v>
                </c:pt>
                <c:pt idx="3368">
                  <c:v>335</c:v>
                </c:pt>
                <c:pt idx="3369">
                  <c:v>347</c:v>
                </c:pt>
                <c:pt idx="3370">
                  <c:v>386</c:v>
                </c:pt>
                <c:pt idx="3371">
                  <c:v>359</c:v>
                </c:pt>
                <c:pt idx="3372">
                  <c:v>423</c:v>
                </c:pt>
                <c:pt idx="3373">
                  <c:v>367</c:v>
                </c:pt>
                <c:pt idx="3374">
                  <c:v>344</c:v>
                </c:pt>
                <c:pt idx="3375">
                  <c:v>375</c:v>
                </c:pt>
                <c:pt idx="3376">
                  <c:v>343</c:v>
                </c:pt>
                <c:pt idx="3377">
                  <c:v>352</c:v>
                </c:pt>
                <c:pt idx="3378">
                  <c:v>422</c:v>
                </c:pt>
                <c:pt idx="3379">
                  <c:v>343</c:v>
                </c:pt>
                <c:pt idx="3380">
                  <c:v>375</c:v>
                </c:pt>
                <c:pt idx="3381">
                  <c:v>311</c:v>
                </c:pt>
                <c:pt idx="3382">
                  <c:v>407</c:v>
                </c:pt>
                <c:pt idx="3383">
                  <c:v>359</c:v>
                </c:pt>
                <c:pt idx="3384">
                  <c:v>335</c:v>
                </c:pt>
                <c:pt idx="3385">
                  <c:v>366</c:v>
                </c:pt>
                <c:pt idx="3386">
                  <c:v>407</c:v>
                </c:pt>
                <c:pt idx="3387">
                  <c:v>391</c:v>
                </c:pt>
                <c:pt idx="3388">
                  <c:v>343</c:v>
                </c:pt>
                <c:pt idx="3389">
                  <c:v>391</c:v>
                </c:pt>
                <c:pt idx="3390">
                  <c:v>349</c:v>
                </c:pt>
                <c:pt idx="3391">
                  <c:v>361</c:v>
                </c:pt>
                <c:pt idx="3392">
                  <c:v>375</c:v>
                </c:pt>
                <c:pt idx="3393">
                  <c:v>327</c:v>
                </c:pt>
                <c:pt idx="3394">
                  <c:v>375</c:v>
                </c:pt>
                <c:pt idx="3395">
                  <c:v>344</c:v>
                </c:pt>
                <c:pt idx="3396">
                  <c:v>342</c:v>
                </c:pt>
                <c:pt idx="3397">
                  <c:v>327</c:v>
                </c:pt>
                <c:pt idx="3398">
                  <c:v>360</c:v>
                </c:pt>
                <c:pt idx="3399">
                  <c:v>344</c:v>
                </c:pt>
                <c:pt idx="3400">
                  <c:v>454</c:v>
                </c:pt>
                <c:pt idx="3401">
                  <c:v>368</c:v>
                </c:pt>
                <c:pt idx="3402">
                  <c:v>311</c:v>
                </c:pt>
                <c:pt idx="3403">
                  <c:v>383</c:v>
                </c:pt>
                <c:pt idx="3404">
                  <c:v>343</c:v>
                </c:pt>
                <c:pt idx="3405">
                  <c:v>360</c:v>
                </c:pt>
                <c:pt idx="3406">
                  <c:v>367</c:v>
                </c:pt>
                <c:pt idx="3407">
                  <c:v>391</c:v>
                </c:pt>
                <c:pt idx="3408">
                  <c:v>375</c:v>
                </c:pt>
                <c:pt idx="3409">
                  <c:v>311</c:v>
                </c:pt>
                <c:pt idx="3410">
                  <c:v>399</c:v>
                </c:pt>
                <c:pt idx="3411">
                  <c:v>359</c:v>
                </c:pt>
                <c:pt idx="3412">
                  <c:v>367</c:v>
                </c:pt>
                <c:pt idx="3413">
                  <c:v>319</c:v>
                </c:pt>
                <c:pt idx="3414">
                  <c:v>383</c:v>
                </c:pt>
                <c:pt idx="3415">
                  <c:v>383</c:v>
                </c:pt>
                <c:pt idx="3416">
                  <c:v>348</c:v>
                </c:pt>
                <c:pt idx="3417">
                  <c:v>338</c:v>
                </c:pt>
                <c:pt idx="3418">
                  <c:v>415</c:v>
                </c:pt>
                <c:pt idx="3419">
                  <c:v>359</c:v>
                </c:pt>
                <c:pt idx="3420">
                  <c:v>356</c:v>
                </c:pt>
                <c:pt idx="3421">
                  <c:v>305</c:v>
                </c:pt>
                <c:pt idx="3422">
                  <c:v>399</c:v>
                </c:pt>
                <c:pt idx="3423">
                  <c:v>375</c:v>
                </c:pt>
                <c:pt idx="3424">
                  <c:v>384</c:v>
                </c:pt>
                <c:pt idx="3425">
                  <c:v>351</c:v>
                </c:pt>
                <c:pt idx="3426">
                  <c:v>388</c:v>
                </c:pt>
                <c:pt idx="3427">
                  <c:v>367</c:v>
                </c:pt>
                <c:pt idx="3428">
                  <c:v>362</c:v>
                </c:pt>
                <c:pt idx="3429">
                  <c:v>327</c:v>
                </c:pt>
                <c:pt idx="3430">
                  <c:v>383</c:v>
                </c:pt>
                <c:pt idx="3431">
                  <c:v>351</c:v>
                </c:pt>
                <c:pt idx="3432">
                  <c:v>367</c:v>
                </c:pt>
                <c:pt idx="3433">
                  <c:v>367</c:v>
                </c:pt>
                <c:pt idx="3434">
                  <c:v>391</c:v>
                </c:pt>
                <c:pt idx="3435">
                  <c:v>391</c:v>
                </c:pt>
                <c:pt idx="3436">
                  <c:v>367</c:v>
                </c:pt>
                <c:pt idx="3437">
                  <c:v>351</c:v>
                </c:pt>
                <c:pt idx="3438">
                  <c:v>359</c:v>
                </c:pt>
                <c:pt idx="3439">
                  <c:v>359</c:v>
                </c:pt>
                <c:pt idx="3440">
                  <c:v>367</c:v>
                </c:pt>
                <c:pt idx="3441">
                  <c:v>399</c:v>
                </c:pt>
                <c:pt idx="3442">
                  <c:v>399</c:v>
                </c:pt>
                <c:pt idx="3443">
                  <c:v>372</c:v>
                </c:pt>
                <c:pt idx="3444">
                  <c:v>347</c:v>
                </c:pt>
                <c:pt idx="3445">
                  <c:v>423</c:v>
                </c:pt>
                <c:pt idx="3446">
                  <c:v>359</c:v>
                </c:pt>
                <c:pt idx="3447">
                  <c:v>398</c:v>
                </c:pt>
                <c:pt idx="3448">
                  <c:v>351</c:v>
                </c:pt>
                <c:pt idx="3449">
                  <c:v>374</c:v>
                </c:pt>
                <c:pt idx="3450">
                  <c:v>400</c:v>
                </c:pt>
                <c:pt idx="3451">
                  <c:v>335</c:v>
                </c:pt>
                <c:pt idx="3452">
                  <c:v>367</c:v>
                </c:pt>
                <c:pt idx="3453">
                  <c:v>375</c:v>
                </c:pt>
                <c:pt idx="3454">
                  <c:v>343</c:v>
                </c:pt>
                <c:pt idx="3455">
                  <c:v>391</c:v>
                </c:pt>
                <c:pt idx="3456">
                  <c:v>351</c:v>
                </c:pt>
                <c:pt idx="3457">
                  <c:v>359</c:v>
                </c:pt>
                <c:pt idx="3458">
                  <c:v>343</c:v>
                </c:pt>
                <c:pt idx="3459">
                  <c:v>382</c:v>
                </c:pt>
                <c:pt idx="3460">
                  <c:v>365</c:v>
                </c:pt>
                <c:pt idx="3461">
                  <c:v>360</c:v>
                </c:pt>
                <c:pt idx="3462">
                  <c:v>342</c:v>
                </c:pt>
                <c:pt idx="3463">
                  <c:v>351</c:v>
                </c:pt>
                <c:pt idx="3464">
                  <c:v>375</c:v>
                </c:pt>
                <c:pt idx="3465">
                  <c:v>365</c:v>
                </c:pt>
                <c:pt idx="3466">
                  <c:v>352</c:v>
                </c:pt>
                <c:pt idx="3467">
                  <c:v>327</c:v>
                </c:pt>
                <c:pt idx="3468">
                  <c:v>375</c:v>
                </c:pt>
                <c:pt idx="3469">
                  <c:v>335</c:v>
                </c:pt>
                <c:pt idx="3470">
                  <c:v>366</c:v>
                </c:pt>
                <c:pt idx="3471">
                  <c:v>382</c:v>
                </c:pt>
                <c:pt idx="3472">
                  <c:v>351</c:v>
                </c:pt>
                <c:pt idx="3473">
                  <c:v>399</c:v>
                </c:pt>
                <c:pt idx="3474">
                  <c:v>351</c:v>
                </c:pt>
                <c:pt idx="3475">
                  <c:v>391</c:v>
                </c:pt>
                <c:pt idx="3476">
                  <c:v>375</c:v>
                </c:pt>
                <c:pt idx="3477">
                  <c:v>359</c:v>
                </c:pt>
                <c:pt idx="3478">
                  <c:v>367</c:v>
                </c:pt>
                <c:pt idx="3479">
                  <c:v>416</c:v>
                </c:pt>
                <c:pt idx="3480">
                  <c:v>383</c:v>
                </c:pt>
                <c:pt idx="3481">
                  <c:v>343</c:v>
                </c:pt>
                <c:pt idx="3482">
                  <c:v>375</c:v>
                </c:pt>
                <c:pt idx="3483">
                  <c:v>351</c:v>
                </c:pt>
                <c:pt idx="3484">
                  <c:v>367</c:v>
                </c:pt>
                <c:pt idx="3485">
                  <c:v>431</c:v>
                </c:pt>
                <c:pt idx="3486">
                  <c:v>414</c:v>
                </c:pt>
                <c:pt idx="3487">
                  <c:v>335</c:v>
                </c:pt>
                <c:pt idx="3488">
                  <c:v>343</c:v>
                </c:pt>
                <c:pt idx="3489">
                  <c:v>367</c:v>
                </c:pt>
                <c:pt idx="3490">
                  <c:v>383</c:v>
                </c:pt>
                <c:pt idx="3491">
                  <c:v>399</c:v>
                </c:pt>
                <c:pt idx="3492">
                  <c:v>382</c:v>
                </c:pt>
                <c:pt idx="3493">
                  <c:v>335</c:v>
                </c:pt>
                <c:pt idx="3494">
                  <c:v>415</c:v>
                </c:pt>
                <c:pt idx="3495">
                  <c:v>346</c:v>
                </c:pt>
                <c:pt idx="3496">
                  <c:v>396</c:v>
                </c:pt>
                <c:pt idx="3497">
                  <c:v>335</c:v>
                </c:pt>
                <c:pt idx="3498">
                  <c:v>375</c:v>
                </c:pt>
                <c:pt idx="3499">
                  <c:v>399</c:v>
                </c:pt>
                <c:pt idx="3500">
                  <c:v>342</c:v>
                </c:pt>
                <c:pt idx="3501">
                  <c:v>355</c:v>
                </c:pt>
                <c:pt idx="3502">
                  <c:v>346</c:v>
                </c:pt>
                <c:pt idx="3503">
                  <c:v>343</c:v>
                </c:pt>
                <c:pt idx="3504">
                  <c:v>343</c:v>
                </c:pt>
                <c:pt idx="3505">
                  <c:v>367</c:v>
                </c:pt>
                <c:pt idx="3506">
                  <c:v>375</c:v>
                </c:pt>
                <c:pt idx="3507">
                  <c:v>390</c:v>
                </c:pt>
                <c:pt idx="3508">
                  <c:v>352</c:v>
                </c:pt>
                <c:pt idx="3509">
                  <c:v>366</c:v>
                </c:pt>
                <c:pt idx="3510">
                  <c:v>370</c:v>
                </c:pt>
                <c:pt idx="3511">
                  <c:v>355</c:v>
                </c:pt>
                <c:pt idx="3512">
                  <c:v>366</c:v>
                </c:pt>
                <c:pt idx="3513">
                  <c:v>342</c:v>
                </c:pt>
                <c:pt idx="3514">
                  <c:v>374</c:v>
                </c:pt>
                <c:pt idx="3515">
                  <c:v>382</c:v>
                </c:pt>
                <c:pt idx="3516">
                  <c:v>342</c:v>
                </c:pt>
                <c:pt idx="3517">
                  <c:v>367</c:v>
                </c:pt>
                <c:pt idx="3518">
                  <c:v>367</c:v>
                </c:pt>
                <c:pt idx="3519">
                  <c:v>380</c:v>
                </c:pt>
                <c:pt idx="3520">
                  <c:v>384</c:v>
                </c:pt>
                <c:pt idx="3521">
                  <c:v>356</c:v>
                </c:pt>
                <c:pt idx="3522">
                  <c:v>400</c:v>
                </c:pt>
                <c:pt idx="3523">
                  <c:v>343</c:v>
                </c:pt>
                <c:pt idx="3524">
                  <c:v>398</c:v>
                </c:pt>
                <c:pt idx="3525">
                  <c:v>334</c:v>
                </c:pt>
                <c:pt idx="3526">
                  <c:v>366</c:v>
                </c:pt>
                <c:pt idx="3527">
                  <c:v>343</c:v>
                </c:pt>
                <c:pt idx="3528">
                  <c:v>343</c:v>
                </c:pt>
                <c:pt idx="3529">
                  <c:v>343</c:v>
                </c:pt>
                <c:pt idx="3530">
                  <c:v>359</c:v>
                </c:pt>
                <c:pt idx="3531">
                  <c:v>406</c:v>
                </c:pt>
                <c:pt idx="3532">
                  <c:v>399</c:v>
                </c:pt>
                <c:pt idx="3533">
                  <c:v>343</c:v>
                </c:pt>
                <c:pt idx="3534">
                  <c:v>367</c:v>
                </c:pt>
                <c:pt idx="3535">
                  <c:v>343</c:v>
                </c:pt>
                <c:pt idx="3536">
                  <c:v>350</c:v>
                </c:pt>
                <c:pt idx="3537">
                  <c:v>344</c:v>
                </c:pt>
                <c:pt idx="3538">
                  <c:v>351</c:v>
                </c:pt>
                <c:pt idx="3539">
                  <c:v>359</c:v>
                </c:pt>
                <c:pt idx="3540">
                  <c:v>351</c:v>
                </c:pt>
                <c:pt idx="3541">
                  <c:v>391</c:v>
                </c:pt>
                <c:pt idx="3542">
                  <c:v>351</c:v>
                </c:pt>
                <c:pt idx="3543">
                  <c:v>399</c:v>
                </c:pt>
                <c:pt idx="3544">
                  <c:v>343</c:v>
                </c:pt>
                <c:pt idx="3545">
                  <c:v>390</c:v>
                </c:pt>
                <c:pt idx="3546">
                  <c:v>332</c:v>
                </c:pt>
                <c:pt idx="3547">
                  <c:v>362</c:v>
                </c:pt>
                <c:pt idx="3548">
                  <c:v>407</c:v>
                </c:pt>
                <c:pt idx="3549">
                  <c:v>383</c:v>
                </c:pt>
                <c:pt idx="3550">
                  <c:v>359</c:v>
                </c:pt>
                <c:pt idx="3551">
                  <c:v>335</c:v>
                </c:pt>
                <c:pt idx="3552">
                  <c:v>367</c:v>
                </c:pt>
                <c:pt idx="3553">
                  <c:v>359</c:v>
                </c:pt>
                <c:pt idx="3554">
                  <c:v>351</c:v>
                </c:pt>
                <c:pt idx="3555">
                  <c:v>360</c:v>
                </c:pt>
                <c:pt idx="3556">
                  <c:v>357</c:v>
                </c:pt>
                <c:pt idx="3557">
                  <c:v>352</c:v>
                </c:pt>
                <c:pt idx="3558">
                  <c:v>358</c:v>
                </c:pt>
                <c:pt idx="3559">
                  <c:v>358</c:v>
                </c:pt>
                <c:pt idx="3560">
                  <c:v>343</c:v>
                </c:pt>
                <c:pt idx="3561">
                  <c:v>367</c:v>
                </c:pt>
                <c:pt idx="3562">
                  <c:v>399</c:v>
                </c:pt>
                <c:pt idx="3563">
                  <c:v>407</c:v>
                </c:pt>
                <c:pt idx="3564">
                  <c:v>351</c:v>
                </c:pt>
                <c:pt idx="3565">
                  <c:v>391</c:v>
                </c:pt>
                <c:pt idx="3566">
                  <c:v>382</c:v>
                </c:pt>
                <c:pt idx="3567">
                  <c:v>342</c:v>
                </c:pt>
                <c:pt idx="3568">
                  <c:v>390</c:v>
                </c:pt>
                <c:pt idx="3569">
                  <c:v>392</c:v>
                </c:pt>
                <c:pt idx="3570">
                  <c:v>375</c:v>
                </c:pt>
                <c:pt idx="3571">
                  <c:v>367</c:v>
                </c:pt>
                <c:pt idx="3572">
                  <c:v>352</c:v>
                </c:pt>
                <c:pt idx="3573">
                  <c:v>385</c:v>
                </c:pt>
                <c:pt idx="3574">
                  <c:v>381</c:v>
                </c:pt>
                <c:pt idx="3575">
                  <c:v>375</c:v>
                </c:pt>
                <c:pt idx="3576">
                  <c:v>352</c:v>
                </c:pt>
                <c:pt idx="3577">
                  <c:v>383</c:v>
                </c:pt>
                <c:pt idx="3578">
                  <c:v>423</c:v>
                </c:pt>
                <c:pt idx="3579">
                  <c:v>328</c:v>
                </c:pt>
                <c:pt idx="3580">
                  <c:v>360</c:v>
                </c:pt>
                <c:pt idx="3581">
                  <c:v>344</c:v>
                </c:pt>
                <c:pt idx="3582">
                  <c:v>359</c:v>
                </c:pt>
                <c:pt idx="3583">
                  <c:v>384</c:v>
                </c:pt>
                <c:pt idx="3584">
                  <c:v>352</c:v>
                </c:pt>
                <c:pt idx="3585">
                  <c:v>344</c:v>
                </c:pt>
                <c:pt idx="3586">
                  <c:v>400</c:v>
                </c:pt>
                <c:pt idx="3587">
                  <c:v>391</c:v>
                </c:pt>
                <c:pt idx="3588">
                  <c:v>361</c:v>
                </c:pt>
                <c:pt idx="3589">
                  <c:v>374</c:v>
                </c:pt>
                <c:pt idx="3590">
                  <c:v>361</c:v>
                </c:pt>
                <c:pt idx="3591">
                  <c:v>359</c:v>
                </c:pt>
                <c:pt idx="3592">
                  <c:v>351</c:v>
                </c:pt>
                <c:pt idx="3593">
                  <c:v>343</c:v>
                </c:pt>
                <c:pt idx="3594">
                  <c:v>398</c:v>
                </c:pt>
                <c:pt idx="3595">
                  <c:v>351</c:v>
                </c:pt>
                <c:pt idx="3596">
                  <c:v>359</c:v>
                </c:pt>
                <c:pt idx="3597">
                  <c:v>408</c:v>
                </c:pt>
                <c:pt idx="3598">
                  <c:v>375</c:v>
                </c:pt>
                <c:pt idx="3599">
                  <c:v>367</c:v>
                </c:pt>
                <c:pt idx="3600">
                  <c:v>343</c:v>
                </c:pt>
                <c:pt idx="3601">
                  <c:v>375</c:v>
                </c:pt>
                <c:pt idx="3602">
                  <c:v>389</c:v>
                </c:pt>
                <c:pt idx="3603">
                  <c:v>393</c:v>
                </c:pt>
                <c:pt idx="3604">
                  <c:v>359</c:v>
                </c:pt>
                <c:pt idx="3605">
                  <c:v>375</c:v>
                </c:pt>
                <c:pt idx="3606">
                  <c:v>358</c:v>
                </c:pt>
                <c:pt idx="3607">
                  <c:v>374</c:v>
                </c:pt>
                <c:pt idx="3608">
                  <c:v>319</c:v>
                </c:pt>
                <c:pt idx="3609">
                  <c:v>334</c:v>
                </c:pt>
                <c:pt idx="3610">
                  <c:v>390</c:v>
                </c:pt>
                <c:pt idx="3611">
                  <c:v>368</c:v>
                </c:pt>
                <c:pt idx="3612">
                  <c:v>381</c:v>
                </c:pt>
                <c:pt idx="3613">
                  <c:v>366</c:v>
                </c:pt>
                <c:pt idx="3614">
                  <c:v>367</c:v>
                </c:pt>
                <c:pt idx="3615">
                  <c:v>367</c:v>
                </c:pt>
                <c:pt idx="3616">
                  <c:v>383</c:v>
                </c:pt>
                <c:pt idx="3617">
                  <c:v>367</c:v>
                </c:pt>
                <c:pt idx="3618">
                  <c:v>367</c:v>
                </c:pt>
                <c:pt idx="3619">
                  <c:v>343</c:v>
                </c:pt>
                <c:pt idx="3620">
                  <c:v>422</c:v>
                </c:pt>
                <c:pt idx="3621">
                  <c:v>414</c:v>
                </c:pt>
                <c:pt idx="3622">
                  <c:v>351</c:v>
                </c:pt>
                <c:pt idx="3623">
                  <c:v>359</c:v>
                </c:pt>
                <c:pt idx="3624">
                  <c:v>367</c:v>
                </c:pt>
                <c:pt idx="3625">
                  <c:v>422</c:v>
                </c:pt>
                <c:pt idx="3626">
                  <c:v>328</c:v>
                </c:pt>
                <c:pt idx="3627">
                  <c:v>366</c:v>
                </c:pt>
                <c:pt idx="3628">
                  <c:v>390</c:v>
                </c:pt>
                <c:pt idx="3629">
                  <c:v>359</c:v>
                </c:pt>
                <c:pt idx="3630">
                  <c:v>343</c:v>
                </c:pt>
                <c:pt idx="3631">
                  <c:v>382</c:v>
                </c:pt>
                <c:pt idx="3632">
                  <c:v>343</c:v>
                </c:pt>
                <c:pt idx="3633">
                  <c:v>398</c:v>
                </c:pt>
                <c:pt idx="3634">
                  <c:v>350</c:v>
                </c:pt>
                <c:pt idx="3635">
                  <c:v>382</c:v>
                </c:pt>
                <c:pt idx="3636">
                  <c:v>367</c:v>
                </c:pt>
                <c:pt idx="3637">
                  <c:v>367</c:v>
                </c:pt>
                <c:pt idx="3638">
                  <c:v>342</c:v>
                </c:pt>
                <c:pt idx="3639">
                  <c:v>367</c:v>
                </c:pt>
                <c:pt idx="3640">
                  <c:v>334</c:v>
                </c:pt>
                <c:pt idx="3641">
                  <c:v>351</c:v>
                </c:pt>
                <c:pt idx="3642">
                  <c:v>374</c:v>
                </c:pt>
                <c:pt idx="3643">
                  <c:v>343</c:v>
                </c:pt>
                <c:pt idx="3644">
                  <c:v>357</c:v>
                </c:pt>
                <c:pt idx="3645">
                  <c:v>335</c:v>
                </c:pt>
                <c:pt idx="3646">
                  <c:v>374</c:v>
                </c:pt>
                <c:pt idx="3647">
                  <c:v>356</c:v>
                </c:pt>
                <c:pt idx="3648">
                  <c:v>377</c:v>
                </c:pt>
                <c:pt idx="3649">
                  <c:v>343</c:v>
                </c:pt>
                <c:pt idx="3650">
                  <c:v>374</c:v>
                </c:pt>
                <c:pt idx="3651">
                  <c:v>351</c:v>
                </c:pt>
                <c:pt idx="3652">
                  <c:v>391</c:v>
                </c:pt>
                <c:pt idx="3653">
                  <c:v>391</c:v>
                </c:pt>
                <c:pt idx="3654">
                  <c:v>360</c:v>
                </c:pt>
                <c:pt idx="3655">
                  <c:v>431</c:v>
                </c:pt>
                <c:pt idx="3656">
                  <c:v>415</c:v>
                </c:pt>
                <c:pt idx="3657">
                  <c:v>328</c:v>
                </c:pt>
                <c:pt idx="3658">
                  <c:v>367</c:v>
                </c:pt>
                <c:pt idx="3659">
                  <c:v>343</c:v>
                </c:pt>
                <c:pt idx="3660">
                  <c:v>359</c:v>
                </c:pt>
                <c:pt idx="3661">
                  <c:v>348</c:v>
                </c:pt>
                <c:pt idx="3662">
                  <c:v>393</c:v>
                </c:pt>
                <c:pt idx="3663">
                  <c:v>367</c:v>
                </c:pt>
                <c:pt idx="3664">
                  <c:v>351</c:v>
                </c:pt>
                <c:pt idx="3665">
                  <c:v>406</c:v>
                </c:pt>
                <c:pt idx="3666">
                  <c:v>359</c:v>
                </c:pt>
                <c:pt idx="3667">
                  <c:v>359</c:v>
                </c:pt>
                <c:pt idx="3668">
                  <c:v>414</c:v>
                </c:pt>
                <c:pt idx="3669">
                  <c:v>367</c:v>
                </c:pt>
                <c:pt idx="3670">
                  <c:v>366</c:v>
                </c:pt>
                <c:pt idx="3671">
                  <c:v>318</c:v>
                </c:pt>
                <c:pt idx="3672">
                  <c:v>382</c:v>
                </c:pt>
                <c:pt idx="3673">
                  <c:v>350</c:v>
                </c:pt>
                <c:pt idx="3674">
                  <c:v>319</c:v>
                </c:pt>
                <c:pt idx="3675">
                  <c:v>374</c:v>
                </c:pt>
                <c:pt idx="3676">
                  <c:v>390</c:v>
                </c:pt>
                <c:pt idx="3677">
                  <c:v>350</c:v>
                </c:pt>
                <c:pt idx="3678">
                  <c:v>414</c:v>
                </c:pt>
                <c:pt idx="3679">
                  <c:v>373</c:v>
                </c:pt>
                <c:pt idx="3680">
                  <c:v>399</c:v>
                </c:pt>
                <c:pt idx="3681">
                  <c:v>345</c:v>
                </c:pt>
                <c:pt idx="3682">
                  <c:v>367</c:v>
                </c:pt>
                <c:pt idx="3683">
                  <c:v>383</c:v>
                </c:pt>
                <c:pt idx="3684">
                  <c:v>320</c:v>
                </c:pt>
                <c:pt idx="3685">
                  <c:v>327</c:v>
                </c:pt>
                <c:pt idx="3686">
                  <c:v>382</c:v>
                </c:pt>
                <c:pt idx="3687">
                  <c:v>374</c:v>
                </c:pt>
                <c:pt idx="3688">
                  <c:v>370</c:v>
                </c:pt>
                <c:pt idx="3689">
                  <c:v>379</c:v>
                </c:pt>
                <c:pt idx="3690">
                  <c:v>363</c:v>
                </c:pt>
                <c:pt idx="3691">
                  <c:v>339</c:v>
                </c:pt>
                <c:pt idx="3692">
                  <c:v>367</c:v>
                </c:pt>
                <c:pt idx="3693">
                  <c:v>367</c:v>
                </c:pt>
                <c:pt idx="3694">
                  <c:v>383</c:v>
                </c:pt>
                <c:pt idx="3695">
                  <c:v>375</c:v>
                </c:pt>
                <c:pt idx="3696">
                  <c:v>343</c:v>
                </c:pt>
                <c:pt idx="3697">
                  <c:v>359</c:v>
                </c:pt>
                <c:pt idx="3698">
                  <c:v>379</c:v>
                </c:pt>
                <c:pt idx="3699">
                  <c:v>363</c:v>
                </c:pt>
                <c:pt idx="3700">
                  <c:v>367</c:v>
                </c:pt>
                <c:pt idx="3701">
                  <c:v>360</c:v>
                </c:pt>
                <c:pt idx="3702">
                  <c:v>385</c:v>
                </c:pt>
                <c:pt idx="3703">
                  <c:v>358</c:v>
                </c:pt>
                <c:pt idx="3704">
                  <c:v>376</c:v>
                </c:pt>
                <c:pt idx="3705">
                  <c:v>399</c:v>
                </c:pt>
                <c:pt idx="3706">
                  <c:v>344</c:v>
                </c:pt>
                <c:pt idx="3707">
                  <c:v>415</c:v>
                </c:pt>
                <c:pt idx="3708">
                  <c:v>405</c:v>
                </c:pt>
                <c:pt idx="3709">
                  <c:v>378</c:v>
                </c:pt>
                <c:pt idx="3710">
                  <c:v>344</c:v>
                </c:pt>
                <c:pt idx="3711">
                  <c:v>376</c:v>
                </c:pt>
                <c:pt idx="3712">
                  <c:v>408</c:v>
                </c:pt>
                <c:pt idx="3713">
                  <c:v>360</c:v>
                </c:pt>
                <c:pt idx="3714">
                  <c:v>383</c:v>
                </c:pt>
                <c:pt idx="3715">
                  <c:v>344</c:v>
                </c:pt>
                <c:pt idx="3716">
                  <c:v>376</c:v>
                </c:pt>
                <c:pt idx="3717">
                  <c:v>368</c:v>
                </c:pt>
                <c:pt idx="3718">
                  <c:v>344</c:v>
                </c:pt>
                <c:pt idx="3719">
                  <c:v>415</c:v>
                </c:pt>
                <c:pt idx="3720">
                  <c:v>383</c:v>
                </c:pt>
                <c:pt idx="3721">
                  <c:v>343</c:v>
                </c:pt>
                <c:pt idx="3722">
                  <c:v>431</c:v>
                </c:pt>
                <c:pt idx="3723">
                  <c:v>352</c:v>
                </c:pt>
                <c:pt idx="3724">
                  <c:v>352</c:v>
                </c:pt>
                <c:pt idx="3725">
                  <c:v>376</c:v>
                </c:pt>
                <c:pt idx="3726">
                  <c:v>360</c:v>
                </c:pt>
                <c:pt idx="3727">
                  <c:v>319</c:v>
                </c:pt>
                <c:pt idx="3728">
                  <c:v>367</c:v>
                </c:pt>
                <c:pt idx="3729">
                  <c:v>351</c:v>
                </c:pt>
                <c:pt idx="3730">
                  <c:v>335</c:v>
                </c:pt>
                <c:pt idx="3731">
                  <c:v>369</c:v>
                </c:pt>
                <c:pt idx="3732">
                  <c:v>377</c:v>
                </c:pt>
                <c:pt idx="3733">
                  <c:v>380</c:v>
                </c:pt>
                <c:pt idx="3734">
                  <c:v>376</c:v>
                </c:pt>
                <c:pt idx="3735">
                  <c:v>384</c:v>
                </c:pt>
                <c:pt idx="3736">
                  <c:v>351</c:v>
                </c:pt>
                <c:pt idx="3737">
                  <c:v>304</c:v>
                </c:pt>
                <c:pt idx="3738">
                  <c:v>392</c:v>
                </c:pt>
                <c:pt idx="3739">
                  <c:v>352</c:v>
                </c:pt>
                <c:pt idx="3740">
                  <c:v>336</c:v>
                </c:pt>
                <c:pt idx="3741">
                  <c:v>328</c:v>
                </c:pt>
                <c:pt idx="3742">
                  <c:v>407</c:v>
                </c:pt>
                <c:pt idx="3743">
                  <c:v>341</c:v>
                </c:pt>
                <c:pt idx="3744">
                  <c:v>346</c:v>
                </c:pt>
                <c:pt idx="3745">
                  <c:v>359</c:v>
                </c:pt>
                <c:pt idx="3746">
                  <c:v>360</c:v>
                </c:pt>
                <c:pt idx="3747">
                  <c:v>375</c:v>
                </c:pt>
                <c:pt idx="3748">
                  <c:v>367</c:v>
                </c:pt>
                <c:pt idx="3749">
                  <c:v>367</c:v>
                </c:pt>
                <c:pt idx="3750">
                  <c:v>382</c:v>
                </c:pt>
                <c:pt idx="3751">
                  <c:v>351</c:v>
                </c:pt>
                <c:pt idx="3752">
                  <c:v>383</c:v>
                </c:pt>
                <c:pt idx="3753">
                  <c:v>375</c:v>
                </c:pt>
                <c:pt idx="3754">
                  <c:v>391</c:v>
                </c:pt>
                <c:pt idx="3755">
                  <c:v>327</c:v>
                </c:pt>
                <c:pt idx="3756">
                  <c:v>327</c:v>
                </c:pt>
                <c:pt idx="3757">
                  <c:v>383</c:v>
                </c:pt>
                <c:pt idx="3758">
                  <c:v>351</c:v>
                </c:pt>
                <c:pt idx="3759">
                  <c:v>343</c:v>
                </c:pt>
                <c:pt idx="3760">
                  <c:v>350</c:v>
                </c:pt>
                <c:pt idx="3761">
                  <c:v>374</c:v>
                </c:pt>
                <c:pt idx="3762">
                  <c:v>358</c:v>
                </c:pt>
                <c:pt idx="3763">
                  <c:v>366</c:v>
                </c:pt>
                <c:pt idx="3764">
                  <c:v>359</c:v>
                </c:pt>
                <c:pt idx="3765">
                  <c:v>374</c:v>
                </c:pt>
                <c:pt idx="3766">
                  <c:v>350</c:v>
                </c:pt>
                <c:pt idx="3767">
                  <c:v>343</c:v>
                </c:pt>
                <c:pt idx="3768">
                  <c:v>383</c:v>
                </c:pt>
                <c:pt idx="3769">
                  <c:v>343</c:v>
                </c:pt>
                <c:pt idx="3770">
                  <c:v>383</c:v>
                </c:pt>
                <c:pt idx="3771">
                  <c:v>374</c:v>
                </c:pt>
                <c:pt idx="3772">
                  <c:v>366</c:v>
                </c:pt>
                <c:pt idx="3773">
                  <c:v>359</c:v>
                </c:pt>
                <c:pt idx="3774">
                  <c:v>375</c:v>
                </c:pt>
                <c:pt idx="3775">
                  <c:v>383</c:v>
                </c:pt>
                <c:pt idx="3776">
                  <c:v>375</c:v>
                </c:pt>
                <c:pt idx="3777">
                  <c:v>367</c:v>
                </c:pt>
                <c:pt idx="3778">
                  <c:v>391</c:v>
                </c:pt>
                <c:pt idx="3779">
                  <c:v>351</c:v>
                </c:pt>
                <c:pt idx="3780">
                  <c:v>357</c:v>
                </c:pt>
                <c:pt idx="3781">
                  <c:v>400</c:v>
                </c:pt>
                <c:pt idx="3782">
                  <c:v>375</c:v>
                </c:pt>
                <c:pt idx="3783">
                  <c:v>368</c:v>
                </c:pt>
                <c:pt idx="3784">
                  <c:v>365</c:v>
                </c:pt>
                <c:pt idx="3785">
                  <c:v>350</c:v>
                </c:pt>
                <c:pt idx="3786">
                  <c:v>373</c:v>
                </c:pt>
                <c:pt idx="3787">
                  <c:v>383</c:v>
                </c:pt>
                <c:pt idx="3788">
                  <c:v>334</c:v>
                </c:pt>
                <c:pt idx="3789">
                  <c:v>342</c:v>
                </c:pt>
                <c:pt idx="3790">
                  <c:v>350</c:v>
                </c:pt>
                <c:pt idx="3791">
                  <c:v>398</c:v>
                </c:pt>
                <c:pt idx="3792">
                  <c:v>375</c:v>
                </c:pt>
                <c:pt idx="3793">
                  <c:v>390</c:v>
                </c:pt>
                <c:pt idx="3794">
                  <c:v>374</c:v>
                </c:pt>
                <c:pt idx="3795">
                  <c:v>399</c:v>
                </c:pt>
                <c:pt idx="3796">
                  <c:v>406</c:v>
                </c:pt>
                <c:pt idx="3797">
                  <c:v>375</c:v>
                </c:pt>
                <c:pt idx="3798">
                  <c:v>351</c:v>
                </c:pt>
                <c:pt idx="3799">
                  <c:v>391</c:v>
                </c:pt>
                <c:pt idx="3800">
                  <c:v>389</c:v>
                </c:pt>
                <c:pt idx="3801">
                  <c:v>352</c:v>
                </c:pt>
                <c:pt idx="3802">
                  <c:v>398</c:v>
                </c:pt>
                <c:pt idx="3803">
                  <c:v>350</c:v>
                </c:pt>
                <c:pt idx="3804">
                  <c:v>367</c:v>
                </c:pt>
                <c:pt idx="3805">
                  <c:v>343</c:v>
                </c:pt>
                <c:pt idx="3806">
                  <c:v>358</c:v>
                </c:pt>
                <c:pt idx="3807">
                  <c:v>375</c:v>
                </c:pt>
                <c:pt idx="3808">
                  <c:v>335</c:v>
                </c:pt>
                <c:pt idx="3809">
                  <c:v>375</c:v>
                </c:pt>
                <c:pt idx="3810">
                  <c:v>415</c:v>
                </c:pt>
                <c:pt idx="3811">
                  <c:v>367</c:v>
                </c:pt>
                <c:pt idx="3812">
                  <c:v>391</c:v>
                </c:pt>
                <c:pt idx="3813">
                  <c:v>375</c:v>
                </c:pt>
                <c:pt idx="3814">
                  <c:v>383</c:v>
                </c:pt>
                <c:pt idx="3815">
                  <c:v>391</c:v>
                </c:pt>
                <c:pt idx="3816">
                  <c:v>343</c:v>
                </c:pt>
                <c:pt idx="3817">
                  <c:v>359</c:v>
                </c:pt>
                <c:pt idx="3818">
                  <c:v>391</c:v>
                </c:pt>
                <c:pt idx="3819">
                  <c:v>384</c:v>
                </c:pt>
                <c:pt idx="3820">
                  <c:v>351</c:v>
                </c:pt>
                <c:pt idx="3821">
                  <c:v>343</c:v>
                </c:pt>
                <c:pt idx="3822">
                  <c:v>351</c:v>
                </c:pt>
                <c:pt idx="3823">
                  <c:v>366</c:v>
                </c:pt>
                <c:pt idx="3824">
                  <c:v>358</c:v>
                </c:pt>
                <c:pt idx="3825">
                  <c:v>375</c:v>
                </c:pt>
                <c:pt idx="3826">
                  <c:v>319</c:v>
                </c:pt>
                <c:pt idx="3827">
                  <c:v>338</c:v>
                </c:pt>
                <c:pt idx="3828">
                  <c:v>379</c:v>
                </c:pt>
                <c:pt idx="3829">
                  <c:v>359</c:v>
                </c:pt>
                <c:pt idx="3830">
                  <c:v>390</c:v>
                </c:pt>
                <c:pt idx="3831">
                  <c:v>368</c:v>
                </c:pt>
                <c:pt idx="3832">
                  <c:v>341</c:v>
                </c:pt>
                <c:pt idx="3833">
                  <c:v>352</c:v>
                </c:pt>
                <c:pt idx="3834">
                  <c:v>358</c:v>
                </c:pt>
                <c:pt idx="3835">
                  <c:v>382</c:v>
                </c:pt>
                <c:pt idx="3836">
                  <c:v>366</c:v>
                </c:pt>
                <c:pt idx="3837">
                  <c:v>367</c:v>
                </c:pt>
                <c:pt idx="3838">
                  <c:v>335</c:v>
                </c:pt>
                <c:pt idx="3839">
                  <c:v>351</c:v>
                </c:pt>
                <c:pt idx="3840">
                  <c:v>367</c:v>
                </c:pt>
                <c:pt idx="3841">
                  <c:v>357</c:v>
                </c:pt>
                <c:pt idx="3842">
                  <c:v>378</c:v>
                </c:pt>
                <c:pt idx="3843">
                  <c:v>359</c:v>
                </c:pt>
                <c:pt idx="3844">
                  <c:v>351</c:v>
                </c:pt>
                <c:pt idx="3845">
                  <c:v>335</c:v>
                </c:pt>
                <c:pt idx="3846">
                  <c:v>398</c:v>
                </c:pt>
                <c:pt idx="3847">
                  <c:v>344</c:v>
                </c:pt>
                <c:pt idx="3848">
                  <c:v>383</c:v>
                </c:pt>
                <c:pt idx="3849">
                  <c:v>390</c:v>
                </c:pt>
                <c:pt idx="3850">
                  <c:v>374</c:v>
                </c:pt>
                <c:pt idx="3851">
                  <c:v>343</c:v>
                </c:pt>
                <c:pt idx="3852">
                  <c:v>342</c:v>
                </c:pt>
                <c:pt idx="3853">
                  <c:v>359</c:v>
                </c:pt>
                <c:pt idx="3854">
                  <c:v>358</c:v>
                </c:pt>
                <c:pt idx="3855">
                  <c:v>358</c:v>
                </c:pt>
                <c:pt idx="3856">
                  <c:v>359</c:v>
                </c:pt>
                <c:pt idx="3857">
                  <c:v>335</c:v>
                </c:pt>
                <c:pt idx="3858">
                  <c:v>351</c:v>
                </c:pt>
                <c:pt idx="3859">
                  <c:v>343</c:v>
                </c:pt>
                <c:pt idx="3860">
                  <c:v>376</c:v>
                </c:pt>
                <c:pt idx="3861">
                  <c:v>384</c:v>
                </c:pt>
                <c:pt idx="3862">
                  <c:v>384</c:v>
                </c:pt>
                <c:pt idx="3863">
                  <c:v>344</c:v>
                </c:pt>
                <c:pt idx="3864">
                  <c:v>320</c:v>
                </c:pt>
                <c:pt idx="3865">
                  <c:v>351</c:v>
                </c:pt>
                <c:pt idx="3866">
                  <c:v>352</c:v>
                </c:pt>
                <c:pt idx="3867">
                  <c:v>384</c:v>
                </c:pt>
                <c:pt idx="3868">
                  <c:v>378</c:v>
                </c:pt>
                <c:pt idx="3869">
                  <c:v>366</c:v>
                </c:pt>
                <c:pt idx="3870">
                  <c:v>351</c:v>
                </c:pt>
                <c:pt idx="3871">
                  <c:v>336</c:v>
                </c:pt>
                <c:pt idx="3872">
                  <c:v>366</c:v>
                </c:pt>
                <c:pt idx="3873">
                  <c:v>360</c:v>
                </c:pt>
                <c:pt idx="3874">
                  <c:v>375</c:v>
                </c:pt>
                <c:pt idx="3875">
                  <c:v>351</c:v>
                </c:pt>
                <c:pt idx="3876">
                  <c:v>392</c:v>
                </c:pt>
                <c:pt idx="3877">
                  <c:v>343</c:v>
                </c:pt>
                <c:pt idx="3878">
                  <c:v>375</c:v>
                </c:pt>
                <c:pt idx="3879">
                  <c:v>374</c:v>
                </c:pt>
                <c:pt idx="3880">
                  <c:v>375</c:v>
                </c:pt>
                <c:pt idx="3881">
                  <c:v>367</c:v>
                </c:pt>
                <c:pt idx="3882">
                  <c:v>351</c:v>
                </c:pt>
                <c:pt idx="3883">
                  <c:v>359</c:v>
                </c:pt>
                <c:pt idx="3884">
                  <c:v>350</c:v>
                </c:pt>
                <c:pt idx="3885">
                  <c:v>391</c:v>
                </c:pt>
                <c:pt idx="3886">
                  <c:v>390</c:v>
                </c:pt>
                <c:pt idx="3887">
                  <c:v>377</c:v>
                </c:pt>
                <c:pt idx="3888">
                  <c:v>364</c:v>
                </c:pt>
                <c:pt idx="3889">
                  <c:v>438</c:v>
                </c:pt>
                <c:pt idx="3890">
                  <c:v>375</c:v>
                </c:pt>
                <c:pt idx="3891">
                  <c:v>343</c:v>
                </c:pt>
                <c:pt idx="3892">
                  <c:v>367</c:v>
                </c:pt>
                <c:pt idx="3893">
                  <c:v>351</c:v>
                </c:pt>
                <c:pt idx="3894">
                  <c:v>351</c:v>
                </c:pt>
                <c:pt idx="3895">
                  <c:v>407</c:v>
                </c:pt>
                <c:pt idx="3896">
                  <c:v>359</c:v>
                </c:pt>
                <c:pt idx="3897">
                  <c:v>367</c:v>
                </c:pt>
                <c:pt idx="3898">
                  <c:v>351</c:v>
                </c:pt>
                <c:pt idx="3899">
                  <c:v>352</c:v>
                </c:pt>
                <c:pt idx="3900">
                  <c:v>358</c:v>
                </c:pt>
                <c:pt idx="3901">
                  <c:v>415</c:v>
                </c:pt>
                <c:pt idx="3902">
                  <c:v>406</c:v>
                </c:pt>
                <c:pt idx="3903">
                  <c:v>382</c:v>
                </c:pt>
                <c:pt idx="3904">
                  <c:v>368</c:v>
                </c:pt>
                <c:pt idx="3905">
                  <c:v>343</c:v>
                </c:pt>
                <c:pt idx="3906">
                  <c:v>375</c:v>
                </c:pt>
                <c:pt idx="3907">
                  <c:v>367</c:v>
                </c:pt>
                <c:pt idx="3908">
                  <c:v>334</c:v>
                </c:pt>
                <c:pt idx="3909">
                  <c:v>351</c:v>
                </c:pt>
                <c:pt idx="3910">
                  <c:v>367</c:v>
                </c:pt>
                <c:pt idx="3911">
                  <c:v>383</c:v>
                </c:pt>
                <c:pt idx="3912">
                  <c:v>367</c:v>
                </c:pt>
                <c:pt idx="3913">
                  <c:v>375</c:v>
                </c:pt>
                <c:pt idx="3914">
                  <c:v>335</c:v>
                </c:pt>
                <c:pt idx="3915">
                  <c:v>366</c:v>
                </c:pt>
                <c:pt idx="3916">
                  <c:v>349</c:v>
                </c:pt>
                <c:pt idx="3917">
                  <c:v>312</c:v>
                </c:pt>
                <c:pt idx="3918">
                  <c:v>344</c:v>
                </c:pt>
                <c:pt idx="3919">
                  <c:v>352</c:v>
                </c:pt>
                <c:pt idx="3920">
                  <c:v>392</c:v>
                </c:pt>
                <c:pt idx="3921">
                  <c:v>383</c:v>
                </c:pt>
                <c:pt idx="3922">
                  <c:v>351</c:v>
                </c:pt>
                <c:pt idx="3923">
                  <c:v>360</c:v>
                </c:pt>
                <c:pt idx="3924">
                  <c:v>404</c:v>
                </c:pt>
                <c:pt idx="3925">
                  <c:v>393</c:v>
                </c:pt>
                <c:pt idx="3926">
                  <c:v>358</c:v>
                </c:pt>
                <c:pt idx="3927">
                  <c:v>383</c:v>
                </c:pt>
                <c:pt idx="3928">
                  <c:v>399</c:v>
                </c:pt>
                <c:pt idx="3929">
                  <c:v>423</c:v>
                </c:pt>
                <c:pt idx="3930">
                  <c:v>370</c:v>
                </c:pt>
                <c:pt idx="3931">
                  <c:v>370</c:v>
                </c:pt>
                <c:pt idx="3932">
                  <c:v>367</c:v>
                </c:pt>
                <c:pt idx="3933">
                  <c:v>328</c:v>
                </c:pt>
                <c:pt idx="3934">
                  <c:v>375</c:v>
                </c:pt>
                <c:pt idx="3935">
                  <c:v>391</c:v>
                </c:pt>
                <c:pt idx="3936">
                  <c:v>407</c:v>
                </c:pt>
                <c:pt idx="3937">
                  <c:v>335</c:v>
                </c:pt>
                <c:pt idx="3938">
                  <c:v>406</c:v>
                </c:pt>
                <c:pt idx="3939">
                  <c:v>408</c:v>
                </c:pt>
                <c:pt idx="3940">
                  <c:v>336</c:v>
                </c:pt>
                <c:pt idx="3941">
                  <c:v>399</c:v>
                </c:pt>
                <c:pt idx="3942">
                  <c:v>407</c:v>
                </c:pt>
                <c:pt idx="3943">
                  <c:v>367</c:v>
                </c:pt>
                <c:pt idx="3944">
                  <c:v>375</c:v>
                </c:pt>
                <c:pt idx="3945">
                  <c:v>359</c:v>
                </c:pt>
                <c:pt idx="3946">
                  <c:v>367</c:v>
                </c:pt>
                <c:pt idx="3947">
                  <c:v>383</c:v>
                </c:pt>
                <c:pt idx="3948">
                  <c:v>359</c:v>
                </c:pt>
                <c:pt idx="3949">
                  <c:v>368</c:v>
                </c:pt>
                <c:pt idx="3950">
                  <c:v>367</c:v>
                </c:pt>
                <c:pt idx="3951">
                  <c:v>368</c:v>
                </c:pt>
                <c:pt idx="3952">
                  <c:v>352</c:v>
                </c:pt>
                <c:pt idx="3953">
                  <c:v>351</c:v>
                </c:pt>
                <c:pt idx="3954">
                  <c:v>431</c:v>
                </c:pt>
                <c:pt idx="3955">
                  <c:v>343</c:v>
                </c:pt>
                <c:pt idx="3956">
                  <c:v>365</c:v>
                </c:pt>
                <c:pt idx="3957">
                  <c:v>409</c:v>
                </c:pt>
                <c:pt idx="3958">
                  <c:v>367</c:v>
                </c:pt>
                <c:pt idx="3959">
                  <c:v>383</c:v>
                </c:pt>
                <c:pt idx="3960">
                  <c:v>335</c:v>
                </c:pt>
                <c:pt idx="3961">
                  <c:v>344</c:v>
                </c:pt>
                <c:pt idx="3962">
                  <c:v>375</c:v>
                </c:pt>
                <c:pt idx="3963">
                  <c:v>336</c:v>
                </c:pt>
                <c:pt idx="3964">
                  <c:v>353</c:v>
                </c:pt>
                <c:pt idx="3965">
                  <c:v>429</c:v>
                </c:pt>
                <c:pt idx="3966">
                  <c:v>343</c:v>
                </c:pt>
                <c:pt idx="3967">
                  <c:v>359</c:v>
                </c:pt>
                <c:pt idx="3968">
                  <c:v>375</c:v>
                </c:pt>
                <c:pt idx="3969">
                  <c:v>335</c:v>
                </c:pt>
                <c:pt idx="3970">
                  <c:v>375</c:v>
                </c:pt>
                <c:pt idx="3971">
                  <c:v>343</c:v>
                </c:pt>
                <c:pt idx="3972">
                  <c:v>406</c:v>
                </c:pt>
                <c:pt idx="3973">
                  <c:v>382</c:v>
                </c:pt>
                <c:pt idx="3974">
                  <c:v>374</c:v>
                </c:pt>
                <c:pt idx="3975">
                  <c:v>335</c:v>
                </c:pt>
                <c:pt idx="3976">
                  <c:v>334</c:v>
                </c:pt>
                <c:pt idx="3977">
                  <c:v>358</c:v>
                </c:pt>
                <c:pt idx="3978">
                  <c:v>383</c:v>
                </c:pt>
                <c:pt idx="3979">
                  <c:v>343</c:v>
                </c:pt>
                <c:pt idx="3980">
                  <c:v>351</c:v>
                </c:pt>
                <c:pt idx="3981">
                  <c:v>335</c:v>
                </c:pt>
                <c:pt idx="3982">
                  <c:v>343</c:v>
                </c:pt>
                <c:pt idx="3983">
                  <c:v>359</c:v>
                </c:pt>
                <c:pt idx="3984">
                  <c:v>343</c:v>
                </c:pt>
                <c:pt idx="3985">
                  <c:v>367</c:v>
                </c:pt>
                <c:pt idx="3986">
                  <c:v>390</c:v>
                </c:pt>
                <c:pt idx="3987">
                  <c:v>351</c:v>
                </c:pt>
                <c:pt idx="3988">
                  <c:v>366</c:v>
                </c:pt>
                <c:pt idx="3989">
                  <c:v>374</c:v>
                </c:pt>
                <c:pt idx="3990">
                  <c:v>350</c:v>
                </c:pt>
                <c:pt idx="3991">
                  <c:v>381</c:v>
                </c:pt>
                <c:pt idx="3992">
                  <c:v>351</c:v>
                </c:pt>
                <c:pt idx="3993">
                  <c:v>351</c:v>
                </c:pt>
                <c:pt idx="3994">
                  <c:v>351</c:v>
                </c:pt>
                <c:pt idx="3995">
                  <c:v>422</c:v>
                </c:pt>
                <c:pt idx="3996">
                  <c:v>342</c:v>
                </c:pt>
                <c:pt idx="3997">
                  <c:v>365</c:v>
                </c:pt>
                <c:pt idx="3998">
                  <c:v>397</c:v>
                </c:pt>
                <c:pt idx="3999">
                  <c:v>334</c:v>
                </c:pt>
                <c:pt idx="4000">
                  <c:v>398</c:v>
                </c:pt>
                <c:pt idx="4001">
                  <c:v>339</c:v>
                </c:pt>
                <c:pt idx="4002">
                  <c:v>362</c:v>
                </c:pt>
                <c:pt idx="4003">
                  <c:v>365</c:v>
                </c:pt>
                <c:pt idx="4004">
                  <c:v>326</c:v>
                </c:pt>
                <c:pt idx="4005">
                  <c:v>373</c:v>
                </c:pt>
                <c:pt idx="4006">
                  <c:v>359</c:v>
                </c:pt>
                <c:pt idx="4007">
                  <c:v>390</c:v>
                </c:pt>
                <c:pt idx="4008">
                  <c:v>350</c:v>
                </c:pt>
                <c:pt idx="4009">
                  <c:v>366</c:v>
                </c:pt>
                <c:pt idx="4010">
                  <c:v>398</c:v>
                </c:pt>
                <c:pt idx="4011">
                  <c:v>390</c:v>
                </c:pt>
                <c:pt idx="4012">
                  <c:v>390</c:v>
                </c:pt>
                <c:pt idx="4013">
                  <c:v>383</c:v>
                </c:pt>
                <c:pt idx="4014">
                  <c:v>359</c:v>
                </c:pt>
                <c:pt idx="4015">
                  <c:v>366</c:v>
                </c:pt>
                <c:pt idx="4016">
                  <c:v>350</c:v>
                </c:pt>
                <c:pt idx="4017">
                  <c:v>365</c:v>
                </c:pt>
                <c:pt idx="4018">
                  <c:v>335</c:v>
                </c:pt>
                <c:pt idx="4019">
                  <c:v>382</c:v>
                </c:pt>
                <c:pt idx="4020">
                  <c:v>375</c:v>
                </c:pt>
                <c:pt idx="4021">
                  <c:v>359</c:v>
                </c:pt>
                <c:pt idx="4022">
                  <c:v>343</c:v>
                </c:pt>
                <c:pt idx="4023">
                  <c:v>367</c:v>
                </c:pt>
                <c:pt idx="4024">
                  <c:v>311</c:v>
                </c:pt>
                <c:pt idx="4025">
                  <c:v>359</c:v>
                </c:pt>
                <c:pt idx="4026">
                  <c:v>359</c:v>
                </c:pt>
                <c:pt idx="4027">
                  <c:v>350</c:v>
                </c:pt>
                <c:pt idx="4028">
                  <c:v>365</c:v>
                </c:pt>
                <c:pt idx="4029">
                  <c:v>353</c:v>
                </c:pt>
                <c:pt idx="4030">
                  <c:v>372</c:v>
                </c:pt>
                <c:pt idx="4031">
                  <c:v>351</c:v>
                </c:pt>
                <c:pt idx="4032">
                  <c:v>374</c:v>
                </c:pt>
                <c:pt idx="4033">
                  <c:v>335</c:v>
                </c:pt>
                <c:pt idx="4034">
                  <c:v>326</c:v>
                </c:pt>
                <c:pt idx="4035">
                  <c:v>382</c:v>
                </c:pt>
                <c:pt idx="4036">
                  <c:v>350</c:v>
                </c:pt>
                <c:pt idx="4037">
                  <c:v>334</c:v>
                </c:pt>
                <c:pt idx="4038">
                  <c:v>366</c:v>
                </c:pt>
                <c:pt idx="4039">
                  <c:v>374</c:v>
                </c:pt>
                <c:pt idx="4040">
                  <c:v>390</c:v>
                </c:pt>
                <c:pt idx="4041">
                  <c:v>351</c:v>
                </c:pt>
                <c:pt idx="4042">
                  <c:v>373</c:v>
                </c:pt>
                <c:pt idx="4043">
                  <c:v>360</c:v>
                </c:pt>
                <c:pt idx="4044">
                  <c:v>406</c:v>
                </c:pt>
                <c:pt idx="4045">
                  <c:v>374</c:v>
                </c:pt>
                <c:pt idx="4046">
                  <c:v>326</c:v>
                </c:pt>
                <c:pt idx="4047">
                  <c:v>367</c:v>
                </c:pt>
                <c:pt idx="4048">
                  <c:v>359</c:v>
                </c:pt>
                <c:pt idx="4049">
                  <c:v>366</c:v>
                </c:pt>
                <c:pt idx="4050">
                  <c:v>391</c:v>
                </c:pt>
                <c:pt idx="4051">
                  <c:v>390</c:v>
                </c:pt>
                <c:pt idx="4052">
                  <c:v>367</c:v>
                </c:pt>
                <c:pt idx="4053">
                  <c:v>374</c:v>
                </c:pt>
                <c:pt idx="4054">
                  <c:v>334</c:v>
                </c:pt>
                <c:pt idx="4055">
                  <c:v>358</c:v>
                </c:pt>
                <c:pt idx="4056">
                  <c:v>390</c:v>
                </c:pt>
                <c:pt idx="4057">
                  <c:v>351</c:v>
                </c:pt>
                <c:pt idx="4058">
                  <c:v>369</c:v>
                </c:pt>
                <c:pt idx="4059">
                  <c:v>372</c:v>
                </c:pt>
                <c:pt idx="4060">
                  <c:v>342</c:v>
                </c:pt>
                <c:pt idx="4061">
                  <c:v>366</c:v>
                </c:pt>
                <c:pt idx="4062">
                  <c:v>367</c:v>
                </c:pt>
                <c:pt idx="4063">
                  <c:v>359</c:v>
                </c:pt>
                <c:pt idx="4064">
                  <c:v>351</c:v>
                </c:pt>
                <c:pt idx="4065">
                  <c:v>351</c:v>
                </c:pt>
                <c:pt idx="4066">
                  <c:v>382</c:v>
                </c:pt>
                <c:pt idx="4067">
                  <c:v>343</c:v>
                </c:pt>
                <c:pt idx="4068">
                  <c:v>350</c:v>
                </c:pt>
                <c:pt idx="4069">
                  <c:v>406</c:v>
                </c:pt>
                <c:pt idx="4070">
                  <c:v>390</c:v>
                </c:pt>
                <c:pt idx="4071">
                  <c:v>366</c:v>
                </c:pt>
                <c:pt idx="4072">
                  <c:v>357</c:v>
                </c:pt>
                <c:pt idx="4073">
                  <c:v>350</c:v>
                </c:pt>
                <c:pt idx="4074">
                  <c:v>350</c:v>
                </c:pt>
                <c:pt idx="4075">
                  <c:v>334</c:v>
                </c:pt>
                <c:pt idx="4076">
                  <c:v>350</c:v>
                </c:pt>
                <c:pt idx="4077">
                  <c:v>351</c:v>
                </c:pt>
                <c:pt idx="4078">
                  <c:v>398</c:v>
                </c:pt>
                <c:pt idx="4079">
                  <c:v>365</c:v>
                </c:pt>
                <c:pt idx="4080">
                  <c:v>367</c:v>
                </c:pt>
                <c:pt idx="4081">
                  <c:v>343</c:v>
                </c:pt>
                <c:pt idx="4082">
                  <c:v>360</c:v>
                </c:pt>
                <c:pt idx="4083">
                  <c:v>375</c:v>
                </c:pt>
                <c:pt idx="4084">
                  <c:v>391</c:v>
                </c:pt>
                <c:pt idx="4085">
                  <c:v>366</c:v>
                </c:pt>
                <c:pt idx="4086">
                  <c:v>320</c:v>
                </c:pt>
                <c:pt idx="4087">
                  <c:v>334</c:v>
                </c:pt>
                <c:pt idx="4088">
                  <c:v>334</c:v>
                </c:pt>
                <c:pt idx="4089">
                  <c:v>366</c:v>
                </c:pt>
                <c:pt idx="4090">
                  <c:v>350</c:v>
                </c:pt>
                <c:pt idx="4091">
                  <c:v>365</c:v>
                </c:pt>
                <c:pt idx="4092">
                  <c:v>391</c:v>
                </c:pt>
                <c:pt idx="4093">
                  <c:v>360</c:v>
                </c:pt>
                <c:pt idx="4094">
                  <c:v>386</c:v>
                </c:pt>
                <c:pt idx="4095">
                  <c:v>368</c:v>
                </c:pt>
                <c:pt idx="4096">
                  <c:v>345</c:v>
                </c:pt>
                <c:pt idx="4097">
                  <c:v>390</c:v>
                </c:pt>
                <c:pt idx="4098">
                  <c:v>318</c:v>
                </c:pt>
                <c:pt idx="4099">
                  <c:v>422</c:v>
                </c:pt>
                <c:pt idx="4100">
                  <c:v>358</c:v>
                </c:pt>
                <c:pt idx="4101">
                  <c:v>342</c:v>
                </c:pt>
                <c:pt idx="4102">
                  <c:v>350</c:v>
                </c:pt>
                <c:pt idx="4103">
                  <c:v>391</c:v>
                </c:pt>
                <c:pt idx="4104">
                  <c:v>358</c:v>
                </c:pt>
                <c:pt idx="4105">
                  <c:v>361</c:v>
                </c:pt>
                <c:pt idx="4106">
                  <c:v>356</c:v>
                </c:pt>
                <c:pt idx="4107">
                  <c:v>390</c:v>
                </c:pt>
                <c:pt idx="4108">
                  <c:v>414</c:v>
                </c:pt>
                <c:pt idx="4109">
                  <c:v>358</c:v>
                </c:pt>
                <c:pt idx="4110">
                  <c:v>318</c:v>
                </c:pt>
                <c:pt idx="4111">
                  <c:v>358</c:v>
                </c:pt>
                <c:pt idx="4112">
                  <c:v>350</c:v>
                </c:pt>
                <c:pt idx="4113">
                  <c:v>398</c:v>
                </c:pt>
                <c:pt idx="4114">
                  <c:v>375</c:v>
                </c:pt>
                <c:pt idx="4115">
                  <c:v>400</c:v>
                </c:pt>
                <c:pt idx="4116">
                  <c:v>311</c:v>
                </c:pt>
                <c:pt idx="4117">
                  <c:v>327</c:v>
                </c:pt>
                <c:pt idx="4118">
                  <c:v>398</c:v>
                </c:pt>
                <c:pt idx="4119">
                  <c:v>375</c:v>
                </c:pt>
                <c:pt idx="4120">
                  <c:v>367</c:v>
                </c:pt>
                <c:pt idx="4121">
                  <c:v>320</c:v>
                </c:pt>
                <c:pt idx="4122">
                  <c:v>344</c:v>
                </c:pt>
                <c:pt idx="4123">
                  <c:v>344</c:v>
                </c:pt>
                <c:pt idx="4124">
                  <c:v>400</c:v>
                </c:pt>
                <c:pt idx="4125">
                  <c:v>408</c:v>
                </c:pt>
                <c:pt idx="4126">
                  <c:v>399</c:v>
                </c:pt>
                <c:pt idx="4127">
                  <c:v>367</c:v>
                </c:pt>
                <c:pt idx="4128">
                  <c:v>390</c:v>
                </c:pt>
                <c:pt idx="4129">
                  <c:v>359</c:v>
                </c:pt>
                <c:pt idx="4130">
                  <c:v>343</c:v>
                </c:pt>
                <c:pt idx="4131">
                  <c:v>366</c:v>
                </c:pt>
                <c:pt idx="4132">
                  <c:v>398</c:v>
                </c:pt>
                <c:pt idx="4133">
                  <c:v>359</c:v>
                </c:pt>
                <c:pt idx="4134">
                  <c:v>343</c:v>
                </c:pt>
                <c:pt idx="4135">
                  <c:v>391</c:v>
                </c:pt>
                <c:pt idx="4136">
                  <c:v>352</c:v>
                </c:pt>
                <c:pt idx="4137">
                  <c:v>384</c:v>
                </c:pt>
                <c:pt idx="4138">
                  <c:v>335</c:v>
                </c:pt>
                <c:pt idx="4139">
                  <c:v>392</c:v>
                </c:pt>
                <c:pt idx="4140">
                  <c:v>367</c:v>
                </c:pt>
                <c:pt idx="4141">
                  <c:v>399</c:v>
                </c:pt>
                <c:pt idx="4142">
                  <c:v>415</c:v>
                </c:pt>
                <c:pt idx="4143">
                  <c:v>351</c:v>
                </c:pt>
                <c:pt idx="4144">
                  <c:v>375</c:v>
                </c:pt>
                <c:pt idx="4145">
                  <c:v>358</c:v>
                </c:pt>
                <c:pt idx="4146">
                  <c:v>359</c:v>
                </c:pt>
                <c:pt idx="4147">
                  <c:v>351</c:v>
                </c:pt>
                <c:pt idx="4148">
                  <c:v>327</c:v>
                </c:pt>
                <c:pt idx="4149">
                  <c:v>318</c:v>
                </c:pt>
                <c:pt idx="4150">
                  <c:v>351</c:v>
                </c:pt>
                <c:pt idx="4151">
                  <c:v>422</c:v>
                </c:pt>
                <c:pt idx="4152">
                  <c:v>366</c:v>
                </c:pt>
                <c:pt idx="4153">
                  <c:v>374</c:v>
                </c:pt>
                <c:pt idx="4154">
                  <c:v>375</c:v>
                </c:pt>
                <c:pt idx="4155">
                  <c:v>350</c:v>
                </c:pt>
                <c:pt idx="4156">
                  <c:v>398</c:v>
                </c:pt>
                <c:pt idx="4157">
                  <c:v>351</c:v>
                </c:pt>
                <c:pt idx="4158">
                  <c:v>358</c:v>
                </c:pt>
                <c:pt idx="4159">
                  <c:v>372</c:v>
                </c:pt>
                <c:pt idx="4160">
                  <c:v>345</c:v>
                </c:pt>
                <c:pt idx="4161">
                  <c:v>359</c:v>
                </c:pt>
                <c:pt idx="4162">
                  <c:v>333</c:v>
                </c:pt>
                <c:pt idx="4163">
                  <c:v>345</c:v>
                </c:pt>
                <c:pt idx="4164">
                  <c:v>405</c:v>
                </c:pt>
                <c:pt idx="4165">
                  <c:v>351</c:v>
                </c:pt>
                <c:pt idx="4166">
                  <c:v>350</c:v>
                </c:pt>
                <c:pt idx="4167">
                  <c:v>351</c:v>
                </c:pt>
                <c:pt idx="4168">
                  <c:v>398</c:v>
                </c:pt>
                <c:pt idx="4169">
                  <c:v>375</c:v>
                </c:pt>
                <c:pt idx="4170">
                  <c:v>359</c:v>
                </c:pt>
                <c:pt idx="4171">
                  <c:v>391</c:v>
                </c:pt>
                <c:pt idx="4172">
                  <c:v>352</c:v>
                </c:pt>
                <c:pt idx="4173">
                  <c:v>375</c:v>
                </c:pt>
                <c:pt idx="4174">
                  <c:v>348</c:v>
                </c:pt>
                <c:pt idx="4175">
                  <c:v>369</c:v>
                </c:pt>
                <c:pt idx="4176">
                  <c:v>374</c:v>
                </c:pt>
                <c:pt idx="4177">
                  <c:v>364</c:v>
                </c:pt>
                <c:pt idx="4178">
                  <c:v>393</c:v>
                </c:pt>
                <c:pt idx="4179">
                  <c:v>388</c:v>
                </c:pt>
                <c:pt idx="4180">
                  <c:v>426</c:v>
                </c:pt>
                <c:pt idx="4181">
                  <c:v>351</c:v>
                </c:pt>
                <c:pt idx="4182">
                  <c:v>390</c:v>
                </c:pt>
                <c:pt idx="4183">
                  <c:v>343</c:v>
                </c:pt>
                <c:pt idx="4184">
                  <c:v>359</c:v>
                </c:pt>
                <c:pt idx="4185">
                  <c:v>390</c:v>
                </c:pt>
                <c:pt idx="4186">
                  <c:v>366</c:v>
                </c:pt>
                <c:pt idx="4187">
                  <c:v>376</c:v>
                </c:pt>
                <c:pt idx="4188">
                  <c:v>371</c:v>
                </c:pt>
                <c:pt idx="4189">
                  <c:v>370</c:v>
                </c:pt>
                <c:pt idx="4190">
                  <c:v>335</c:v>
                </c:pt>
                <c:pt idx="4191">
                  <c:v>374</c:v>
                </c:pt>
                <c:pt idx="4192">
                  <c:v>388</c:v>
                </c:pt>
                <c:pt idx="4193">
                  <c:v>384</c:v>
                </c:pt>
                <c:pt idx="4194">
                  <c:v>367</c:v>
                </c:pt>
                <c:pt idx="4195">
                  <c:v>366</c:v>
                </c:pt>
                <c:pt idx="4196">
                  <c:v>366</c:v>
                </c:pt>
                <c:pt idx="4197">
                  <c:v>332</c:v>
                </c:pt>
                <c:pt idx="4198">
                  <c:v>369</c:v>
                </c:pt>
                <c:pt idx="4199">
                  <c:v>389</c:v>
                </c:pt>
                <c:pt idx="4200">
                  <c:v>367</c:v>
                </c:pt>
                <c:pt idx="4201">
                  <c:v>359</c:v>
                </c:pt>
                <c:pt idx="4202">
                  <c:v>366</c:v>
                </c:pt>
                <c:pt idx="4203">
                  <c:v>407</c:v>
                </c:pt>
                <c:pt idx="4204">
                  <c:v>350</c:v>
                </c:pt>
                <c:pt idx="4205">
                  <c:v>390</c:v>
                </c:pt>
                <c:pt idx="4206">
                  <c:v>350</c:v>
                </c:pt>
                <c:pt idx="4207">
                  <c:v>406</c:v>
                </c:pt>
                <c:pt idx="4208">
                  <c:v>350</c:v>
                </c:pt>
                <c:pt idx="4209">
                  <c:v>342</c:v>
                </c:pt>
                <c:pt idx="4210">
                  <c:v>342</c:v>
                </c:pt>
                <c:pt idx="4211">
                  <c:v>345</c:v>
                </c:pt>
                <c:pt idx="4212">
                  <c:v>405</c:v>
                </c:pt>
                <c:pt idx="4213">
                  <c:v>343</c:v>
                </c:pt>
                <c:pt idx="4214">
                  <c:v>350</c:v>
                </c:pt>
                <c:pt idx="4215">
                  <c:v>351</c:v>
                </c:pt>
                <c:pt idx="4216">
                  <c:v>350</c:v>
                </c:pt>
                <c:pt idx="4217">
                  <c:v>358</c:v>
                </c:pt>
                <c:pt idx="4218">
                  <c:v>350</c:v>
                </c:pt>
                <c:pt idx="4219">
                  <c:v>358</c:v>
                </c:pt>
                <c:pt idx="4220">
                  <c:v>374</c:v>
                </c:pt>
                <c:pt idx="4221">
                  <c:v>327</c:v>
                </c:pt>
                <c:pt idx="4222">
                  <c:v>374</c:v>
                </c:pt>
                <c:pt idx="4223">
                  <c:v>351</c:v>
                </c:pt>
                <c:pt idx="4224">
                  <c:v>367</c:v>
                </c:pt>
                <c:pt idx="4225">
                  <c:v>418</c:v>
                </c:pt>
                <c:pt idx="4226">
                  <c:v>426</c:v>
                </c:pt>
                <c:pt idx="4227">
                  <c:v>366</c:v>
                </c:pt>
                <c:pt idx="4228">
                  <c:v>390</c:v>
                </c:pt>
                <c:pt idx="4229">
                  <c:v>373</c:v>
                </c:pt>
                <c:pt idx="4230">
                  <c:v>384</c:v>
                </c:pt>
                <c:pt idx="4231">
                  <c:v>351</c:v>
                </c:pt>
                <c:pt idx="4232">
                  <c:v>391</c:v>
                </c:pt>
                <c:pt idx="4233">
                  <c:v>357</c:v>
                </c:pt>
                <c:pt idx="4234">
                  <c:v>360</c:v>
                </c:pt>
                <c:pt idx="4235">
                  <c:v>382</c:v>
                </c:pt>
                <c:pt idx="4236">
                  <c:v>366</c:v>
                </c:pt>
                <c:pt idx="4237">
                  <c:v>384</c:v>
                </c:pt>
                <c:pt idx="4238">
                  <c:v>390</c:v>
                </c:pt>
                <c:pt idx="4239">
                  <c:v>350</c:v>
                </c:pt>
                <c:pt idx="4240">
                  <c:v>334</c:v>
                </c:pt>
                <c:pt idx="4241">
                  <c:v>366</c:v>
                </c:pt>
                <c:pt idx="4242">
                  <c:v>390</c:v>
                </c:pt>
                <c:pt idx="4243">
                  <c:v>390</c:v>
                </c:pt>
                <c:pt idx="4244">
                  <c:v>366</c:v>
                </c:pt>
                <c:pt idx="4245">
                  <c:v>366</c:v>
                </c:pt>
                <c:pt idx="4246">
                  <c:v>366</c:v>
                </c:pt>
                <c:pt idx="4247">
                  <c:v>358</c:v>
                </c:pt>
                <c:pt idx="4248">
                  <c:v>342</c:v>
                </c:pt>
                <c:pt idx="4249">
                  <c:v>334</c:v>
                </c:pt>
                <c:pt idx="4250">
                  <c:v>382</c:v>
                </c:pt>
                <c:pt idx="4251">
                  <c:v>446</c:v>
                </c:pt>
                <c:pt idx="4252">
                  <c:v>465</c:v>
                </c:pt>
                <c:pt idx="4253">
                  <c:v>379</c:v>
                </c:pt>
                <c:pt idx="4254">
                  <c:v>374</c:v>
                </c:pt>
                <c:pt idx="4255">
                  <c:v>350</c:v>
                </c:pt>
                <c:pt idx="4256">
                  <c:v>374</c:v>
                </c:pt>
                <c:pt idx="4257">
                  <c:v>366</c:v>
                </c:pt>
                <c:pt idx="4258">
                  <c:v>358</c:v>
                </c:pt>
                <c:pt idx="4259">
                  <c:v>359</c:v>
                </c:pt>
                <c:pt idx="4260">
                  <c:v>382</c:v>
                </c:pt>
                <c:pt idx="4261">
                  <c:v>358</c:v>
                </c:pt>
                <c:pt idx="4262">
                  <c:v>375</c:v>
                </c:pt>
                <c:pt idx="4263">
                  <c:v>375</c:v>
                </c:pt>
                <c:pt idx="4264">
                  <c:v>335</c:v>
                </c:pt>
                <c:pt idx="4265">
                  <c:v>359</c:v>
                </c:pt>
                <c:pt idx="4266">
                  <c:v>375</c:v>
                </c:pt>
                <c:pt idx="4267">
                  <c:v>375</c:v>
                </c:pt>
                <c:pt idx="4268">
                  <c:v>319</c:v>
                </c:pt>
                <c:pt idx="4269">
                  <c:v>326</c:v>
                </c:pt>
                <c:pt idx="4270">
                  <c:v>382</c:v>
                </c:pt>
                <c:pt idx="4271">
                  <c:v>367</c:v>
                </c:pt>
                <c:pt idx="4272">
                  <c:v>382</c:v>
                </c:pt>
                <c:pt idx="4273">
                  <c:v>350</c:v>
                </c:pt>
                <c:pt idx="4274">
                  <c:v>343</c:v>
                </c:pt>
                <c:pt idx="4275">
                  <c:v>335</c:v>
                </c:pt>
                <c:pt idx="4276">
                  <c:v>358</c:v>
                </c:pt>
                <c:pt idx="4277">
                  <c:v>350</c:v>
                </c:pt>
                <c:pt idx="4278">
                  <c:v>366</c:v>
                </c:pt>
                <c:pt idx="4279">
                  <c:v>374</c:v>
                </c:pt>
                <c:pt idx="4280">
                  <c:v>414</c:v>
                </c:pt>
                <c:pt idx="4281">
                  <c:v>383</c:v>
                </c:pt>
                <c:pt idx="4282">
                  <c:v>383</c:v>
                </c:pt>
                <c:pt idx="4283">
                  <c:v>334</c:v>
                </c:pt>
                <c:pt idx="4284">
                  <c:v>383</c:v>
                </c:pt>
                <c:pt idx="4285">
                  <c:v>391</c:v>
                </c:pt>
                <c:pt idx="4286">
                  <c:v>350</c:v>
                </c:pt>
                <c:pt idx="4287">
                  <c:v>374</c:v>
                </c:pt>
                <c:pt idx="4288">
                  <c:v>358</c:v>
                </c:pt>
                <c:pt idx="4289">
                  <c:v>366</c:v>
                </c:pt>
                <c:pt idx="4290">
                  <c:v>350</c:v>
                </c:pt>
                <c:pt idx="4291">
                  <c:v>374</c:v>
                </c:pt>
                <c:pt idx="4292">
                  <c:v>382</c:v>
                </c:pt>
                <c:pt idx="4293">
                  <c:v>365</c:v>
                </c:pt>
                <c:pt idx="4294">
                  <c:v>327</c:v>
                </c:pt>
                <c:pt idx="4295">
                  <c:v>406</c:v>
                </c:pt>
                <c:pt idx="4296">
                  <c:v>390</c:v>
                </c:pt>
                <c:pt idx="4297">
                  <c:v>375</c:v>
                </c:pt>
                <c:pt idx="4298">
                  <c:v>343</c:v>
                </c:pt>
                <c:pt idx="4299">
                  <c:v>391</c:v>
                </c:pt>
                <c:pt idx="4300">
                  <c:v>375</c:v>
                </c:pt>
                <c:pt idx="4301">
                  <c:v>406</c:v>
                </c:pt>
                <c:pt idx="4302">
                  <c:v>358</c:v>
                </c:pt>
                <c:pt idx="4303">
                  <c:v>390</c:v>
                </c:pt>
                <c:pt idx="4304">
                  <c:v>366</c:v>
                </c:pt>
                <c:pt idx="4305">
                  <c:v>367</c:v>
                </c:pt>
                <c:pt idx="4306">
                  <c:v>359</c:v>
                </c:pt>
                <c:pt idx="4307">
                  <c:v>423</c:v>
                </c:pt>
                <c:pt idx="4308">
                  <c:v>374</c:v>
                </c:pt>
                <c:pt idx="4309">
                  <c:v>351</c:v>
                </c:pt>
                <c:pt idx="4310">
                  <c:v>382</c:v>
                </c:pt>
                <c:pt idx="4311">
                  <c:v>359</c:v>
                </c:pt>
                <c:pt idx="4312">
                  <c:v>383</c:v>
                </c:pt>
                <c:pt idx="4313">
                  <c:v>343</c:v>
                </c:pt>
                <c:pt idx="4314">
                  <c:v>374</c:v>
                </c:pt>
                <c:pt idx="4315">
                  <c:v>390</c:v>
                </c:pt>
                <c:pt idx="4316">
                  <c:v>389</c:v>
                </c:pt>
                <c:pt idx="4317">
                  <c:v>327</c:v>
                </c:pt>
                <c:pt idx="4318">
                  <c:v>405</c:v>
                </c:pt>
                <c:pt idx="4319">
                  <c:v>342</c:v>
                </c:pt>
                <c:pt idx="4320">
                  <c:v>374</c:v>
                </c:pt>
                <c:pt idx="4321">
                  <c:v>350</c:v>
                </c:pt>
                <c:pt idx="4322">
                  <c:v>350</c:v>
                </c:pt>
                <c:pt idx="4323">
                  <c:v>350</c:v>
                </c:pt>
                <c:pt idx="4324">
                  <c:v>334</c:v>
                </c:pt>
                <c:pt idx="4325">
                  <c:v>382</c:v>
                </c:pt>
                <c:pt idx="4326">
                  <c:v>390</c:v>
                </c:pt>
                <c:pt idx="4327">
                  <c:v>342</c:v>
                </c:pt>
                <c:pt idx="4328">
                  <c:v>342</c:v>
                </c:pt>
                <c:pt idx="4329">
                  <c:v>390</c:v>
                </c:pt>
                <c:pt idx="4330">
                  <c:v>374</c:v>
                </c:pt>
                <c:pt idx="4331">
                  <c:v>334</c:v>
                </c:pt>
                <c:pt idx="4332">
                  <c:v>406</c:v>
                </c:pt>
                <c:pt idx="4333">
                  <c:v>387</c:v>
                </c:pt>
                <c:pt idx="4334">
                  <c:v>322</c:v>
                </c:pt>
                <c:pt idx="4335">
                  <c:v>351</c:v>
                </c:pt>
                <c:pt idx="4336">
                  <c:v>375</c:v>
                </c:pt>
                <c:pt idx="4337">
                  <c:v>351</c:v>
                </c:pt>
                <c:pt idx="4338">
                  <c:v>375</c:v>
                </c:pt>
                <c:pt idx="4339">
                  <c:v>351</c:v>
                </c:pt>
                <c:pt idx="4340">
                  <c:v>375</c:v>
                </c:pt>
                <c:pt idx="4341">
                  <c:v>351</c:v>
                </c:pt>
                <c:pt idx="4342">
                  <c:v>367</c:v>
                </c:pt>
                <c:pt idx="4343">
                  <c:v>374</c:v>
                </c:pt>
                <c:pt idx="4344">
                  <c:v>319</c:v>
                </c:pt>
                <c:pt idx="4345">
                  <c:v>358</c:v>
                </c:pt>
                <c:pt idx="4346">
                  <c:v>398</c:v>
                </c:pt>
                <c:pt idx="4347">
                  <c:v>399</c:v>
                </c:pt>
                <c:pt idx="4348">
                  <c:v>375</c:v>
                </c:pt>
                <c:pt idx="4349">
                  <c:v>375</c:v>
                </c:pt>
                <c:pt idx="4350">
                  <c:v>351</c:v>
                </c:pt>
                <c:pt idx="4351">
                  <c:v>351</c:v>
                </c:pt>
                <c:pt idx="4352">
                  <c:v>367</c:v>
                </c:pt>
                <c:pt idx="4353">
                  <c:v>383</c:v>
                </c:pt>
                <c:pt idx="4354">
                  <c:v>351</c:v>
                </c:pt>
                <c:pt idx="4355">
                  <c:v>391</c:v>
                </c:pt>
                <c:pt idx="4356">
                  <c:v>360</c:v>
                </c:pt>
                <c:pt idx="4357">
                  <c:v>328</c:v>
                </c:pt>
                <c:pt idx="4358">
                  <c:v>335</c:v>
                </c:pt>
                <c:pt idx="4359">
                  <c:v>390</c:v>
                </c:pt>
                <c:pt idx="4360">
                  <c:v>351</c:v>
                </c:pt>
                <c:pt idx="4361">
                  <c:v>359</c:v>
                </c:pt>
                <c:pt idx="4362">
                  <c:v>358</c:v>
                </c:pt>
                <c:pt idx="4363">
                  <c:v>320</c:v>
                </c:pt>
                <c:pt idx="4364">
                  <c:v>343</c:v>
                </c:pt>
                <c:pt idx="4365">
                  <c:v>391</c:v>
                </c:pt>
                <c:pt idx="4366">
                  <c:v>359</c:v>
                </c:pt>
                <c:pt idx="4367">
                  <c:v>342</c:v>
                </c:pt>
                <c:pt idx="4368">
                  <c:v>374</c:v>
                </c:pt>
                <c:pt idx="4369">
                  <c:v>342</c:v>
                </c:pt>
                <c:pt idx="4370">
                  <c:v>335</c:v>
                </c:pt>
                <c:pt idx="4371">
                  <c:v>406</c:v>
                </c:pt>
                <c:pt idx="4372">
                  <c:v>326</c:v>
                </c:pt>
                <c:pt idx="4373">
                  <c:v>359</c:v>
                </c:pt>
                <c:pt idx="4374">
                  <c:v>375</c:v>
                </c:pt>
                <c:pt idx="4375">
                  <c:v>374</c:v>
                </c:pt>
                <c:pt idx="4376">
                  <c:v>375</c:v>
                </c:pt>
                <c:pt idx="4377">
                  <c:v>404</c:v>
                </c:pt>
                <c:pt idx="4378">
                  <c:v>347</c:v>
                </c:pt>
                <c:pt idx="4379">
                  <c:v>375</c:v>
                </c:pt>
                <c:pt idx="4380">
                  <c:v>423</c:v>
                </c:pt>
                <c:pt idx="4381">
                  <c:v>350</c:v>
                </c:pt>
                <c:pt idx="4382">
                  <c:v>360</c:v>
                </c:pt>
                <c:pt idx="4383">
                  <c:v>333</c:v>
                </c:pt>
                <c:pt idx="4384">
                  <c:v>408</c:v>
                </c:pt>
                <c:pt idx="4385">
                  <c:v>343</c:v>
                </c:pt>
                <c:pt idx="4386">
                  <c:v>391</c:v>
                </c:pt>
                <c:pt idx="4387">
                  <c:v>367</c:v>
                </c:pt>
                <c:pt idx="4388">
                  <c:v>434</c:v>
                </c:pt>
                <c:pt idx="4389">
                  <c:v>419</c:v>
                </c:pt>
                <c:pt idx="4390">
                  <c:v>383</c:v>
                </c:pt>
                <c:pt idx="4391">
                  <c:v>375</c:v>
                </c:pt>
                <c:pt idx="4392">
                  <c:v>359</c:v>
                </c:pt>
                <c:pt idx="4393">
                  <c:v>351</c:v>
                </c:pt>
                <c:pt idx="4394">
                  <c:v>351</c:v>
                </c:pt>
                <c:pt idx="4395">
                  <c:v>399</c:v>
                </c:pt>
                <c:pt idx="4396">
                  <c:v>335</c:v>
                </c:pt>
                <c:pt idx="4397">
                  <c:v>366</c:v>
                </c:pt>
                <c:pt idx="4398">
                  <c:v>374</c:v>
                </c:pt>
                <c:pt idx="4399">
                  <c:v>343</c:v>
                </c:pt>
                <c:pt idx="4400">
                  <c:v>358</c:v>
                </c:pt>
                <c:pt idx="4401">
                  <c:v>367</c:v>
                </c:pt>
                <c:pt idx="4402">
                  <c:v>359</c:v>
                </c:pt>
                <c:pt idx="4403">
                  <c:v>335</c:v>
                </c:pt>
                <c:pt idx="4404">
                  <c:v>342</c:v>
                </c:pt>
                <c:pt idx="4405">
                  <c:v>366</c:v>
                </c:pt>
                <c:pt idx="4406">
                  <c:v>350</c:v>
                </c:pt>
                <c:pt idx="4407">
                  <c:v>398</c:v>
                </c:pt>
                <c:pt idx="4408">
                  <c:v>342</c:v>
                </c:pt>
                <c:pt idx="4409">
                  <c:v>366</c:v>
                </c:pt>
                <c:pt idx="4410">
                  <c:v>366</c:v>
                </c:pt>
                <c:pt idx="4411">
                  <c:v>358</c:v>
                </c:pt>
                <c:pt idx="4412">
                  <c:v>382</c:v>
                </c:pt>
                <c:pt idx="4413">
                  <c:v>366</c:v>
                </c:pt>
                <c:pt idx="4414">
                  <c:v>366</c:v>
                </c:pt>
                <c:pt idx="4415">
                  <c:v>390</c:v>
                </c:pt>
                <c:pt idx="4416">
                  <c:v>351</c:v>
                </c:pt>
                <c:pt idx="4417">
                  <c:v>382</c:v>
                </c:pt>
                <c:pt idx="4418">
                  <c:v>334</c:v>
                </c:pt>
                <c:pt idx="4419">
                  <c:v>351</c:v>
                </c:pt>
                <c:pt idx="4420">
                  <c:v>351</c:v>
                </c:pt>
                <c:pt idx="4421">
                  <c:v>327</c:v>
                </c:pt>
                <c:pt idx="4422">
                  <c:v>383</c:v>
                </c:pt>
                <c:pt idx="4423">
                  <c:v>383</c:v>
                </c:pt>
                <c:pt idx="4424">
                  <c:v>335</c:v>
                </c:pt>
                <c:pt idx="4425">
                  <c:v>319</c:v>
                </c:pt>
                <c:pt idx="4426">
                  <c:v>335</c:v>
                </c:pt>
                <c:pt idx="4427">
                  <c:v>374</c:v>
                </c:pt>
                <c:pt idx="4428">
                  <c:v>350</c:v>
                </c:pt>
                <c:pt idx="4429">
                  <c:v>367</c:v>
                </c:pt>
                <c:pt idx="4430">
                  <c:v>342</c:v>
                </c:pt>
                <c:pt idx="4431">
                  <c:v>390</c:v>
                </c:pt>
                <c:pt idx="4432">
                  <c:v>343</c:v>
                </c:pt>
                <c:pt idx="4433">
                  <c:v>319</c:v>
                </c:pt>
                <c:pt idx="4434">
                  <c:v>398</c:v>
                </c:pt>
                <c:pt idx="4435">
                  <c:v>383</c:v>
                </c:pt>
                <c:pt idx="4436">
                  <c:v>391</c:v>
                </c:pt>
                <c:pt idx="4437">
                  <c:v>367</c:v>
                </c:pt>
                <c:pt idx="4438">
                  <c:v>383</c:v>
                </c:pt>
                <c:pt idx="4439">
                  <c:v>335</c:v>
                </c:pt>
                <c:pt idx="4440">
                  <c:v>350</c:v>
                </c:pt>
                <c:pt idx="4441">
                  <c:v>351</c:v>
                </c:pt>
                <c:pt idx="4442">
                  <c:v>374</c:v>
                </c:pt>
                <c:pt idx="4443">
                  <c:v>343</c:v>
                </c:pt>
                <c:pt idx="4444">
                  <c:v>375</c:v>
                </c:pt>
                <c:pt idx="4445">
                  <c:v>335</c:v>
                </c:pt>
                <c:pt idx="4446">
                  <c:v>366</c:v>
                </c:pt>
                <c:pt idx="4447">
                  <c:v>352</c:v>
                </c:pt>
                <c:pt idx="4448">
                  <c:v>327</c:v>
                </c:pt>
                <c:pt idx="4449">
                  <c:v>374</c:v>
                </c:pt>
                <c:pt idx="4450">
                  <c:v>352</c:v>
                </c:pt>
                <c:pt idx="4451">
                  <c:v>351</c:v>
                </c:pt>
                <c:pt idx="4452">
                  <c:v>407</c:v>
                </c:pt>
                <c:pt idx="4453">
                  <c:v>407</c:v>
                </c:pt>
                <c:pt idx="4454">
                  <c:v>359</c:v>
                </c:pt>
                <c:pt idx="4455">
                  <c:v>319</c:v>
                </c:pt>
                <c:pt idx="4456">
                  <c:v>351</c:v>
                </c:pt>
                <c:pt idx="4457">
                  <c:v>383</c:v>
                </c:pt>
                <c:pt idx="4458">
                  <c:v>390</c:v>
                </c:pt>
                <c:pt idx="4459">
                  <c:v>375</c:v>
                </c:pt>
                <c:pt idx="4460">
                  <c:v>383</c:v>
                </c:pt>
                <c:pt idx="4461">
                  <c:v>352</c:v>
                </c:pt>
                <c:pt idx="4462">
                  <c:v>319</c:v>
                </c:pt>
                <c:pt idx="4463">
                  <c:v>351</c:v>
                </c:pt>
                <c:pt idx="4464">
                  <c:v>383</c:v>
                </c:pt>
                <c:pt idx="4465">
                  <c:v>366</c:v>
                </c:pt>
                <c:pt idx="4466">
                  <c:v>375</c:v>
                </c:pt>
                <c:pt idx="4467">
                  <c:v>351</c:v>
                </c:pt>
                <c:pt idx="4468">
                  <c:v>374</c:v>
                </c:pt>
                <c:pt idx="4469">
                  <c:v>358</c:v>
                </c:pt>
                <c:pt idx="4470">
                  <c:v>342</c:v>
                </c:pt>
                <c:pt idx="4471">
                  <c:v>350</c:v>
                </c:pt>
                <c:pt idx="4472">
                  <c:v>379</c:v>
                </c:pt>
                <c:pt idx="4473">
                  <c:v>401</c:v>
                </c:pt>
                <c:pt idx="4474">
                  <c:v>374</c:v>
                </c:pt>
                <c:pt idx="4475">
                  <c:v>390</c:v>
                </c:pt>
                <c:pt idx="4476">
                  <c:v>351</c:v>
                </c:pt>
                <c:pt idx="4477">
                  <c:v>367</c:v>
                </c:pt>
                <c:pt idx="4478">
                  <c:v>390</c:v>
                </c:pt>
                <c:pt idx="4479">
                  <c:v>383</c:v>
                </c:pt>
                <c:pt idx="4480">
                  <c:v>334</c:v>
                </c:pt>
                <c:pt idx="4481">
                  <c:v>375</c:v>
                </c:pt>
                <c:pt idx="4482">
                  <c:v>383</c:v>
                </c:pt>
                <c:pt idx="4483">
                  <c:v>375</c:v>
                </c:pt>
                <c:pt idx="4484">
                  <c:v>365</c:v>
                </c:pt>
                <c:pt idx="4485">
                  <c:v>370</c:v>
                </c:pt>
                <c:pt idx="4486">
                  <c:v>364</c:v>
                </c:pt>
                <c:pt idx="4487">
                  <c:v>374</c:v>
                </c:pt>
                <c:pt idx="4488">
                  <c:v>351</c:v>
                </c:pt>
                <c:pt idx="4489">
                  <c:v>350</c:v>
                </c:pt>
                <c:pt idx="4490">
                  <c:v>335</c:v>
                </c:pt>
                <c:pt idx="4491">
                  <c:v>374</c:v>
                </c:pt>
                <c:pt idx="4492">
                  <c:v>334</c:v>
                </c:pt>
                <c:pt idx="4493">
                  <c:v>374</c:v>
                </c:pt>
                <c:pt idx="4494">
                  <c:v>390</c:v>
                </c:pt>
                <c:pt idx="4495">
                  <c:v>358</c:v>
                </c:pt>
                <c:pt idx="4496">
                  <c:v>326</c:v>
                </c:pt>
                <c:pt idx="4497">
                  <c:v>343</c:v>
                </c:pt>
                <c:pt idx="4498">
                  <c:v>359</c:v>
                </c:pt>
                <c:pt idx="4499">
                  <c:v>383</c:v>
                </c:pt>
                <c:pt idx="4500">
                  <c:v>367</c:v>
                </c:pt>
                <c:pt idx="4501">
                  <c:v>359</c:v>
                </c:pt>
                <c:pt idx="4502">
                  <c:v>350</c:v>
                </c:pt>
                <c:pt idx="4503">
                  <c:v>359</c:v>
                </c:pt>
                <c:pt idx="4504">
                  <c:v>350</c:v>
                </c:pt>
                <c:pt idx="4505">
                  <c:v>335</c:v>
                </c:pt>
                <c:pt idx="4506">
                  <c:v>359</c:v>
                </c:pt>
                <c:pt idx="4507">
                  <c:v>383</c:v>
                </c:pt>
                <c:pt idx="4508">
                  <c:v>406</c:v>
                </c:pt>
                <c:pt idx="4509">
                  <c:v>343</c:v>
                </c:pt>
                <c:pt idx="4510">
                  <c:v>390</c:v>
                </c:pt>
                <c:pt idx="4511">
                  <c:v>351</c:v>
                </c:pt>
                <c:pt idx="4512">
                  <c:v>366</c:v>
                </c:pt>
                <c:pt idx="4513">
                  <c:v>383</c:v>
                </c:pt>
                <c:pt idx="4514">
                  <c:v>367</c:v>
                </c:pt>
                <c:pt idx="4515">
                  <c:v>343</c:v>
                </c:pt>
                <c:pt idx="4516">
                  <c:v>423</c:v>
                </c:pt>
                <c:pt idx="4517">
                  <c:v>374</c:v>
                </c:pt>
                <c:pt idx="4518">
                  <c:v>368</c:v>
                </c:pt>
                <c:pt idx="4519">
                  <c:v>383</c:v>
                </c:pt>
                <c:pt idx="4520">
                  <c:v>358</c:v>
                </c:pt>
                <c:pt idx="4521">
                  <c:v>367</c:v>
                </c:pt>
                <c:pt idx="4522">
                  <c:v>359</c:v>
                </c:pt>
                <c:pt idx="4523">
                  <c:v>391</c:v>
                </c:pt>
                <c:pt idx="4524">
                  <c:v>391</c:v>
                </c:pt>
                <c:pt idx="4525">
                  <c:v>336</c:v>
                </c:pt>
                <c:pt idx="4526">
                  <c:v>371</c:v>
                </c:pt>
                <c:pt idx="4527">
                  <c:v>363</c:v>
                </c:pt>
                <c:pt idx="4528">
                  <c:v>382</c:v>
                </c:pt>
                <c:pt idx="4529">
                  <c:v>361</c:v>
                </c:pt>
                <c:pt idx="4530">
                  <c:v>344</c:v>
                </c:pt>
                <c:pt idx="4531">
                  <c:v>328</c:v>
                </c:pt>
                <c:pt idx="4532">
                  <c:v>400</c:v>
                </c:pt>
                <c:pt idx="4533">
                  <c:v>391</c:v>
                </c:pt>
                <c:pt idx="4534">
                  <c:v>328</c:v>
                </c:pt>
                <c:pt idx="4535">
                  <c:v>392</c:v>
                </c:pt>
                <c:pt idx="4536">
                  <c:v>367</c:v>
                </c:pt>
                <c:pt idx="4537">
                  <c:v>359</c:v>
                </c:pt>
                <c:pt idx="4538">
                  <c:v>359</c:v>
                </c:pt>
                <c:pt idx="4539">
                  <c:v>383</c:v>
                </c:pt>
                <c:pt idx="4540">
                  <c:v>375</c:v>
                </c:pt>
                <c:pt idx="4541">
                  <c:v>335</c:v>
                </c:pt>
                <c:pt idx="4542">
                  <c:v>335</c:v>
                </c:pt>
                <c:pt idx="4543">
                  <c:v>375</c:v>
                </c:pt>
                <c:pt idx="4544">
                  <c:v>367</c:v>
                </c:pt>
                <c:pt idx="4545">
                  <c:v>344</c:v>
                </c:pt>
                <c:pt idx="4546">
                  <c:v>383</c:v>
                </c:pt>
                <c:pt idx="4547">
                  <c:v>395</c:v>
                </c:pt>
                <c:pt idx="4548">
                  <c:v>387</c:v>
                </c:pt>
                <c:pt idx="4549">
                  <c:v>327</c:v>
                </c:pt>
                <c:pt idx="4550">
                  <c:v>413</c:v>
                </c:pt>
                <c:pt idx="4551">
                  <c:v>385</c:v>
                </c:pt>
                <c:pt idx="4552">
                  <c:v>399</c:v>
                </c:pt>
                <c:pt idx="4553">
                  <c:v>320</c:v>
                </c:pt>
                <c:pt idx="4554">
                  <c:v>367</c:v>
                </c:pt>
                <c:pt idx="4555">
                  <c:v>359</c:v>
                </c:pt>
                <c:pt idx="4556">
                  <c:v>359</c:v>
                </c:pt>
                <c:pt idx="4557">
                  <c:v>383</c:v>
                </c:pt>
                <c:pt idx="4558">
                  <c:v>360</c:v>
                </c:pt>
                <c:pt idx="4559">
                  <c:v>327</c:v>
                </c:pt>
                <c:pt idx="4560">
                  <c:v>383</c:v>
                </c:pt>
                <c:pt idx="4561">
                  <c:v>351</c:v>
                </c:pt>
                <c:pt idx="4562">
                  <c:v>383</c:v>
                </c:pt>
                <c:pt idx="4563">
                  <c:v>375</c:v>
                </c:pt>
                <c:pt idx="4564">
                  <c:v>351</c:v>
                </c:pt>
                <c:pt idx="4565">
                  <c:v>367</c:v>
                </c:pt>
                <c:pt idx="4566">
                  <c:v>375</c:v>
                </c:pt>
                <c:pt idx="4567">
                  <c:v>351</c:v>
                </c:pt>
                <c:pt idx="4568">
                  <c:v>375</c:v>
                </c:pt>
                <c:pt idx="4569">
                  <c:v>374</c:v>
                </c:pt>
                <c:pt idx="4570">
                  <c:v>374</c:v>
                </c:pt>
                <c:pt idx="4571">
                  <c:v>343</c:v>
                </c:pt>
                <c:pt idx="4572">
                  <c:v>383</c:v>
                </c:pt>
                <c:pt idx="4573">
                  <c:v>382</c:v>
                </c:pt>
                <c:pt idx="4574">
                  <c:v>351</c:v>
                </c:pt>
                <c:pt idx="4575">
                  <c:v>382</c:v>
                </c:pt>
                <c:pt idx="4576">
                  <c:v>374</c:v>
                </c:pt>
                <c:pt idx="4577">
                  <c:v>351</c:v>
                </c:pt>
                <c:pt idx="4578">
                  <c:v>358</c:v>
                </c:pt>
                <c:pt idx="4579">
                  <c:v>326</c:v>
                </c:pt>
                <c:pt idx="4580">
                  <c:v>382</c:v>
                </c:pt>
                <c:pt idx="4581">
                  <c:v>350</c:v>
                </c:pt>
                <c:pt idx="4582">
                  <c:v>366</c:v>
                </c:pt>
                <c:pt idx="4583">
                  <c:v>318</c:v>
                </c:pt>
                <c:pt idx="4584">
                  <c:v>406</c:v>
                </c:pt>
                <c:pt idx="4585">
                  <c:v>333</c:v>
                </c:pt>
                <c:pt idx="4586">
                  <c:v>349</c:v>
                </c:pt>
                <c:pt idx="4587">
                  <c:v>358</c:v>
                </c:pt>
                <c:pt idx="4588">
                  <c:v>357</c:v>
                </c:pt>
                <c:pt idx="4589">
                  <c:v>389</c:v>
                </c:pt>
                <c:pt idx="4590">
                  <c:v>318</c:v>
                </c:pt>
                <c:pt idx="4591">
                  <c:v>382</c:v>
                </c:pt>
                <c:pt idx="4592">
                  <c:v>366</c:v>
                </c:pt>
                <c:pt idx="4593">
                  <c:v>373</c:v>
                </c:pt>
                <c:pt idx="4594">
                  <c:v>358</c:v>
                </c:pt>
                <c:pt idx="4595">
                  <c:v>350</c:v>
                </c:pt>
                <c:pt idx="4596">
                  <c:v>349</c:v>
                </c:pt>
                <c:pt idx="4597">
                  <c:v>349</c:v>
                </c:pt>
                <c:pt idx="4598">
                  <c:v>341</c:v>
                </c:pt>
                <c:pt idx="4599">
                  <c:v>345</c:v>
                </c:pt>
                <c:pt idx="4600">
                  <c:v>347</c:v>
                </c:pt>
                <c:pt idx="4601">
                  <c:v>327</c:v>
                </c:pt>
                <c:pt idx="4602">
                  <c:v>335</c:v>
                </c:pt>
                <c:pt idx="4603">
                  <c:v>343</c:v>
                </c:pt>
                <c:pt idx="4604">
                  <c:v>351</c:v>
                </c:pt>
                <c:pt idx="4605">
                  <c:v>334</c:v>
                </c:pt>
                <c:pt idx="4606">
                  <c:v>359</c:v>
                </c:pt>
                <c:pt idx="4607">
                  <c:v>334</c:v>
                </c:pt>
                <c:pt idx="4608">
                  <c:v>374</c:v>
                </c:pt>
                <c:pt idx="4609">
                  <c:v>373</c:v>
                </c:pt>
                <c:pt idx="4610">
                  <c:v>374</c:v>
                </c:pt>
                <c:pt idx="4611">
                  <c:v>361</c:v>
                </c:pt>
                <c:pt idx="4612">
                  <c:v>357</c:v>
                </c:pt>
                <c:pt idx="4613">
                  <c:v>359</c:v>
                </c:pt>
                <c:pt idx="4614">
                  <c:v>367</c:v>
                </c:pt>
                <c:pt idx="4615">
                  <c:v>312</c:v>
                </c:pt>
                <c:pt idx="4616">
                  <c:v>351</c:v>
                </c:pt>
                <c:pt idx="4617">
                  <c:v>351</c:v>
                </c:pt>
                <c:pt idx="4618">
                  <c:v>379</c:v>
                </c:pt>
                <c:pt idx="4619">
                  <c:v>361</c:v>
                </c:pt>
                <c:pt idx="4620">
                  <c:v>319</c:v>
                </c:pt>
                <c:pt idx="4621">
                  <c:v>367</c:v>
                </c:pt>
                <c:pt idx="4622">
                  <c:v>375</c:v>
                </c:pt>
                <c:pt idx="4623">
                  <c:v>359</c:v>
                </c:pt>
                <c:pt idx="4624">
                  <c:v>383</c:v>
                </c:pt>
                <c:pt idx="4625">
                  <c:v>358</c:v>
                </c:pt>
                <c:pt idx="4626">
                  <c:v>358</c:v>
                </c:pt>
                <c:pt idx="4627">
                  <c:v>350</c:v>
                </c:pt>
                <c:pt idx="4628">
                  <c:v>342</c:v>
                </c:pt>
                <c:pt idx="4629">
                  <c:v>366</c:v>
                </c:pt>
                <c:pt idx="4630">
                  <c:v>351</c:v>
                </c:pt>
                <c:pt idx="4631">
                  <c:v>398</c:v>
                </c:pt>
                <c:pt idx="4632">
                  <c:v>318</c:v>
                </c:pt>
                <c:pt idx="4633">
                  <c:v>303</c:v>
                </c:pt>
                <c:pt idx="4634">
                  <c:v>374</c:v>
                </c:pt>
                <c:pt idx="4635">
                  <c:v>358</c:v>
                </c:pt>
                <c:pt idx="4636">
                  <c:v>350</c:v>
                </c:pt>
                <c:pt idx="4637">
                  <c:v>365</c:v>
                </c:pt>
                <c:pt idx="4638">
                  <c:v>334</c:v>
                </c:pt>
                <c:pt idx="4639">
                  <c:v>353</c:v>
                </c:pt>
                <c:pt idx="4640">
                  <c:v>382</c:v>
                </c:pt>
                <c:pt idx="4641">
                  <c:v>407</c:v>
                </c:pt>
                <c:pt idx="4642">
                  <c:v>351</c:v>
                </c:pt>
                <c:pt idx="4643">
                  <c:v>367</c:v>
                </c:pt>
                <c:pt idx="4644">
                  <c:v>406</c:v>
                </c:pt>
                <c:pt idx="4645">
                  <c:v>406</c:v>
                </c:pt>
                <c:pt idx="4646">
                  <c:v>350</c:v>
                </c:pt>
                <c:pt idx="4647">
                  <c:v>414</c:v>
                </c:pt>
                <c:pt idx="4648">
                  <c:v>375</c:v>
                </c:pt>
                <c:pt idx="4649">
                  <c:v>359</c:v>
                </c:pt>
                <c:pt idx="4650">
                  <c:v>390</c:v>
                </c:pt>
                <c:pt idx="4651">
                  <c:v>366</c:v>
                </c:pt>
                <c:pt idx="4652">
                  <c:v>350</c:v>
                </c:pt>
                <c:pt idx="4653">
                  <c:v>342</c:v>
                </c:pt>
                <c:pt idx="4654">
                  <c:v>358</c:v>
                </c:pt>
                <c:pt idx="4655">
                  <c:v>382</c:v>
                </c:pt>
                <c:pt idx="4656">
                  <c:v>358</c:v>
                </c:pt>
                <c:pt idx="4657">
                  <c:v>334</c:v>
                </c:pt>
                <c:pt idx="4658">
                  <c:v>382</c:v>
                </c:pt>
                <c:pt idx="4659">
                  <c:v>351</c:v>
                </c:pt>
                <c:pt idx="4660">
                  <c:v>383</c:v>
                </c:pt>
                <c:pt idx="4661">
                  <c:v>334</c:v>
                </c:pt>
                <c:pt idx="4662">
                  <c:v>367</c:v>
                </c:pt>
                <c:pt idx="4663">
                  <c:v>431</c:v>
                </c:pt>
                <c:pt idx="4664">
                  <c:v>375</c:v>
                </c:pt>
                <c:pt idx="4665">
                  <c:v>382</c:v>
                </c:pt>
                <c:pt idx="4666">
                  <c:v>343</c:v>
                </c:pt>
                <c:pt idx="4667">
                  <c:v>367</c:v>
                </c:pt>
                <c:pt idx="4668">
                  <c:v>358</c:v>
                </c:pt>
                <c:pt idx="4669">
                  <c:v>398</c:v>
                </c:pt>
                <c:pt idx="4670">
                  <c:v>375</c:v>
                </c:pt>
                <c:pt idx="4671">
                  <c:v>367</c:v>
                </c:pt>
                <c:pt idx="4672">
                  <c:v>351</c:v>
                </c:pt>
                <c:pt idx="4673">
                  <c:v>351</c:v>
                </c:pt>
                <c:pt idx="4674">
                  <c:v>375</c:v>
                </c:pt>
                <c:pt idx="4675">
                  <c:v>382</c:v>
                </c:pt>
                <c:pt idx="4676">
                  <c:v>383</c:v>
                </c:pt>
                <c:pt idx="4677">
                  <c:v>359</c:v>
                </c:pt>
                <c:pt idx="4678">
                  <c:v>335</c:v>
                </c:pt>
                <c:pt idx="4679">
                  <c:v>335</c:v>
                </c:pt>
                <c:pt idx="4680">
                  <c:v>367</c:v>
                </c:pt>
                <c:pt idx="4681">
                  <c:v>343</c:v>
                </c:pt>
                <c:pt idx="4682">
                  <c:v>327</c:v>
                </c:pt>
                <c:pt idx="4683">
                  <c:v>415</c:v>
                </c:pt>
                <c:pt idx="4684">
                  <c:v>391</c:v>
                </c:pt>
                <c:pt idx="4685">
                  <c:v>351</c:v>
                </c:pt>
                <c:pt idx="4686">
                  <c:v>367</c:v>
                </c:pt>
                <c:pt idx="4687">
                  <c:v>327</c:v>
                </c:pt>
                <c:pt idx="4688">
                  <c:v>311</c:v>
                </c:pt>
                <c:pt idx="4689">
                  <c:v>375</c:v>
                </c:pt>
                <c:pt idx="4690">
                  <c:v>351</c:v>
                </c:pt>
                <c:pt idx="4691">
                  <c:v>367</c:v>
                </c:pt>
                <c:pt idx="4692">
                  <c:v>375</c:v>
                </c:pt>
                <c:pt idx="4693">
                  <c:v>366</c:v>
                </c:pt>
                <c:pt idx="4694">
                  <c:v>375</c:v>
                </c:pt>
                <c:pt idx="4695">
                  <c:v>373</c:v>
                </c:pt>
                <c:pt idx="4696">
                  <c:v>392</c:v>
                </c:pt>
                <c:pt idx="4697">
                  <c:v>326</c:v>
                </c:pt>
                <c:pt idx="4698">
                  <c:v>351</c:v>
                </c:pt>
                <c:pt idx="4699">
                  <c:v>375</c:v>
                </c:pt>
                <c:pt idx="4700">
                  <c:v>399</c:v>
                </c:pt>
                <c:pt idx="4701">
                  <c:v>360</c:v>
                </c:pt>
                <c:pt idx="4702">
                  <c:v>344</c:v>
                </c:pt>
                <c:pt idx="4703">
                  <c:v>392</c:v>
                </c:pt>
                <c:pt idx="4704">
                  <c:v>408</c:v>
                </c:pt>
                <c:pt idx="4705">
                  <c:v>352</c:v>
                </c:pt>
                <c:pt idx="4706">
                  <c:v>383</c:v>
                </c:pt>
                <c:pt idx="4707">
                  <c:v>369</c:v>
                </c:pt>
                <c:pt idx="4708">
                  <c:v>413</c:v>
                </c:pt>
                <c:pt idx="4709">
                  <c:v>416</c:v>
                </c:pt>
                <c:pt idx="4710">
                  <c:v>375</c:v>
                </c:pt>
                <c:pt idx="4711">
                  <c:v>351</c:v>
                </c:pt>
                <c:pt idx="4712">
                  <c:v>345</c:v>
                </c:pt>
                <c:pt idx="4713">
                  <c:v>360</c:v>
                </c:pt>
                <c:pt idx="4714">
                  <c:v>400</c:v>
                </c:pt>
                <c:pt idx="4715">
                  <c:v>400</c:v>
                </c:pt>
                <c:pt idx="4716">
                  <c:v>344</c:v>
                </c:pt>
                <c:pt idx="4717">
                  <c:v>329</c:v>
                </c:pt>
                <c:pt idx="4718">
                  <c:v>406</c:v>
                </c:pt>
                <c:pt idx="4719">
                  <c:v>361</c:v>
                </c:pt>
                <c:pt idx="4720">
                  <c:v>328</c:v>
                </c:pt>
                <c:pt idx="4721">
                  <c:v>399</c:v>
                </c:pt>
                <c:pt idx="4722">
                  <c:v>344</c:v>
                </c:pt>
                <c:pt idx="4723">
                  <c:v>352</c:v>
                </c:pt>
                <c:pt idx="4724">
                  <c:v>391</c:v>
                </c:pt>
                <c:pt idx="4725">
                  <c:v>384</c:v>
                </c:pt>
                <c:pt idx="4726">
                  <c:v>383</c:v>
                </c:pt>
                <c:pt idx="4727">
                  <c:v>375</c:v>
                </c:pt>
                <c:pt idx="4728">
                  <c:v>375</c:v>
                </c:pt>
                <c:pt idx="4729">
                  <c:v>367</c:v>
                </c:pt>
                <c:pt idx="4730">
                  <c:v>346</c:v>
                </c:pt>
                <c:pt idx="4731">
                  <c:v>380</c:v>
                </c:pt>
                <c:pt idx="4732">
                  <c:v>390</c:v>
                </c:pt>
                <c:pt idx="4733">
                  <c:v>398</c:v>
                </c:pt>
                <c:pt idx="4734">
                  <c:v>366</c:v>
                </c:pt>
                <c:pt idx="4735">
                  <c:v>342</c:v>
                </c:pt>
                <c:pt idx="4736">
                  <c:v>335</c:v>
                </c:pt>
                <c:pt idx="4737">
                  <c:v>347</c:v>
                </c:pt>
                <c:pt idx="4738">
                  <c:v>373</c:v>
                </c:pt>
                <c:pt idx="4739">
                  <c:v>371</c:v>
                </c:pt>
                <c:pt idx="4740">
                  <c:v>359</c:v>
                </c:pt>
                <c:pt idx="4741">
                  <c:v>343</c:v>
                </c:pt>
                <c:pt idx="4742">
                  <c:v>375</c:v>
                </c:pt>
                <c:pt idx="4743">
                  <c:v>336</c:v>
                </c:pt>
                <c:pt idx="4744">
                  <c:v>335</c:v>
                </c:pt>
                <c:pt idx="4745">
                  <c:v>397</c:v>
                </c:pt>
                <c:pt idx="4746">
                  <c:v>394</c:v>
                </c:pt>
                <c:pt idx="4747">
                  <c:v>375</c:v>
                </c:pt>
                <c:pt idx="4748">
                  <c:v>375</c:v>
                </c:pt>
                <c:pt idx="4749">
                  <c:v>359</c:v>
                </c:pt>
                <c:pt idx="4750">
                  <c:v>351</c:v>
                </c:pt>
                <c:pt idx="4751">
                  <c:v>335</c:v>
                </c:pt>
                <c:pt idx="4752">
                  <c:v>376</c:v>
                </c:pt>
                <c:pt idx="4753">
                  <c:v>359</c:v>
                </c:pt>
                <c:pt idx="4754">
                  <c:v>367</c:v>
                </c:pt>
                <c:pt idx="4755">
                  <c:v>359</c:v>
                </c:pt>
                <c:pt idx="4756">
                  <c:v>375</c:v>
                </c:pt>
                <c:pt idx="4757">
                  <c:v>366</c:v>
                </c:pt>
                <c:pt idx="4758">
                  <c:v>351</c:v>
                </c:pt>
                <c:pt idx="4759">
                  <c:v>375</c:v>
                </c:pt>
                <c:pt idx="4760">
                  <c:v>359</c:v>
                </c:pt>
                <c:pt idx="4761">
                  <c:v>375</c:v>
                </c:pt>
                <c:pt idx="4762">
                  <c:v>375</c:v>
                </c:pt>
                <c:pt idx="4763">
                  <c:v>381</c:v>
                </c:pt>
                <c:pt idx="4764">
                  <c:v>329</c:v>
                </c:pt>
                <c:pt idx="4765">
                  <c:v>357</c:v>
                </c:pt>
                <c:pt idx="4766">
                  <c:v>338</c:v>
                </c:pt>
                <c:pt idx="4767">
                  <c:v>375</c:v>
                </c:pt>
                <c:pt idx="4768">
                  <c:v>327</c:v>
                </c:pt>
                <c:pt idx="4769">
                  <c:v>343</c:v>
                </c:pt>
                <c:pt idx="4770">
                  <c:v>343</c:v>
                </c:pt>
                <c:pt idx="4771">
                  <c:v>351</c:v>
                </c:pt>
                <c:pt idx="4772">
                  <c:v>343</c:v>
                </c:pt>
                <c:pt idx="4773">
                  <c:v>343</c:v>
                </c:pt>
                <c:pt idx="4774">
                  <c:v>327</c:v>
                </c:pt>
                <c:pt idx="4775">
                  <c:v>383</c:v>
                </c:pt>
                <c:pt idx="4776">
                  <c:v>359</c:v>
                </c:pt>
                <c:pt idx="4777">
                  <c:v>342</c:v>
                </c:pt>
                <c:pt idx="4778">
                  <c:v>358</c:v>
                </c:pt>
                <c:pt idx="4779">
                  <c:v>382</c:v>
                </c:pt>
                <c:pt idx="4780">
                  <c:v>352</c:v>
                </c:pt>
                <c:pt idx="4781">
                  <c:v>326</c:v>
                </c:pt>
                <c:pt idx="4782">
                  <c:v>367</c:v>
                </c:pt>
                <c:pt idx="4783">
                  <c:v>343</c:v>
                </c:pt>
                <c:pt idx="4784">
                  <c:v>334</c:v>
                </c:pt>
                <c:pt idx="4785">
                  <c:v>351</c:v>
                </c:pt>
                <c:pt idx="4786">
                  <c:v>351</c:v>
                </c:pt>
                <c:pt idx="4787">
                  <c:v>349</c:v>
                </c:pt>
                <c:pt idx="4788">
                  <c:v>328</c:v>
                </c:pt>
                <c:pt idx="4789">
                  <c:v>375</c:v>
                </c:pt>
                <c:pt idx="4790">
                  <c:v>399</c:v>
                </c:pt>
                <c:pt idx="4791">
                  <c:v>335</c:v>
                </c:pt>
                <c:pt idx="4792">
                  <c:v>423</c:v>
                </c:pt>
                <c:pt idx="4793">
                  <c:v>371</c:v>
                </c:pt>
                <c:pt idx="4794">
                  <c:v>325</c:v>
                </c:pt>
                <c:pt idx="4795">
                  <c:v>343</c:v>
                </c:pt>
                <c:pt idx="4796">
                  <c:v>343</c:v>
                </c:pt>
                <c:pt idx="4797">
                  <c:v>367</c:v>
                </c:pt>
                <c:pt idx="4798">
                  <c:v>398</c:v>
                </c:pt>
                <c:pt idx="4799">
                  <c:v>376</c:v>
                </c:pt>
                <c:pt idx="4800">
                  <c:v>35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55B-8145-BCAA-E42F436DE1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11448031"/>
        <c:axId val="611510127"/>
      </c:lineChart>
      <c:catAx>
        <c:axId val="611448031"/>
        <c:scaling>
          <c:orientation val="minMax"/>
        </c:scaling>
        <c:delete val="0"/>
        <c:axPos val="b"/>
        <c:numFmt formatCode="#,##0_);[Red]\(#,##0\)" sourceLinked="0"/>
        <c:majorTickMark val="out"/>
        <c:minorTickMark val="none"/>
        <c:tickLblPos val="nextTo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1510127"/>
        <c:crosses val="autoZero"/>
        <c:auto val="0"/>
        <c:lblAlgn val="ctr"/>
        <c:lblOffset val="100"/>
        <c:tickLblSkip val="255"/>
        <c:tickMarkSkip val="1"/>
        <c:noMultiLvlLbl val="0"/>
      </c:catAx>
      <c:valAx>
        <c:axId val="611510127"/>
        <c:scaling>
          <c:orientation val="minMax"/>
        </c:scaling>
        <c:delete val="1"/>
        <c:axPos val="r"/>
        <c:numFmt formatCode="General" sourceLinked="1"/>
        <c:majorTickMark val="none"/>
        <c:minorTickMark val="none"/>
        <c:tickLblPos val="nextTo"/>
        <c:crossAx val="611448031"/>
        <c:crosses val="max"/>
        <c:crossBetween val="midCat"/>
      </c:valAx>
      <c:spPr>
        <a:noFill/>
        <a:ln>
          <a:noFill/>
        </a:ln>
        <a:effectLst/>
      </c:spPr>
    </c:plotArea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2h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all!$A$2:$A$4802</c:f>
              <c:numCache>
                <c:formatCode>General</c:formatCode>
                <c:ptCount val="4801"/>
                <c:pt idx="0">
                  <c:v>0</c:v>
                </c:pt>
                <c:pt idx="1">
                  <c:v>8.3300000000000006E-3</c:v>
                </c:pt>
                <c:pt idx="2">
                  <c:v>1.6670000000000001E-2</c:v>
                </c:pt>
                <c:pt idx="3">
                  <c:v>2.5000000000000001E-2</c:v>
                </c:pt>
                <c:pt idx="4">
                  <c:v>3.3329999999999999E-2</c:v>
                </c:pt>
                <c:pt idx="5">
                  <c:v>4.1669999999999999E-2</c:v>
                </c:pt>
                <c:pt idx="6">
                  <c:v>0.05</c:v>
                </c:pt>
                <c:pt idx="7">
                  <c:v>5.833E-2</c:v>
                </c:pt>
                <c:pt idx="8">
                  <c:v>6.6669999999999993E-2</c:v>
                </c:pt>
                <c:pt idx="9">
                  <c:v>7.4999999999999997E-2</c:v>
                </c:pt>
                <c:pt idx="10">
                  <c:v>8.3330000000000001E-2</c:v>
                </c:pt>
                <c:pt idx="11">
                  <c:v>9.1670000000000001E-2</c:v>
                </c:pt>
                <c:pt idx="12">
                  <c:v>0.1</c:v>
                </c:pt>
                <c:pt idx="13">
                  <c:v>0.10833</c:v>
                </c:pt>
                <c:pt idx="14">
                  <c:v>0.11667</c:v>
                </c:pt>
                <c:pt idx="15">
                  <c:v>0.125</c:v>
                </c:pt>
                <c:pt idx="16">
                  <c:v>0.13333</c:v>
                </c:pt>
                <c:pt idx="17">
                  <c:v>0.14166999999999999</c:v>
                </c:pt>
                <c:pt idx="18">
                  <c:v>0.15</c:v>
                </c:pt>
                <c:pt idx="19">
                  <c:v>0.15833</c:v>
                </c:pt>
                <c:pt idx="20">
                  <c:v>0.16667000000000001</c:v>
                </c:pt>
                <c:pt idx="21">
                  <c:v>0.17499999999999999</c:v>
                </c:pt>
                <c:pt idx="22">
                  <c:v>0.18332999999999999</c:v>
                </c:pt>
                <c:pt idx="23">
                  <c:v>0.19167000000000001</c:v>
                </c:pt>
                <c:pt idx="24">
                  <c:v>0.2</c:v>
                </c:pt>
                <c:pt idx="25">
                  <c:v>0.20832999999999999</c:v>
                </c:pt>
                <c:pt idx="26">
                  <c:v>0.21667</c:v>
                </c:pt>
                <c:pt idx="27">
                  <c:v>0.22500000000000001</c:v>
                </c:pt>
                <c:pt idx="28">
                  <c:v>0.23333000000000001</c:v>
                </c:pt>
                <c:pt idx="29">
                  <c:v>0.24167</c:v>
                </c:pt>
                <c:pt idx="30">
                  <c:v>0.25</c:v>
                </c:pt>
                <c:pt idx="31">
                  <c:v>0.25833</c:v>
                </c:pt>
                <c:pt idx="32">
                  <c:v>0.26667000000000002</c:v>
                </c:pt>
                <c:pt idx="33">
                  <c:v>0.27500000000000002</c:v>
                </c:pt>
                <c:pt idx="34">
                  <c:v>0.28333000000000003</c:v>
                </c:pt>
                <c:pt idx="35">
                  <c:v>0.29166999999999998</c:v>
                </c:pt>
                <c:pt idx="36">
                  <c:v>0.3</c:v>
                </c:pt>
                <c:pt idx="37">
                  <c:v>0.30832999999999999</c:v>
                </c:pt>
                <c:pt idx="38">
                  <c:v>0.31667000000000001</c:v>
                </c:pt>
                <c:pt idx="39">
                  <c:v>0.32500000000000001</c:v>
                </c:pt>
                <c:pt idx="40">
                  <c:v>0.33333000000000002</c:v>
                </c:pt>
                <c:pt idx="41">
                  <c:v>0.34166999999999997</c:v>
                </c:pt>
                <c:pt idx="42">
                  <c:v>0.35</c:v>
                </c:pt>
                <c:pt idx="43">
                  <c:v>0.35832999999999998</c:v>
                </c:pt>
                <c:pt idx="44">
                  <c:v>0.36667</c:v>
                </c:pt>
                <c:pt idx="45">
                  <c:v>0.375</c:v>
                </c:pt>
                <c:pt idx="46">
                  <c:v>0.38333</c:v>
                </c:pt>
                <c:pt idx="47">
                  <c:v>0.39167000000000002</c:v>
                </c:pt>
                <c:pt idx="48">
                  <c:v>0.4</c:v>
                </c:pt>
                <c:pt idx="49">
                  <c:v>0.40833000000000003</c:v>
                </c:pt>
                <c:pt idx="50">
                  <c:v>0.41666999999999998</c:v>
                </c:pt>
                <c:pt idx="51">
                  <c:v>0.42499999999999999</c:v>
                </c:pt>
                <c:pt idx="52">
                  <c:v>0.43332999999999999</c:v>
                </c:pt>
                <c:pt idx="53">
                  <c:v>0.44167000000000001</c:v>
                </c:pt>
                <c:pt idx="54">
                  <c:v>0.45</c:v>
                </c:pt>
                <c:pt idx="55">
                  <c:v>0.45833000000000002</c:v>
                </c:pt>
                <c:pt idx="56">
                  <c:v>0.46666999999999997</c:v>
                </c:pt>
                <c:pt idx="57">
                  <c:v>0.47499999999999998</c:v>
                </c:pt>
                <c:pt idx="58">
                  <c:v>0.48332999999999998</c:v>
                </c:pt>
                <c:pt idx="59">
                  <c:v>0.49167</c:v>
                </c:pt>
                <c:pt idx="60">
                  <c:v>0.5</c:v>
                </c:pt>
                <c:pt idx="61">
                  <c:v>0.50832999999999995</c:v>
                </c:pt>
                <c:pt idx="62">
                  <c:v>0.51666999999999996</c:v>
                </c:pt>
                <c:pt idx="63">
                  <c:v>0.52500000000000002</c:v>
                </c:pt>
                <c:pt idx="64">
                  <c:v>0.53332999999999997</c:v>
                </c:pt>
                <c:pt idx="65">
                  <c:v>0.54166999999999998</c:v>
                </c:pt>
                <c:pt idx="66">
                  <c:v>0.55000000000000004</c:v>
                </c:pt>
                <c:pt idx="67">
                  <c:v>0.55832999999999999</c:v>
                </c:pt>
                <c:pt idx="68">
                  <c:v>0.56667000000000001</c:v>
                </c:pt>
                <c:pt idx="69">
                  <c:v>0.57499999999999996</c:v>
                </c:pt>
                <c:pt idx="70">
                  <c:v>0.58333000000000002</c:v>
                </c:pt>
                <c:pt idx="71">
                  <c:v>0.59167000000000003</c:v>
                </c:pt>
                <c:pt idx="72">
                  <c:v>0.6</c:v>
                </c:pt>
                <c:pt idx="73">
                  <c:v>0.60833000000000004</c:v>
                </c:pt>
                <c:pt idx="74">
                  <c:v>0.61667000000000005</c:v>
                </c:pt>
                <c:pt idx="75">
                  <c:v>0.625</c:v>
                </c:pt>
                <c:pt idx="76">
                  <c:v>0.63332999999999995</c:v>
                </c:pt>
                <c:pt idx="77">
                  <c:v>0.64166999999999996</c:v>
                </c:pt>
                <c:pt idx="78">
                  <c:v>0.65</c:v>
                </c:pt>
                <c:pt idx="79">
                  <c:v>0.65832999999999997</c:v>
                </c:pt>
                <c:pt idx="80">
                  <c:v>0.66666999999999998</c:v>
                </c:pt>
                <c:pt idx="81">
                  <c:v>0.67500000000000004</c:v>
                </c:pt>
                <c:pt idx="82">
                  <c:v>0.68332999999999999</c:v>
                </c:pt>
                <c:pt idx="83">
                  <c:v>0.69167000000000001</c:v>
                </c:pt>
                <c:pt idx="84">
                  <c:v>0.7</c:v>
                </c:pt>
                <c:pt idx="85">
                  <c:v>0.70833000000000002</c:v>
                </c:pt>
                <c:pt idx="86">
                  <c:v>0.71667000000000003</c:v>
                </c:pt>
                <c:pt idx="87">
                  <c:v>0.72499999999999998</c:v>
                </c:pt>
                <c:pt idx="88">
                  <c:v>0.73333000000000004</c:v>
                </c:pt>
                <c:pt idx="89">
                  <c:v>0.74167000000000005</c:v>
                </c:pt>
                <c:pt idx="90">
                  <c:v>0.75</c:v>
                </c:pt>
                <c:pt idx="91">
                  <c:v>0.75832999999999995</c:v>
                </c:pt>
                <c:pt idx="92">
                  <c:v>0.76666999999999996</c:v>
                </c:pt>
                <c:pt idx="93">
                  <c:v>0.77500000000000002</c:v>
                </c:pt>
                <c:pt idx="94">
                  <c:v>0.78332999999999997</c:v>
                </c:pt>
                <c:pt idx="95">
                  <c:v>0.79166999999999998</c:v>
                </c:pt>
                <c:pt idx="96">
                  <c:v>0.8</c:v>
                </c:pt>
                <c:pt idx="97">
                  <c:v>0.80832999999999999</c:v>
                </c:pt>
                <c:pt idx="98">
                  <c:v>0.81667000000000001</c:v>
                </c:pt>
                <c:pt idx="99">
                  <c:v>0.82499999999999996</c:v>
                </c:pt>
                <c:pt idx="100">
                  <c:v>0.83333000000000002</c:v>
                </c:pt>
                <c:pt idx="101">
                  <c:v>0.84167000000000003</c:v>
                </c:pt>
                <c:pt idx="102">
                  <c:v>0.85</c:v>
                </c:pt>
                <c:pt idx="103">
                  <c:v>0.85833000000000004</c:v>
                </c:pt>
                <c:pt idx="104">
                  <c:v>0.86667000000000005</c:v>
                </c:pt>
                <c:pt idx="105">
                  <c:v>0.875</c:v>
                </c:pt>
                <c:pt idx="106">
                  <c:v>0.88332999999999995</c:v>
                </c:pt>
                <c:pt idx="107">
                  <c:v>0.89166999999999996</c:v>
                </c:pt>
                <c:pt idx="108">
                  <c:v>0.9</c:v>
                </c:pt>
                <c:pt idx="109">
                  <c:v>0.90832999999999997</c:v>
                </c:pt>
                <c:pt idx="110">
                  <c:v>0.91666999999999998</c:v>
                </c:pt>
                <c:pt idx="111">
                  <c:v>0.92500000000000004</c:v>
                </c:pt>
                <c:pt idx="112">
                  <c:v>0.93332999999999999</c:v>
                </c:pt>
                <c:pt idx="113">
                  <c:v>0.94167000000000001</c:v>
                </c:pt>
                <c:pt idx="114">
                  <c:v>0.95</c:v>
                </c:pt>
                <c:pt idx="115">
                  <c:v>0.95833000000000002</c:v>
                </c:pt>
                <c:pt idx="116">
                  <c:v>0.96667000000000003</c:v>
                </c:pt>
                <c:pt idx="117">
                  <c:v>0.97499999999999998</c:v>
                </c:pt>
                <c:pt idx="118">
                  <c:v>0.98333000000000004</c:v>
                </c:pt>
                <c:pt idx="119">
                  <c:v>0.99167000000000005</c:v>
                </c:pt>
                <c:pt idx="120">
                  <c:v>1</c:v>
                </c:pt>
                <c:pt idx="121">
                  <c:v>1.0083299999999999</c:v>
                </c:pt>
                <c:pt idx="122">
                  <c:v>1.01667</c:v>
                </c:pt>
                <c:pt idx="123">
                  <c:v>1.0249999999999999</c:v>
                </c:pt>
                <c:pt idx="124">
                  <c:v>1.0333300000000001</c:v>
                </c:pt>
                <c:pt idx="125">
                  <c:v>1.0416700000000001</c:v>
                </c:pt>
                <c:pt idx="126">
                  <c:v>1.05</c:v>
                </c:pt>
                <c:pt idx="127">
                  <c:v>1.05833</c:v>
                </c:pt>
                <c:pt idx="128">
                  <c:v>1.06667</c:v>
                </c:pt>
                <c:pt idx="129">
                  <c:v>1.075</c:v>
                </c:pt>
                <c:pt idx="130">
                  <c:v>1.0833299999999999</c:v>
                </c:pt>
                <c:pt idx="131">
                  <c:v>1.0916699999999999</c:v>
                </c:pt>
                <c:pt idx="132">
                  <c:v>1.1000000000000001</c:v>
                </c:pt>
                <c:pt idx="133">
                  <c:v>1.10833</c:v>
                </c:pt>
                <c:pt idx="134">
                  <c:v>1.1166700000000001</c:v>
                </c:pt>
                <c:pt idx="135">
                  <c:v>1.125</c:v>
                </c:pt>
                <c:pt idx="136">
                  <c:v>1.1333299999999999</c:v>
                </c:pt>
                <c:pt idx="137">
                  <c:v>1.14167</c:v>
                </c:pt>
                <c:pt idx="138">
                  <c:v>1.1499999999999999</c:v>
                </c:pt>
                <c:pt idx="139">
                  <c:v>1.1583300000000001</c:v>
                </c:pt>
                <c:pt idx="140">
                  <c:v>1.1666700000000001</c:v>
                </c:pt>
                <c:pt idx="141">
                  <c:v>1.175</c:v>
                </c:pt>
                <c:pt idx="142">
                  <c:v>1.18333</c:v>
                </c:pt>
                <c:pt idx="143">
                  <c:v>1.19167</c:v>
                </c:pt>
                <c:pt idx="144">
                  <c:v>1.2</c:v>
                </c:pt>
                <c:pt idx="145">
                  <c:v>1.2083299999999999</c:v>
                </c:pt>
                <c:pt idx="146">
                  <c:v>1.2166699999999999</c:v>
                </c:pt>
                <c:pt idx="147">
                  <c:v>1.2250000000000001</c:v>
                </c:pt>
                <c:pt idx="148">
                  <c:v>1.23333</c:v>
                </c:pt>
                <c:pt idx="149">
                  <c:v>1.2416700000000001</c:v>
                </c:pt>
                <c:pt idx="150">
                  <c:v>1.25</c:v>
                </c:pt>
                <c:pt idx="151">
                  <c:v>1.2583299999999999</c:v>
                </c:pt>
                <c:pt idx="152">
                  <c:v>1.26667</c:v>
                </c:pt>
                <c:pt idx="153">
                  <c:v>1.2749999999999999</c:v>
                </c:pt>
                <c:pt idx="154">
                  <c:v>1.2833300000000001</c:v>
                </c:pt>
                <c:pt idx="155">
                  <c:v>1.2916700000000001</c:v>
                </c:pt>
                <c:pt idx="156">
                  <c:v>1.3</c:v>
                </c:pt>
                <c:pt idx="157">
                  <c:v>1.30833</c:v>
                </c:pt>
                <c:pt idx="158">
                  <c:v>1.31667</c:v>
                </c:pt>
                <c:pt idx="159">
                  <c:v>1.325</c:v>
                </c:pt>
                <c:pt idx="160">
                  <c:v>1.3333299999999999</c:v>
                </c:pt>
                <c:pt idx="161">
                  <c:v>1.3416699999999999</c:v>
                </c:pt>
                <c:pt idx="162">
                  <c:v>1.35</c:v>
                </c:pt>
                <c:pt idx="163">
                  <c:v>1.35833</c:v>
                </c:pt>
                <c:pt idx="164">
                  <c:v>1.3666700000000001</c:v>
                </c:pt>
                <c:pt idx="165">
                  <c:v>1.375</c:v>
                </c:pt>
                <c:pt idx="166">
                  <c:v>1.3833299999999999</c:v>
                </c:pt>
                <c:pt idx="167">
                  <c:v>1.39167</c:v>
                </c:pt>
                <c:pt idx="168">
                  <c:v>1.4</c:v>
                </c:pt>
                <c:pt idx="169">
                  <c:v>1.4083300000000001</c:v>
                </c:pt>
                <c:pt idx="170">
                  <c:v>1.4166700000000001</c:v>
                </c:pt>
                <c:pt idx="171">
                  <c:v>1.425</c:v>
                </c:pt>
                <c:pt idx="172">
                  <c:v>1.43333</c:v>
                </c:pt>
                <c:pt idx="173">
                  <c:v>1.44167</c:v>
                </c:pt>
                <c:pt idx="174">
                  <c:v>1.45</c:v>
                </c:pt>
                <c:pt idx="175">
                  <c:v>1.4583299999999999</c:v>
                </c:pt>
                <c:pt idx="176">
                  <c:v>1.4666699999999999</c:v>
                </c:pt>
                <c:pt idx="177">
                  <c:v>1.4750000000000001</c:v>
                </c:pt>
                <c:pt idx="178">
                  <c:v>1.48333</c:v>
                </c:pt>
                <c:pt idx="179">
                  <c:v>1.4916700000000001</c:v>
                </c:pt>
                <c:pt idx="180">
                  <c:v>1.5</c:v>
                </c:pt>
                <c:pt idx="181">
                  <c:v>1.5083299999999999</c:v>
                </c:pt>
                <c:pt idx="182">
                  <c:v>1.51667</c:v>
                </c:pt>
                <c:pt idx="183">
                  <c:v>1.5249999999999999</c:v>
                </c:pt>
                <c:pt idx="184">
                  <c:v>1.5333300000000001</c:v>
                </c:pt>
                <c:pt idx="185">
                  <c:v>1.5416700000000001</c:v>
                </c:pt>
                <c:pt idx="186">
                  <c:v>1.55</c:v>
                </c:pt>
                <c:pt idx="187">
                  <c:v>1.55833</c:v>
                </c:pt>
                <c:pt idx="188">
                  <c:v>1.56667</c:v>
                </c:pt>
                <c:pt idx="189">
                  <c:v>1.575</c:v>
                </c:pt>
                <c:pt idx="190">
                  <c:v>1.5833299999999999</c:v>
                </c:pt>
                <c:pt idx="191">
                  <c:v>1.5916699999999999</c:v>
                </c:pt>
                <c:pt idx="192">
                  <c:v>1.6</c:v>
                </c:pt>
                <c:pt idx="193">
                  <c:v>1.60833</c:v>
                </c:pt>
                <c:pt idx="194">
                  <c:v>1.6166700000000001</c:v>
                </c:pt>
                <c:pt idx="195">
                  <c:v>1.625</c:v>
                </c:pt>
                <c:pt idx="196">
                  <c:v>1.6333299999999999</c:v>
                </c:pt>
                <c:pt idx="197">
                  <c:v>1.64167</c:v>
                </c:pt>
                <c:pt idx="198">
                  <c:v>1.65</c:v>
                </c:pt>
                <c:pt idx="199">
                  <c:v>1.6583300000000001</c:v>
                </c:pt>
                <c:pt idx="200">
                  <c:v>1.6666700000000001</c:v>
                </c:pt>
                <c:pt idx="201">
                  <c:v>1.675</c:v>
                </c:pt>
                <c:pt idx="202">
                  <c:v>1.68333</c:v>
                </c:pt>
                <c:pt idx="203">
                  <c:v>1.69167</c:v>
                </c:pt>
                <c:pt idx="204">
                  <c:v>1.7</c:v>
                </c:pt>
                <c:pt idx="205">
                  <c:v>1.7083299999999999</c:v>
                </c:pt>
                <c:pt idx="206">
                  <c:v>1.7166699999999999</c:v>
                </c:pt>
                <c:pt idx="207">
                  <c:v>1.7250000000000001</c:v>
                </c:pt>
                <c:pt idx="208">
                  <c:v>1.73333</c:v>
                </c:pt>
                <c:pt idx="209">
                  <c:v>1.7416700000000001</c:v>
                </c:pt>
                <c:pt idx="210">
                  <c:v>1.75</c:v>
                </c:pt>
                <c:pt idx="211">
                  <c:v>1.7583299999999999</c:v>
                </c:pt>
                <c:pt idx="212">
                  <c:v>1.76667</c:v>
                </c:pt>
                <c:pt idx="213">
                  <c:v>1.7749999999999999</c:v>
                </c:pt>
                <c:pt idx="214">
                  <c:v>1.7833300000000001</c:v>
                </c:pt>
                <c:pt idx="215">
                  <c:v>1.7916700000000001</c:v>
                </c:pt>
                <c:pt idx="216">
                  <c:v>1.8</c:v>
                </c:pt>
                <c:pt idx="217">
                  <c:v>1.80833</c:v>
                </c:pt>
                <c:pt idx="218">
                  <c:v>1.81667</c:v>
                </c:pt>
                <c:pt idx="219">
                  <c:v>1.825</c:v>
                </c:pt>
                <c:pt idx="220">
                  <c:v>1.8333299999999999</c:v>
                </c:pt>
                <c:pt idx="221">
                  <c:v>1.8416699999999999</c:v>
                </c:pt>
                <c:pt idx="222">
                  <c:v>1.85</c:v>
                </c:pt>
                <c:pt idx="223">
                  <c:v>1.85833</c:v>
                </c:pt>
                <c:pt idx="224">
                  <c:v>1.8666700000000001</c:v>
                </c:pt>
                <c:pt idx="225">
                  <c:v>1.875</c:v>
                </c:pt>
                <c:pt idx="226">
                  <c:v>1.8833299999999999</c:v>
                </c:pt>
                <c:pt idx="227">
                  <c:v>1.89167</c:v>
                </c:pt>
                <c:pt idx="228">
                  <c:v>1.9</c:v>
                </c:pt>
                <c:pt idx="229">
                  <c:v>1.9083300000000001</c:v>
                </c:pt>
                <c:pt idx="230">
                  <c:v>1.9166700000000001</c:v>
                </c:pt>
                <c:pt idx="231">
                  <c:v>1.925</c:v>
                </c:pt>
                <c:pt idx="232">
                  <c:v>1.93333</c:v>
                </c:pt>
                <c:pt idx="233">
                  <c:v>1.94167</c:v>
                </c:pt>
                <c:pt idx="234">
                  <c:v>1.95</c:v>
                </c:pt>
                <c:pt idx="235">
                  <c:v>1.9583299999999999</c:v>
                </c:pt>
                <c:pt idx="236">
                  <c:v>1.9666699999999999</c:v>
                </c:pt>
                <c:pt idx="237">
                  <c:v>1.9750000000000001</c:v>
                </c:pt>
                <c:pt idx="238">
                  <c:v>1.98333</c:v>
                </c:pt>
                <c:pt idx="239">
                  <c:v>1.9916700000000001</c:v>
                </c:pt>
                <c:pt idx="240">
                  <c:v>2</c:v>
                </c:pt>
                <c:pt idx="241">
                  <c:v>2.0083299999999999</c:v>
                </c:pt>
                <c:pt idx="242">
                  <c:v>2.01667</c:v>
                </c:pt>
                <c:pt idx="243">
                  <c:v>2.0249999999999999</c:v>
                </c:pt>
                <c:pt idx="244">
                  <c:v>2.0333299999999999</c:v>
                </c:pt>
                <c:pt idx="245">
                  <c:v>2.0416699999999999</c:v>
                </c:pt>
                <c:pt idx="246">
                  <c:v>2.0499999999999998</c:v>
                </c:pt>
                <c:pt idx="247">
                  <c:v>2.0583300000000002</c:v>
                </c:pt>
                <c:pt idx="248">
                  <c:v>2.0666699999999998</c:v>
                </c:pt>
                <c:pt idx="249">
                  <c:v>2.0750000000000002</c:v>
                </c:pt>
                <c:pt idx="250">
                  <c:v>2.0833300000000001</c:v>
                </c:pt>
                <c:pt idx="251">
                  <c:v>2.0916700000000001</c:v>
                </c:pt>
                <c:pt idx="252">
                  <c:v>2.1</c:v>
                </c:pt>
                <c:pt idx="253">
                  <c:v>2.10833</c:v>
                </c:pt>
                <c:pt idx="254">
                  <c:v>2.1166700000000001</c:v>
                </c:pt>
                <c:pt idx="255">
                  <c:v>2.125</c:v>
                </c:pt>
                <c:pt idx="256">
                  <c:v>2.1333299999999999</c:v>
                </c:pt>
                <c:pt idx="257">
                  <c:v>2.14167</c:v>
                </c:pt>
                <c:pt idx="258">
                  <c:v>2.15</c:v>
                </c:pt>
                <c:pt idx="259">
                  <c:v>2.1583299999999999</c:v>
                </c:pt>
                <c:pt idx="260">
                  <c:v>2.1666699999999999</c:v>
                </c:pt>
                <c:pt idx="261">
                  <c:v>2.1749999999999998</c:v>
                </c:pt>
                <c:pt idx="262">
                  <c:v>2.1833300000000002</c:v>
                </c:pt>
                <c:pt idx="263">
                  <c:v>2.1916699999999998</c:v>
                </c:pt>
                <c:pt idx="264">
                  <c:v>2.2000000000000002</c:v>
                </c:pt>
                <c:pt idx="265">
                  <c:v>2.2083300000000001</c:v>
                </c:pt>
                <c:pt idx="266">
                  <c:v>2.2166700000000001</c:v>
                </c:pt>
                <c:pt idx="267">
                  <c:v>2.2250000000000001</c:v>
                </c:pt>
                <c:pt idx="268">
                  <c:v>2.23333</c:v>
                </c:pt>
                <c:pt idx="269">
                  <c:v>2.2416700000000001</c:v>
                </c:pt>
                <c:pt idx="270">
                  <c:v>2.25</c:v>
                </c:pt>
                <c:pt idx="271">
                  <c:v>2.2583299999999999</c:v>
                </c:pt>
                <c:pt idx="272">
                  <c:v>2.26667</c:v>
                </c:pt>
                <c:pt idx="273">
                  <c:v>2.2749999999999999</c:v>
                </c:pt>
                <c:pt idx="274">
                  <c:v>2.2833299999999999</c:v>
                </c:pt>
                <c:pt idx="275">
                  <c:v>2.2916699999999999</c:v>
                </c:pt>
                <c:pt idx="276">
                  <c:v>2.2999999999999998</c:v>
                </c:pt>
                <c:pt idx="277">
                  <c:v>2.3083300000000002</c:v>
                </c:pt>
                <c:pt idx="278">
                  <c:v>2.3166699999999998</c:v>
                </c:pt>
                <c:pt idx="279">
                  <c:v>2.3250000000000002</c:v>
                </c:pt>
                <c:pt idx="280">
                  <c:v>2.3333300000000001</c:v>
                </c:pt>
                <c:pt idx="281">
                  <c:v>2.3416700000000001</c:v>
                </c:pt>
                <c:pt idx="282">
                  <c:v>2.35</c:v>
                </c:pt>
                <c:pt idx="283">
                  <c:v>2.35833</c:v>
                </c:pt>
                <c:pt idx="284">
                  <c:v>2.3666700000000001</c:v>
                </c:pt>
                <c:pt idx="285">
                  <c:v>2.375</c:v>
                </c:pt>
                <c:pt idx="286">
                  <c:v>2.3833299999999999</c:v>
                </c:pt>
                <c:pt idx="287">
                  <c:v>2.39167</c:v>
                </c:pt>
                <c:pt idx="288">
                  <c:v>2.4</c:v>
                </c:pt>
                <c:pt idx="289">
                  <c:v>2.4083299999999999</c:v>
                </c:pt>
                <c:pt idx="290">
                  <c:v>2.4166699999999999</c:v>
                </c:pt>
                <c:pt idx="291">
                  <c:v>2.4249999999999998</c:v>
                </c:pt>
                <c:pt idx="292">
                  <c:v>2.4333300000000002</c:v>
                </c:pt>
                <c:pt idx="293">
                  <c:v>2.4416699999999998</c:v>
                </c:pt>
                <c:pt idx="294">
                  <c:v>2.4500000000000002</c:v>
                </c:pt>
                <c:pt idx="295">
                  <c:v>2.4583300000000001</c:v>
                </c:pt>
                <c:pt idx="296">
                  <c:v>2.4666700000000001</c:v>
                </c:pt>
                <c:pt idx="297">
                  <c:v>2.4750000000000001</c:v>
                </c:pt>
                <c:pt idx="298">
                  <c:v>2.48333</c:v>
                </c:pt>
                <c:pt idx="299">
                  <c:v>2.4916700000000001</c:v>
                </c:pt>
                <c:pt idx="300">
                  <c:v>2.5</c:v>
                </c:pt>
                <c:pt idx="301">
                  <c:v>2.5083299999999999</c:v>
                </c:pt>
                <c:pt idx="302">
                  <c:v>2.51667</c:v>
                </c:pt>
                <c:pt idx="303">
                  <c:v>2.5249999999999999</c:v>
                </c:pt>
                <c:pt idx="304">
                  <c:v>2.5333299999999999</c:v>
                </c:pt>
                <c:pt idx="305">
                  <c:v>2.5416699999999999</c:v>
                </c:pt>
                <c:pt idx="306">
                  <c:v>2.5499999999999998</c:v>
                </c:pt>
                <c:pt idx="307">
                  <c:v>2.5583300000000002</c:v>
                </c:pt>
                <c:pt idx="308">
                  <c:v>2.5666699999999998</c:v>
                </c:pt>
                <c:pt idx="309">
                  <c:v>2.5750000000000002</c:v>
                </c:pt>
                <c:pt idx="310">
                  <c:v>2.5833300000000001</c:v>
                </c:pt>
                <c:pt idx="311">
                  <c:v>2.5916700000000001</c:v>
                </c:pt>
                <c:pt idx="312">
                  <c:v>2.6</c:v>
                </c:pt>
                <c:pt idx="313">
                  <c:v>2.60833</c:v>
                </c:pt>
                <c:pt idx="314">
                  <c:v>2.6166700000000001</c:v>
                </c:pt>
                <c:pt idx="315">
                  <c:v>2.625</c:v>
                </c:pt>
                <c:pt idx="316">
                  <c:v>2.6333299999999999</c:v>
                </c:pt>
                <c:pt idx="317">
                  <c:v>2.64167</c:v>
                </c:pt>
                <c:pt idx="318">
                  <c:v>2.65</c:v>
                </c:pt>
                <c:pt idx="319">
                  <c:v>2.6583299999999999</c:v>
                </c:pt>
                <c:pt idx="320">
                  <c:v>2.6666699999999999</c:v>
                </c:pt>
                <c:pt idx="321">
                  <c:v>2.6749999999999998</c:v>
                </c:pt>
                <c:pt idx="322">
                  <c:v>2.6833300000000002</c:v>
                </c:pt>
                <c:pt idx="323">
                  <c:v>2.6916699999999998</c:v>
                </c:pt>
                <c:pt idx="324">
                  <c:v>2.7</c:v>
                </c:pt>
                <c:pt idx="325">
                  <c:v>2.7083300000000001</c:v>
                </c:pt>
                <c:pt idx="326">
                  <c:v>2.7166700000000001</c:v>
                </c:pt>
                <c:pt idx="327">
                  <c:v>2.7250000000000001</c:v>
                </c:pt>
                <c:pt idx="328">
                  <c:v>2.73333</c:v>
                </c:pt>
                <c:pt idx="329">
                  <c:v>2.7416700000000001</c:v>
                </c:pt>
                <c:pt idx="330">
                  <c:v>2.75</c:v>
                </c:pt>
                <c:pt idx="331">
                  <c:v>2.7583299999999999</c:v>
                </c:pt>
                <c:pt idx="332">
                  <c:v>2.76667</c:v>
                </c:pt>
                <c:pt idx="333">
                  <c:v>2.7749999999999999</c:v>
                </c:pt>
                <c:pt idx="334">
                  <c:v>2.7833299999999999</c:v>
                </c:pt>
                <c:pt idx="335">
                  <c:v>2.7916699999999999</c:v>
                </c:pt>
                <c:pt idx="336">
                  <c:v>2.8</c:v>
                </c:pt>
                <c:pt idx="337">
                  <c:v>2.8083300000000002</c:v>
                </c:pt>
                <c:pt idx="338">
                  <c:v>2.8166699999999998</c:v>
                </c:pt>
                <c:pt idx="339">
                  <c:v>2.8250000000000002</c:v>
                </c:pt>
                <c:pt idx="340">
                  <c:v>2.8333300000000001</c:v>
                </c:pt>
                <c:pt idx="341">
                  <c:v>2.8416700000000001</c:v>
                </c:pt>
                <c:pt idx="342">
                  <c:v>2.85</c:v>
                </c:pt>
                <c:pt idx="343">
                  <c:v>2.85833</c:v>
                </c:pt>
                <c:pt idx="344">
                  <c:v>2.8666700000000001</c:v>
                </c:pt>
                <c:pt idx="345">
                  <c:v>2.875</c:v>
                </c:pt>
                <c:pt idx="346">
                  <c:v>2.8833299999999999</c:v>
                </c:pt>
                <c:pt idx="347">
                  <c:v>2.89167</c:v>
                </c:pt>
                <c:pt idx="348">
                  <c:v>2.9</c:v>
                </c:pt>
                <c:pt idx="349">
                  <c:v>2.9083299999999999</c:v>
                </c:pt>
                <c:pt idx="350">
                  <c:v>2.9166699999999999</c:v>
                </c:pt>
                <c:pt idx="351">
                  <c:v>2.9249999999999998</c:v>
                </c:pt>
                <c:pt idx="352">
                  <c:v>2.9333300000000002</c:v>
                </c:pt>
                <c:pt idx="353">
                  <c:v>2.9416699999999998</c:v>
                </c:pt>
                <c:pt idx="354">
                  <c:v>2.95</c:v>
                </c:pt>
                <c:pt idx="355">
                  <c:v>2.9583300000000001</c:v>
                </c:pt>
                <c:pt idx="356">
                  <c:v>2.9666700000000001</c:v>
                </c:pt>
                <c:pt idx="357">
                  <c:v>2.9750000000000001</c:v>
                </c:pt>
                <c:pt idx="358">
                  <c:v>2.98333</c:v>
                </c:pt>
                <c:pt idx="359">
                  <c:v>2.9916700000000001</c:v>
                </c:pt>
                <c:pt idx="360">
                  <c:v>3</c:v>
                </c:pt>
                <c:pt idx="361">
                  <c:v>3.0083299999999999</c:v>
                </c:pt>
                <c:pt idx="362">
                  <c:v>3.01667</c:v>
                </c:pt>
                <c:pt idx="363">
                  <c:v>3.0249999999999999</c:v>
                </c:pt>
                <c:pt idx="364">
                  <c:v>3.0333299999999999</c:v>
                </c:pt>
                <c:pt idx="365">
                  <c:v>3.0416699999999999</c:v>
                </c:pt>
                <c:pt idx="366">
                  <c:v>3.05</c:v>
                </c:pt>
                <c:pt idx="367">
                  <c:v>3.0583300000000002</c:v>
                </c:pt>
                <c:pt idx="368">
                  <c:v>3.0666699999999998</c:v>
                </c:pt>
                <c:pt idx="369">
                  <c:v>3.0750000000000002</c:v>
                </c:pt>
                <c:pt idx="370">
                  <c:v>3.0833300000000001</c:v>
                </c:pt>
                <c:pt idx="371">
                  <c:v>3.0916700000000001</c:v>
                </c:pt>
                <c:pt idx="372">
                  <c:v>3.1</c:v>
                </c:pt>
                <c:pt idx="373">
                  <c:v>3.10833</c:v>
                </c:pt>
                <c:pt idx="374">
                  <c:v>3.1166700000000001</c:v>
                </c:pt>
                <c:pt idx="375">
                  <c:v>3.125</c:v>
                </c:pt>
                <c:pt idx="376">
                  <c:v>3.1333299999999999</c:v>
                </c:pt>
                <c:pt idx="377">
                  <c:v>3.14167</c:v>
                </c:pt>
                <c:pt idx="378">
                  <c:v>3.15</c:v>
                </c:pt>
                <c:pt idx="379">
                  <c:v>3.1583299999999999</c:v>
                </c:pt>
                <c:pt idx="380">
                  <c:v>3.1666699999999999</c:v>
                </c:pt>
                <c:pt idx="381">
                  <c:v>3.1749999999999998</c:v>
                </c:pt>
                <c:pt idx="382">
                  <c:v>3.1833300000000002</c:v>
                </c:pt>
                <c:pt idx="383">
                  <c:v>3.1916699999999998</c:v>
                </c:pt>
                <c:pt idx="384">
                  <c:v>3.2</c:v>
                </c:pt>
                <c:pt idx="385">
                  <c:v>3.2083300000000001</c:v>
                </c:pt>
                <c:pt idx="386">
                  <c:v>3.2166700000000001</c:v>
                </c:pt>
                <c:pt idx="387">
                  <c:v>3.2250000000000001</c:v>
                </c:pt>
                <c:pt idx="388">
                  <c:v>3.23333</c:v>
                </c:pt>
                <c:pt idx="389">
                  <c:v>3.2416700000000001</c:v>
                </c:pt>
                <c:pt idx="390">
                  <c:v>3.25</c:v>
                </c:pt>
                <c:pt idx="391">
                  <c:v>3.2583299999999999</c:v>
                </c:pt>
                <c:pt idx="392">
                  <c:v>3.26667</c:v>
                </c:pt>
                <c:pt idx="393">
                  <c:v>3.2749999999999999</c:v>
                </c:pt>
                <c:pt idx="394">
                  <c:v>3.2833299999999999</c:v>
                </c:pt>
                <c:pt idx="395">
                  <c:v>3.2916699999999999</c:v>
                </c:pt>
                <c:pt idx="396">
                  <c:v>3.3</c:v>
                </c:pt>
                <c:pt idx="397">
                  <c:v>3.3083300000000002</c:v>
                </c:pt>
                <c:pt idx="398">
                  <c:v>3.3166699999999998</c:v>
                </c:pt>
                <c:pt idx="399">
                  <c:v>3.3250000000000002</c:v>
                </c:pt>
                <c:pt idx="400">
                  <c:v>3.3333300000000001</c:v>
                </c:pt>
                <c:pt idx="401">
                  <c:v>3.3416700000000001</c:v>
                </c:pt>
                <c:pt idx="402">
                  <c:v>3.35</c:v>
                </c:pt>
                <c:pt idx="403">
                  <c:v>3.35833</c:v>
                </c:pt>
                <c:pt idx="404">
                  <c:v>3.3666700000000001</c:v>
                </c:pt>
                <c:pt idx="405">
                  <c:v>3.375</c:v>
                </c:pt>
                <c:pt idx="406">
                  <c:v>3.3833299999999999</c:v>
                </c:pt>
                <c:pt idx="407">
                  <c:v>3.39167</c:v>
                </c:pt>
                <c:pt idx="408">
                  <c:v>3.4</c:v>
                </c:pt>
                <c:pt idx="409">
                  <c:v>3.4083299999999999</c:v>
                </c:pt>
                <c:pt idx="410">
                  <c:v>3.4166699999999999</c:v>
                </c:pt>
                <c:pt idx="411">
                  <c:v>3.4249999999999998</c:v>
                </c:pt>
                <c:pt idx="412">
                  <c:v>3.4333300000000002</c:v>
                </c:pt>
                <c:pt idx="413">
                  <c:v>3.4416699999999998</c:v>
                </c:pt>
                <c:pt idx="414">
                  <c:v>3.45</c:v>
                </c:pt>
                <c:pt idx="415">
                  <c:v>3.4583300000000001</c:v>
                </c:pt>
                <c:pt idx="416">
                  <c:v>3.4666700000000001</c:v>
                </c:pt>
                <c:pt idx="417">
                  <c:v>3.4750000000000001</c:v>
                </c:pt>
                <c:pt idx="418">
                  <c:v>3.48333</c:v>
                </c:pt>
                <c:pt idx="419">
                  <c:v>3.4916700000000001</c:v>
                </c:pt>
                <c:pt idx="420">
                  <c:v>3.5</c:v>
                </c:pt>
                <c:pt idx="421">
                  <c:v>3.5083299999999999</c:v>
                </c:pt>
                <c:pt idx="422">
                  <c:v>3.51667</c:v>
                </c:pt>
                <c:pt idx="423">
                  <c:v>3.5249999999999999</c:v>
                </c:pt>
                <c:pt idx="424">
                  <c:v>3.5333299999999999</c:v>
                </c:pt>
                <c:pt idx="425">
                  <c:v>3.5416699999999999</c:v>
                </c:pt>
                <c:pt idx="426">
                  <c:v>3.55</c:v>
                </c:pt>
                <c:pt idx="427">
                  <c:v>3.5583300000000002</c:v>
                </c:pt>
                <c:pt idx="428">
                  <c:v>3.5666699999999998</c:v>
                </c:pt>
                <c:pt idx="429">
                  <c:v>3.5750000000000002</c:v>
                </c:pt>
                <c:pt idx="430">
                  <c:v>3.5833300000000001</c:v>
                </c:pt>
                <c:pt idx="431">
                  <c:v>3.5916700000000001</c:v>
                </c:pt>
                <c:pt idx="432">
                  <c:v>3.6</c:v>
                </c:pt>
                <c:pt idx="433">
                  <c:v>3.60833</c:v>
                </c:pt>
                <c:pt idx="434">
                  <c:v>3.6166700000000001</c:v>
                </c:pt>
                <c:pt idx="435">
                  <c:v>3.625</c:v>
                </c:pt>
                <c:pt idx="436">
                  <c:v>3.6333299999999999</c:v>
                </c:pt>
                <c:pt idx="437">
                  <c:v>3.64167</c:v>
                </c:pt>
                <c:pt idx="438">
                  <c:v>3.65</c:v>
                </c:pt>
                <c:pt idx="439">
                  <c:v>3.6583299999999999</c:v>
                </c:pt>
                <c:pt idx="440">
                  <c:v>3.6666699999999999</c:v>
                </c:pt>
                <c:pt idx="441">
                  <c:v>3.6749999999999998</c:v>
                </c:pt>
                <c:pt idx="442">
                  <c:v>3.6833300000000002</c:v>
                </c:pt>
                <c:pt idx="443">
                  <c:v>3.6916699999999998</c:v>
                </c:pt>
                <c:pt idx="444">
                  <c:v>3.7</c:v>
                </c:pt>
                <c:pt idx="445">
                  <c:v>3.7083300000000001</c:v>
                </c:pt>
                <c:pt idx="446">
                  <c:v>3.7166700000000001</c:v>
                </c:pt>
                <c:pt idx="447">
                  <c:v>3.7250000000000001</c:v>
                </c:pt>
                <c:pt idx="448">
                  <c:v>3.73333</c:v>
                </c:pt>
                <c:pt idx="449">
                  <c:v>3.7416700000000001</c:v>
                </c:pt>
                <c:pt idx="450">
                  <c:v>3.75</c:v>
                </c:pt>
                <c:pt idx="451">
                  <c:v>3.7583299999999999</c:v>
                </c:pt>
                <c:pt idx="452">
                  <c:v>3.76667</c:v>
                </c:pt>
                <c:pt idx="453">
                  <c:v>3.7749999999999999</c:v>
                </c:pt>
                <c:pt idx="454">
                  <c:v>3.7833299999999999</c:v>
                </c:pt>
                <c:pt idx="455">
                  <c:v>3.7916699999999999</c:v>
                </c:pt>
                <c:pt idx="456">
                  <c:v>3.8</c:v>
                </c:pt>
                <c:pt idx="457">
                  <c:v>3.8083300000000002</c:v>
                </c:pt>
                <c:pt idx="458">
                  <c:v>3.8166699999999998</c:v>
                </c:pt>
                <c:pt idx="459">
                  <c:v>3.8250000000000002</c:v>
                </c:pt>
                <c:pt idx="460">
                  <c:v>3.8333300000000001</c:v>
                </c:pt>
                <c:pt idx="461">
                  <c:v>3.8416700000000001</c:v>
                </c:pt>
                <c:pt idx="462">
                  <c:v>3.85</c:v>
                </c:pt>
                <c:pt idx="463">
                  <c:v>3.85833</c:v>
                </c:pt>
                <c:pt idx="464">
                  <c:v>3.8666700000000001</c:v>
                </c:pt>
                <c:pt idx="465">
                  <c:v>3.875</c:v>
                </c:pt>
                <c:pt idx="466">
                  <c:v>3.8833299999999999</c:v>
                </c:pt>
                <c:pt idx="467">
                  <c:v>3.89167</c:v>
                </c:pt>
                <c:pt idx="468">
                  <c:v>3.9</c:v>
                </c:pt>
                <c:pt idx="469">
                  <c:v>3.9083299999999999</c:v>
                </c:pt>
                <c:pt idx="470">
                  <c:v>3.9166699999999999</c:v>
                </c:pt>
                <c:pt idx="471">
                  <c:v>3.9249999999999998</c:v>
                </c:pt>
                <c:pt idx="472">
                  <c:v>3.9333300000000002</c:v>
                </c:pt>
                <c:pt idx="473">
                  <c:v>3.9416699999999998</c:v>
                </c:pt>
                <c:pt idx="474">
                  <c:v>3.95</c:v>
                </c:pt>
                <c:pt idx="475">
                  <c:v>3.9583300000000001</c:v>
                </c:pt>
                <c:pt idx="476">
                  <c:v>3.9666700000000001</c:v>
                </c:pt>
                <c:pt idx="477">
                  <c:v>3.9750000000000001</c:v>
                </c:pt>
                <c:pt idx="478">
                  <c:v>3.98333</c:v>
                </c:pt>
                <c:pt idx="479">
                  <c:v>3.9916700000000001</c:v>
                </c:pt>
                <c:pt idx="480">
                  <c:v>4</c:v>
                </c:pt>
                <c:pt idx="481">
                  <c:v>4.0083299999999999</c:v>
                </c:pt>
                <c:pt idx="482">
                  <c:v>4.0166700000000004</c:v>
                </c:pt>
                <c:pt idx="483">
                  <c:v>4.0250000000000004</c:v>
                </c:pt>
                <c:pt idx="484">
                  <c:v>4.0333300000000003</c:v>
                </c:pt>
                <c:pt idx="485">
                  <c:v>4.0416699999999999</c:v>
                </c:pt>
                <c:pt idx="486">
                  <c:v>4.05</c:v>
                </c:pt>
                <c:pt idx="487">
                  <c:v>4.0583299999999998</c:v>
                </c:pt>
                <c:pt idx="488">
                  <c:v>4.0666700000000002</c:v>
                </c:pt>
                <c:pt idx="489">
                  <c:v>4.0750000000000002</c:v>
                </c:pt>
                <c:pt idx="490">
                  <c:v>4.0833300000000001</c:v>
                </c:pt>
                <c:pt idx="491">
                  <c:v>4.0916699999999997</c:v>
                </c:pt>
                <c:pt idx="492">
                  <c:v>4.0999999999999996</c:v>
                </c:pt>
                <c:pt idx="493">
                  <c:v>4.1083299999999996</c:v>
                </c:pt>
                <c:pt idx="494">
                  <c:v>4.1166700000000001</c:v>
                </c:pt>
                <c:pt idx="495">
                  <c:v>4.125</c:v>
                </c:pt>
                <c:pt idx="496">
                  <c:v>4.1333299999999999</c:v>
                </c:pt>
                <c:pt idx="497">
                  <c:v>4.1416700000000004</c:v>
                </c:pt>
                <c:pt idx="498">
                  <c:v>4.1500000000000004</c:v>
                </c:pt>
                <c:pt idx="499">
                  <c:v>4.1583300000000003</c:v>
                </c:pt>
                <c:pt idx="500">
                  <c:v>4.1666699999999999</c:v>
                </c:pt>
                <c:pt idx="501">
                  <c:v>4.1749999999999998</c:v>
                </c:pt>
                <c:pt idx="502">
                  <c:v>4.1833299999999998</c:v>
                </c:pt>
                <c:pt idx="503">
                  <c:v>4.1916700000000002</c:v>
                </c:pt>
                <c:pt idx="504">
                  <c:v>4.2</c:v>
                </c:pt>
                <c:pt idx="505">
                  <c:v>4.2083300000000001</c:v>
                </c:pt>
                <c:pt idx="506">
                  <c:v>4.2166699999999997</c:v>
                </c:pt>
                <c:pt idx="507">
                  <c:v>4.2249999999999996</c:v>
                </c:pt>
                <c:pt idx="508">
                  <c:v>4.2333299999999996</c:v>
                </c:pt>
                <c:pt idx="509">
                  <c:v>4.2416700000000001</c:v>
                </c:pt>
                <c:pt idx="510">
                  <c:v>4.25</c:v>
                </c:pt>
                <c:pt idx="511">
                  <c:v>4.2583299999999999</c:v>
                </c:pt>
                <c:pt idx="512">
                  <c:v>4.2666700000000004</c:v>
                </c:pt>
                <c:pt idx="513">
                  <c:v>4.2750000000000004</c:v>
                </c:pt>
                <c:pt idx="514">
                  <c:v>4.2833300000000003</c:v>
                </c:pt>
                <c:pt idx="515">
                  <c:v>4.2916699999999999</c:v>
                </c:pt>
                <c:pt idx="516">
                  <c:v>4.3</c:v>
                </c:pt>
                <c:pt idx="517">
                  <c:v>4.3083299999999998</c:v>
                </c:pt>
                <c:pt idx="518">
                  <c:v>4.3166700000000002</c:v>
                </c:pt>
                <c:pt idx="519">
                  <c:v>4.3250000000000002</c:v>
                </c:pt>
                <c:pt idx="520">
                  <c:v>4.3333300000000001</c:v>
                </c:pt>
                <c:pt idx="521">
                  <c:v>4.3416699999999997</c:v>
                </c:pt>
                <c:pt idx="522">
                  <c:v>4.3499999999999996</c:v>
                </c:pt>
                <c:pt idx="523">
                  <c:v>4.3583299999999996</c:v>
                </c:pt>
                <c:pt idx="524">
                  <c:v>4.3666700000000001</c:v>
                </c:pt>
                <c:pt idx="525">
                  <c:v>4.375</c:v>
                </c:pt>
                <c:pt idx="526">
                  <c:v>4.3833299999999999</c:v>
                </c:pt>
                <c:pt idx="527">
                  <c:v>4.3916700000000004</c:v>
                </c:pt>
                <c:pt idx="528">
                  <c:v>4.4000000000000004</c:v>
                </c:pt>
                <c:pt idx="529">
                  <c:v>4.4083300000000003</c:v>
                </c:pt>
                <c:pt idx="530">
                  <c:v>4.4166699999999999</c:v>
                </c:pt>
                <c:pt idx="531">
                  <c:v>4.4249999999999998</c:v>
                </c:pt>
                <c:pt idx="532">
                  <c:v>4.4333299999999998</c:v>
                </c:pt>
                <c:pt idx="533">
                  <c:v>4.4416700000000002</c:v>
                </c:pt>
                <c:pt idx="534">
                  <c:v>4.45</c:v>
                </c:pt>
                <c:pt idx="535">
                  <c:v>4.4583300000000001</c:v>
                </c:pt>
                <c:pt idx="536">
                  <c:v>4.4666699999999997</c:v>
                </c:pt>
                <c:pt idx="537">
                  <c:v>4.4749999999999996</c:v>
                </c:pt>
                <c:pt idx="538">
                  <c:v>4.4833299999999996</c:v>
                </c:pt>
                <c:pt idx="539">
                  <c:v>4.4916700000000001</c:v>
                </c:pt>
                <c:pt idx="540">
                  <c:v>4.5</c:v>
                </c:pt>
                <c:pt idx="541">
                  <c:v>4.5083299999999999</c:v>
                </c:pt>
                <c:pt idx="542">
                  <c:v>4.5166700000000004</c:v>
                </c:pt>
                <c:pt idx="543">
                  <c:v>4.5250000000000004</c:v>
                </c:pt>
                <c:pt idx="544">
                  <c:v>4.5333300000000003</c:v>
                </c:pt>
                <c:pt idx="545">
                  <c:v>4.5416699999999999</c:v>
                </c:pt>
                <c:pt idx="546">
                  <c:v>4.55</c:v>
                </c:pt>
                <c:pt idx="547">
                  <c:v>4.5583299999999998</c:v>
                </c:pt>
                <c:pt idx="548">
                  <c:v>4.5666700000000002</c:v>
                </c:pt>
                <c:pt idx="549">
                  <c:v>4.5750000000000002</c:v>
                </c:pt>
                <c:pt idx="550">
                  <c:v>4.5833300000000001</c:v>
                </c:pt>
                <c:pt idx="551">
                  <c:v>4.5916699999999997</c:v>
                </c:pt>
                <c:pt idx="552">
                  <c:v>4.5999999999999996</c:v>
                </c:pt>
                <c:pt idx="553">
                  <c:v>4.6083299999999996</c:v>
                </c:pt>
                <c:pt idx="554">
                  <c:v>4.6166700000000001</c:v>
                </c:pt>
                <c:pt idx="555">
                  <c:v>4.625</c:v>
                </c:pt>
                <c:pt idx="556">
                  <c:v>4.6333299999999999</c:v>
                </c:pt>
                <c:pt idx="557">
                  <c:v>4.6416700000000004</c:v>
                </c:pt>
                <c:pt idx="558">
                  <c:v>4.6500000000000004</c:v>
                </c:pt>
                <c:pt idx="559">
                  <c:v>4.6583300000000003</c:v>
                </c:pt>
                <c:pt idx="560">
                  <c:v>4.6666699999999999</c:v>
                </c:pt>
                <c:pt idx="561">
                  <c:v>4.6749999999999998</c:v>
                </c:pt>
                <c:pt idx="562">
                  <c:v>4.6833299999999998</c:v>
                </c:pt>
                <c:pt idx="563">
                  <c:v>4.6916700000000002</c:v>
                </c:pt>
                <c:pt idx="564">
                  <c:v>4.7</c:v>
                </c:pt>
                <c:pt idx="565">
                  <c:v>4.7083300000000001</c:v>
                </c:pt>
                <c:pt idx="566">
                  <c:v>4.7166699999999997</c:v>
                </c:pt>
                <c:pt idx="567">
                  <c:v>4.7249999999999996</c:v>
                </c:pt>
                <c:pt idx="568">
                  <c:v>4.7333299999999996</c:v>
                </c:pt>
                <c:pt idx="569">
                  <c:v>4.7416700000000001</c:v>
                </c:pt>
                <c:pt idx="570">
                  <c:v>4.75</c:v>
                </c:pt>
                <c:pt idx="571">
                  <c:v>4.7583299999999999</c:v>
                </c:pt>
                <c:pt idx="572">
                  <c:v>4.7666700000000004</c:v>
                </c:pt>
                <c:pt idx="573">
                  <c:v>4.7750000000000004</c:v>
                </c:pt>
                <c:pt idx="574">
                  <c:v>4.7833300000000003</c:v>
                </c:pt>
                <c:pt idx="575">
                  <c:v>4.7916699999999999</c:v>
                </c:pt>
                <c:pt idx="576">
                  <c:v>4.8</c:v>
                </c:pt>
                <c:pt idx="577">
                  <c:v>4.8083299999999998</c:v>
                </c:pt>
                <c:pt idx="578">
                  <c:v>4.8166700000000002</c:v>
                </c:pt>
                <c:pt idx="579">
                  <c:v>4.8250000000000002</c:v>
                </c:pt>
                <c:pt idx="580">
                  <c:v>4.8333300000000001</c:v>
                </c:pt>
                <c:pt idx="581">
                  <c:v>4.8416699999999997</c:v>
                </c:pt>
                <c:pt idx="582">
                  <c:v>4.8499999999999996</c:v>
                </c:pt>
                <c:pt idx="583">
                  <c:v>4.8583299999999996</c:v>
                </c:pt>
                <c:pt idx="584">
                  <c:v>4.8666700000000001</c:v>
                </c:pt>
                <c:pt idx="585">
                  <c:v>4.875</c:v>
                </c:pt>
                <c:pt idx="586">
                  <c:v>4.8833299999999999</c:v>
                </c:pt>
                <c:pt idx="587">
                  <c:v>4.8916700000000004</c:v>
                </c:pt>
                <c:pt idx="588">
                  <c:v>4.9000000000000004</c:v>
                </c:pt>
                <c:pt idx="589">
                  <c:v>4.9083300000000003</c:v>
                </c:pt>
                <c:pt idx="590">
                  <c:v>4.9166699999999999</c:v>
                </c:pt>
                <c:pt idx="591">
                  <c:v>4.9249999999999998</c:v>
                </c:pt>
                <c:pt idx="592">
                  <c:v>4.9333299999999998</c:v>
                </c:pt>
                <c:pt idx="593">
                  <c:v>4.9416700000000002</c:v>
                </c:pt>
                <c:pt idx="594">
                  <c:v>4.95</c:v>
                </c:pt>
                <c:pt idx="595">
                  <c:v>4.9583300000000001</c:v>
                </c:pt>
                <c:pt idx="596">
                  <c:v>4.9666699999999997</c:v>
                </c:pt>
                <c:pt idx="597">
                  <c:v>4.9749999999999996</c:v>
                </c:pt>
                <c:pt idx="598">
                  <c:v>4.9833299999999996</c:v>
                </c:pt>
                <c:pt idx="599">
                  <c:v>4.9916700000000001</c:v>
                </c:pt>
                <c:pt idx="600">
                  <c:v>5</c:v>
                </c:pt>
                <c:pt idx="601">
                  <c:v>5.0083299999999999</c:v>
                </c:pt>
                <c:pt idx="602">
                  <c:v>5.0166700000000004</c:v>
                </c:pt>
                <c:pt idx="603">
                  <c:v>5.0250000000000004</c:v>
                </c:pt>
                <c:pt idx="604">
                  <c:v>5.0333300000000003</c:v>
                </c:pt>
                <c:pt idx="605">
                  <c:v>5.0416699999999999</c:v>
                </c:pt>
                <c:pt idx="606">
                  <c:v>5.05</c:v>
                </c:pt>
                <c:pt idx="607">
                  <c:v>5.0583299999999998</c:v>
                </c:pt>
                <c:pt idx="608">
                  <c:v>5.0666700000000002</c:v>
                </c:pt>
                <c:pt idx="609">
                  <c:v>5.0750000000000002</c:v>
                </c:pt>
                <c:pt idx="610">
                  <c:v>5.0833300000000001</c:v>
                </c:pt>
                <c:pt idx="611">
                  <c:v>5.0916699999999997</c:v>
                </c:pt>
                <c:pt idx="612">
                  <c:v>5.0999999999999996</c:v>
                </c:pt>
                <c:pt idx="613">
                  <c:v>5.1083299999999996</c:v>
                </c:pt>
                <c:pt idx="614">
                  <c:v>5.1166700000000001</c:v>
                </c:pt>
                <c:pt idx="615">
                  <c:v>5.125</c:v>
                </c:pt>
                <c:pt idx="616">
                  <c:v>5.1333299999999999</c:v>
                </c:pt>
                <c:pt idx="617">
                  <c:v>5.1416700000000004</c:v>
                </c:pt>
                <c:pt idx="618">
                  <c:v>5.15</c:v>
                </c:pt>
                <c:pt idx="619">
                  <c:v>5.1583300000000003</c:v>
                </c:pt>
                <c:pt idx="620">
                  <c:v>5.1666699999999999</c:v>
                </c:pt>
                <c:pt idx="621">
                  <c:v>5.1749999999999998</c:v>
                </c:pt>
                <c:pt idx="622">
                  <c:v>5.1833299999999998</c:v>
                </c:pt>
                <c:pt idx="623">
                  <c:v>5.1916700000000002</c:v>
                </c:pt>
                <c:pt idx="624">
                  <c:v>5.2</c:v>
                </c:pt>
                <c:pt idx="625">
                  <c:v>5.2083300000000001</c:v>
                </c:pt>
                <c:pt idx="626">
                  <c:v>5.2166699999999997</c:v>
                </c:pt>
                <c:pt idx="627">
                  <c:v>5.2249999999999996</c:v>
                </c:pt>
                <c:pt idx="628">
                  <c:v>5.2333299999999996</c:v>
                </c:pt>
                <c:pt idx="629">
                  <c:v>5.2416700000000001</c:v>
                </c:pt>
                <c:pt idx="630">
                  <c:v>5.25</c:v>
                </c:pt>
                <c:pt idx="631">
                  <c:v>5.2583299999999999</c:v>
                </c:pt>
                <c:pt idx="632">
                  <c:v>5.2666700000000004</c:v>
                </c:pt>
                <c:pt idx="633">
                  <c:v>5.2750000000000004</c:v>
                </c:pt>
                <c:pt idx="634">
                  <c:v>5.2833300000000003</c:v>
                </c:pt>
                <c:pt idx="635">
                  <c:v>5.2916699999999999</c:v>
                </c:pt>
                <c:pt idx="636">
                  <c:v>5.3</c:v>
                </c:pt>
                <c:pt idx="637">
                  <c:v>5.3083299999999998</c:v>
                </c:pt>
                <c:pt idx="638">
                  <c:v>5.3166700000000002</c:v>
                </c:pt>
                <c:pt idx="639">
                  <c:v>5.3250000000000002</c:v>
                </c:pt>
                <c:pt idx="640">
                  <c:v>5.3333300000000001</c:v>
                </c:pt>
                <c:pt idx="641">
                  <c:v>5.3416699999999997</c:v>
                </c:pt>
                <c:pt idx="642">
                  <c:v>5.35</c:v>
                </c:pt>
                <c:pt idx="643">
                  <c:v>5.3583299999999996</c:v>
                </c:pt>
                <c:pt idx="644">
                  <c:v>5.3666700000000001</c:v>
                </c:pt>
                <c:pt idx="645">
                  <c:v>5.375</c:v>
                </c:pt>
                <c:pt idx="646">
                  <c:v>5.3833299999999999</c:v>
                </c:pt>
                <c:pt idx="647">
                  <c:v>5.3916700000000004</c:v>
                </c:pt>
                <c:pt idx="648">
                  <c:v>5.4</c:v>
                </c:pt>
                <c:pt idx="649">
                  <c:v>5.4083300000000003</c:v>
                </c:pt>
                <c:pt idx="650">
                  <c:v>5.4166699999999999</c:v>
                </c:pt>
                <c:pt idx="651">
                  <c:v>5.4249999999999998</c:v>
                </c:pt>
                <c:pt idx="652">
                  <c:v>5.4333299999999998</c:v>
                </c:pt>
                <c:pt idx="653">
                  <c:v>5.4416700000000002</c:v>
                </c:pt>
                <c:pt idx="654">
                  <c:v>5.45</c:v>
                </c:pt>
                <c:pt idx="655">
                  <c:v>5.4583300000000001</c:v>
                </c:pt>
                <c:pt idx="656">
                  <c:v>5.4666699999999997</c:v>
                </c:pt>
                <c:pt idx="657">
                  <c:v>5.4749999999999996</c:v>
                </c:pt>
                <c:pt idx="658">
                  <c:v>5.4833299999999996</c:v>
                </c:pt>
                <c:pt idx="659">
                  <c:v>5.4916700000000001</c:v>
                </c:pt>
                <c:pt idx="660">
                  <c:v>5.5</c:v>
                </c:pt>
                <c:pt idx="661">
                  <c:v>5.5083299999999999</c:v>
                </c:pt>
                <c:pt idx="662">
                  <c:v>5.5166700000000004</c:v>
                </c:pt>
                <c:pt idx="663">
                  <c:v>5.5250000000000004</c:v>
                </c:pt>
                <c:pt idx="664">
                  <c:v>5.5333300000000003</c:v>
                </c:pt>
                <c:pt idx="665">
                  <c:v>5.5416699999999999</c:v>
                </c:pt>
                <c:pt idx="666">
                  <c:v>5.55</c:v>
                </c:pt>
                <c:pt idx="667">
                  <c:v>5.5583299999999998</c:v>
                </c:pt>
                <c:pt idx="668">
                  <c:v>5.5666700000000002</c:v>
                </c:pt>
                <c:pt idx="669">
                  <c:v>5.5750000000000002</c:v>
                </c:pt>
                <c:pt idx="670">
                  <c:v>5.5833300000000001</c:v>
                </c:pt>
                <c:pt idx="671">
                  <c:v>5.5916699999999997</c:v>
                </c:pt>
                <c:pt idx="672">
                  <c:v>5.6</c:v>
                </c:pt>
                <c:pt idx="673">
                  <c:v>5.6083299999999996</c:v>
                </c:pt>
                <c:pt idx="674">
                  <c:v>5.6166700000000001</c:v>
                </c:pt>
                <c:pt idx="675">
                  <c:v>5.625</c:v>
                </c:pt>
                <c:pt idx="676">
                  <c:v>5.6333299999999999</c:v>
                </c:pt>
                <c:pt idx="677">
                  <c:v>5.6416700000000004</c:v>
                </c:pt>
                <c:pt idx="678">
                  <c:v>5.65</c:v>
                </c:pt>
                <c:pt idx="679">
                  <c:v>5.6583300000000003</c:v>
                </c:pt>
                <c:pt idx="680">
                  <c:v>5.6666699999999999</c:v>
                </c:pt>
                <c:pt idx="681">
                  <c:v>5.6749999999999998</c:v>
                </c:pt>
                <c:pt idx="682">
                  <c:v>5.6833299999999998</c:v>
                </c:pt>
                <c:pt idx="683">
                  <c:v>5.6916700000000002</c:v>
                </c:pt>
                <c:pt idx="684">
                  <c:v>5.7</c:v>
                </c:pt>
                <c:pt idx="685">
                  <c:v>5.7083300000000001</c:v>
                </c:pt>
                <c:pt idx="686">
                  <c:v>5.7166699999999997</c:v>
                </c:pt>
                <c:pt idx="687">
                  <c:v>5.7249999999999996</c:v>
                </c:pt>
                <c:pt idx="688">
                  <c:v>5.7333299999999996</c:v>
                </c:pt>
                <c:pt idx="689">
                  <c:v>5.7416700000000001</c:v>
                </c:pt>
                <c:pt idx="690">
                  <c:v>5.75</c:v>
                </c:pt>
                <c:pt idx="691">
                  <c:v>5.7583299999999999</c:v>
                </c:pt>
                <c:pt idx="692">
                  <c:v>5.7666700000000004</c:v>
                </c:pt>
                <c:pt idx="693">
                  <c:v>5.7750000000000004</c:v>
                </c:pt>
                <c:pt idx="694">
                  <c:v>5.7833300000000003</c:v>
                </c:pt>
                <c:pt idx="695">
                  <c:v>5.7916699999999999</c:v>
                </c:pt>
                <c:pt idx="696">
                  <c:v>5.8</c:v>
                </c:pt>
                <c:pt idx="697">
                  <c:v>5.8083299999999998</c:v>
                </c:pt>
                <c:pt idx="698">
                  <c:v>5.8166700000000002</c:v>
                </c:pt>
                <c:pt idx="699">
                  <c:v>5.8250000000000002</c:v>
                </c:pt>
                <c:pt idx="700">
                  <c:v>5.8333300000000001</c:v>
                </c:pt>
                <c:pt idx="701">
                  <c:v>5.8416699999999997</c:v>
                </c:pt>
                <c:pt idx="702">
                  <c:v>5.85</c:v>
                </c:pt>
                <c:pt idx="703">
                  <c:v>5.8583299999999996</c:v>
                </c:pt>
                <c:pt idx="704">
                  <c:v>5.8666700000000001</c:v>
                </c:pt>
                <c:pt idx="705">
                  <c:v>5.875</c:v>
                </c:pt>
                <c:pt idx="706">
                  <c:v>5.8833299999999999</c:v>
                </c:pt>
                <c:pt idx="707">
                  <c:v>5.8916700000000004</c:v>
                </c:pt>
                <c:pt idx="708">
                  <c:v>5.9</c:v>
                </c:pt>
                <c:pt idx="709">
                  <c:v>5.9083300000000003</c:v>
                </c:pt>
                <c:pt idx="710">
                  <c:v>5.9166699999999999</c:v>
                </c:pt>
                <c:pt idx="711">
                  <c:v>5.9249999999999998</c:v>
                </c:pt>
                <c:pt idx="712">
                  <c:v>5.9333299999999998</c:v>
                </c:pt>
                <c:pt idx="713">
                  <c:v>5.9416700000000002</c:v>
                </c:pt>
                <c:pt idx="714">
                  <c:v>5.95</c:v>
                </c:pt>
                <c:pt idx="715">
                  <c:v>5.9583300000000001</c:v>
                </c:pt>
                <c:pt idx="716">
                  <c:v>5.9666699999999997</c:v>
                </c:pt>
                <c:pt idx="717">
                  <c:v>5.9749999999999996</c:v>
                </c:pt>
                <c:pt idx="718">
                  <c:v>5.9833299999999996</c:v>
                </c:pt>
                <c:pt idx="719">
                  <c:v>5.9916700000000001</c:v>
                </c:pt>
                <c:pt idx="720">
                  <c:v>6</c:v>
                </c:pt>
                <c:pt idx="721">
                  <c:v>6.0083299999999999</c:v>
                </c:pt>
                <c:pt idx="722">
                  <c:v>6.0166700000000004</c:v>
                </c:pt>
                <c:pt idx="723">
                  <c:v>6.0250000000000004</c:v>
                </c:pt>
                <c:pt idx="724">
                  <c:v>6.0333300000000003</c:v>
                </c:pt>
                <c:pt idx="725">
                  <c:v>6.0416699999999999</c:v>
                </c:pt>
                <c:pt idx="726">
                  <c:v>6.05</c:v>
                </c:pt>
                <c:pt idx="727">
                  <c:v>6.0583299999999998</c:v>
                </c:pt>
                <c:pt idx="728">
                  <c:v>6.0666700000000002</c:v>
                </c:pt>
                <c:pt idx="729">
                  <c:v>6.0750000000000002</c:v>
                </c:pt>
                <c:pt idx="730">
                  <c:v>6.0833300000000001</c:v>
                </c:pt>
                <c:pt idx="731">
                  <c:v>6.0916699999999997</c:v>
                </c:pt>
                <c:pt idx="732">
                  <c:v>6.1</c:v>
                </c:pt>
                <c:pt idx="733">
                  <c:v>6.1083299999999996</c:v>
                </c:pt>
                <c:pt idx="734">
                  <c:v>6.1166700000000001</c:v>
                </c:pt>
                <c:pt idx="735">
                  <c:v>6.125</c:v>
                </c:pt>
                <c:pt idx="736">
                  <c:v>6.1333299999999999</c:v>
                </c:pt>
                <c:pt idx="737">
                  <c:v>6.1416700000000004</c:v>
                </c:pt>
                <c:pt idx="738">
                  <c:v>6.15</c:v>
                </c:pt>
                <c:pt idx="739">
                  <c:v>6.1583300000000003</c:v>
                </c:pt>
                <c:pt idx="740">
                  <c:v>6.1666699999999999</c:v>
                </c:pt>
                <c:pt idx="741">
                  <c:v>6.1749999999999998</c:v>
                </c:pt>
                <c:pt idx="742">
                  <c:v>6.1833299999999998</c:v>
                </c:pt>
                <c:pt idx="743">
                  <c:v>6.1916700000000002</c:v>
                </c:pt>
                <c:pt idx="744">
                  <c:v>6.2</c:v>
                </c:pt>
                <c:pt idx="745">
                  <c:v>6.2083300000000001</c:v>
                </c:pt>
                <c:pt idx="746">
                  <c:v>6.2166699999999997</c:v>
                </c:pt>
                <c:pt idx="747">
                  <c:v>6.2249999999999996</c:v>
                </c:pt>
                <c:pt idx="748">
                  <c:v>6.2333299999999996</c:v>
                </c:pt>
                <c:pt idx="749">
                  <c:v>6.2416700000000001</c:v>
                </c:pt>
                <c:pt idx="750">
                  <c:v>6.25</c:v>
                </c:pt>
                <c:pt idx="751">
                  <c:v>6.2583299999999999</c:v>
                </c:pt>
                <c:pt idx="752">
                  <c:v>6.2666700000000004</c:v>
                </c:pt>
                <c:pt idx="753">
                  <c:v>6.2750000000000004</c:v>
                </c:pt>
                <c:pt idx="754">
                  <c:v>6.2833300000000003</c:v>
                </c:pt>
                <c:pt idx="755">
                  <c:v>6.2916699999999999</c:v>
                </c:pt>
                <c:pt idx="756">
                  <c:v>6.3</c:v>
                </c:pt>
                <c:pt idx="757">
                  <c:v>6.3083299999999998</c:v>
                </c:pt>
                <c:pt idx="758">
                  <c:v>6.3166700000000002</c:v>
                </c:pt>
                <c:pt idx="759">
                  <c:v>6.3250000000000002</c:v>
                </c:pt>
                <c:pt idx="760">
                  <c:v>6.3333300000000001</c:v>
                </c:pt>
                <c:pt idx="761">
                  <c:v>6.3416699999999997</c:v>
                </c:pt>
                <c:pt idx="762">
                  <c:v>6.35</c:v>
                </c:pt>
                <c:pt idx="763">
                  <c:v>6.3583299999999996</c:v>
                </c:pt>
                <c:pt idx="764">
                  <c:v>6.3666700000000001</c:v>
                </c:pt>
                <c:pt idx="765">
                  <c:v>6.375</c:v>
                </c:pt>
                <c:pt idx="766">
                  <c:v>6.3833299999999999</c:v>
                </c:pt>
                <c:pt idx="767">
                  <c:v>6.3916700000000004</c:v>
                </c:pt>
                <c:pt idx="768">
                  <c:v>6.4</c:v>
                </c:pt>
                <c:pt idx="769">
                  <c:v>6.4083300000000003</c:v>
                </c:pt>
                <c:pt idx="770">
                  <c:v>6.4166699999999999</c:v>
                </c:pt>
                <c:pt idx="771">
                  <c:v>6.4249999999999998</c:v>
                </c:pt>
                <c:pt idx="772">
                  <c:v>6.4333299999999998</c:v>
                </c:pt>
                <c:pt idx="773">
                  <c:v>6.4416700000000002</c:v>
                </c:pt>
                <c:pt idx="774">
                  <c:v>6.45</c:v>
                </c:pt>
                <c:pt idx="775">
                  <c:v>6.4583300000000001</c:v>
                </c:pt>
                <c:pt idx="776">
                  <c:v>6.4666699999999997</c:v>
                </c:pt>
                <c:pt idx="777">
                  <c:v>6.4749999999999996</c:v>
                </c:pt>
                <c:pt idx="778">
                  <c:v>6.4833299999999996</c:v>
                </c:pt>
                <c:pt idx="779">
                  <c:v>6.4916700000000001</c:v>
                </c:pt>
                <c:pt idx="780">
                  <c:v>6.5</c:v>
                </c:pt>
                <c:pt idx="781">
                  <c:v>6.5083299999999999</c:v>
                </c:pt>
                <c:pt idx="782">
                  <c:v>6.5166700000000004</c:v>
                </c:pt>
                <c:pt idx="783">
                  <c:v>6.5250000000000004</c:v>
                </c:pt>
                <c:pt idx="784">
                  <c:v>6.5333300000000003</c:v>
                </c:pt>
                <c:pt idx="785">
                  <c:v>6.5416699999999999</c:v>
                </c:pt>
                <c:pt idx="786">
                  <c:v>6.55</c:v>
                </c:pt>
                <c:pt idx="787">
                  <c:v>6.5583299999999998</c:v>
                </c:pt>
                <c:pt idx="788">
                  <c:v>6.5666700000000002</c:v>
                </c:pt>
                <c:pt idx="789">
                  <c:v>6.5750000000000002</c:v>
                </c:pt>
                <c:pt idx="790">
                  <c:v>6.5833300000000001</c:v>
                </c:pt>
                <c:pt idx="791">
                  <c:v>6.5916699999999997</c:v>
                </c:pt>
                <c:pt idx="792">
                  <c:v>6.6</c:v>
                </c:pt>
                <c:pt idx="793">
                  <c:v>6.6083299999999996</c:v>
                </c:pt>
                <c:pt idx="794">
                  <c:v>6.6166700000000001</c:v>
                </c:pt>
                <c:pt idx="795">
                  <c:v>6.625</c:v>
                </c:pt>
                <c:pt idx="796">
                  <c:v>6.6333299999999999</c:v>
                </c:pt>
                <c:pt idx="797">
                  <c:v>6.6416700000000004</c:v>
                </c:pt>
                <c:pt idx="798">
                  <c:v>6.65</c:v>
                </c:pt>
                <c:pt idx="799">
                  <c:v>6.6583300000000003</c:v>
                </c:pt>
                <c:pt idx="800">
                  <c:v>6.6666699999999999</c:v>
                </c:pt>
                <c:pt idx="801">
                  <c:v>6.6749999999999998</c:v>
                </c:pt>
                <c:pt idx="802">
                  <c:v>6.6833299999999998</c:v>
                </c:pt>
                <c:pt idx="803">
                  <c:v>6.6916700000000002</c:v>
                </c:pt>
                <c:pt idx="804">
                  <c:v>6.7</c:v>
                </c:pt>
                <c:pt idx="805">
                  <c:v>6.7083300000000001</c:v>
                </c:pt>
                <c:pt idx="806">
                  <c:v>6.7166699999999997</c:v>
                </c:pt>
                <c:pt idx="807">
                  <c:v>6.7249999999999996</c:v>
                </c:pt>
                <c:pt idx="808">
                  <c:v>6.7333299999999996</c:v>
                </c:pt>
                <c:pt idx="809">
                  <c:v>6.7416700000000001</c:v>
                </c:pt>
                <c:pt idx="810">
                  <c:v>6.75</c:v>
                </c:pt>
                <c:pt idx="811">
                  <c:v>6.7583299999999999</c:v>
                </c:pt>
                <c:pt idx="812">
                  <c:v>6.7666700000000004</c:v>
                </c:pt>
                <c:pt idx="813">
                  <c:v>6.7750000000000004</c:v>
                </c:pt>
                <c:pt idx="814">
                  <c:v>6.7833300000000003</c:v>
                </c:pt>
                <c:pt idx="815">
                  <c:v>6.7916699999999999</c:v>
                </c:pt>
                <c:pt idx="816">
                  <c:v>6.8</c:v>
                </c:pt>
                <c:pt idx="817">
                  <c:v>6.8083299999999998</c:v>
                </c:pt>
                <c:pt idx="818">
                  <c:v>6.8166700000000002</c:v>
                </c:pt>
                <c:pt idx="819">
                  <c:v>6.8250000000000002</c:v>
                </c:pt>
                <c:pt idx="820">
                  <c:v>6.8333300000000001</c:v>
                </c:pt>
                <c:pt idx="821">
                  <c:v>6.8416699999999997</c:v>
                </c:pt>
                <c:pt idx="822">
                  <c:v>6.85</c:v>
                </c:pt>
                <c:pt idx="823">
                  <c:v>6.8583299999999996</c:v>
                </c:pt>
                <c:pt idx="824">
                  <c:v>6.8666700000000001</c:v>
                </c:pt>
                <c:pt idx="825">
                  <c:v>6.875</c:v>
                </c:pt>
                <c:pt idx="826">
                  <c:v>6.8833299999999999</c:v>
                </c:pt>
                <c:pt idx="827">
                  <c:v>6.8916700000000004</c:v>
                </c:pt>
                <c:pt idx="828">
                  <c:v>6.9</c:v>
                </c:pt>
                <c:pt idx="829">
                  <c:v>6.9083300000000003</c:v>
                </c:pt>
                <c:pt idx="830">
                  <c:v>6.9166699999999999</c:v>
                </c:pt>
                <c:pt idx="831">
                  <c:v>6.9249999999999998</c:v>
                </c:pt>
                <c:pt idx="832">
                  <c:v>6.9333299999999998</c:v>
                </c:pt>
                <c:pt idx="833">
                  <c:v>6.9416700000000002</c:v>
                </c:pt>
                <c:pt idx="834">
                  <c:v>6.95</c:v>
                </c:pt>
                <c:pt idx="835">
                  <c:v>6.9583300000000001</c:v>
                </c:pt>
                <c:pt idx="836">
                  <c:v>6.9666699999999997</c:v>
                </c:pt>
                <c:pt idx="837">
                  <c:v>6.9749999999999996</c:v>
                </c:pt>
                <c:pt idx="838">
                  <c:v>6.9833299999999996</c:v>
                </c:pt>
                <c:pt idx="839">
                  <c:v>6.9916700000000001</c:v>
                </c:pt>
                <c:pt idx="840">
                  <c:v>7</c:v>
                </c:pt>
                <c:pt idx="841">
                  <c:v>7.0083299999999999</c:v>
                </c:pt>
                <c:pt idx="842">
                  <c:v>7.0166700000000004</c:v>
                </c:pt>
                <c:pt idx="843">
                  <c:v>7.0250000000000004</c:v>
                </c:pt>
                <c:pt idx="844">
                  <c:v>7.0333300000000003</c:v>
                </c:pt>
                <c:pt idx="845">
                  <c:v>7.0416699999999999</c:v>
                </c:pt>
                <c:pt idx="846">
                  <c:v>7.05</c:v>
                </c:pt>
                <c:pt idx="847">
                  <c:v>7.0583299999999998</c:v>
                </c:pt>
                <c:pt idx="848">
                  <c:v>7.0666700000000002</c:v>
                </c:pt>
                <c:pt idx="849">
                  <c:v>7.0750000000000002</c:v>
                </c:pt>
                <c:pt idx="850">
                  <c:v>7.0833300000000001</c:v>
                </c:pt>
                <c:pt idx="851">
                  <c:v>7.0916699999999997</c:v>
                </c:pt>
                <c:pt idx="852">
                  <c:v>7.1</c:v>
                </c:pt>
                <c:pt idx="853">
                  <c:v>7.1083299999999996</c:v>
                </c:pt>
                <c:pt idx="854">
                  <c:v>7.1166700000000001</c:v>
                </c:pt>
                <c:pt idx="855">
                  <c:v>7.125</c:v>
                </c:pt>
                <c:pt idx="856">
                  <c:v>7.1333299999999999</c:v>
                </c:pt>
                <c:pt idx="857">
                  <c:v>7.1416700000000004</c:v>
                </c:pt>
                <c:pt idx="858">
                  <c:v>7.15</c:v>
                </c:pt>
                <c:pt idx="859">
                  <c:v>7.1583300000000003</c:v>
                </c:pt>
                <c:pt idx="860">
                  <c:v>7.1666699999999999</c:v>
                </c:pt>
                <c:pt idx="861">
                  <c:v>7.1749999999999998</c:v>
                </c:pt>
                <c:pt idx="862">
                  <c:v>7.1833299999999998</c:v>
                </c:pt>
                <c:pt idx="863">
                  <c:v>7.1916700000000002</c:v>
                </c:pt>
                <c:pt idx="864">
                  <c:v>7.2</c:v>
                </c:pt>
                <c:pt idx="865">
                  <c:v>7.2083300000000001</c:v>
                </c:pt>
                <c:pt idx="866">
                  <c:v>7.2166699999999997</c:v>
                </c:pt>
                <c:pt idx="867">
                  <c:v>7.2249999999999996</c:v>
                </c:pt>
                <c:pt idx="868">
                  <c:v>7.2333299999999996</c:v>
                </c:pt>
                <c:pt idx="869">
                  <c:v>7.2416700000000001</c:v>
                </c:pt>
                <c:pt idx="870">
                  <c:v>7.25</c:v>
                </c:pt>
                <c:pt idx="871">
                  <c:v>7.2583299999999999</c:v>
                </c:pt>
                <c:pt idx="872">
                  <c:v>7.2666700000000004</c:v>
                </c:pt>
                <c:pt idx="873">
                  <c:v>7.2750000000000004</c:v>
                </c:pt>
                <c:pt idx="874">
                  <c:v>7.2833300000000003</c:v>
                </c:pt>
                <c:pt idx="875">
                  <c:v>7.2916699999999999</c:v>
                </c:pt>
                <c:pt idx="876">
                  <c:v>7.3</c:v>
                </c:pt>
                <c:pt idx="877">
                  <c:v>7.3083299999999998</c:v>
                </c:pt>
                <c:pt idx="878">
                  <c:v>7.3166700000000002</c:v>
                </c:pt>
                <c:pt idx="879">
                  <c:v>7.3250000000000002</c:v>
                </c:pt>
                <c:pt idx="880">
                  <c:v>7.3333300000000001</c:v>
                </c:pt>
                <c:pt idx="881">
                  <c:v>7.3416699999999997</c:v>
                </c:pt>
                <c:pt idx="882">
                  <c:v>7.35</c:v>
                </c:pt>
                <c:pt idx="883">
                  <c:v>7.3583299999999996</c:v>
                </c:pt>
                <c:pt idx="884">
                  <c:v>7.3666700000000001</c:v>
                </c:pt>
                <c:pt idx="885">
                  <c:v>7.375</c:v>
                </c:pt>
                <c:pt idx="886">
                  <c:v>7.3833299999999999</c:v>
                </c:pt>
                <c:pt idx="887">
                  <c:v>7.3916700000000004</c:v>
                </c:pt>
                <c:pt idx="888">
                  <c:v>7.4</c:v>
                </c:pt>
                <c:pt idx="889">
                  <c:v>7.4083300000000003</c:v>
                </c:pt>
                <c:pt idx="890">
                  <c:v>7.4166699999999999</c:v>
                </c:pt>
                <c:pt idx="891">
                  <c:v>7.4249999999999998</c:v>
                </c:pt>
                <c:pt idx="892">
                  <c:v>7.4333299999999998</c:v>
                </c:pt>
                <c:pt idx="893">
                  <c:v>7.4416700000000002</c:v>
                </c:pt>
                <c:pt idx="894">
                  <c:v>7.45</c:v>
                </c:pt>
                <c:pt idx="895">
                  <c:v>7.4583300000000001</c:v>
                </c:pt>
                <c:pt idx="896">
                  <c:v>7.4666699999999997</c:v>
                </c:pt>
                <c:pt idx="897">
                  <c:v>7.4749999999999996</c:v>
                </c:pt>
                <c:pt idx="898">
                  <c:v>7.4833299999999996</c:v>
                </c:pt>
                <c:pt idx="899">
                  <c:v>7.4916700000000001</c:v>
                </c:pt>
                <c:pt idx="900">
                  <c:v>7.5</c:v>
                </c:pt>
                <c:pt idx="901">
                  <c:v>7.5083299999999999</c:v>
                </c:pt>
                <c:pt idx="902">
                  <c:v>7.5166700000000004</c:v>
                </c:pt>
                <c:pt idx="903">
                  <c:v>7.5250000000000004</c:v>
                </c:pt>
                <c:pt idx="904">
                  <c:v>7.5333300000000003</c:v>
                </c:pt>
                <c:pt idx="905">
                  <c:v>7.5416699999999999</c:v>
                </c:pt>
                <c:pt idx="906">
                  <c:v>7.55</c:v>
                </c:pt>
                <c:pt idx="907">
                  <c:v>7.5583299999999998</c:v>
                </c:pt>
                <c:pt idx="908">
                  <c:v>7.5666700000000002</c:v>
                </c:pt>
                <c:pt idx="909">
                  <c:v>7.5750000000000002</c:v>
                </c:pt>
                <c:pt idx="910">
                  <c:v>7.5833300000000001</c:v>
                </c:pt>
                <c:pt idx="911">
                  <c:v>7.5916699999999997</c:v>
                </c:pt>
                <c:pt idx="912">
                  <c:v>7.6</c:v>
                </c:pt>
                <c:pt idx="913">
                  <c:v>7.6083299999999996</c:v>
                </c:pt>
                <c:pt idx="914">
                  <c:v>7.6166700000000001</c:v>
                </c:pt>
                <c:pt idx="915">
                  <c:v>7.625</c:v>
                </c:pt>
                <c:pt idx="916">
                  <c:v>7.6333299999999999</c:v>
                </c:pt>
                <c:pt idx="917">
                  <c:v>7.6416700000000004</c:v>
                </c:pt>
                <c:pt idx="918">
                  <c:v>7.65</c:v>
                </c:pt>
                <c:pt idx="919">
                  <c:v>7.6583300000000003</c:v>
                </c:pt>
                <c:pt idx="920">
                  <c:v>7.6666699999999999</c:v>
                </c:pt>
                <c:pt idx="921">
                  <c:v>7.6749999999999998</c:v>
                </c:pt>
                <c:pt idx="922">
                  <c:v>7.6833299999999998</c:v>
                </c:pt>
                <c:pt idx="923">
                  <c:v>7.6916700000000002</c:v>
                </c:pt>
                <c:pt idx="924">
                  <c:v>7.7</c:v>
                </c:pt>
                <c:pt idx="925">
                  <c:v>7.7083300000000001</c:v>
                </c:pt>
                <c:pt idx="926">
                  <c:v>7.7166699999999997</c:v>
                </c:pt>
                <c:pt idx="927">
                  <c:v>7.7249999999999996</c:v>
                </c:pt>
                <c:pt idx="928">
                  <c:v>7.7333299999999996</c:v>
                </c:pt>
                <c:pt idx="929">
                  <c:v>7.7416700000000001</c:v>
                </c:pt>
                <c:pt idx="930">
                  <c:v>7.75</c:v>
                </c:pt>
                <c:pt idx="931">
                  <c:v>7.7583299999999999</c:v>
                </c:pt>
                <c:pt idx="932">
                  <c:v>7.7666700000000004</c:v>
                </c:pt>
                <c:pt idx="933">
                  <c:v>7.7750000000000004</c:v>
                </c:pt>
                <c:pt idx="934">
                  <c:v>7.7833300000000003</c:v>
                </c:pt>
                <c:pt idx="935">
                  <c:v>7.7916699999999999</c:v>
                </c:pt>
                <c:pt idx="936">
                  <c:v>7.8</c:v>
                </c:pt>
                <c:pt idx="937">
                  <c:v>7.8083299999999998</c:v>
                </c:pt>
                <c:pt idx="938">
                  <c:v>7.8166700000000002</c:v>
                </c:pt>
                <c:pt idx="939">
                  <c:v>7.8250000000000002</c:v>
                </c:pt>
                <c:pt idx="940">
                  <c:v>7.8333300000000001</c:v>
                </c:pt>
                <c:pt idx="941">
                  <c:v>7.8416699999999997</c:v>
                </c:pt>
                <c:pt idx="942">
                  <c:v>7.85</c:v>
                </c:pt>
                <c:pt idx="943">
                  <c:v>7.8583299999999996</c:v>
                </c:pt>
                <c:pt idx="944">
                  <c:v>7.8666700000000001</c:v>
                </c:pt>
                <c:pt idx="945">
                  <c:v>7.875</c:v>
                </c:pt>
                <c:pt idx="946">
                  <c:v>7.8833299999999999</c:v>
                </c:pt>
                <c:pt idx="947">
                  <c:v>7.8916700000000004</c:v>
                </c:pt>
                <c:pt idx="948">
                  <c:v>7.9</c:v>
                </c:pt>
                <c:pt idx="949">
                  <c:v>7.9083300000000003</c:v>
                </c:pt>
                <c:pt idx="950">
                  <c:v>7.9166699999999999</c:v>
                </c:pt>
                <c:pt idx="951">
                  <c:v>7.9249999999999998</c:v>
                </c:pt>
                <c:pt idx="952">
                  <c:v>7.9333299999999998</c:v>
                </c:pt>
                <c:pt idx="953">
                  <c:v>7.9416700000000002</c:v>
                </c:pt>
                <c:pt idx="954">
                  <c:v>7.95</c:v>
                </c:pt>
                <c:pt idx="955">
                  <c:v>7.9583300000000001</c:v>
                </c:pt>
                <c:pt idx="956">
                  <c:v>7.9666699999999997</c:v>
                </c:pt>
                <c:pt idx="957">
                  <c:v>7.9749999999999996</c:v>
                </c:pt>
                <c:pt idx="958">
                  <c:v>7.9833299999999996</c:v>
                </c:pt>
                <c:pt idx="959">
                  <c:v>7.9916700000000001</c:v>
                </c:pt>
                <c:pt idx="960">
                  <c:v>8</c:v>
                </c:pt>
                <c:pt idx="961">
                  <c:v>8.0083300000000008</c:v>
                </c:pt>
                <c:pt idx="962">
                  <c:v>8.0166699999999995</c:v>
                </c:pt>
                <c:pt idx="963">
                  <c:v>8.0250000000000004</c:v>
                </c:pt>
                <c:pt idx="964">
                  <c:v>8.0333299999999994</c:v>
                </c:pt>
                <c:pt idx="965">
                  <c:v>8.0416699999999999</c:v>
                </c:pt>
                <c:pt idx="966">
                  <c:v>8.0500000000000007</c:v>
                </c:pt>
                <c:pt idx="967">
                  <c:v>8.0583299999999998</c:v>
                </c:pt>
                <c:pt idx="968">
                  <c:v>8.0666700000000002</c:v>
                </c:pt>
                <c:pt idx="969">
                  <c:v>8.0749999999999993</c:v>
                </c:pt>
                <c:pt idx="970">
                  <c:v>8.0833300000000001</c:v>
                </c:pt>
                <c:pt idx="971">
                  <c:v>8.0916700000000006</c:v>
                </c:pt>
                <c:pt idx="972">
                  <c:v>8.1</c:v>
                </c:pt>
                <c:pt idx="973">
                  <c:v>8.1083300000000005</c:v>
                </c:pt>
                <c:pt idx="974">
                  <c:v>8.1166699999999992</c:v>
                </c:pt>
                <c:pt idx="975">
                  <c:v>8.125</c:v>
                </c:pt>
                <c:pt idx="976">
                  <c:v>8.1333300000000008</c:v>
                </c:pt>
                <c:pt idx="977">
                  <c:v>8.1416699999999995</c:v>
                </c:pt>
                <c:pt idx="978">
                  <c:v>8.15</c:v>
                </c:pt>
                <c:pt idx="979">
                  <c:v>8.1583299999999994</c:v>
                </c:pt>
                <c:pt idx="980">
                  <c:v>8.1666699999999999</c:v>
                </c:pt>
                <c:pt idx="981">
                  <c:v>8.1750000000000007</c:v>
                </c:pt>
                <c:pt idx="982">
                  <c:v>8.1833299999999998</c:v>
                </c:pt>
                <c:pt idx="983">
                  <c:v>8.1916700000000002</c:v>
                </c:pt>
                <c:pt idx="984">
                  <c:v>8.1999999999999993</c:v>
                </c:pt>
                <c:pt idx="985">
                  <c:v>8.2083300000000001</c:v>
                </c:pt>
                <c:pt idx="986">
                  <c:v>8.2166700000000006</c:v>
                </c:pt>
                <c:pt idx="987">
                  <c:v>8.2249999999999996</c:v>
                </c:pt>
                <c:pt idx="988">
                  <c:v>8.2333300000000005</c:v>
                </c:pt>
                <c:pt idx="989">
                  <c:v>8.2416699999999992</c:v>
                </c:pt>
                <c:pt idx="990">
                  <c:v>8.25</c:v>
                </c:pt>
                <c:pt idx="991">
                  <c:v>8.2583300000000008</c:v>
                </c:pt>
                <c:pt idx="992">
                  <c:v>8.2666699999999995</c:v>
                </c:pt>
                <c:pt idx="993">
                  <c:v>8.2750000000000004</c:v>
                </c:pt>
                <c:pt idx="994">
                  <c:v>8.2833299999999994</c:v>
                </c:pt>
                <c:pt idx="995">
                  <c:v>8.2916699999999999</c:v>
                </c:pt>
                <c:pt idx="996">
                  <c:v>8.3000000000000007</c:v>
                </c:pt>
                <c:pt idx="997">
                  <c:v>8.3083299999999998</c:v>
                </c:pt>
                <c:pt idx="998">
                  <c:v>8.3166700000000002</c:v>
                </c:pt>
                <c:pt idx="999">
                  <c:v>8.3249999999999993</c:v>
                </c:pt>
                <c:pt idx="1000">
                  <c:v>8.3333300000000001</c:v>
                </c:pt>
                <c:pt idx="1001">
                  <c:v>8.3416700000000006</c:v>
                </c:pt>
                <c:pt idx="1002">
                  <c:v>8.35</c:v>
                </c:pt>
                <c:pt idx="1003">
                  <c:v>8.3583300000000005</c:v>
                </c:pt>
                <c:pt idx="1004">
                  <c:v>8.3666699999999992</c:v>
                </c:pt>
                <c:pt idx="1005">
                  <c:v>8.375</c:v>
                </c:pt>
                <c:pt idx="1006">
                  <c:v>8.3833300000000008</c:v>
                </c:pt>
                <c:pt idx="1007">
                  <c:v>8.3916699999999995</c:v>
                </c:pt>
                <c:pt idx="1008">
                  <c:v>8.4</c:v>
                </c:pt>
                <c:pt idx="1009">
                  <c:v>8.4083299999999994</c:v>
                </c:pt>
                <c:pt idx="1010">
                  <c:v>8.4166699999999999</c:v>
                </c:pt>
                <c:pt idx="1011">
                  <c:v>8.4250000000000007</c:v>
                </c:pt>
                <c:pt idx="1012">
                  <c:v>8.4333299999999998</c:v>
                </c:pt>
                <c:pt idx="1013">
                  <c:v>8.4416700000000002</c:v>
                </c:pt>
                <c:pt idx="1014">
                  <c:v>8.4499999999999993</c:v>
                </c:pt>
                <c:pt idx="1015">
                  <c:v>8.4583300000000001</c:v>
                </c:pt>
                <c:pt idx="1016">
                  <c:v>8.4666700000000006</c:v>
                </c:pt>
                <c:pt idx="1017">
                  <c:v>8.4749999999999996</c:v>
                </c:pt>
                <c:pt idx="1018">
                  <c:v>8.4833300000000005</c:v>
                </c:pt>
                <c:pt idx="1019">
                  <c:v>8.4916699999999992</c:v>
                </c:pt>
                <c:pt idx="1020">
                  <c:v>8.5</c:v>
                </c:pt>
                <c:pt idx="1021">
                  <c:v>8.5083300000000008</c:v>
                </c:pt>
                <c:pt idx="1022">
                  <c:v>8.5166699999999995</c:v>
                </c:pt>
                <c:pt idx="1023">
                  <c:v>8.5250000000000004</c:v>
                </c:pt>
                <c:pt idx="1024">
                  <c:v>8.5333299999999994</c:v>
                </c:pt>
                <c:pt idx="1025">
                  <c:v>8.5416699999999999</c:v>
                </c:pt>
                <c:pt idx="1026">
                  <c:v>8.5500000000000007</c:v>
                </c:pt>
                <c:pt idx="1027">
                  <c:v>8.5583299999999998</c:v>
                </c:pt>
                <c:pt idx="1028">
                  <c:v>8.5666700000000002</c:v>
                </c:pt>
                <c:pt idx="1029">
                  <c:v>8.5749999999999993</c:v>
                </c:pt>
                <c:pt idx="1030">
                  <c:v>8.5833300000000001</c:v>
                </c:pt>
                <c:pt idx="1031">
                  <c:v>8.5916700000000006</c:v>
                </c:pt>
                <c:pt idx="1032">
                  <c:v>8.6</c:v>
                </c:pt>
                <c:pt idx="1033">
                  <c:v>8.6083300000000005</c:v>
                </c:pt>
                <c:pt idx="1034">
                  <c:v>8.6166699999999992</c:v>
                </c:pt>
                <c:pt idx="1035">
                  <c:v>8.625</c:v>
                </c:pt>
                <c:pt idx="1036">
                  <c:v>8.6333300000000008</c:v>
                </c:pt>
                <c:pt idx="1037">
                  <c:v>8.6416699999999995</c:v>
                </c:pt>
                <c:pt idx="1038">
                  <c:v>8.65</c:v>
                </c:pt>
                <c:pt idx="1039">
                  <c:v>8.6583299999999994</c:v>
                </c:pt>
                <c:pt idx="1040">
                  <c:v>8.6666699999999999</c:v>
                </c:pt>
                <c:pt idx="1041">
                  <c:v>8.6750000000000007</c:v>
                </c:pt>
                <c:pt idx="1042">
                  <c:v>8.6833299999999998</c:v>
                </c:pt>
                <c:pt idx="1043">
                  <c:v>8.6916700000000002</c:v>
                </c:pt>
                <c:pt idx="1044">
                  <c:v>8.6999999999999993</c:v>
                </c:pt>
                <c:pt idx="1045">
                  <c:v>8.7083300000000001</c:v>
                </c:pt>
                <c:pt idx="1046">
                  <c:v>8.7166700000000006</c:v>
                </c:pt>
                <c:pt idx="1047">
                  <c:v>8.7249999999999996</c:v>
                </c:pt>
                <c:pt idx="1048">
                  <c:v>8.7333300000000005</c:v>
                </c:pt>
                <c:pt idx="1049">
                  <c:v>8.7416699999999992</c:v>
                </c:pt>
                <c:pt idx="1050">
                  <c:v>8.75</c:v>
                </c:pt>
                <c:pt idx="1051">
                  <c:v>8.7583300000000008</c:v>
                </c:pt>
                <c:pt idx="1052">
                  <c:v>8.7666699999999995</c:v>
                </c:pt>
                <c:pt idx="1053">
                  <c:v>8.7750000000000004</c:v>
                </c:pt>
                <c:pt idx="1054">
                  <c:v>8.7833299999999994</c:v>
                </c:pt>
                <c:pt idx="1055">
                  <c:v>8.7916699999999999</c:v>
                </c:pt>
                <c:pt idx="1056">
                  <c:v>8.8000000000000007</c:v>
                </c:pt>
                <c:pt idx="1057">
                  <c:v>8.8083299999999998</c:v>
                </c:pt>
                <c:pt idx="1058">
                  <c:v>8.8166700000000002</c:v>
                </c:pt>
                <c:pt idx="1059">
                  <c:v>8.8249999999999993</c:v>
                </c:pt>
                <c:pt idx="1060">
                  <c:v>8.8333300000000001</c:v>
                </c:pt>
                <c:pt idx="1061">
                  <c:v>8.8416700000000006</c:v>
                </c:pt>
                <c:pt idx="1062">
                  <c:v>8.85</c:v>
                </c:pt>
                <c:pt idx="1063">
                  <c:v>8.8583300000000005</c:v>
                </c:pt>
                <c:pt idx="1064">
                  <c:v>8.8666699999999992</c:v>
                </c:pt>
                <c:pt idx="1065">
                  <c:v>8.875</c:v>
                </c:pt>
                <c:pt idx="1066">
                  <c:v>8.8833300000000008</c:v>
                </c:pt>
                <c:pt idx="1067">
                  <c:v>8.8916699999999995</c:v>
                </c:pt>
                <c:pt idx="1068">
                  <c:v>8.9</c:v>
                </c:pt>
                <c:pt idx="1069">
                  <c:v>8.9083299999999994</c:v>
                </c:pt>
                <c:pt idx="1070">
                  <c:v>8.9166699999999999</c:v>
                </c:pt>
                <c:pt idx="1071">
                  <c:v>8.9250000000000007</c:v>
                </c:pt>
                <c:pt idx="1072">
                  <c:v>8.9333299999999998</c:v>
                </c:pt>
                <c:pt idx="1073">
                  <c:v>8.9416700000000002</c:v>
                </c:pt>
                <c:pt idx="1074">
                  <c:v>8.9499999999999993</c:v>
                </c:pt>
                <c:pt idx="1075">
                  <c:v>8.9583300000000001</c:v>
                </c:pt>
                <c:pt idx="1076">
                  <c:v>8.9666700000000006</c:v>
                </c:pt>
                <c:pt idx="1077">
                  <c:v>8.9749999999999996</c:v>
                </c:pt>
                <c:pt idx="1078">
                  <c:v>8.9833300000000005</c:v>
                </c:pt>
                <c:pt idx="1079">
                  <c:v>8.9916699999999992</c:v>
                </c:pt>
                <c:pt idx="1080">
                  <c:v>9</c:v>
                </c:pt>
                <c:pt idx="1081">
                  <c:v>9.0083300000000008</c:v>
                </c:pt>
                <c:pt idx="1082">
                  <c:v>9.0166699999999995</c:v>
                </c:pt>
                <c:pt idx="1083">
                  <c:v>9.0250000000000004</c:v>
                </c:pt>
                <c:pt idx="1084">
                  <c:v>9.0333299999999994</c:v>
                </c:pt>
                <c:pt idx="1085">
                  <c:v>9.0416699999999999</c:v>
                </c:pt>
                <c:pt idx="1086">
                  <c:v>9.0500000000000007</c:v>
                </c:pt>
                <c:pt idx="1087">
                  <c:v>9.0583299999999998</c:v>
                </c:pt>
                <c:pt idx="1088">
                  <c:v>9.0666700000000002</c:v>
                </c:pt>
                <c:pt idx="1089">
                  <c:v>9.0749999999999993</c:v>
                </c:pt>
                <c:pt idx="1090">
                  <c:v>9.0833300000000001</c:v>
                </c:pt>
                <c:pt idx="1091">
                  <c:v>9.0916700000000006</c:v>
                </c:pt>
                <c:pt idx="1092">
                  <c:v>9.1</c:v>
                </c:pt>
                <c:pt idx="1093">
                  <c:v>9.1083300000000005</c:v>
                </c:pt>
                <c:pt idx="1094">
                  <c:v>9.1166699999999992</c:v>
                </c:pt>
                <c:pt idx="1095">
                  <c:v>9.125</c:v>
                </c:pt>
                <c:pt idx="1096">
                  <c:v>9.1333300000000008</c:v>
                </c:pt>
                <c:pt idx="1097">
                  <c:v>9.1416699999999995</c:v>
                </c:pt>
                <c:pt idx="1098">
                  <c:v>9.15</c:v>
                </c:pt>
                <c:pt idx="1099">
                  <c:v>9.1583299999999994</c:v>
                </c:pt>
                <c:pt idx="1100">
                  <c:v>9.1666699999999999</c:v>
                </c:pt>
                <c:pt idx="1101">
                  <c:v>9.1750000000000007</c:v>
                </c:pt>
                <c:pt idx="1102">
                  <c:v>9.1833299999999998</c:v>
                </c:pt>
                <c:pt idx="1103">
                  <c:v>9.1916700000000002</c:v>
                </c:pt>
                <c:pt idx="1104">
                  <c:v>9.1999999999999993</c:v>
                </c:pt>
                <c:pt idx="1105">
                  <c:v>9.2083300000000001</c:v>
                </c:pt>
                <c:pt idx="1106">
                  <c:v>9.2166700000000006</c:v>
                </c:pt>
                <c:pt idx="1107">
                  <c:v>9.2249999999999996</c:v>
                </c:pt>
                <c:pt idx="1108">
                  <c:v>9.2333300000000005</c:v>
                </c:pt>
                <c:pt idx="1109">
                  <c:v>9.2416699999999992</c:v>
                </c:pt>
                <c:pt idx="1110">
                  <c:v>9.25</c:v>
                </c:pt>
                <c:pt idx="1111">
                  <c:v>9.2583300000000008</c:v>
                </c:pt>
                <c:pt idx="1112">
                  <c:v>9.2666699999999995</c:v>
                </c:pt>
                <c:pt idx="1113">
                  <c:v>9.2750000000000004</c:v>
                </c:pt>
                <c:pt idx="1114">
                  <c:v>9.2833299999999994</c:v>
                </c:pt>
                <c:pt idx="1115">
                  <c:v>9.2916699999999999</c:v>
                </c:pt>
                <c:pt idx="1116">
                  <c:v>9.3000000000000007</c:v>
                </c:pt>
                <c:pt idx="1117">
                  <c:v>9.3083299999999998</c:v>
                </c:pt>
                <c:pt idx="1118">
                  <c:v>9.3166700000000002</c:v>
                </c:pt>
                <c:pt idx="1119">
                  <c:v>9.3249999999999993</c:v>
                </c:pt>
                <c:pt idx="1120">
                  <c:v>9.3333300000000001</c:v>
                </c:pt>
                <c:pt idx="1121">
                  <c:v>9.3416700000000006</c:v>
                </c:pt>
                <c:pt idx="1122">
                  <c:v>9.35</c:v>
                </c:pt>
                <c:pt idx="1123">
                  <c:v>9.3583300000000005</c:v>
                </c:pt>
                <c:pt idx="1124">
                  <c:v>9.3666699999999992</c:v>
                </c:pt>
                <c:pt idx="1125">
                  <c:v>9.375</c:v>
                </c:pt>
                <c:pt idx="1126">
                  <c:v>9.3833300000000008</c:v>
                </c:pt>
                <c:pt idx="1127">
                  <c:v>9.3916699999999995</c:v>
                </c:pt>
                <c:pt idx="1128">
                  <c:v>9.4</c:v>
                </c:pt>
                <c:pt idx="1129">
                  <c:v>9.4083299999999994</c:v>
                </c:pt>
                <c:pt idx="1130">
                  <c:v>9.4166699999999999</c:v>
                </c:pt>
                <c:pt idx="1131">
                  <c:v>9.4250000000000007</c:v>
                </c:pt>
                <c:pt idx="1132">
                  <c:v>9.4333299999999998</c:v>
                </c:pt>
                <c:pt idx="1133">
                  <c:v>9.4416700000000002</c:v>
                </c:pt>
                <c:pt idx="1134">
                  <c:v>9.4499999999999993</c:v>
                </c:pt>
                <c:pt idx="1135">
                  <c:v>9.4583300000000001</c:v>
                </c:pt>
                <c:pt idx="1136">
                  <c:v>9.4666700000000006</c:v>
                </c:pt>
                <c:pt idx="1137">
                  <c:v>9.4749999999999996</c:v>
                </c:pt>
                <c:pt idx="1138">
                  <c:v>9.4833300000000005</c:v>
                </c:pt>
                <c:pt idx="1139">
                  <c:v>9.4916699999999992</c:v>
                </c:pt>
                <c:pt idx="1140">
                  <c:v>9.5</c:v>
                </c:pt>
                <c:pt idx="1141">
                  <c:v>9.5083300000000008</c:v>
                </c:pt>
                <c:pt idx="1142">
                  <c:v>9.5166699999999995</c:v>
                </c:pt>
                <c:pt idx="1143">
                  <c:v>9.5250000000000004</c:v>
                </c:pt>
                <c:pt idx="1144">
                  <c:v>9.5333299999999994</c:v>
                </c:pt>
                <c:pt idx="1145">
                  <c:v>9.5416699999999999</c:v>
                </c:pt>
                <c:pt idx="1146">
                  <c:v>9.5500000000000007</c:v>
                </c:pt>
                <c:pt idx="1147">
                  <c:v>9.5583299999999998</c:v>
                </c:pt>
                <c:pt idx="1148">
                  <c:v>9.5666700000000002</c:v>
                </c:pt>
                <c:pt idx="1149">
                  <c:v>9.5749999999999993</c:v>
                </c:pt>
                <c:pt idx="1150">
                  <c:v>9.5833300000000001</c:v>
                </c:pt>
                <c:pt idx="1151">
                  <c:v>9.5916700000000006</c:v>
                </c:pt>
                <c:pt idx="1152">
                  <c:v>9.6</c:v>
                </c:pt>
                <c:pt idx="1153">
                  <c:v>9.6083300000000005</c:v>
                </c:pt>
                <c:pt idx="1154">
                  <c:v>9.6166699999999992</c:v>
                </c:pt>
                <c:pt idx="1155">
                  <c:v>9.625</c:v>
                </c:pt>
                <c:pt idx="1156">
                  <c:v>9.6333300000000008</c:v>
                </c:pt>
                <c:pt idx="1157">
                  <c:v>9.6416699999999995</c:v>
                </c:pt>
                <c:pt idx="1158">
                  <c:v>9.65</c:v>
                </c:pt>
                <c:pt idx="1159">
                  <c:v>9.6583299999999994</c:v>
                </c:pt>
                <c:pt idx="1160">
                  <c:v>9.6666699999999999</c:v>
                </c:pt>
                <c:pt idx="1161">
                  <c:v>9.6750000000000007</c:v>
                </c:pt>
                <c:pt idx="1162">
                  <c:v>9.6833299999999998</c:v>
                </c:pt>
                <c:pt idx="1163">
                  <c:v>9.6916700000000002</c:v>
                </c:pt>
                <c:pt idx="1164">
                  <c:v>9.6999999999999993</c:v>
                </c:pt>
                <c:pt idx="1165">
                  <c:v>9.7083300000000001</c:v>
                </c:pt>
                <c:pt idx="1166">
                  <c:v>9.7166700000000006</c:v>
                </c:pt>
                <c:pt idx="1167">
                  <c:v>9.7249999999999996</c:v>
                </c:pt>
                <c:pt idx="1168">
                  <c:v>9.7333300000000005</c:v>
                </c:pt>
                <c:pt idx="1169">
                  <c:v>9.7416699999999992</c:v>
                </c:pt>
                <c:pt idx="1170">
                  <c:v>9.75</c:v>
                </c:pt>
                <c:pt idx="1171">
                  <c:v>9.7583300000000008</c:v>
                </c:pt>
                <c:pt idx="1172">
                  <c:v>9.7666699999999995</c:v>
                </c:pt>
                <c:pt idx="1173">
                  <c:v>9.7750000000000004</c:v>
                </c:pt>
                <c:pt idx="1174">
                  <c:v>9.7833299999999994</c:v>
                </c:pt>
                <c:pt idx="1175">
                  <c:v>9.7916699999999999</c:v>
                </c:pt>
                <c:pt idx="1176">
                  <c:v>9.8000000000000007</c:v>
                </c:pt>
                <c:pt idx="1177">
                  <c:v>9.8083299999999998</c:v>
                </c:pt>
                <c:pt idx="1178">
                  <c:v>9.8166700000000002</c:v>
                </c:pt>
                <c:pt idx="1179">
                  <c:v>9.8249999999999993</c:v>
                </c:pt>
                <c:pt idx="1180">
                  <c:v>9.8333300000000001</c:v>
                </c:pt>
                <c:pt idx="1181">
                  <c:v>9.8416700000000006</c:v>
                </c:pt>
                <c:pt idx="1182">
                  <c:v>9.85</c:v>
                </c:pt>
                <c:pt idx="1183">
                  <c:v>9.8583300000000005</c:v>
                </c:pt>
                <c:pt idx="1184">
                  <c:v>9.8666699999999992</c:v>
                </c:pt>
                <c:pt idx="1185">
                  <c:v>9.875</c:v>
                </c:pt>
                <c:pt idx="1186">
                  <c:v>9.8833300000000008</c:v>
                </c:pt>
                <c:pt idx="1187">
                  <c:v>9.8916699999999995</c:v>
                </c:pt>
                <c:pt idx="1188">
                  <c:v>9.9</c:v>
                </c:pt>
                <c:pt idx="1189">
                  <c:v>9.9083299999999994</c:v>
                </c:pt>
                <c:pt idx="1190">
                  <c:v>9.9166699999999999</c:v>
                </c:pt>
                <c:pt idx="1191">
                  <c:v>9.9250000000000007</c:v>
                </c:pt>
                <c:pt idx="1192">
                  <c:v>9.9333299999999998</c:v>
                </c:pt>
                <c:pt idx="1193">
                  <c:v>9.9416700000000002</c:v>
                </c:pt>
                <c:pt idx="1194">
                  <c:v>9.9499999999999993</c:v>
                </c:pt>
                <c:pt idx="1195">
                  <c:v>9.9583300000000001</c:v>
                </c:pt>
                <c:pt idx="1196">
                  <c:v>9.9666700000000006</c:v>
                </c:pt>
                <c:pt idx="1197">
                  <c:v>9.9749999999999996</c:v>
                </c:pt>
                <c:pt idx="1198">
                  <c:v>9.9833300000000005</c:v>
                </c:pt>
                <c:pt idx="1199">
                  <c:v>9.9916699999999992</c:v>
                </c:pt>
                <c:pt idx="1200">
                  <c:v>10</c:v>
                </c:pt>
                <c:pt idx="1201">
                  <c:v>10.008330000000001</c:v>
                </c:pt>
                <c:pt idx="1202">
                  <c:v>10.01667</c:v>
                </c:pt>
                <c:pt idx="1203">
                  <c:v>10.025</c:v>
                </c:pt>
                <c:pt idx="1204">
                  <c:v>10.033329999999999</c:v>
                </c:pt>
                <c:pt idx="1205">
                  <c:v>10.04167</c:v>
                </c:pt>
                <c:pt idx="1206">
                  <c:v>10.050000000000001</c:v>
                </c:pt>
                <c:pt idx="1207">
                  <c:v>10.05833</c:v>
                </c:pt>
                <c:pt idx="1208">
                  <c:v>10.06667</c:v>
                </c:pt>
                <c:pt idx="1209">
                  <c:v>10.074999999999999</c:v>
                </c:pt>
                <c:pt idx="1210">
                  <c:v>10.08333</c:v>
                </c:pt>
                <c:pt idx="1211">
                  <c:v>10.091670000000001</c:v>
                </c:pt>
                <c:pt idx="1212">
                  <c:v>10.1</c:v>
                </c:pt>
                <c:pt idx="1213">
                  <c:v>10.10833</c:v>
                </c:pt>
                <c:pt idx="1214">
                  <c:v>10.116669999999999</c:v>
                </c:pt>
                <c:pt idx="1215">
                  <c:v>10.125</c:v>
                </c:pt>
                <c:pt idx="1216">
                  <c:v>10.133330000000001</c:v>
                </c:pt>
                <c:pt idx="1217">
                  <c:v>10.14167</c:v>
                </c:pt>
                <c:pt idx="1218">
                  <c:v>10.15</c:v>
                </c:pt>
                <c:pt idx="1219">
                  <c:v>10.158329999999999</c:v>
                </c:pt>
                <c:pt idx="1220">
                  <c:v>10.16667</c:v>
                </c:pt>
                <c:pt idx="1221">
                  <c:v>10.175000000000001</c:v>
                </c:pt>
                <c:pt idx="1222">
                  <c:v>10.18333</c:v>
                </c:pt>
                <c:pt idx="1223">
                  <c:v>10.19167</c:v>
                </c:pt>
                <c:pt idx="1224">
                  <c:v>10.199999999999999</c:v>
                </c:pt>
                <c:pt idx="1225">
                  <c:v>10.20833</c:v>
                </c:pt>
                <c:pt idx="1226">
                  <c:v>10.216670000000001</c:v>
                </c:pt>
                <c:pt idx="1227">
                  <c:v>10.225</c:v>
                </c:pt>
                <c:pt idx="1228">
                  <c:v>10.23333</c:v>
                </c:pt>
                <c:pt idx="1229">
                  <c:v>10.241669999999999</c:v>
                </c:pt>
                <c:pt idx="1230">
                  <c:v>10.25</c:v>
                </c:pt>
                <c:pt idx="1231">
                  <c:v>10.258330000000001</c:v>
                </c:pt>
                <c:pt idx="1232">
                  <c:v>10.26667</c:v>
                </c:pt>
                <c:pt idx="1233">
                  <c:v>10.275</c:v>
                </c:pt>
                <c:pt idx="1234">
                  <c:v>10.283329999999999</c:v>
                </c:pt>
                <c:pt idx="1235">
                  <c:v>10.29167</c:v>
                </c:pt>
                <c:pt idx="1236">
                  <c:v>10.3</c:v>
                </c:pt>
                <c:pt idx="1237">
                  <c:v>10.30833</c:v>
                </c:pt>
                <c:pt idx="1238">
                  <c:v>10.31667</c:v>
                </c:pt>
                <c:pt idx="1239">
                  <c:v>10.324999999999999</c:v>
                </c:pt>
                <c:pt idx="1240">
                  <c:v>10.33333</c:v>
                </c:pt>
                <c:pt idx="1241">
                  <c:v>10.341670000000001</c:v>
                </c:pt>
                <c:pt idx="1242">
                  <c:v>10.35</c:v>
                </c:pt>
                <c:pt idx="1243">
                  <c:v>10.35833</c:v>
                </c:pt>
                <c:pt idx="1244">
                  <c:v>10.366669999999999</c:v>
                </c:pt>
                <c:pt idx="1245">
                  <c:v>10.375</c:v>
                </c:pt>
                <c:pt idx="1246">
                  <c:v>10.383330000000001</c:v>
                </c:pt>
                <c:pt idx="1247">
                  <c:v>10.39167</c:v>
                </c:pt>
                <c:pt idx="1248">
                  <c:v>10.4</c:v>
                </c:pt>
                <c:pt idx="1249">
                  <c:v>10.408329999999999</c:v>
                </c:pt>
                <c:pt idx="1250">
                  <c:v>10.41667</c:v>
                </c:pt>
                <c:pt idx="1251">
                  <c:v>10.425000000000001</c:v>
                </c:pt>
                <c:pt idx="1252">
                  <c:v>10.43333</c:v>
                </c:pt>
                <c:pt idx="1253">
                  <c:v>10.44167</c:v>
                </c:pt>
                <c:pt idx="1254">
                  <c:v>10.45</c:v>
                </c:pt>
                <c:pt idx="1255">
                  <c:v>10.45833</c:v>
                </c:pt>
                <c:pt idx="1256">
                  <c:v>10.466670000000001</c:v>
                </c:pt>
                <c:pt idx="1257">
                  <c:v>10.475</c:v>
                </c:pt>
                <c:pt idx="1258">
                  <c:v>10.48333</c:v>
                </c:pt>
                <c:pt idx="1259">
                  <c:v>10.491669999999999</c:v>
                </c:pt>
                <c:pt idx="1260">
                  <c:v>10.5</c:v>
                </c:pt>
                <c:pt idx="1261">
                  <c:v>10.508330000000001</c:v>
                </c:pt>
                <c:pt idx="1262">
                  <c:v>10.51667</c:v>
                </c:pt>
                <c:pt idx="1263">
                  <c:v>10.525</c:v>
                </c:pt>
                <c:pt idx="1264">
                  <c:v>10.533329999999999</c:v>
                </c:pt>
                <c:pt idx="1265">
                  <c:v>10.54167</c:v>
                </c:pt>
                <c:pt idx="1266">
                  <c:v>10.55</c:v>
                </c:pt>
                <c:pt idx="1267">
                  <c:v>10.55833</c:v>
                </c:pt>
                <c:pt idx="1268">
                  <c:v>10.56667</c:v>
                </c:pt>
                <c:pt idx="1269">
                  <c:v>10.574999999999999</c:v>
                </c:pt>
                <c:pt idx="1270">
                  <c:v>10.58333</c:v>
                </c:pt>
                <c:pt idx="1271">
                  <c:v>10.591670000000001</c:v>
                </c:pt>
                <c:pt idx="1272">
                  <c:v>10.6</c:v>
                </c:pt>
                <c:pt idx="1273">
                  <c:v>10.60833</c:v>
                </c:pt>
                <c:pt idx="1274">
                  <c:v>10.616669999999999</c:v>
                </c:pt>
                <c:pt idx="1275">
                  <c:v>10.625</c:v>
                </c:pt>
                <c:pt idx="1276">
                  <c:v>10.633330000000001</c:v>
                </c:pt>
                <c:pt idx="1277">
                  <c:v>10.64167</c:v>
                </c:pt>
                <c:pt idx="1278">
                  <c:v>10.65</c:v>
                </c:pt>
                <c:pt idx="1279">
                  <c:v>10.658329999999999</c:v>
                </c:pt>
                <c:pt idx="1280">
                  <c:v>10.66667</c:v>
                </c:pt>
                <c:pt idx="1281">
                  <c:v>10.675000000000001</c:v>
                </c:pt>
                <c:pt idx="1282">
                  <c:v>10.68333</c:v>
                </c:pt>
                <c:pt idx="1283">
                  <c:v>10.69167</c:v>
                </c:pt>
                <c:pt idx="1284">
                  <c:v>10.7</c:v>
                </c:pt>
                <c:pt idx="1285">
                  <c:v>10.70833</c:v>
                </c:pt>
                <c:pt idx="1286">
                  <c:v>10.716670000000001</c:v>
                </c:pt>
                <c:pt idx="1287">
                  <c:v>10.725</c:v>
                </c:pt>
                <c:pt idx="1288">
                  <c:v>10.73333</c:v>
                </c:pt>
                <c:pt idx="1289">
                  <c:v>10.741669999999999</c:v>
                </c:pt>
                <c:pt idx="1290">
                  <c:v>10.75</c:v>
                </c:pt>
                <c:pt idx="1291">
                  <c:v>10.758330000000001</c:v>
                </c:pt>
                <c:pt idx="1292">
                  <c:v>10.76667</c:v>
                </c:pt>
                <c:pt idx="1293">
                  <c:v>10.775</c:v>
                </c:pt>
                <c:pt idx="1294">
                  <c:v>10.783329999999999</c:v>
                </c:pt>
                <c:pt idx="1295">
                  <c:v>10.79167</c:v>
                </c:pt>
                <c:pt idx="1296">
                  <c:v>10.8</c:v>
                </c:pt>
                <c:pt idx="1297">
                  <c:v>10.80833</c:v>
                </c:pt>
                <c:pt idx="1298">
                  <c:v>10.81667</c:v>
                </c:pt>
                <c:pt idx="1299">
                  <c:v>10.824999999999999</c:v>
                </c:pt>
                <c:pt idx="1300">
                  <c:v>10.83333</c:v>
                </c:pt>
                <c:pt idx="1301">
                  <c:v>10.841670000000001</c:v>
                </c:pt>
                <c:pt idx="1302">
                  <c:v>10.85</c:v>
                </c:pt>
                <c:pt idx="1303">
                  <c:v>10.85833</c:v>
                </c:pt>
                <c:pt idx="1304">
                  <c:v>10.866669999999999</c:v>
                </c:pt>
                <c:pt idx="1305">
                  <c:v>10.875</c:v>
                </c:pt>
                <c:pt idx="1306">
                  <c:v>10.883330000000001</c:v>
                </c:pt>
                <c:pt idx="1307">
                  <c:v>10.89167</c:v>
                </c:pt>
                <c:pt idx="1308">
                  <c:v>10.9</c:v>
                </c:pt>
                <c:pt idx="1309">
                  <c:v>10.908329999999999</c:v>
                </c:pt>
                <c:pt idx="1310">
                  <c:v>10.91667</c:v>
                </c:pt>
                <c:pt idx="1311">
                  <c:v>10.925000000000001</c:v>
                </c:pt>
                <c:pt idx="1312">
                  <c:v>10.93333</c:v>
                </c:pt>
                <c:pt idx="1313">
                  <c:v>10.94167</c:v>
                </c:pt>
                <c:pt idx="1314">
                  <c:v>10.95</c:v>
                </c:pt>
                <c:pt idx="1315">
                  <c:v>10.95833</c:v>
                </c:pt>
                <c:pt idx="1316">
                  <c:v>10.966670000000001</c:v>
                </c:pt>
                <c:pt idx="1317">
                  <c:v>10.975</c:v>
                </c:pt>
                <c:pt idx="1318">
                  <c:v>10.98333</c:v>
                </c:pt>
                <c:pt idx="1319">
                  <c:v>10.991669999999999</c:v>
                </c:pt>
                <c:pt idx="1320">
                  <c:v>11</c:v>
                </c:pt>
                <c:pt idx="1321">
                  <c:v>11.008330000000001</c:v>
                </c:pt>
                <c:pt idx="1322">
                  <c:v>11.01667</c:v>
                </c:pt>
                <c:pt idx="1323">
                  <c:v>11.025</c:v>
                </c:pt>
                <c:pt idx="1324">
                  <c:v>11.033329999999999</c:v>
                </c:pt>
                <c:pt idx="1325">
                  <c:v>11.04167</c:v>
                </c:pt>
                <c:pt idx="1326">
                  <c:v>11.05</c:v>
                </c:pt>
                <c:pt idx="1327">
                  <c:v>11.05833</c:v>
                </c:pt>
                <c:pt idx="1328">
                  <c:v>11.06667</c:v>
                </c:pt>
                <c:pt idx="1329">
                  <c:v>11.074999999999999</c:v>
                </c:pt>
                <c:pt idx="1330">
                  <c:v>11.08333</c:v>
                </c:pt>
                <c:pt idx="1331">
                  <c:v>11.091670000000001</c:v>
                </c:pt>
                <c:pt idx="1332">
                  <c:v>11.1</c:v>
                </c:pt>
                <c:pt idx="1333">
                  <c:v>11.10833</c:v>
                </c:pt>
                <c:pt idx="1334">
                  <c:v>11.116669999999999</c:v>
                </c:pt>
                <c:pt idx="1335">
                  <c:v>11.125</c:v>
                </c:pt>
                <c:pt idx="1336">
                  <c:v>11.133330000000001</c:v>
                </c:pt>
                <c:pt idx="1337">
                  <c:v>11.14167</c:v>
                </c:pt>
                <c:pt idx="1338">
                  <c:v>11.15</c:v>
                </c:pt>
                <c:pt idx="1339">
                  <c:v>11.158329999999999</c:v>
                </c:pt>
                <c:pt idx="1340">
                  <c:v>11.16667</c:v>
                </c:pt>
                <c:pt idx="1341">
                  <c:v>11.175000000000001</c:v>
                </c:pt>
                <c:pt idx="1342">
                  <c:v>11.18333</c:v>
                </c:pt>
                <c:pt idx="1343">
                  <c:v>11.19167</c:v>
                </c:pt>
                <c:pt idx="1344">
                  <c:v>11.2</c:v>
                </c:pt>
                <c:pt idx="1345">
                  <c:v>11.20833</c:v>
                </c:pt>
                <c:pt idx="1346">
                  <c:v>11.216670000000001</c:v>
                </c:pt>
                <c:pt idx="1347">
                  <c:v>11.225</c:v>
                </c:pt>
                <c:pt idx="1348">
                  <c:v>11.23333</c:v>
                </c:pt>
                <c:pt idx="1349">
                  <c:v>11.241669999999999</c:v>
                </c:pt>
                <c:pt idx="1350">
                  <c:v>11.25</c:v>
                </c:pt>
                <c:pt idx="1351">
                  <c:v>11.258330000000001</c:v>
                </c:pt>
                <c:pt idx="1352">
                  <c:v>11.26667</c:v>
                </c:pt>
                <c:pt idx="1353">
                  <c:v>11.275</c:v>
                </c:pt>
                <c:pt idx="1354">
                  <c:v>11.283329999999999</c:v>
                </c:pt>
                <c:pt idx="1355">
                  <c:v>11.29167</c:v>
                </c:pt>
                <c:pt idx="1356">
                  <c:v>11.3</c:v>
                </c:pt>
                <c:pt idx="1357">
                  <c:v>11.30833</c:v>
                </c:pt>
                <c:pt idx="1358">
                  <c:v>11.31667</c:v>
                </c:pt>
                <c:pt idx="1359">
                  <c:v>11.324999999999999</c:v>
                </c:pt>
                <c:pt idx="1360">
                  <c:v>11.33333</c:v>
                </c:pt>
                <c:pt idx="1361">
                  <c:v>11.341670000000001</c:v>
                </c:pt>
                <c:pt idx="1362">
                  <c:v>11.35</c:v>
                </c:pt>
                <c:pt idx="1363">
                  <c:v>11.35833</c:v>
                </c:pt>
                <c:pt idx="1364">
                  <c:v>11.366669999999999</c:v>
                </c:pt>
                <c:pt idx="1365">
                  <c:v>11.375</c:v>
                </c:pt>
                <c:pt idx="1366">
                  <c:v>11.383330000000001</c:v>
                </c:pt>
                <c:pt idx="1367">
                  <c:v>11.39167</c:v>
                </c:pt>
                <c:pt idx="1368">
                  <c:v>11.4</c:v>
                </c:pt>
                <c:pt idx="1369">
                  <c:v>11.408329999999999</c:v>
                </c:pt>
                <c:pt idx="1370">
                  <c:v>11.41667</c:v>
                </c:pt>
                <c:pt idx="1371">
                  <c:v>11.425000000000001</c:v>
                </c:pt>
                <c:pt idx="1372">
                  <c:v>11.43333</c:v>
                </c:pt>
                <c:pt idx="1373">
                  <c:v>11.44167</c:v>
                </c:pt>
                <c:pt idx="1374">
                  <c:v>11.45</c:v>
                </c:pt>
                <c:pt idx="1375">
                  <c:v>11.45833</c:v>
                </c:pt>
                <c:pt idx="1376">
                  <c:v>11.466670000000001</c:v>
                </c:pt>
                <c:pt idx="1377">
                  <c:v>11.475</c:v>
                </c:pt>
                <c:pt idx="1378">
                  <c:v>11.48333</c:v>
                </c:pt>
                <c:pt idx="1379">
                  <c:v>11.491669999999999</c:v>
                </c:pt>
                <c:pt idx="1380">
                  <c:v>11.5</c:v>
                </c:pt>
                <c:pt idx="1381">
                  <c:v>11.508330000000001</c:v>
                </c:pt>
                <c:pt idx="1382">
                  <c:v>11.51667</c:v>
                </c:pt>
                <c:pt idx="1383">
                  <c:v>11.525</c:v>
                </c:pt>
                <c:pt idx="1384">
                  <c:v>11.533329999999999</c:v>
                </c:pt>
                <c:pt idx="1385">
                  <c:v>11.54167</c:v>
                </c:pt>
                <c:pt idx="1386">
                  <c:v>11.55</c:v>
                </c:pt>
                <c:pt idx="1387">
                  <c:v>11.55833</c:v>
                </c:pt>
                <c:pt idx="1388">
                  <c:v>11.56667</c:v>
                </c:pt>
                <c:pt idx="1389">
                  <c:v>11.574999999999999</c:v>
                </c:pt>
                <c:pt idx="1390">
                  <c:v>11.58333</c:v>
                </c:pt>
                <c:pt idx="1391">
                  <c:v>11.591670000000001</c:v>
                </c:pt>
                <c:pt idx="1392">
                  <c:v>11.6</c:v>
                </c:pt>
                <c:pt idx="1393">
                  <c:v>11.60833</c:v>
                </c:pt>
                <c:pt idx="1394">
                  <c:v>11.616669999999999</c:v>
                </c:pt>
                <c:pt idx="1395">
                  <c:v>11.625</c:v>
                </c:pt>
                <c:pt idx="1396">
                  <c:v>11.633330000000001</c:v>
                </c:pt>
                <c:pt idx="1397">
                  <c:v>11.64167</c:v>
                </c:pt>
                <c:pt idx="1398">
                  <c:v>11.65</c:v>
                </c:pt>
                <c:pt idx="1399">
                  <c:v>11.658329999999999</c:v>
                </c:pt>
                <c:pt idx="1400">
                  <c:v>11.66667</c:v>
                </c:pt>
                <c:pt idx="1401">
                  <c:v>11.675000000000001</c:v>
                </c:pt>
                <c:pt idx="1402">
                  <c:v>11.68333</c:v>
                </c:pt>
                <c:pt idx="1403">
                  <c:v>11.69167</c:v>
                </c:pt>
                <c:pt idx="1404">
                  <c:v>11.7</c:v>
                </c:pt>
                <c:pt idx="1405">
                  <c:v>11.70833</c:v>
                </c:pt>
                <c:pt idx="1406">
                  <c:v>11.716670000000001</c:v>
                </c:pt>
                <c:pt idx="1407">
                  <c:v>11.725</c:v>
                </c:pt>
                <c:pt idx="1408">
                  <c:v>11.73333</c:v>
                </c:pt>
                <c:pt idx="1409">
                  <c:v>11.741669999999999</c:v>
                </c:pt>
                <c:pt idx="1410">
                  <c:v>11.75</c:v>
                </c:pt>
                <c:pt idx="1411">
                  <c:v>11.758330000000001</c:v>
                </c:pt>
                <c:pt idx="1412">
                  <c:v>11.76667</c:v>
                </c:pt>
                <c:pt idx="1413">
                  <c:v>11.775</c:v>
                </c:pt>
                <c:pt idx="1414">
                  <c:v>11.783329999999999</c:v>
                </c:pt>
                <c:pt idx="1415">
                  <c:v>11.79167</c:v>
                </c:pt>
                <c:pt idx="1416">
                  <c:v>11.8</c:v>
                </c:pt>
                <c:pt idx="1417">
                  <c:v>11.80833</c:v>
                </c:pt>
                <c:pt idx="1418">
                  <c:v>11.81667</c:v>
                </c:pt>
                <c:pt idx="1419">
                  <c:v>11.824999999999999</c:v>
                </c:pt>
                <c:pt idx="1420">
                  <c:v>11.83333</c:v>
                </c:pt>
                <c:pt idx="1421">
                  <c:v>11.841670000000001</c:v>
                </c:pt>
                <c:pt idx="1422">
                  <c:v>11.85</c:v>
                </c:pt>
                <c:pt idx="1423">
                  <c:v>11.85833</c:v>
                </c:pt>
                <c:pt idx="1424">
                  <c:v>11.866669999999999</c:v>
                </c:pt>
                <c:pt idx="1425">
                  <c:v>11.875</c:v>
                </c:pt>
                <c:pt idx="1426">
                  <c:v>11.883330000000001</c:v>
                </c:pt>
                <c:pt idx="1427">
                  <c:v>11.89167</c:v>
                </c:pt>
                <c:pt idx="1428">
                  <c:v>11.9</c:v>
                </c:pt>
                <c:pt idx="1429">
                  <c:v>11.908329999999999</c:v>
                </c:pt>
                <c:pt idx="1430">
                  <c:v>11.91667</c:v>
                </c:pt>
                <c:pt idx="1431">
                  <c:v>11.925000000000001</c:v>
                </c:pt>
                <c:pt idx="1432">
                  <c:v>11.93333</c:v>
                </c:pt>
                <c:pt idx="1433">
                  <c:v>11.94167</c:v>
                </c:pt>
                <c:pt idx="1434">
                  <c:v>11.95</c:v>
                </c:pt>
                <c:pt idx="1435">
                  <c:v>11.95833</c:v>
                </c:pt>
                <c:pt idx="1436">
                  <c:v>11.966670000000001</c:v>
                </c:pt>
                <c:pt idx="1437">
                  <c:v>11.975</c:v>
                </c:pt>
                <c:pt idx="1438">
                  <c:v>11.98333</c:v>
                </c:pt>
                <c:pt idx="1439">
                  <c:v>11.991669999999999</c:v>
                </c:pt>
                <c:pt idx="1440">
                  <c:v>12</c:v>
                </c:pt>
                <c:pt idx="1441">
                  <c:v>12.008330000000001</c:v>
                </c:pt>
                <c:pt idx="1442">
                  <c:v>12.01667</c:v>
                </c:pt>
                <c:pt idx="1443">
                  <c:v>12.025</c:v>
                </c:pt>
                <c:pt idx="1444">
                  <c:v>12.033329999999999</c:v>
                </c:pt>
                <c:pt idx="1445">
                  <c:v>12.04167</c:v>
                </c:pt>
                <c:pt idx="1446">
                  <c:v>12.05</c:v>
                </c:pt>
                <c:pt idx="1447">
                  <c:v>12.05833</c:v>
                </c:pt>
                <c:pt idx="1448">
                  <c:v>12.06667</c:v>
                </c:pt>
                <c:pt idx="1449">
                  <c:v>12.074999999999999</c:v>
                </c:pt>
                <c:pt idx="1450">
                  <c:v>12.08333</c:v>
                </c:pt>
                <c:pt idx="1451">
                  <c:v>12.091670000000001</c:v>
                </c:pt>
                <c:pt idx="1452">
                  <c:v>12.1</c:v>
                </c:pt>
                <c:pt idx="1453">
                  <c:v>12.10833</c:v>
                </c:pt>
                <c:pt idx="1454">
                  <c:v>12.116669999999999</c:v>
                </c:pt>
                <c:pt idx="1455">
                  <c:v>12.125</c:v>
                </c:pt>
                <c:pt idx="1456">
                  <c:v>12.133330000000001</c:v>
                </c:pt>
                <c:pt idx="1457">
                  <c:v>12.14167</c:v>
                </c:pt>
                <c:pt idx="1458">
                  <c:v>12.15</c:v>
                </c:pt>
                <c:pt idx="1459">
                  <c:v>12.158329999999999</c:v>
                </c:pt>
                <c:pt idx="1460">
                  <c:v>12.16667</c:v>
                </c:pt>
                <c:pt idx="1461">
                  <c:v>12.175000000000001</c:v>
                </c:pt>
                <c:pt idx="1462">
                  <c:v>12.18333</c:v>
                </c:pt>
                <c:pt idx="1463">
                  <c:v>12.19167</c:v>
                </c:pt>
                <c:pt idx="1464">
                  <c:v>12.2</c:v>
                </c:pt>
                <c:pt idx="1465">
                  <c:v>12.20833</c:v>
                </c:pt>
                <c:pt idx="1466">
                  <c:v>12.216670000000001</c:v>
                </c:pt>
                <c:pt idx="1467">
                  <c:v>12.225</c:v>
                </c:pt>
                <c:pt idx="1468">
                  <c:v>12.23333</c:v>
                </c:pt>
                <c:pt idx="1469">
                  <c:v>12.241669999999999</c:v>
                </c:pt>
                <c:pt idx="1470">
                  <c:v>12.25</c:v>
                </c:pt>
                <c:pt idx="1471">
                  <c:v>12.258330000000001</c:v>
                </c:pt>
                <c:pt idx="1472">
                  <c:v>12.26667</c:v>
                </c:pt>
                <c:pt idx="1473">
                  <c:v>12.275</c:v>
                </c:pt>
                <c:pt idx="1474">
                  <c:v>12.283329999999999</c:v>
                </c:pt>
                <c:pt idx="1475">
                  <c:v>12.29167</c:v>
                </c:pt>
                <c:pt idx="1476">
                  <c:v>12.3</c:v>
                </c:pt>
                <c:pt idx="1477">
                  <c:v>12.30833</c:v>
                </c:pt>
                <c:pt idx="1478">
                  <c:v>12.31667</c:v>
                </c:pt>
                <c:pt idx="1479">
                  <c:v>12.324999999999999</c:v>
                </c:pt>
                <c:pt idx="1480">
                  <c:v>12.33333</c:v>
                </c:pt>
                <c:pt idx="1481">
                  <c:v>12.341670000000001</c:v>
                </c:pt>
                <c:pt idx="1482">
                  <c:v>12.35</c:v>
                </c:pt>
                <c:pt idx="1483">
                  <c:v>12.35833</c:v>
                </c:pt>
                <c:pt idx="1484">
                  <c:v>12.366669999999999</c:v>
                </c:pt>
                <c:pt idx="1485">
                  <c:v>12.375</c:v>
                </c:pt>
                <c:pt idx="1486">
                  <c:v>12.383330000000001</c:v>
                </c:pt>
                <c:pt idx="1487">
                  <c:v>12.39167</c:v>
                </c:pt>
                <c:pt idx="1488">
                  <c:v>12.4</c:v>
                </c:pt>
                <c:pt idx="1489">
                  <c:v>12.408329999999999</c:v>
                </c:pt>
                <c:pt idx="1490">
                  <c:v>12.41667</c:v>
                </c:pt>
                <c:pt idx="1491">
                  <c:v>12.425000000000001</c:v>
                </c:pt>
                <c:pt idx="1492">
                  <c:v>12.43333</c:v>
                </c:pt>
                <c:pt idx="1493">
                  <c:v>12.44167</c:v>
                </c:pt>
                <c:pt idx="1494">
                  <c:v>12.45</c:v>
                </c:pt>
                <c:pt idx="1495">
                  <c:v>12.45833</c:v>
                </c:pt>
                <c:pt idx="1496">
                  <c:v>12.466670000000001</c:v>
                </c:pt>
                <c:pt idx="1497">
                  <c:v>12.475</c:v>
                </c:pt>
                <c:pt idx="1498">
                  <c:v>12.48333</c:v>
                </c:pt>
                <c:pt idx="1499">
                  <c:v>12.491669999999999</c:v>
                </c:pt>
                <c:pt idx="1500">
                  <c:v>12.5</c:v>
                </c:pt>
                <c:pt idx="1501">
                  <c:v>12.508330000000001</c:v>
                </c:pt>
                <c:pt idx="1502">
                  <c:v>12.51667</c:v>
                </c:pt>
                <c:pt idx="1503">
                  <c:v>12.525</c:v>
                </c:pt>
                <c:pt idx="1504">
                  <c:v>12.533329999999999</c:v>
                </c:pt>
                <c:pt idx="1505">
                  <c:v>12.54167</c:v>
                </c:pt>
                <c:pt idx="1506">
                  <c:v>12.55</c:v>
                </c:pt>
                <c:pt idx="1507">
                  <c:v>12.55833</c:v>
                </c:pt>
                <c:pt idx="1508">
                  <c:v>12.56667</c:v>
                </c:pt>
                <c:pt idx="1509">
                  <c:v>12.574999999999999</c:v>
                </c:pt>
                <c:pt idx="1510">
                  <c:v>12.58333</c:v>
                </c:pt>
                <c:pt idx="1511">
                  <c:v>12.591670000000001</c:v>
                </c:pt>
                <c:pt idx="1512">
                  <c:v>12.6</c:v>
                </c:pt>
                <c:pt idx="1513">
                  <c:v>12.60833</c:v>
                </c:pt>
                <c:pt idx="1514">
                  <c:v>12.616669999999999</c:v>
                </c:pt>
                <c:pt idx="1515">
                  <c:v>12.625</c:v>
                </c:pt>
                <c:pt idx="1516">
                  <c:v>12.633330000000001</c:v>
                </c:pt>
                <c:pt idx="1517">
                  <c:v>12.64167</c:v>
                </c:pt>
                <c:pt idx="1518">
                  <c:v>12.65</c:v>
                </c:pt>
                <c:pt idx="1519">
                  <c:v>12.658329999999999</c:v>
                </c:pt>
                <c:pt idx="1520">
                  <c:v>12.66667</c:v>
                </c:pt>
                <c:pt idx="1521">
                  <c:v>12.675000000000001</c:v>
                </c:pt>
                <c:pt idx="1522">
                  <c:v>12.68333</c:v>
                </c:pt>
                <c:pt idx="1523">
                  <c:v>12.69167</c:v>
                </c:pt>
                <c:pt idx="1524">
                  <c:v>12.7</c:v>
                </c:pt>
                <c:pt idx="1525">
                  <c:v>12.70833</c:v>
                </c:pt>
                <c:pt idx="1526">
                  <c:v>12.716670000000001</c:v>
                </c:pt>
                <c:pt idx="1527">
                  <c:v>12.725</c:v>
                </c:pt>
                <c:pt idx="1528">
                  <c:v>12.73333</c:v>
                </c:pt>
                <c:pt idx="1529">
                  <c:v>12.741669999999999</c:v>
                </c:pt>
                <c:pt idx="1530">
                  <c:v>12.75</c:v>
                </c:pt>
                <c:pt idx="1531">
                  <c:v>12.758330000000001</c:v>
                </c:pt>
                <c:pt idx="1532">
                  <c:v>12.76667</c:v>
                </c:pt>
                <c:pt idx="1533">
                  <c:v>12.775</c:v>
                </c:pt>
                <c:pt idx="1534">
                  <c:v>12.783329999999999</c:v>
                </c:pt>
                <c:pt idx="1535">
                  <c:v>12.79167</c:v>
                </c:pt>
                <c:pt idx="1536">
                  <c:v>12.8</c:v>
                </c:pt>
                <c:pt idx="1537">
                  <c:v>12.80833</c:v>
                </c:pt>
                <c:pt idx="1538">
                  <c:v>12.81667</c:v>
                </c:pt>
                <c:pt idx="1539">
                  <c:v>12.824999999999999</c:v>
                </c:pt>
                <c:pt idx="1540">
                  <c:v>12.83333</c:v>
                </c:pt>
                <c:pt idx="1541">
                  <c:v>12.841670000000001</c:v>
                </c:pt>
                <c:pt idx="1542">
                  <c:v>12.85</c:v>
                </c:pt>
                <c:pt idx="1543">
                  <c:v>12.85833</c:v>
                </c:pt>
                <c:pt idx="1544">
                  <c:v>12.866669999999999</c:v>
                </c:pt>
                <c:pt idx="1545">
                  <c:v>12.875</c:v>
                </c:pt>
                <c:pt idx="1546">
                  <c:v>12.883330000000001</c:v>
                </c:pt>
                <c:pt idx="1547">
                  <c:v>12.89167</c:v>
                </c:pt>
                <c:pt idx="1548">
                  <c:v>12.9</c:v>
                </c:pt>
                <c:pt idx="1549">
                  <c:v>12.908329999999999</c:v>
                </c:pt>
                <c:pt idx="1550">
                  <c:v>12.91667</c:v>
                </c:pt>
                <c:pt idx="1551">
                  <c:v>12.925000000000001</c:v>
                </c:pt>
                <c:pt idx="1552">
                  <c:v>12.93333</c:v>
                </c:pt>
                <c:pt idx="1553">
                  <c:v>12.94167</c:v>
                </c:pt>
                <c:pt idx="1554">
                  <c:v>12.95</c:v>
                </c:pt>
                <c:pt idx="1555">
                  <c:v>12.95833</c:v>
                </c:pt>
                <c:pt idx="1556">
                  <c:v>12.966670000000001</c:v>
                </c:pt>
                <c:pt idx="1557">
                  <c:v>12.975</c:v>
                </c:pt>
                <c:pt idx="1558">
                  <c:v>12.98333</c:v>
                </c:pt>
                <c:pt idx="1559">
                  <c:v>12.991669999999999</c:v>
                </c:pt>
                <c:pt idx="1560">
                  <c:v>13</c:v>
                </c:pt>
                <c:pt idx="1561">
                  <c:v>13.008330000000001</c:v>
                </c:pt>
                <c:pt idx="1562">
                  <c:v>13.01667</c:v>
                </c:pt>
                <c:pt idx="1563">
                  <c:v>13.025</c:v>
                </c:pt>
                <c:pt idx="1564">
                  <c:v>13.033329999999999</c:v>
                </c:pt>
                <c:pt idx="1565">
                  <c:v>13.04167</c:v>
                </c:pt>
                <c:pt idx="1566">
                  <c:v>13.05</c:v>
                </c:pt>
                <c:pt idx="1567">
                  <c:v>13.05833</c:v>
                </c:pt>
                <c:pt idx="1568">
                  <c:v>13.06667</c:v>
                </c:pt>
                <c:pt idx="1569">
                  <c:v>13.074999999999999</c:v>
                </c:pt>
                <c:pt idx="1570">
                  <c:v>13.08333</c:v>
                </c:pt>
                <c:pt idx="1571">
                  <c:v>13.091670000000001</c:v>
                </c:pt>
                <c:pt idx="1572">
                  <c:v>13.1</c:v>
                </c:pt>
                <c:pt idx="1573">
                  <c:v>13.10833</c:v>
                </c:pt>
                <c:pt idx="1574">
                  <c:v>13.116669999999999</c:v>
                </c:pt>
                <c:pt idx="1575">
                  <c:v>13.125</c:v>
                </c:pt>
                <c:pt idx="1576">
                  <c:v>13.133330000000001</c:v>
                </c:pt>
                <c:pt idx="1577">
                  <c:v>13.14167</c:v>
                </c:pt>
                <c:pt idx="1578">
                  <c:v>13.15</c:v>
                </c:pt>
                <c:pt idx="1579">
                  <c:v>13.158329999999999</c:v>
                </c:pt>
                <c:pt idx="1580">
                  <c:v>13.16667</c:v>
                </c:pt>
                <c:pt idx="1581">
                  <c:v>13.175000000000001</c:v>
                </c:pt>
                <c:pt idx="1582">
                  <c:v>13.18333</c:v>
                </c:pt>
                <c:pt idx="1583">
                  <c:v>13.19167</c:v>
                </c:pt>
                <c:pt idx="1584">
                  <c:v>13.2</c:v>
                </c:pt>
                <c:pt idx="1585">
                  <c:v>13.20833</c:v>
                </c:pt>
                <c:pt idx="1586">
                  <c:v>13.216670000000001</c:v>
                </c:pt>
                <c:pt idx="1587">
                  <c:v>13.225</c:v>
                </c:pt>
                <c:pt idx="1588">
                  <c:v>13.23333</c:v>
                </c:pt>
                <c:pt idx="1589">
                  <c:v>13.241669999999999</c:v>
                </c:pt>
                <c:pt idx="1590">
                  <c:v>13.25</c:v>
                </c:pt>
                <c:pt idx="1591">
                  <c:v>13.258330000000001</c:v>
                </c:pt>
                <c:pt idx="1592">
                  <c:v>13.26667</c:v>
                </c:pt>
                <c:pt idx="1593">
                  <c:v>13.275</c:v>
                </c:pt>
                <c:pt idx="1594">
                  <c:v>13.283329999999999</c:v>
                </c:pt>
                <c:pt idx="1595">
                  <c:v>13.29167</c:v>
                </c:pt>
                <c:pt idx="1596">
                  <c:v>13.3</c:v>
                </c:pt>
                <c:pt idx="1597">
                  <c:v>13.30833</c:v>
                </c:pt>
                <c:pt idx="1598">
                  <c:v>13.31667</c:v>
                </c:pt>
                <c:pt idx="1599">
                  <c:v>13.324999999999999</c:v>
                </c:pt>
                <c:pt idx="1600">
                  <c:v>13.33333</c:v>
                </c:pt>
                <c:pt idx="1601">
                  <c:v>13.341670000000001</c:v>
                </c:pt>
                <c:pt idx="1602">
                  <c:v>13.35</c:v>
                </c:pt>
                <c:pt idx="1603">
                  <c:v>13.35833</c:v>
                </c:pt>
                <c:pt idx="1604">
                  <c:v>13.366669999999999</c:v>
                </c:pt>
                <c:pt idx="1605">
                  <c:v>13.375</c:v>
                </c:pt>
                <c:pt idx="1606">
                  <c:v>13.383330000000001</c:v>
                </c:pt>
                <c:pt idx="1607">
                  <c:v>13.39167</c:v>
                </c:pt>
                <c:pt idx="1608">
                  <c:v>13.4</c:v>
                </c:pt>
                <c:pt idx="1609">
                  <c:v>13.408329999999999</c:v>
                </c:pt>
                <c:pt idx="1610">
                  <c:v>13.41667</c:v>
                </c:pt>
                <c:pt idx="1611">
                  <c:v>13.425000000000001</c:v>
                </c:pt>
                <c:pt idx="1612">
                  <c:v>13.43333</c:v>
                </c:pt>
                <c:pt idx="1613">
                  <c:v>13.44167</c:v>
                </c:pt>
                <c:pt idx="1614">
                  <c:v>13.45</c:v>
                </c:pt>
                <c:pt idx="1615">
                  <c:v>13.45833</c:v>
                </c:pt>
                <c:pt idx="1616">
                  <c:v>13.466670000000001</c:v>
                </c:pt>
                <c:pt idx="1617">
                  <c:v>13.475</c:v>
                </c:pt>
                <c:pt idx="1618">
                  <c:v>13.48333</c:v>
                </c:pt>
                <c:pt idx="1619">
                  <c:v>13.491669999999999</c:v>
                </c:pt>
                <c:pt idx="1620">
                  <c:v>13.5</c:v>
                </c:pt>
                <c:pt idx="1621">
                  <c:v>13.508330000000001</c:v>
                </c:pt>
                <c:pt idx="1622">
                  <c:v>13.51667</c:v>
                </c:pt>
                <c:pt idx="1623">
                  <c:v>13.525</c:v>
                </c:pt>
                <c:pt idx="1624">
                  <c:v>13.533329999999999</c:v>
                </c:pt>
                <c:pt idx="1625">
                  <c:v>13.54167</c:v>
                </c:pt>
                <c:pt idx="1626">
                  <c:v>13.55</c:v>
                </c:pt>
                <c:pt idx="1627">
                  <c:v>13.55833</c:v>
                </c:pt>
                <c:pt idx="1628">
                  <c:v>13.56667</c:v>
                </c:pt>
                <c:pt idx="1629">
                  <c:v>13.574999999999999</c:v>
                </c:pt>
                <c:pt idx="1630">
                  <c:v>13.58333</c:v>
                </c:pt>
                <c:pt idx="1631">
                  <c:v>13.591670000000001</c:v>
                </c:pt>
                <c:pt idx="1632">
                  <c:v>13.6</c:v>
                </c:pt>
                <c:pt idx="1633">
                  <c:v>13.60833</c:v>
                </c:pt>
                <c:pt idx="1634">
                  <c:v>13.616669999999999</c:v>
                </c:pt>
                <c:pt idx="1635">
                  <c:v>13.625</c:v>
                </c:pt>
                <c:pt idx="1636">
                  <c:v>13.633330000000001</c:v>
                </c:pt>
                <c:pt idx="1637">
                  <c:v>13.64167</c:v>
                </c:pt>
                <c:pt idx="1638">
                  <c:v>13.65</c:v>
                </c:pt>
                <c:pt idx="1639">
                  <c:v>13.658329999999999</c:v>
                </c:pt>
                <c:pt idx="1640">
                  <c:v>13.66667</c:v>
                </c:pt>
                <c:pt idx="1641">
                  <c:v>13.675000000000001</c:v>
                </c:pt>
                <c:pt idx="1642">
                  <c:v>13.68333</c:v>
                </c:pt>
                <c:pt idx="1643">
                  <c:v>13.69167</c:v>
                </c:pt>
                <c:pt idx="1644">
                  <c:v>13.7</c:v>
                </c:pt>
                <c:pt idx="1645">
                  <c:v>13.70833</c:v>
                </c:pt>
                <c:pt idx="1646">
                  <c:v>13.716670000000001</c:v>
                </c:pt>
                <c:pt idx="1647">
                  <c:v>13.725</c:v>
                </c:pt>
                <c:pt idx="1648">
                  <c:v>13.73333</c:v>
                </c:pt>
                <c:pt idx="1649">
                  <c:v>13.741669999999999</c:v>
                </c:pt>
                <c:pt idx="1650">
                  <c:v>13.75</c:v>
                </c:pt>
                <c:pt idx="1651">
                  <c:v>13.758330000000001</c:v>
                </c:pt>
                <c:pt idx="1652">
                  <c:v>13.76667</c:v>
                </c:pt>
                <c:pt idx="1653">
                  <c:v>13.775</c:v>
                </c:pt>
                <c:pt idx="1654">
                  <c:v>13.783329999999999</c:v>
                </c:pt>
                <c:pt idx="1655">
                  <c:v>13.79167</c:v>
                </c:pt>
                <c:pt idx="1656">
                  <c:v>13.8</c:v>
                </c:pt>
                <c:pt idx="1657">
                  <c:v>13.80833</c:v>
                </c:pt>
                <c:pt idx="1658">
                  <c:v>13.81667</c:v>
                </c:pt>
                <c:pt idx="1659">
                  <c:v>13.824999999999999</c:v>
                </c:pt>
                <c:pt idx="1660">
                  <c:v>13.83333</c:v>
                </c:pt>
                <c:pt idx="1661">
                  <c:v>13.841670000000001</c:v>
                </c:pt>
                <c:pt idx="1662">
                  <c:v>13.85</c:v>
                </c:pt>
                <c:pt idx="1663">
                  <c:v>13.85833</c:v>
                </c:pt>
                <c:pt idx="1664">
                  <c:v>13.866669999999999</c:v>
                </c:pt>
                <c:pt idx="1665">
                  <c:v>13.875</c:v>
                </c:pt>
                <c:pt idx="1666">
                  <c:v>13.883330000000001</c:v>
                </c:pt>
                <c:pt idx="1667">
                  <c:v>13.89167</c:v>
                </c:pt>
                <c:pt idx="1668">
                  <c:v>13.9</c:v>
                </c:pt>
                <c:pt idx="1669">
                  <c:v>13.908329999999999</c:v>
                </c:pt>
                <c:pt idx="1670">
                  <c:v>13.91667</c:v>
                </c:pt>
                <c:pt idx="1671">
                  <c:v>13.925000000000001</c:v>
                </c:pt>
                <c:pt idx="1672">
                  <c:v>13.93333</c:v>
                </c:pt>
                <c:pt idx="1673">
                  <c:v>13.94167</c:v>
                </c:pt>
                <c:pt idx="1674">
                  <c:v>13.95</c:v>
                </c:pt>
                <c:pt idx="1675">
                  <c:v>13.95833</c:v>
                </c:pt>
                <c:pt idx="1676">
                  <c:v>13.966670000000001</c:v>
                </c:pt>
                <c:pt idx="1677">
                  <c:v>13.975</c:v>
                </c:pt>
                <c:pt idx="1678">
                  <c:v>13.98333</c:v>
                </c:pt>
                <c:pt idx="1679">
                  <c:v>13.991669999999999</c:v>
                </c:pt>
                <c:pt idx="1680">
                  <c:v>14</c:v>
                </c:pt>
                <c:pt idx="1681">
                  <c:v>14.008330000000001</c:v>
                </c:pt>
                <c:pt idx="1682">
                  <c:v>14.01667</c:v>
                </c:pt>
                <c:pt idx="1683">
                  <c:v>14.025</c:v>
                </c:pt>
                <c:pt idx="1684">
                  <c:v>14.033329999999999</c:v>
                </c:pt>
                <c:pt idx="1685">
                  <c:v>14.04167</c:v>
                </c:pt>
                <c:pt idx="1686">
                  <c:v>14.05</c:v>
                </c:pt>
                <c:pt idx="1687">
                  <c:v>14.05833</c:v>
                </c:pt>
                <c:pt idx="1688">
                  <c:v>14.06667</c:v>
                </c:pt>
                <c:pt idx="1689">
                  <c:v>14.074999999999999</c:v>
                </c:pt>
                <c:pt idx="1690">
                  <c:v>14.08333</c:v>
                </c:pt>
                <c:pt idx="1691">
                  <c:v>14.091670000000001</c:v>
                </c:pt>
                <c:pt idx="1692">
                  <c:v>14.1</c:v>
                </c:pt>
                <c:pt idx="1693">
                  <c:v>14.10833</c:v>
                </c:pt>
                <c:pt idx="1694">
                  <c:v>14.116669999999999</c:v>
                </c:pt>
                <c:pt idx="1695">
                  <c:v>14.125</c:v>
                </c:pt>
                <c:pt idx="1696">
                  <c:v>14.133330000000001</c:v>
                </c:pt>
                <c:pt idx="1697">
                  <c:v>14.14167</c:v>
                </c:pt>
                <c:pt idx="1698">
                  <c:v>14.15</c:v>
                </c:pt>
                <c:pt idx="1699">
                  <c:v>14.158329999999999</c:v>
                </c:pt>
                <c:pt idx="1700">
                  <c:v>14.16667</c:v>
                </c:pt>
                <c:pt idx="1701">
                  <c:v>14.175000000000001</c:v>
                </c:pt>
                <c:pt idx="1702">
                  <c:v>14.18333</c:v>
                </c:pt>
                <c:pt idx="1703">
                  <c:v>14.19167</c:v>
                </c:pt>
                <c:pt idx="1704">
                  <c:v>14.2</c:v>
                </c:pt>
                <c:pt idx="1705">
                  <c:v>14.20833</c:v>
                </c:pt>
                <c:pt idx="1706">
                  <c:v>14.216670000000001</c:v>
                </c:pt>
                <c:pt idx="1707">
                  <c:v>14.225</c:v>
                </c:pt>
                <c:pt idx="1708">
                  <c:v>14.23333</c:v>
                </c:pt>
                <c:pt idx="1709">
                  <c:v>14.241669999999999</c:v>
                </c:pt>
                <c:pt idx="1710">
                  <c:v>14.25</c:v>
                </c:pt>
                <c:pt idx="1711">
                  <c:v>14.258330000000001</c:v>
                </c:pt>
                <c:pt idx="1712">
                  <c:v>14.26667</c:v>
                </c:pt>
                <c:pt idx="1713">
                  <c:v>14.275</c:v>
                </c:pt>
                <c:pt idx="1714">
                  <c:v>14.283329999999999</c:v>
                </c:pt>
                <c:pt idx="1715">
                  <c:v>14.29167</c:v>
                </c:pt>
                <c:pt idx="1716">
                  <c:v>14.3</c:v>
                </c:pt>
                <c:pt idx="1717">
                  <c:v>14.30833</c:v>
                </c:pt>
                <c:pt idx="1718">
                  <c:v>14.31667</c:v>
                </c:pt>
                <c:pt idx="1719">
                  <c:v>14.324999999999999</c:v>
                </c:pt>
                <c:pt idx="1720">
                  <c:v>14.33333</c:v>
                </c:pt>
                <c:pt idx="1721">
                  <c:v>14.341670000000001</c:v>
                </c:pt>
                <c:pt idx="1722">
                  <c:v>14.35</c:v>
                </c:pt>
                <c:pt idx="1723">
                  <c:v>14.35833</c:v>
                </c:pt>
                <c:pt idx="1724">
                  <c:v>14.366669999999999</c:v>
                </c:pt>
                <c:pt idx="1725">
                  <c:v>14.375</c:v>
                </c:pt>
                <c:pt idx="1726">
                  <c:v>14.383330000000001</c:v>
                </c:pt>
                <c:pt idx="1727">
                  <c:v>14.39167</c:v>
                </c:pt>
                <c:pt idx="1728">
                  <c:v>14.4</c:v>
                </c:pt>
                <c:pt idx="1729">
                  <c:v>14.408329999999999</c:v>
                </c:pt>
                <c:pt idx="1730">
                  <c:v>14.41667</c:v>
                </c:pt>
                <c:pt idx="1731">
                  <c:v>14.425000000000001</c:v>
                </c:pt>
                <c:pt idx="1732">
                  <c:v>14.43333</c:v>
                </c:pt>
                <c:pt idx="1733">
                  <c:v>14.44167</c:v>
                </c:pt>
                <c:pt idx="1734">
                  <c:v>14.45</c:v>
                </c:pt>
                <c:pt idx="1735">
                  <c:v>14.45833</c:v>
                </c:pt>
                <c:pt idx="1736">
                  <c:v>14.466670000000001</c:v>
                </c:pt>
                <c:pt idx="1737">
                  <c:v>14.475</c:v>
                </c:pt>
                <c:pt idx="1738">
                  <c:v>14.48333</c:v>
                </c:pt>
                <c:pt idx="1739">
                  <c:v>14.491669999999999</c:v>
                </c:pt>
                <c:pt idx="1740">
                  <c:v>14.5</c:v>
                </c:pt>
                <c:pt idx="1741">
                  <c:v>14.508330000000001</c:v>
                </c:pt>
                <c:pt idx="1742">
                  <c:v>14.51667</c:v>
                </c:pt>
                <c:pt idx="1743">
                  <c:v>14.525</c:v>
                </c:pt>
                <c:pt idx="1744">
                  <c:v>14.533329999999999</c:v>
                </c:pt>
                <c:pt idx="1745">
                  <c:v>14.54167</c:v>
                </c:pt>
                <c:pt idx="1746">
                  <c:v>14.55</c:v>
                </c:pt>
                <c:pt idx="1747">
                  <c:v>14.55833</c:v>
                </c:pt>
                <c:pt idx="1748">
                  <c:v>14.56667</c:v>
                </c:pt>
                <c:pt idx="1749">
                  <c:v>14.574999999999999</c:v>
                </c:pt>
                <c:pt idx="1750">
                  <c:v>14.58333</c:v>
                </c:pt>
                <c:pt idx="1751">
                  <c:v>14.591670000000001</c:v>
                </c:pt>
                <c:pt idx="1752">
                  <c:v>14.6</c:v>
                </c:pt>
                <c:pt idx="1753">
                  <c:v>14.60833</c:v>
                </c:pt>
                <c:pt idx="1754">
                  <c:v>14.616669999999999</c:v>
                </c:pt>
                <c:pt idx="1755">
                  <c:v>14.625</c:v>
                </c:pt>
                <c:pt idx="1756">
                  <c:v>14.633330000000001</c:v>
                </c:pt>
                <c:pt idx="1757">
                  <c:v>14.64167</c:v>
                </c:pt>
                <c:pt idx="1758">
                  <c:v>14.65</c:v>
                </c:pt>
                <c:pt idx="1759">
                  <c:v>14.658329999999999</c:v>
                </c:pt>
                <c:pt idx="1760">
                  <c:v>14.66667</c:v>
                </c:pt>
                <c:pt idx="1761">
                  <c:v>14.675000000000001</c:v>
                </c:pt>
                <c:pt idx="1762">
                  <c:v>14.68333</c:v>
                </c:pt>
                <c:pt idx="1763">
                  <c:v>14.69167</c:v>
                </c:pt>
                <c:pt idx="1764">
                  <c:v>14.7</c:v>
                </c:pt>
                <c:pt idx="1765">
                  <c:v>14.70833</c:v>
                </c:pt>
                <c:pt idx="1766">
                  <c:v>14.716670000000001</c:v>
                </c:pt>
                <c:pt idx="1767">
                  <c:v>14.725</c:v>
                </c:pt>
                <c:pt idx="1768">
                  <c:v>14.73333</c:v>
                </c:pt>
                <c:pt idx="1769">
                  <c:v>14.741669999999999</c:v>
                </c:pt>
                <c:pt idx="1770">
                  <c:v>14.75</c:v>
                </c:pt>
                <c:pt idx="1771">
                  <c:v>14.758330000000001</c:v>
                </c:pt>
                <c:pt idx="1772">
                  <c:v>14.76667</c:v>
                </c:pt>
                <c:pt idx="1773">
                  <c:v>14.775</c:v>
                </c:pt>
                <c:pt idx="1774">
                  <c:v>14.783329999999999</c:v>
                </c:pt>
                <c:pt idx="1775">
                  <c:v>14.79167</c:v>
                </c:pt>
                <c:pt idx="1776">
                  <c:v>14.8</c:v>
                </c:pt>
                <c:pt idx="1777">
                  <c:v>14.80833</c:v>
                </c:pt>
                <c:pt idx="1778">
                  <c:v>14.81667</c:v>
                </c:pt>
                <c:pt idx="1779">
                  <c:v>14.824999999999999</c:v>
                </c:pt>
                <c:pt idx="1780">
                  <c:v>14.83333</c:v>
                </c:pt>
                <c:pt idx="1781">
                  <c:v>14.841670000000001</c:v>
                </c:pt>
                <c:pt idx="1782">
                  <c:v>14.85</c:v>
                </c:pt>
                <c:pt idx="1783">
                  <c:v>14.85833</c:v>
                </c:pt>
                <c:pt idx="1784">
                  <c:v>14.866669999999999</c:v>
                </c:pt>
                <c:pt idx="1785">
                  <c:v>14.875</c:v>
                </c:pt>
                <c:pt idx="1786">
                  <c:v>14.883330000000001</c:v>
                </c:pt>
                <c:pt idx="1787">
                  <c:v>14.89167</c:v>
                </c:pt>
                <c:pt idx="1788">
                  <c:v>14.9</c:v>
                </c:pt>
                <c:pt idx="1789">
                  <c:v>14.908329999999999</c:v>
                </c:pt>
                <c:pt idx="1790">
                  <c:v>14.91667</c:v>
                </c:pt>
                <c:pt idx="1791">
                  <c:v>14.925000000000001</c:v>
                </c:pt>
                <c:pt idx="1792">
                  <c:v>14.93333</c:v>
                </c:pt>
                <c:pt idx="1793">
                  <c:v>14.94167</c:v>
                </c:pt>
                <c:pt idx="1794">
                  <c:v>14.95</c:v>
                </c:pt>
                <c:pt idx="1795">
                  <c:v>14.95833</c:v>
                </c:pt>
                <c:pt idx="1796">
                  <c:v>14.966670000000001</c:v>
                </c:pt>
                <c:pt idx="1797">
                  <c:v>14.975</c:v>
                </c:pt>
                <c:pt idx="1798">
                  <c:v>14.98333</c:v>
                </c:pt>
                <c:pt idx="1799">
                  <c:v>14.991669999999999</c:v>
                </c:pt>
                <c:pt idx="1800">
                  <c:v>15</c:v>
                </c:pt>
                <c:pt idx="1801">
                  <c:v>15.008330000000001</c:v>
                </c:pt>
                <c:pt idx="1802">
                  <c:v>15.01667</c:v>
                </c:pt>
                <c:pt idx="1803">
                  <c:v>15.025</c:v>
                </c:pt>
                <c:pt idx="1804">
                  <c:v>15.033329999999999</c:v>
                </c:pt>
                <c:pt idx="1805">
                  <c:v>15.04167</c:v>
                </c:pt>
                <c:pt idx="1806">
                  <c:v>15.05</c:v>
                </c:pt>
                <c:pt idx="1807">
                  <c:v>15.05833</c:v>
                </c:pt>
                <c:pt idx="1808">
                  <c:v>15.06667</c:v>
                </c:pt>
                <c:pt idx="1809">
                  <c:v>15.074999999999999</c:v>
                </c:pt>
                <c:pt idx="1810">
                  <c:v>15.08333</c:v>
                </c:pt>
                <c:pt idx="1811">
                  <c:v>15.091670000000001</c:v>
                </c:pt>
                <c:pt idx="1812">
                  <c:v>15.1</c:v>
                </c:pt>
                <c:pt idx="1813">
                  <c:v>15.10833</c:v>
                </c:pt>
                <c:pt idx="1814">
                  <c:v>15.116669999999999</c:v>
                </c:pt>
                <c:pt idx="1815">
                  <c:v>15.125</c:v>
                </c:pt>
                <c:pt idx="1816">
                  <c:v>15.133330000000001</c:v>
                </c:pt>
                <c:pt idx="1817">
                  <c:v>15.14167</c:v>
                </c:pt>
                <c:pt idx="1818">
                  <c:v>15.15</c:v>
                </c:pt>
                <c:pt idx="1819">
                  <c:v>15.158329999999999</c:v>
                </c:pt>
                <c:pt idx="1820">
                  <c:v>15.16667</c:v>
                </c:pt>
                <c:pt idx="1821">
                  <c:v>15.175000000000001</c:v>
                </c:pt>
                <c:pt idx="1822">
                  <c:v>15.18333</c:v>
                </c:pt>
                <c:pt idx="1823">
                  <c:v>15.19167</c:v>
                </c:pt>
                <c:pt idx="1824">
                  <c:v>15.2</c:v>
                </c:pt>
                <c:pt idx="1825">
                  <c:v>15.20833</c:v>
                </c:pt>
                <c:pt idx="1826">
                  <c:v>15.216670000000001</c:v>
                </c:pt>
                <c:pt idx="1827">
                  <c:v>15.225</c:v>
                </c:pt>
                <c:pt idx="1828">
                  <c:v>15.23333</c:v>
                </c:pt>
                <c:pt idx="1829">
                  <c:v>15.241669999999999</c:v>
                </c:pt>
                <c:pt idx="1830">
                  <c:v>15.25</c:v>
                </c:pt>
                <c:pt idx="1831">
                  <c:v>15.258330000000001</c:v>
                </c:pt>
                <c:pt idx="1832">
                  <c:v>15.26667</c:v>
                </c:pt>
                <c:pt idx="1833">
                  <c:v>15.275</c:v>
                </c:pt>
                <c:pt idx="1834">
                  <c:v>15.283329999999999</c:v>
                </c:pt>
                <c:pt idx="1835">
                  <c:v>15.29167</c:v>
                </c:pt>
                <c:pt idx="1836">
                  <c:v>15.3</c:v>
                </c:pt>
                <c:pt idx="1837">
                  <c:v>15.30833</c:v>
                </c:pt>
                <c:pt idx="1838">
                  <c:v>15.31667</c:v>
                </c:pt>
                <c:pt idx="1839">
                  <c:v>15.324999999999999</c:v>
                </c:pt>
                <c:pt idx="1840">
                  <c:v>15.33333</c:v>
                </c:pt>
                <c:pt idx="1841">
                  <c:v>15.341670000000001</c:v>
                </c:pt>
                <c:pt idx="1842">
                  <c:v>15.35</c:v>
                </c:pt>
                <c:pt idx="1843">
                  <c:v>15.35833</c:v>
                </c:pt>
                <c:pt idx="1844">
                  <c:v>15.366669999999999</c:v>
                </c:pt>
                <c:pt idx="1845">
                  <c:v>15.375</c:v>
                </c:pt>
                <c:pt idx="1846">
                  <c:v>15.383330000000001</c:v>
                </c:pt>
                <c:pt idx="1847">
                  <c:v>15.39167</c:v>
                </c:pt>
                <c:pt idx="1848">
                  <c:v>15.4</c:v>
                </c:pt>
                <c:pt idx="1849">
                  <c:v>15.408329999999999</c:v>
                </c:pt>
                <c:pt idx="1850">
                  <c:v>15.41667</c:v>
                </c:pt>
                <c:pt idx="1851">
                  <c:v>15.425000000000001</c:v>
                </c:pt>
                <c:pt idx="1852">
                  <c:v>15.43333</c:v>
                </c:pt>
                <c:pt idx="1853">
                  <c:v>15.44167</c:v>
                </c:pt>
                <c:pt idx="1854">
                  <c:v>15.45</c:v>
                </c:pt>
                <c:pt idx="1855">
                  <c:v>15.45833</c:v>
                </c:pt>
                <c:pt idx="1856">
                  <c:v>15.466670000000001</c:v>
                </c:pt>
                <c:pt idx="1857">
                  <c:v>15.475</c:v>
                </c:pt>
                <c:pt idx="1858">
                  <c:v>15.48333</c:v>
                </c:pt>
                <c:pt idx="1859">
                  <c:v>15.491669999999999</c:v>
                </c:pt>
                <c:pt idx="1860">
                  <c:v>15.5</c:v>
                </c:pt>
                <c:pt idx="1861">
                  <c:v>15.508330000000001</c:v>
                </c:pt>
                <c:pt idx="1862">
                  <c:v>15.51667</c:v>
                </c:pt>
                <c:pt idx="1863">
                  <c:v>15.525</c:v>
                </c:pt>
                <c:pt idx="1864">
                  <c:v>15.533329999999999</c:v>
                </c:pt>
                <c:pt idx="1865">
                  <c:v>15.54167</c:v>
                </c:pt>
                <c:pt idx="1866">
                  <c:v>15.55</c:v>
                </c:pt>
                <c:pt idx="1867">
                  <c:v>15.55833</c:v>
                </c:pt>
                <c:pt idx="1868">
                  <c:v>15.56667</c:v>
                </c:pt>
                <c:pt idx="1869">
                  <c:v>15.574999999999999</c:v>
                </c:pt>
                <c:pt idx="1870">
                  <c:v>15.58333</c:v>
                </c:pt>
                <c:pt idx="1871">
                  <c:v>15.591670000000001</c:v>
                </c:pt>
                <c:pt idx="1872">
                  <c:v>15.6</c:v>
                </c:pt>
                <c:pt idx="1873">
                  <c:v>15.60833</c:v>
                </c:pt>
                <c:pt idx="1874">
                  <c:v>15.616669999999999</c:v>
                </c:pt>
                <c:pt idx="1875">
                  <c:v>15.625</c:v>
                </c:pt>
                <c:pt idx="1876">
                  <c:v>15.633330000000001</c:v>
                </c:pt>
                <c:pt idx="1877">
                  <c:v>15.64167</c:v>
                </c:pt>
                <c:pt idx="1878">
                  <c:v>15.65</c:v>
                </c:pt>
                <c:pt idx="1879">
                  <c:v>15.658329999999999</c:v>
                </c:pt>
                <c:pt idx="1880">
                  <c:v>15.66667</c:v>
                </c:pt>
                <c:pt idx="1881">
                  <c:v>15.675000000000001</c:v>
                </c:pt>
                <c:pt idx="1882">
                  <c:v>15.68333</c:v>
                </c:pt>
                <c:pt idx="1883">
                  <c:v>15.69167</c:v>
                </c:pt>
                <c:pt idx="1884">
                  <c:v>15.7</c:v>
                </c:pt>
                <c:pt idx="1885">
                  <c:v>15.70833</c:v>
                </c:pt>
                <c:pt idx="1886">
                  <c:v>15.716670000000001</c:v>
                </c:pt>
                <c:pt idx="1887">
                  <c:v>15.725</c:v>
                </c:pt>
                <c:pt idx="1888">
                  <c:v>15.73333</c:v>
                </c:pt>
                <c:pt idx="1889">
                  <c:v>15.741669999999999</c:v>
                </c:pt>
                <c:pt idx="1890">
                  <c:v>15.75</c:v>
                </c:pt>
                <c:pt idx="1891">
                  <c:v>15.758330000000001</c:v>
                </c:pt>
                <c:pt idx="1892">
                  <c:v>15.76667</c:v>
                </c:pt>
                <c:pt idx="1893">
                  <c:v>15.775</c:v>
                </c:pt>
                <c:pt idx="1894">
                  <c:v>15.783329999999999</c:v>
                </c:pt>
                <c:pt idx="1895">
                  <c:v>15.79167</c:v>
                </c:pt>
                <c:pt idx="1896">
                  <c:v>15.8</c:v>
                </c:pt>
                <c:pt idx="1897">
                  <c:v>15.80833</c:v>
                </c:pt>
                <c:pt idx="1898">
                  <c:v>15.81667</c:v>
                </c:pt>
                <c:pt idx="1899">
                  <c:v>15.824999999999999</c:v>
                </c:pt>
                <c:pt idx="1900">
                  <c:v>15.83333</c:v>
                </c:pt>
                <c:pt idx="1901">
                  <c:v>15.841670000000001</c:v>
                </c:pt>
                <c:pt idx="1902">
                  <c:v>15.85</c:v>
                </c:pt>
                <c:pt idx="1903">
                  <c:v>15.85833</c:v>
                </c:pt>
                <c:pt idx="1904">
                  <c:v>15.866669999999999</c:v>
                </c:pt>
                <c:pt idx="1905">
                  <c:v>15.875</c:v>
                </c:pt>
                <c:pt idx="1906">
                  <c:v>15.883330000000001</c:v>
                </c:pt>
                <c:pt idx="1907">
                  <c:v>15.89167</c:v>
                </c:pt>
                <c:pt idx="1908">
                  <c:v>15.9</c:v>
                </c:pt>
                <c:pt idx="1909">
                  <c:v>15.908329999999999</c:v>
                </c:pt>
                <c:pt idx="1910">
                  <c:v>15.91667</c:v>
                </c:pt>
                <c:pt idx="1911">
                  <c:v>15.925000000000001</c:v>
                </c:pt>
                <c:pt idx="1912">
                  <c:v>15.93333</c:v>
                </c:pt>
                <c:pt idx="1913">
                  <c:v>15.94167</c:v>
                </c:pt>
                <c:pt idx="1914">
                  <c:v>15.95</c:v>
                </c:pt>
                <c:pt idx="1915">
                  <c:v>15.95833</c:v>
                </c:pt>
                <c:pt idx="1916">
                  <c:v>15.966670000000001</c:v>
                </c:pt>
                <c:pt idx="1917">
                  <c:v>15.975</c:v>
                </c:pt>
                <c:pt idx="1918">
                  <c:v>15.98333</c:v>
                </c:pt>
                <c:pt idx="1919">
                  <c:v>15.991669999999999</c:v>
                </c:pt>
                <c:pt idx="1920">
                  <c:v>16</c:v>
                </c:pt>
                <c:pt idx="1921">
                  <c:v>16.008330000000001</c:v>
                </c:pt>
                <c:pt idx="1922">
                  <c:v>16.016670000000001</c:v>
                </c:pt>
                <c:pt idx="1923">
                  <c:v>16.024999999999999</c:v>
                </c:pt>
                <c:pt idx="1924">
                  <c:v>16.033329999999999</c:v>
                </c:pt>
                <c:pt idx="1925">
                  <c:v>16.04167</c:v>
                </c:pt>
                <c:pt idx="1926">
                  <c:v>16.05</c:v>
                </c:pt>
                <c:pt idx="1927">
                  <c:v>16.058330000000002</c:v>
                </c:pt>
                <c:pt idx="1928">
                  <c:v>16.066669999999998</c:v>
                </c:pt>
                <c:pt idx="1929">
                  <c:v>16.074999999999999</c:v>
                </c:pt>
                <c:pt idx="1930">
                  <c:v>16.08333</c:v>
                </c:pt>
                <c:pt idx="1931">
                  <c:v>16.091670000000001</c:v>
                </c:pt>
                <c:pt idx="1932">
                  <c:v>16.100000000000001</c:v>
                </c:pt>
                <c:pt idx="1933">
                  <c:v>16.108329999999999</c:v>
                </c:pt>
                <c:pt idx="1934">
                  <c:v>16.116669999999999</c:v>
                </c:pt>
                <c:pt idx="1935">
                  <c:v>16.125</c:v>
                </c:pt>
                <c:pt idx="1936">
                  <c:v>16.133330000000001</c:v>
                </c:pt>
                <c:pt idx="1937">
                  <c:v>16.141670000000001</c:v>
                </c:pt>
                <c:pt idx="1938">
                  <c:v>16.149999999999999</c:v>
                </c:pt>
                <c:pt idx="1939">
                  <c:v>16.158329999999999</c:v>
                </c:pt>
                <c:pt idx="1940">
                  <c:v>16.16667</c:v>
                </c:pt>
                <c:pt idx="1941">
                  <c:v>16.175000000000001</c:v>
                </c:pt>
                <c:pt idx="1942">
                  <c:v>16.183330000000002</c:v>
                </c:pt>
                <c:pt idx="1943">
                  <c:v>16.191669999999998</c:v>
                </c:pt>
                <c:pt idx="1944">
                  <c:v>16.2</c:v>
                </c:pt>
                <c:pt idx="1945">
                  <c:v>16.20833</c:v>
                </c:pt>
                <c:pt idx="1946">
                  <c:v>16.216670000000001</c:v>
                </c:pt>
                <c:pt idx="1947">
                  <c:v>16.225000000000001</c:v>
                </c:pt>
                <c:pt idx="1948">
                  <c:v>16.233329999999999</c:v>
                </c:pt>
                <c:pt idx="1949">
                  <c:v>16.241669999999999</c:v>
                </c:pt>
                <c:pt idx="1950">
                  <c:v>16.25</c:v>
                </c:pt>
                <c:pt idx="1951">
                  <c:v>16.258330000000001</c:v>
                </c:pt>
                <c:pt idx="1952">
                  <c:v>16.266670000000001</c:v>
                </c:pt>
                <c:pt idx="1953">
                  <c:v>16.274999999999999</c:v>
                </c:pt>
                <c:pt idx="1954">
                  <c:v>16.283329999999999</c:v>
                </c:pt>
                <c:pt idx="1955">
                  <c:v>16.29167</c:v>
                </c:pt>
                <c:pt idx="1956">
                  <c:v>16.3</c:v>
                </c:pt>
                <c:pt idx="1957">
                  <c:v>16.308330000000002</c:v>
                </c:pt>
                <c:pt idx="1958">
                  <c:v>16.316669999999998</c:v>
                </c:pt>
                <c:pt idx="1959">
                  <c:v>16.324999999999999</c:v>
                </c:pt>
                <c:pt idx="1960">
                  <c:v>16.33333</c:v>
                </c:pt>
                <c:pt idx="1961">
                  <c:v>16.341670000000001</c:v>
                </c:pt>
                <c:pt idx="1962">
                  <c:v>16.350000000000001</c:v>
                </c:pt>
                <c:pt idx="1963">
                  <c:v>16.358329999999999</c:v>
                </c:pt>
                <c:pt idx="1964">
                  <c:v>16.366669999999999</c:v>
                </c:pt>
                <c:pt idx="1965">
                  <c:v>16.375</c:v>
                </c:pt>
                <c:pt idx="1966">
                  <c:v>16.383330000000001</c:v>
                </c:pt>
                <c:pt idx="1967">
                  <c:v>16.391670000000001</c:v>
                </c:pt>
                <c:pt idx="1968">
                  <c:v>16.399999999999999</c:v>
                </c:pt>
                <c:pt idx="1969">
                  <c:v>16.408329999999999</c:v>
                </c:pt>
                <c:pt idx="1970">
                  <c:v>16.41667</c:v>
                </c:pt>
                <c:pt idx="1971">
                  <c:v>16.425000000000001</c:v>
                </c:pt>
                <c:pt idx="1972">
                  <c:v>16.433330000000002</c:v>
                </c:pt>
                <c:pt idx="1973">
                  <c:v>16.441669999999998</c:v>
                </c:pt>
                <c:pt idx="1974">
                  <c:v>16.45</c:v>
                </c:pt>
                <c:pt idx="1975">
                  <c:v>16.45833</c:v>
                </c:pt>
                <c:pt idx="1976">
                  <c:v>16.466670000000001</c:v>
                </c:pt>
                <c:pt idx="1977">
                  <c:v>16.475000000000001</c:v>
                </c:pt>
                <c:pt idx="1978">
                  <c:v>16.483329999999999</c:v>
                </c:pt>
                <c:pt idx="1979">
                  <c:v>16.491669999999999</c:v>
                </c:pt>
                <c:pt idx="1980">
                  <c:v>16.5</c:v>
                </c:pt>
                <c:pt idx="1981">
                  <c:v>16.508330000000001</c:v>
                </c:pt>
                <c:pt idx="1982">
                  <c:v>16.516670000000001</c:v>
                </c:pt>
                <c:pt idx="1983">
                  <c:v>16.524999999999999</c:v>
                </c:pt>
                <c:pt idx="1984">
                  <c:v>16.533329999999999</c:v>
                </c:pt>
                <c:pt idx="1985">
                  <c:v>16.54167</c:v>
                </c:pt>
                <c:pt idx="1986">
                  <c:v>16.55</c:v>
                </c:pt>
                <c:pt idx="1987">
                  <c:v>16.558330000000002</c:v>
                </c:pt>
                <c:pt idx="1988">
                  <c:v>16.566669999999998</c:v>
                </c:pt>
                <c:pt idx="1989">
                  <c:v>16.574999999999999</c:v>
                </c:pt>
                <c:pt idx="1990">
                  <c:v>16.58333</c:v>
                </c:pt>
                <c:pt idx="1991">
                  <c:v>16.591670000000001</c:v>
                </c:pt>
                <c:pt idx="1992">
                  <c:v>16.600000000000001</c:v>
                </c:pt>
                <c:pt idx="1993">
                  <c:v>16.608329999999999</c:v>
                </c:pt>
                <c:pt idx="1994">
                  <c:v>16.616669999999999</c:v>
                </c:pt>
                <c:pt idx="1995">
                  <c:v>16.625</c:v>
                </c:pt>
                <c:pt idx="1996">
                  <c:v>16.633330000000001</c:v>
                </c:pt>
                <c:pt idx="1997">
                  <c:v>16.641670000000001</c:v>
                </c:pt>
                <c:pt idx="1998">
                  <c:v>16.649999999999999</c:v>
                </c:pt>
                <c:pt idx="1999">
                  <c:v>16.658329999999999</c:v>
                </c:pt>
                <c:pt idx="2000">
                  <c:v>16.66667</c:v>
                </c:pt>
                <c:pt idx="2001">
                  <c:v>16.675000000000001</c:v>
                </c:pt>
                <c:pt idx="2002">
                  <c:v>16.683330000000002</c:v>
                </c:pt>
                <c:pt idx="2003">
                  <c:v>16.691669999999998</c:v>
                </c:pt>
                <c:pt idx="2004">
                  <c:v>16.7</c:v>
                </c:pt>
                <c:pt idx="2005">
                  <c:v>16.70833</c:v>
                </c:pt>
                <c:pt idx="2006">
                  <c:v>16.716670000000001</c:v>
                </c:pt>
                <c:pt idx="2007">
                  <c:v>16.725000000000001</c:v>
                </c:pt>
                <c:pt idx="2008">
                  <c:v>16.733329999999999</c:v>
                </c:pt>
                <c:pt idx="2009">
                  <c:v>16.741669999999999</c:v>
                </c:pt>
                <c:pt idx="2010">
                  <c:v>16.75</c:v>
                </c:pt>
                <c:pt idx="2011">
                  <c:v>16.758330000000001</c:v>
                </c:pt>
                <c:pt idx="2012">
                  <c:v>16.766670000000001</c:v>
                </c:pt>
                <c:pt idx="2013">
                  <c:v>16.774999999999999</c:v>
                </c:pt>
                <c:pt idx="2014">
                  <c:v>16.783329999999999</c:v>
                </c:pt>
                <c:pt idx="2015">
                  <c:v>16.79167</c:v>
                </c:pt>
                <c:pt idx="2016">
                  <c:v>16.8</c:v>
                </c:pt>
                <c:pt idx="2017">
                  <c:v>16.808330000000002</c:v>
                </c:pt>
                <c:pt idx="2018">
                  <c:v>16.816669999999998</c:v>
                </c:pt>
                <c:pt idx="2019">
                  <c:v>16.824999999999999</c:v>
                </c:pt>
                <c:pt idx="2020">
                  <c:v>16.83333</c:v>
                </c:pt>
                <c:pt idx="2021">
                  <c:v>16.841670000000001</c:v>
                </c:pt>
                <c:pt idx="2022">
                  <c:v>16.850000000000001</c:v>
                </c:pt>
                <c:pt idx="2023">
                  <c:v>16.858329999999999</c:v>
                </c:pt>
                <c:pt idx="2024">
                  <c:v>16.866669999999999</c:v>
                </c:pt>
                <c:pt idx="2025">
                  <c:v>16.875</c:v>
                </c:pt>
                <c:pt idx="2026">
                  <c:v>16.883330000000001</c:v>
                </c:pt>
                <c:pt idx="2027">
                  <c:v>16.891670000000001</c:v>
                </c:pt>
                <c:pt idx="2028">
                  <c:v>16.899999999999999</c:v>
                </c:pt>
                <c:pt idx="2029">
                  <c:v>16.908329999999999</c:v>
                </c:pt>
                <c:pt idx="2030">
                  <c:v>16.91667</c:v>
                </c:pt>
                <c:pt idx="2031">
                  <c:v>16.925000000000001</c:v>
                </c:pt>
                <c:pt idx="2032">
                  <c:v>16.933330000000002</c:v>
                </c:pt>
                <c:pt idx="2033">
                  <c:v>16.941669999999998</c:v>
                </c:pt>
                <c:pt idx="2034">
                  <c:v>16.95</c:v>
                </c:pt>
                <c:pt idx="2035">
                  <c:v>16.95833</c:v>
                </c:pt>
                <c:pt idx="2036">
                  <c:v>16.966670000000001</c:v>
                </c:pt>
                <c:pt idx="2037">
                  <c:v>16.975000000000001</c:v>
                </c:pt>
                <c:pt idx="2038">
                  <c:v>16.983329999999999</c:v>
                </c:pt>
                <c:pt idx="2039">
                  <c:v>16.991669999999999</c:v>
                </c:pt>
                <c:pt idx="2040">
                  <c:v>17</c:v>
                </c:pt>
                <c:pt idx="2041">
                  <c:v>17.008330000000001</c:v>
                </c:pt>
                <c:pt idx="2042">
                  <c:v>17.016670000000001</c:v>
                </c:pt>
                <c:pt idx="2043">
                  <c:v>17.024999999999999</c:v>
                </c:pt>
                <c:pt idx="2044">
                  <c:v>17.033329999999999</c:v>
                </c:pt>
                <c:pt idx="2045">
                  <c:v>17.04167</c:v>
                </c:pt>
                <c:pt idx="2046">
                  <c:v>17.05</c:v>
                </c:pt>
                <c:pt idx="2047">
                  <c:v>17.058330000000002</c:v>
                </c:pt>
                <c:pt idx="2048">
                  <c:v>17.066669999999998</c:v>
                </c:pt>
                <c:pt idx="2049">
                  <c:v>17.074999999999999</c:v>
                </c:pt>
                <c:pt idx="2050">
                  <c:v>17.08333</c:v>
                </c:pt>
                <c:pt idx="2051">
                  <c:v>17.091670000000001</c:v>
                </c:pt>
                <c:pt idx="2052">
                  <c:v>17.100000000000001</c:v>
                </c:pt>
                <c:pt idx="2053">
                  <c:v>17.108329999999999</c:v>
                </c:pt>
                <c:pt idx="2054">
                  <c:v>17.116669999999999</c:v>
                </c:pt>
                <c:pt idx="2055">
                  <c:v>17.125</c:v>
                </c:pt>
                <c:pt idx="2056">
                  <c:v>17.133330000000001</c:v>
                </c:pt>
                <c:pt idx="2057">
                  <c:v>17.141670000000001</c:v>
                </c:pt>
                <c:pt idx="2058">
                  <c:v>17.149999999999999</c:v>
                </c:pt>
                <c:pt idx="2059">
                  <c:v>17.158329999999999</c:v>
                </c:pt>
                <c:pt idx="2060">
                  <c:v>17.16667</c:v>
                </c:pt>
                <c:pt idx="2061">
                  <c:v>17.175000000000001</c:v>
                </c:pt>
                <c:pt idx="2062">
                  <c:v>17.183330000000002</c:v>
                </c:pt>
                <c:pt idx="2063">
                  <c:v>17.191669999999998</c:v>
                </c:pt>
                <c:pt idx="2064">
                  <c:v>17.2</c:v>
                </c:pt>
                <c:pt idx="2065">
                  <c:v>17.20833</c:v>
                </c:pt>
                <c:pt idx="2066">
                  <c:v>17.216670000000001</c:v>
                </c:pt>
                <c:pt idx="2067">
                  <c:v>17.225000000000001</c:v>
                </c:pt>
                <c:pt idx="2068">
                  <c:v>17.233329999999999</c:v>
                </c:pt>
                <c:pt idx="2069">
                  <c:v>17.241669999999999</c:v>
                </c:pt>
                <c:pt idx="2070">
                  <c:v>17.25</c:v>
                </c:pt>
                <c:pt idx="2071">
                  <c:v>17.258330000000001</c:v>
                </c:pt>
                <c:pt idx="2072">
                  <c:v>17.266670000000001</c:v>
                </c:pt>
                <c:pt idx="2073">
                  <c:v>17.274999999999999</c:v>
                </c:pt>
                <c:pt idx="2074">
                  <c:v>17.283329999999999</c:v>
                </c:pt>
                <c:pt idx="2075">
                  <c:v>17.29167</c:v>
                </c:pt>
                <c:pt idx="2076">
                  <c:v>17.3</c:v>
                </c:pt>
                <c:pt idx="2077">
                  <c:v>17.308330000000002</c:v>
                </c:pt>
                <c:pt idx="2078">
                  <c:v>17.316669999999998</c:v>
                </c:pt>
                <c:pt idx="2079">
                  <c:v>17.324999999999999</c:v>
                </c:pt>
                <c:pt idx="2080">
                  <c:v>17.33333</c:v>
                </c:pt>
                <c:pt idx="2081">
                  <c:v>17.341670000000001</c:v>
                </c:pt>
                <c:pt idx="2082">
                  <c:v>17.350000000000001</c:v>
                </c:pt>
                <c:pt idx="2083">
                  <c:v>17.358329999999999</c:v>
                </c:pt>
                <c:pt idx="2084">
                  <c:v>17.366669999999999</c:v>
                </c:pt>
                <c:pt idx="2085">
                  <c:v>17.375</c:v>
                </c:pt>
                <c:pt idx="2086">
                  <c:v>17.383330000000001</c:v>
                </c:pt>
                <c:pt idx="2087">
                  <c:v>17.391670000000001</c:v>
                </c:pt>
                <c:pt idx="2088">
                  <c:v>17.399999999999999</c:v>
                </c:pt>
                <c:pt idx="2089">
                  <c:v>17.408329999999999</c:v>
                </c:pt>
                <c:pt idx="2090">
                  <c:v>17.41667</c:v>
                </c:pt>
                <c:pt idx="2091">
                  <c:v>17.425000000000001</c:v>
                </c:pt>
                <c:pt idx="2092">
                  <c:v>17.433330000000002</c:v>
                </c:pt>
                <c:pt idx="2093">
                  <c:v>17.441669999999998</c:v>
                </c:pt>
                <c:pt idx="2094">
                  <c:v>17.45</c:v>
                </c:pt>
                <c:pt idx="2095">
                  <c:v>17.45833</c:v>
                </c:pt>
                <c:pt idx="2096">
                  <c:v>17.466670000000001</c:v>
                </c:pt>
                <c:pt idx="2097">
                  <c:v>17.475000000000001</c:v>
                </c:pt>
                <c:pt idx="2098">
                  <c:v>17.483329999999999</c:v>
                </c:pt>
                <c:pt idx="2099">
                  <c:v>17.491669999999999</c:v>
                </c:pt>
                <c:pt idx="2100">
                  <c:v>17.5</c:v>
                </c:pt>
                <c:pt idx="2101">
                  <c:v>17.508330000000001</c:v>
                </c:pt>
                <c:pt idx="2102">
                  <c:v>17.516670000000001</c:v>
                </c:pt>
                <c:pt idx="2103">
                  <c:v>17.524999999999999</c:v>
                </c:pt>
                <c:pt idx="2104">
                  <c:v>17.533329999999999</c:v>
                </c:pt>
                <c:pt idx="2105">
                  <c:v>17.54167</c:v>
                </c:pt>
                <c:pt idx="2106">
                  <c:v>17.55</c:v>
                </c:pt>
                <c:pt idx="2107">
                  <c:v>17.558330000000002</c:v>
                </c:pt>
                <c:pt idx="2108">
                  <c:v>17.566669999999998</c:v>
                </c:pt>
                <c:pt idx="2109">
                  <c:v>17.574999999999999</c:v>
                </c:pt>
                <c:pt idx="2110">
                  <c:v>17.58333</c:v>
                </c:pt>
                <c:pt idx="2111">
                  <c:v>17.591670000000001</c:v>
                </c:pt>
                <c:pt idx="2112">
                  <c:v>17.600000000000001</c:v>
                </c:pt>
                <c:pt idx="2113">
                  <c:v>17.608329999999999</c:v>
                </c:pt>
                <c:pt idx="2114">
                  <c:v>17.616669999999999</c:v>
                </c:pt>
                <c:pt idx="2115">
                  <c:v>17.625</c:v>
                </c:pt>
                <c:pt idx="2116">
                  <c:v>17.633330000000001</c:v>
                </c:pt>
                <c:pt idx="2117">
                  <c:v>17.641670000000001</c:v>
                </c:pt>
                <c:pt idx="2118">
                  <c:v>17.649999999999999</c:v>
                </c:pt>
                <c:pt idx="2119">
                  <c:v>17.658329999999999</c:v>
                </c:pt>
                <c:pt idx="2120">
                  <c:v>17.66667</c:v>
                </c:pt>
                <c:pt idx="2121">
                  <c:v>17.675000000000001</c:v>
                </c:pt>
                <c:pt idx="2122">
                  <c:v>17.683330000000002</c:v>
                </c:pt>
                <c:pt idx="2123">
                  <c:v>17.691669999999998</c:v>
                </c:pt>
                <c:pt idx="2124">
                  <c:v>17.7</c:v>
                </c:pt>
                <c:pt idx="2125">
                  <c:v>17.70833</c:v>
                </c:pt>
                <c:pt idx="2126">
                  <c:v>17.716670000000001</c:v>
                </c:pt>
                <c:pt idx="2127">
                  <c:v>17.725000000000001</c:v>
                </c:pt>
                <c:pt idx="2128">
                  <c:v>17.733329999999999</c:v>
                </c:pt>
                <c:pt idx="2129">
                  <c:v>17.741669999999999</c:v>
                </c:pt>
                <c:pt idx="2130">
                  <c:v>17.75</c:v>
                </c:pt>
                <c:pt idx="2131">
                  <c:v>17.758330000000001</c:v>
                </c:pt>
                <c:pt idx="2132">
                  <c:v>17.766670000000001</c:v>
                </c:pt>
                <c:pt idx="2133">
                  <c:v>17.774999999999999</c:v>
                </c:pt>
                <c:pt idx="2134">
                  <c:v>17.783329999999999</c:v>
                </c:pt>
                <c:pt idx="2135">
                  <c:v>17.79167</c:v>
                </c:pt>
                <c:pt idx="2136">
                  <c:v>17.8</c:v>
                </c:pt>
                <c:pt idx="2137">
                  <c:v>17.808330000000002</c:v>
                </c:pt>
                <c:pt idx="2138">
                  <c:v>17.816669999999998</c:v>
                </c:pt>
                <c:pt idx="2139">
                  <c:v>17.824999999999999</c:v>
                </c:pt>
                <c:pt idx="2140">
                  <c:v>17.83333</c:v>
                </c:pt>
                <c:pt idx="2141">
                  <c:v>17.841670000000001</c:v>
                </c:pt>
                <c:pt idx="2142">
                  <c:v>17.850000000000001</c:v>
                </c:pt>
                <c:pt idx="2143">
                  <c:v>17.858329999999999</c:v>
                </c:pt>
                <c:pt idx="2144">
                  <c:v>17.866669999999999</c:v>
                </c:pt>
                <c:pt idx="2145">
                  <c:v>17.875</c:v>
                </c:pt>
                <c:pt idx="2146">
                  <c:v>17.883330000000001</c:v>
                </c:pt>
                <c:pt idx="2147">
                  <c:v>17.891670000000001</c:v>
                </c:pt>
                <c:pt idx="2148">
                  <c:v>17.899999999999999</c:v>
                </c:pt>
                <c:pt idx="2149">
                  <c:v>17.908329999999999</c:v>
                </c:pt>
                <c:pt idx="2150">
                  <c:v>17.91667</c:v>
                </c:pt>
                <c:pt idx="2151">
                  <c:v>17.925000000000001</c:v>
                </c:pt>
                <c:pt idx="2152">
                  <c:v>17.933330000000002</c:v>
                </c:pt>
                <c:pt idx="2153">
                  <c:v>17.941669999999998</c:v>
                </c:pt>
                <c:pt idx="2154">
                  <c:v>17.95</c:v>
                </c:pt>
                <c:pt idx="2155">
                  <c:v>17.95833</c:v>
                </c:pt>
                <c:pt idx="2156">
                  <c:v>17.966670000000001</c:v>
                </c:pt>
                <c:pt idx="2157">
                  <c:v>17.975000000000001</c:v>
                </c:pt>
                <c:pt idx="2158">
                  <c:v>17.983329999999999</c:v>
                </c:pt>
                <c:pt idx="2159">
                  <c:v>17.991669999999999</c:v>
                </c:pt>
                <c:pt idx="2160">
                  <c:v>18</c:v>
                </c:pt>
                <c:pt idx="2161">
                  <c:v>18.008330000000001</c:v>
                </c:pt>
                <c:pt idx="2162">
                  <c:v>18.016670000000001</c:v>
                </c:pt>
                <c:pt idx="2163">
                  <c:v>18.024999999999999</c:v>
                </c:pt>
                <c:pt idx="2164">
                  <c:v>18.033329999999999</c:v>
                </c:pt>
                <c:pt idx="2165">
                  <c:v>18.04167</c:v>
                </c:pt>
                <c:pt idx="2166">
                  <c:v>18.05</c:v>
                </c:pt>
                <c:pt idx="2167">
                  <c:v>18.058330000000002</c:v>
                </c:pt>
                <c:pt idx="2168">
                  <c:v>18.066669999999998</c:v>
                </c:pt>
                <c:pt idx="2169">
                  <c:v>18.074999999999999</c:v>
                </c:pt>
                <c:pt idx="2170">
                  <c:v>18.08333</c:v>
                </c:pt>
                <c:pt idx="2171">
                  <c:v>18.091670000000001</c:v>
                </c:pt>
                <c:pt idx="2172">
                  <c:v>18.100000000000001</c:v>
                </c:pt>
                <c:pt idx="2173">
                  <c:v>18.108329999999999</c:v>
                </c:pt>
                <c:pt idx="2174">
                  <c:v>18.116669999999999</c:v>
                </c:pt>
                <c:pt idx="2175">
                  <c:v>18.125</c:v>
                </c:pt>
                <c:pt idx="2176">
                  <c:v>18.133330000000001</c:v>
                </c:pt>
                <c:pt idx="2177">
                  <c:v>18.141670000000001</c:v>
                </c:pt>
                <c:pt idx="2178">
                  <c:v>18.149999999999999</c:v>
                </c:pt>
                <c:pt idx="2179">
                  <c:v>18.158329999999999</c:v>
                </c:pt>
                <c:pt idx="2180">
                  <c:v>18.16667</c:v>
                </c:pt>
                <c:pt idx="2181">
                  <c:v>18.175000000000001</c:v>
                </c:pt>
                <c:pt idx="2182">
                  <c:v>18.183330000000002</c:v>
                </c:pt>
                <c:pt idx="2183">
                  <c:v>18.191669999999998</c:v>
                </c:pt>
                <c:pt idx="2184">
                  <c:v>18.2</c:v>
                </c:pt>
                <c:pt idx="2185">
                  <c:v>18.20833</c:v>
                </c:pt>
                <c:pt idx="2186">
                  <c:v>18.216670000000001</c:v>
                </c:pt>
                <c:pt idx="2187">
                  <c:v>18.225000000000001</c:v>
                </c:pt>
                <c:pt idx="2188">
                  <c:v>18.233329999999999</c:v>
                </c:pt>
                <c:pt idx="2189">
                  <c:v>18.241669999999999</c:v>
                </c:pt>
                <c:pt idx="2190">
                  <c:v>18.25</c:v>
                </c:pt>
                <c:pt idx="2191">
                  <c:v>18.258330000000001</c:v>
                </c:pt>
                <c:pt idx="2192">
                  <c:v>18.266670000000001</c:v>
                </c:pt>
                <c:pt idx="2193">
                  <c:v>18.274999999999999</c:v>
                </c:pt>
                <c:pt idx="2194">
                  <c:v>18.283329999999999</c:v>
                </c:pt>
                <c:pt idx="2195">
                  <c:v>18.29167</c:v>
                </c:pt>
                <c:pt idx="2196">
                  <c:v>18.3</c:v>
                </c:pt>
                <c:pt idx="2197">
                  <c:v>18.308330000000002</c:v>
                </c:pt>
                <c:pt idx="2198">
                  <c:v>18.316669999999998</c:v>
                </c:pt>
                <c:pt idx="2199">
                  <c:v>18.324999999999999</c:v>
                </c:pt>
                <c:pt idx="2200">
                  <c:v>18.33333</c:v>
                </c:pt>
                <c:pt idx="2201">
                  <c:v>18.341670000000001</c:v>
                </c:pt>
                <c:pt idx="2202">
                  <c:v>18.350000000000001</c:v>
                </c:pt>
                <c:pt idx="2203">
                  <c:v>18.358329999999999</c:v>
                </c:pt>
                <c:pt idx="2204">
                  <c:v>18.366669999999999</c:v>
                </c:pt>
                <c:pt idx="2205">
                  <c:v>18.375</c:v>
                </c:pt>
                <c:pt idx="2206">
                  <c:v>18.383330000000001</c:v>
                </c:pt>
                <c:pt idx="2207">
                  <c:v>18.391670000000001</c:v>
                </c:pt>
                <c:pt idx="2208">
                  <c:v>18.399999999999999</c:v>
                </c:pt>
                <c:pt idx="2209">
                  <c:v>18.408329999999999</c:v>
                </c:pt>
                <c:pt idx="2210">
                  <c:v>18.41667</c:v>
                </c:pt>
                <c:pt idx="2211">
                  <c:v>18.425000000000001</c:v>
                </c:pt>
                <c:pt idx="2212">
                  <c:v>18.433330000000002</c:v>
                </c:pt>
                <c:pt idx="2213">
                  <c:v>18.441669999999998</c:v>
                </c:pt>
                <c:pt idx="2214">
                  <c:v>18.45</c:v>
                </c:pt>
                <c:pt idx="2215">
                  <c:v>18.45833</c:v>
                </c:pt>
                <c:pt idx="2216">
                  <c:v>18.466670000000001</c:v>
                </c:pt>
                <c:pt idx="2217">
                  <c:v>18.475000000000001</c:v>
                </c:pt>
                <c:pt idx="2218">
                  <c:v>18.483329999999999</c:v>
                </c:pt>
                <c:pt idx="2219">
                  <c:v>18.491669999999999</c:v>
                </c:pt>
                <c:pt idx="2220">
                  <c:v>18.5</c:v>
                </c:pt>
                <c:pt idx="2221">
                  <c:v>18.508330000000001</c:v>
                </c:pt>
                <c:pt idx="2222">
                  <c:v>18.516670000000001</c:v>
                </c:pt>
                <c:pt idx="2223">
                  <c:v>18.524999999999999</c:v>
                </c:pt>
                <c:pt idx="2224">
                  <c:v>18.533329999999999</c:v>
                </c:pt>
                <c:pt idx="2225">
                  <c:v>18.54167</c:v>
                </c:pt>
                <c:pt idx="2226">
                  <c:v>18.55</c:v>
                </c:pt>
                <c:pt idx="2227">
                  <c:v>18.558330000000002</c:v>
                </c:pt>
                <c:pt idx="2228">
                  <c:v>18.566669999999998</c:v>
                </c:pt>
                <c:pt idx="2229">
                  <c:v>18.574999999999999</c:v>
                </c:pt>
                <c:pt idx="2230">
                  <c:v>18.58333</c:v>
                </c:pt>
                <c:pt idx="2231">
                  <c:v>18.591670000000001</c:v>
                </c:pt>
                <c:pt idx="2232">
                  <c:v>18.600000000000001</c:v>
                </c:pt>
                <c:pt idx="2233">
                  <c:v>18.608329999999999</c:v>
                </c:pt>
                <c:pt idx="2234">
                  <c:v>18.616669999999999</c:v>
                </c:pt>
                <c:pt idx="2235">
                  <c:v>18.625</c:v>
                </c:pt>
                <c:pt idx="2236">
                  <c:v>18.633330000000001</c:v>
                </c:pt>
                <c:pt idx="2237">
                  <c:v>18.641670000000001</c:v>
                </c:pt>
                <c:pt idx="2238">
                  <c:v>18.649999999999999</c:v>
                </c:pt>
                <c:pt idx="2239">
                  <c:v>18.658329999999999</c:v>
                </c:pt>
                <c:pt idx="2240">
                  <c:v>18.66667</c:v>
                </c:pt>
                <c:pt idx="2241">
                  <c:v>18.675000000000001</c:v>
                </c:pt>
                <c:pt idx="2242">
                  <c:v>18.683330000000002</c:v>
                </c:pt>
                <c:pt idx="2243">
                  <c:v>18.691669999999998</c:v>
                </c:pt>
                <c:pt idx="2244">
                  <c:v>18.7</c:v>
                </c:pt>
                <c:pt idx="2245">
                  <c:v>18.70833</c:v>
                </c:pt>
                <c:pt idx="2246">
                  <c:v>18.716670000000001</c:v>
                </c:pt>
                <c:pt idx="2247">
                  <c:v>18.725000000000001</c:v>
                </c:pt>
                <c:pt idx="2248">
                  <c:v>18.733329999999999</c:v>
                </c:pt>
                <c:pt idx="2249">
                  <c:v>18.741669999999999</c:v>
                </c:pt>
                <c:pt idx="2250">
                  <c:v>18.75</c:v>
                </c:pt>
                <c:pt idx="2251">
                  <c:v>18.758330000000001</c:v>
                </c:pt>
                <c:pt idx="2252">
                  <c:v>18.766670000000001</c:v>
                </c:pt>
                <c:pt idx="2253">
                  <c:v>18.774999999999999</c:v>
                </c:pt>
                <c:pt idx="2254">
                  <c:v>18.783329999999999</c:v>
                </c:pt>
                <c:pt idx="2255">
                  <c:v>18.79167</c:v>
                </c:pt>
                <c:pt idx="2256">
                  <c:v>18.8</c:v>
                </c:pt>
                <c:pt idx="2257">
                  <c:v>18.808330000000002</c:v>
                </c:pt>
                <c:pt idx="2258">
                  <c:v>18.816669999999998</c:v>
                </c:pt>
                <c:pt idx="2259">
                  <c:v>18.824999999999999</c:v>
                </c:pt>
                <c:pt idx="2260">
                  <c:v>18.83333</c:v>
                </c:pt>
                <c:pt idx="2261">
                  <c:v>18.841670000000001</c:v>
                </c:pt>
                <c:pt idx="2262">
                  <c:v>18.850000000000001</c:v>
                </c:pt>
                <c:pt idx="2263">
                  <c:v>18.858329999999999</c:v>
                </c:pt>
                <c:pt idx="2264">
                  <c:v>18.866669999999999</c:v>
                </c:pt>
                <c:pt idx="2265">
                  <c:v>18.875</c:v>
                </c:pt>
                <c:pt idx="2266">
                  <c:v>18.883330000000001</c:v>
                </c:pt>
                <c:pt idx="2267">
                  <c:v>18.891670000000001</c:v>
                </c:pt>
                <c:pt idx="2268">
                  <c:v>18.899999999999999</c:v>
                </c:pt>
                <c:pt idx="2269">
                  <c:v>18.908329999999999</c:v>
                </c:pt>
                <c:pt idx="2270">
                  <c:v>18.91667</c:v>
                </c:pt>
                <c:pt idx="2271">
                  <c:v>18.925000000000001</c:v>
                </c:pt>
                <c:pt idx="2272">
                  <c:v>18.933330000000002</c:v>
                </c:pt>
                <c:pt idx="2273">
                  <c:v>18.941669999999998</c:v>
                </c:pt>
                <c:pt idx="2274">
                  <c:v>18.95</c:v>
                </c:pt>
                <c:pt idx="2275">
                  <c:v>18.95833</c:v>
                </c:pt>
                <c:pt idx="2276">
                  <c:v>18.966670000000001</c:v>
                </c:pt>
                <c:pt idx="2277">
                  <c:v>18.975000000000001</c:v>
                </c:pt>
                <c:pt idx="2278">
                  <c:v>18.983329999999999</c:v>
                </c:pt>
                <c:pt idx="2279">
                  <c:v>18.991669999999999</c:v>
                </c:pt>
                <c:pt idx="2280">
                  <c:v>19</c:v>
                </c:pt>
                <c:pt idx="2281">
                  <c:v>19.008330000000001</c:v>
                </c:pt>
                <c:pt idx="2282">
                  <c:v>19.016670000000001</c:v>
                </c:pt>
                <c:pt idx="2283">
                  <c:v>19.024999999999999</c:v>
                </c:pt>
                <c:pt idx="2284">
                  <c:v>19.033329999999999</c:v>
                </c:pt>
                <c:pt idx="2285">
                  <c:v>19.04167</c:v>
                </c:pt>
                <c:pt idx="2286">
                  <c:v>19.05</c:v>
                </c:pt>
                <c:pt idx="2287">
                  <c:v>19.058330000000002</c:v>
                </c:pt>
                <c:pt idx="2288">
                  <c:v>19.066669999999998</c:v>
                </c:pt>
                <c:pt idx="2289">
                  <c:v>19.074999999999999</c:v>
                </c:pt>
                <c:pt idx="2290">
                  <c:v>19.08333</c:v>
                </c:pt>
                <c:pt idx="2291">
                  <c:v>19.091670000000001</c:v>
                </c:pt>
                <c:pt idx="2292">
                  <c:v>19.100000000000001</c:v>
                </c:pt>
                <c:pt idx="2293">
                  <c:v>19.108329999999999</c:v>
                </c:pt>
                <c:pt idx="2294">
                  <c:v>19.116669999999999</c:v>
                </c:pt>
                <c:pt idx="2295">
                  <c:v>19.125</c:v>
                </c:pt>
                <c:pt idx="2296">
                  <c:v>19.133330000000001</c:v>
                </c:pt>
                <c:pt idx="2297">
                  <c:v>19.141670000000001</c:v>
                </c:pt>
                <c:pt idx="2298">
                  <c:v>19.149999999999999</c:v>
                </c:pt>
                <c:pt idx="2299">
                  <c:v>19.158329999999999</c:v>
                </c:pt>
                <c:pt idx="2300">
                  <c:v>19.16667</c:v>
                </c:pt>
                <c:pt idx="2301">
                  <c:v>19.175000000000001</c:v>
                </c:pt>
                <c:pt idx="2302">
                  <c:v>19.183330000000002</c:v>
                </c:pt>
                <c:pt idx="2303">
                  <c:v>19.191669999999998</c:v>
                </c:pt>
                <c:pt idx="2304">
                  <c:v>19.2</c:v>
                </c:pt>
                <c:pt idx="2305">
                  <c:v>19.20833</c:v>
                </c:pt>
                <c:pt idx="2306">
                  <c:v>19.216670000000001</c:v>
                </c:pt>
                <c:pt idx="2307">
                  <c:v>19.225000000000001</c:v>
                </c:pt>
                <c:pt idx="2308">
                  <c:v>19.233329999999999</c:v>
                </c:pt>
                <c:pt idx="2309">
                  <c:v>19.241669999999999</c:v>
                </c:pt>
                <c:pt idx="2310">
                  <c:v>19.25</c:v>
                </c:pt>
                <c:pt idx="2311">
                  <c:v>19.258330000000001</c:v>
                </c:pt>
                <c:pt idx="2312">
                  <c:v>19.266670000000001</c:v>
                </c:pt>
                <c:pt idx="2313">
                  <c:v>19.274999999999999</c:v>
                </c:pt>
                <c:pt idx="2314">
                  <c:v>19.283329999999999</c:v>
                </c:pt>
                <c:pt idx="2315">
                  <c:v>19.29167</c:v>
                </c:pt>
                <c:pt idx="2316">
                  <c:v>19.3</c:v>
                </c:pt>
                <c:pt idx="2317">
                  <c:v>19.308330000000002</c:v>
                </c:pt>
                <c:pt idx="2318">
                  <c:v>19.316669999999998</c:v>
                </c:pt>
                <c:pt idx="2319">
                  <c:v>19.324999999999999</c:v>
                </c:pt>
                <c:pt idx="2320">
                  <c:v>19.33333</c:v>
                </c:pt>
                <c:pt idx="2321">
                  <c:v>19.341670000000001</c:v>
                </c:pt>
                <c:pt idx="2322">
                  <c:v>19.350000000000001</c:v>
                </c:pt>
                <c:pt idx="2323">
                  <c:v>19.358329999999999</c:v>
                </c:pt>
                <c:pt idx="2324">
                  <c:v>19.366669999999999</c:v>
                </c:pt>
                <c:pt idx="2325">
                  <c:v>19.375</c:v>
                </c:pt>
                <c:pt idx="2326">
                  <c:v>19.383330000000001</c:v>
                </c:pt>
                <c:pt idx="2327">
                  <c:v>19.391670000000001</c:v>
                </c:pt>
                <c:pt idx="2328">
                  <c:v>19.399999999999999</c:v>
                </c:pt>
                <c:pt idx="2329">
                  <c:v>19.408329999999999</c:v>
                </c:pt>
                <c:pt idx="2330">
                  <c:v>19.41667</c:v>
                </c:pt>
                <c:pt idx="2331">
                  <c:v>19.425000000000001</c:v>
                </c:pt>
                <c:pt idx="2332">
                  <c:v>19.433330000000002</c:v>
                </c:pt>
                <c:pt idx="2333">
                  <c:v>19.441669999999998</c:v>
                </c:pt>
                <c:pt idx="2334">
                  <c:v>19.45</c:v>
                </c:pt>
                <c:pt idx="2335">
                  <c:v>19.45833</c:v>
                </c:pt>
                <c:pt idx="2336">
                  <c:v>19.466670000000001</c:v>
                </c:pt>
                <c:pt idx="2337">
                  <c:v>19.475000000000001</c:v>
                </c:pt>
                <c:pt idx="2338">
                  <c:v>19.483329999999999</c:v>
                </c:pt>
                <c:pt idx="2339">
                  <c:v>19.491669999999999</c:v>
                </c:pt>
                <c:pt idx="2340">
                  <c:v>19.5</c:v>
                </c:pt>
                <c:pt idx="2341">
                  <c:v>19.508330000000001</c:v>
                </c:pt>
                <c:pt idx="2342">
                  <c:v>19.516670000000001</c:v>
                </c:pt>
                <c:pt idx="2343">
                  <c:v>19.524999999999999</c:v>
                </c:pt>
                <c:pt idx="2344">
                  <c:v>19.533329999999999</c:v>
                </c:pt>
                <c:pt idx="2345">
                  <c:v>19.54167</c:v>
                </c:pt>
                <c:pt idx="2346">
                  <c:v>19.55</c:v>
                </c:pt>
                <c:pt idx="2347">
                  <c:v>19.558330000000002</c:v>
                </c:pt>
                <c:pt idx="2348">
                  <c:v>19.566669999999998</c:v>
                </c:pt>
                <c:pt idx="2349">
                  <c:v>19.574999999999999</c:v>
                </c:pt>
                <c:pt idx="2350">
                  <c:v>19.58333</c:v>
                </c:pt>
                <c:pt idx="2351">
                  <c:v>19.591670000000001</c:v>
                </c:pt>
                <c:pt idx="2352">
                  <c:v>19.600000000000001</c:v>
                </c:pt>
                <c:pt idx="2353">
                  <c:v>19.608329999999999</c:v>
                </c:pt>
                <c:pt idx="2354">
                  <c:v>19.616669999999999</c:v>
                </c:pt>
                <c:pt idx="2355">
                  <c:v>19.625</c:v>
                </c:pt>
                <c:pt idx="2356">
                  <c:v>19.633330000000001</c:v>
                </c:pt>
                <c:pt idx="2357">
                  <c:v>19.641670000000001</c:v>
                </c:pt>
                <c:pt idx="2358">
                  <c:v>19.649999999999999</c:v>
                </c:pt>
                <c:pt idx="2359">
                  <c:v>19.658329999999999</c:v>
                </c:pt>
                <c:pt idx="2360">
                  <c:v>19.66667</c:v>
                </c:pt>
                <c:pt idx="2361">
                  <c:v>19.675000000000001</c:v>
                </c:pt>
                <c:pt idx="2362">
                  <c:v>19.683330000000002</c:v>
                </c:pt>
                <c:pt idx="2363">
                  <c:v>19.691669999999998</c:v>
                </c:pt>
                <c:pt idx="2364">
                  <c:v>19.7</c:v>
                </c:pt>
                <c:pt idx="2365">
                  <c:v>19.70833</c:v>
                </c:pt>
                <c:pt idx="2366">
                  <c:v>19.716670000000001</c:v>
                </c:pt>
                <c:pt idx="2367">
                  <c:v>19.725000000000001</c:v>
                </c:pt>
                <c:pt idx="2368">
                  <c:v>19.733329999999999</c:v>
                </c:pt>
                <c:pt idx="2369">
                  <c:v>19.741669999999999</c:v>
                </c:pt>
                <c:pt idx="2370">
                  <c:v>19.75</c:v>
                </c:pt>
                <c:pt idx="2371">
                  <c:v>19.758330000000001</c:v>
                </c:pt>
                <c:pt idx="2372">
                  <c:v>19.766670000000001</c:v>
                </c:pt>
                <c:pt idx="2373">
                  <c:v>19.774999999999999</c:v>
                </c:pt>
                <c:pt idx="2374">
                  <c:v>19.783329999999999</c:v>
                </c:pt>
                <c:pt idx="2375">
                  <c:v>19.79167</c:v>
                </c:pt>
                <c:pt idx="2376">
                  <c:v>19.8</c:v>
                </c:pt>
                <c:pt idx="2377">
                  <c:v>19.808330000000002</c:v>
                </c:pt>
                <c:pt idx="2378">
                  <c:v>19.816669999999998</c:v>
                </c:pt>
                <c:pt idx="2379">
                  <c:v>19.824999999999999</c:v>
                </c:pt>
                <c:pt idx="2380">
                  <c:v>19.83333</c:v>
                </c:pt>
                <c:pt idx="2381">
                  <c:v>19.841670000000001</c:v>
                </c:pt>
                <c:pt idx="2382">
                  <c:v>19.850000000000001</c:v>
                </c:pt>
                <c:pt idx="2383">
                  <c:v>19.858329999999999</c:v>
                </c:pt>
                <c:pt idx="2384">
                  <c:v>19.866669999999999</c:v>
                </c:pt>
                <c:pt idx="2385">
                  <c:v>19.875</c:v>
                </c:pt>
                <c:pt idx="2386">
                  <c:v>19.883330000000001</c:v>
                </c:pt>
                <c:pt idx="2387">
                  <c:v>19.891670000000001</c:v>
                </c:pt>
                <c:pt idx="2388">
                  <c:v>19.899999999999999</c:v>
                </c:pt>
                <c:pt idx="2389">
                  <c:v>19.908329999999999</c:v>
                </c:pt>
                <c:pt idx="2390">
                  <c:v>19.91667</c:v>
                </c:pt>
                <c:pt idx="2391">
                  <c:v>19.925000000000001</c:v>
                </c:pt>
                <c:pt idx="2392">
                  <c:v>19.933330000000002</c:v>
                </c:pt>
                <c:pt idx="2393">
                  <c:v>19.941669999999998</c:v>
                </c:pt>
                <c:pt idx="2394">
                  <c:v>19.95</c:v>
                </c:pt>
                <c:pt idx="2395">
                  <c:v>19.95833</c:v>
                </c:pt>
                <c:pt idx="2396">
                  <c:v>19.966670000000001</c:v>
                </c:pt>
                <c:pt idx="2397">
                  <c:v>19.975000000000001</c:v>
                </c:pt>
                <c:pt idx="2398">
                  <c:v>19.983329999999999</c:v>
                </c:pt>
                <c:pt idx="2399">
                  <c:v>19.991669999999999</c:v>
                </c:pt>
                <c:pt idx="2400">
                  <c:v>20</c:v>
                </c:pt>
                <c:pt idx="2401">
                  <c:v>20.008330000000001</c:v>
                </c:pt>
                <c:pt idx="2402">
                  <c:v>20.016670000000001</c:v>
                </c:pt>
                <c:pt idx="2403">
                  <c:v>20.024999999999999</c:v>
                </c:pt>
                <c:pt idx="2404">
                  <c:v>20.033329999999999</c:v>
                </c:pt>
                <c:pt idx="2405">
                  <c:v>20.04167</c:v>
                </c:pt>
                <c:pt idx="2406">
                  <c:v>20.05</c:v>
                </c:pt>
                <c:pt idx="2407">
                  <c:v>20.058330000000002</c:v>
                </c:pt>
                <c:pt idx="2408">
                  <c:v>20.066669999999998</c:v>
                </c:pt>
                <c:pt idx="2409">
                  <c:v>20.074999999999999</c:v>
                </c:pt>
                <c:pt idx="2410">
                  <c:v>20.08333</c:v>
                </c:pt>
                <c:pt idx="2411">
                  <c:v>20.091670000000001</c:v>
                </c:pt>
                <c:pt idx="2412">
                  <c:v>20.100000000000001</c:v>
                </c:pt>
                <c:pt idx="2413">
                  <c:v>20.108329999999999</c:v>
                </c:pt>
                <c:pt idx="2414">
                  <c:v>20.116669999999999</c:v>
                </c:pt>
                <c:pt idx="2415">
                  <c:v>20.125</c:v>
                </c:pt>
                <c:pt idx="2416">
                  <c:v>20.133330000000001</c:v>
                </c:pt>
                <c:pt idx="2417">
                  <c:v>20.141670000000001</c:v>
                </c:pt>
                <c:pt idx="2418">
                  <c:v>20.149999999999999</c:v>
                </c:pt>
                <c:pt idx="2419">
                  <c:v>20.158329999999999</c:v>
                </c:pt>
                <c:pt idx="2420">
                  <c:v>20.16667</c:v>
                </c:pt>
                <c:pt idx="2421">
                  <c:v>20.175000000000001</c:v>
                </c:pt>
                <c:pt idx="2422">
                  <c:v>20.183330000000002</c:v>
                </c:pt>
                <c:pt idx="2423">
                  <c:v>20.191669999999998</c:v>
                </c:pt>
                <c:pt idx="2424">
                  <c:v>20.2</c:v>
                </c:pt>
                <c:pt idx="2425">
                  <c:v>20.20833</c:v>
                </c:pt>
                <c:pt idx="2426">
                  <c:v>20.216670000000001</c:v>
                </c:pt>
                <c:pt idx="2427">
                  <c:v>20.225000000000001</c:v>
                </c:pt>
                <c:pt idx="2428">
                  <c:v>20.233329999999999</c:v>
                </c:pt>
                <c:pt idx="2429">
                  <c:v>20.241669999999999</c:v>
                </c:pt>
                <c:pt idx="2430">
                  <c:v>20.25</c:v>
                </c:pt>
                <c:pt idx="2431">
                  <c:v>20.258330000000001</c:v>
                </c:pt>
                <c:pt idx="2432">
                  <c:v>20.266670000000001</c:v>
                </c:pt>
                <c:pt idx="2433">
                  <c:v>20.274999999999999</c:v>
                </c:pt>
                <c:pt idx="2434">
                  <c:v>20.283329999999999</c:v>
                </c:pt>
                <c:pt idx="2435">
                  <c:v>20.29167</c:v>
                </c:pt>
                <c:pt idx="2436">
                  <c:v>20.3</c:v>
                </c:pt>
                <c:pt idx="2437">
                  <c:v>20.308330000000002</c:v>
                </c:pt>
                <c:pt idx="2438">
                  <c:v>20.316669999999998</c:v>
                </c:pt>
                <c:pt idx="2439">
                  <c:v>20.324999999999999</c:v>
                </c:pt>
                <c:pt idx="2440">
                  <c:v>20.33333</c:v>
                </c:pt>
                <c:pt idx="2441">
                  <c:v>20.341670000000001</c:v>
                </c:pt>
                <c:pt idx="2442">
                  <c:v>20.350000000000001</c:v>
                </c:pt>
                <c:pt idx="2443">
                  <c:v>20.358329999999999</c:v>
                </c:pt>
                <c:pt idx="2444">
                  <c:v>20.366669999999999</c:v>
                </c:pt>
                <c:pt idx="2445">
                  <c:v>20.375</c:v>
                </c:pt>
                <c:pt idx="2446">
                  <c:v>20.383330000000001</c:v>
                </c:pt>
                <c:pt idx="2447">
                  <c:v>20.391670000000001</c:v>
                </c:pt>
                <c:pt idx="2448">
                  <c:v>20.399999999999999</c:v>
                </c:pt>
                <c:pt idx="2449">
                  <c:v>20.408329999999999</c:v>
                </c:pt>
                <c:pt idx="2450">
                  <c:v>20.41667</c:v>
                </c:pt>
                <c:pt idx="2451">
                  <c:v>20.425000000000001</c:v>
                </c:pt>
                <c:pt idx="2452">
                  <c:v>20.433330000000002</c:v>
                </c:pt>
                <c:pt idx="2453">
                  <c:v>20.441669999999998</c:v>
                </c:pt>
                <c:pt idx="2454">
                  <c:v>20.45</c:v>
                </c:pt>
                <c:pt idx="2455">
                  <c:v>20.45833</c:v>
                </c:pt>
                <c:pt idx="2456">
                  <c:v>20.466670000000001</c:v>
                </c:pt>
                <c:pt idx="2457">
                  <c:v>20.475000000000001</c:v>
                </c:pt>
                <c:pt idx="2458">
                  <c:v>20.483329999999999</c:v>
                </c:pt>
                <c:pt idx="2459">
                  <c:v>20.491669999999999</c:v>
                </c:pt>
                <c:pt idx="2460">
                  <c:v>20.5</c:v>
                </c:pt>
                <c:pt idx="2461">
                  <c:v>20.508330000000001</c:v>
                </c:pt>
                <c:pt idx="2462">
                  <c:v>20.516670000000001</c:v>
                </c:pt>
                <c:pt idx="2463">
                  <c:v>20.524999999999999</c:v>
                </c:pt>
                <c:pt idx="2464">
                  <c:v>20.533329999999999</c:v>
                </c:pt>
                <c:pt idx="2465">
                  <c:v>20.54167</c:v>
                </c:pt>
                <c:pt idx="2466">
                  <c:v>20.55</c:v>
                </c:pt>
                <c:pt idx="2467">
                  <c:v>20.558330000000002</c:v>
                </c:pt>
                <c:pt idx="2468">
                  <c:v>20.566669999999998</c:v>
                </c:pt>
                <c:pt idx="2469">
                  <c:v>20.574999999999999</c:v>
                </c:pt>
                <c:pt idx="2470">
                  <c:v>20.58333</c:v>
                </c:pt>
                <c:pt idx="2471">
                  <c:v>20.591670000000001</c:v>
                </c:pt>
                <c:pt idx="2472">
                  <c:v>20.6</c:v>
                </c:pt>
                <c:pt idx="2473">
                  <c:v>20.608329999999999</c:v>
                </c:pt>
                <c:pt idx="2474">
                  <c:v>20.616669999999999</c:v>
                </c:pt>
                <c:pt idx="2475">
                  <c:v>20.625</c:v>
                </c:pt>
                <c:pt idx="2476">
                  <c:v>20.633330000000001</c:v>
                </c:pt>
                <c:pt idx="2477">
                  <c:v>20.641670000000001</c:v>
                </c:pt>
                <c:pt idx="2478">
                  <c:v>20.65</c:v>
                </c:pt>
                <c:pt idx="2479">
                  <c:v>20.658329999999999</c:v>
                </c:pt>
                <c:pt idx="2480">
                  <c:v>20.66667</c:v>
                </c:pt>
                <c:pt idx="2481">
                  <c:v>20.675000000000001</c:v>
                </c:pt>
                <c:pt idx="2482">
                  <c:v>20.683330000000002</c:v>
                </c:pt>
                <c:pt idx="2483">
                  <c:v>20.691669999999998</c:v>
                </c:pt>
                <c:pt idx="2484">
                  <c:v>20.7</c:v>
                </c:pt>
                <c:pt idx="2485">
                  <c:v>20.70833</c:v>
                </c:pt>
                <c:pt idx="2486">
                  <c:v>20.716670000000001</c:v>
                </c:pt>
                <c:pt idx="2487">
                  <c:v>20.725000000000001</c:v>
                </c:pt>
                <c:pt idx="2488">
                  <c:v>20.733329999999999</c:v>
                </c:pt>
                <c:pt idx="2489">
                  <c:v>20.741669999999999</c:v>
                </c:pt>
                <c:pt idx="2490">
                  <c:v>20.75</c:v>
                </c:pt>
                <c:pt idx="2491">
                  <c:v>20.758330000000001</c:v>
                </c:pt>
                <c:pt idx="2492">
                  <c:v>20.766670000000001</c:v>
                </c:pt>
                <c:pt idx="2493">
                  <c:v>20.774999999999999</c:v>
                </c:pt>
                <c:pt idx="2494">
                  <c:v>20.783329999999999</c:v>
                </c:pt>
                <c:pt idx="2495">
                  <c:v>20.79167</c:v>
                </c:pt>
                <c:pt idx="2496">
                  <c:v>20.8</c:v>
                </c:pt>
                <c:pt idx="2497">
                  <c:v>20.808330000000002</c:v>
                </c:pt>
                <c:pt idx="2498">
                  <c:v>20.816669999999998</c:v>
                </c:pt>
                <c:pt idx="2499">
                  <c:v>20.824999999999999</c:v>
                </c:pt>
                <c:pt idx="2500">
                  <c:v>20.83333</c:v>
                </c:pt>
                <c:pt idx="2501">
                  <c:v>20.841670000000001</c:v>
                </c:pt>
                <c:pt idx="2502">
                  <c:v>20.85</c:v>
                </c:pt>
                <c:pt idx="2503">
                  <c:v>20.858329999999999</c:v>
                </c:pt>
                <c:pt idx="2504">
                  <c:v>20.866669999999999</c:v>
                </c:pt>
                <c:pt idx="2505">
                  <c:v>20.875</c:v>
                </c:pt>
                <c:pt idx="2506">
                  <c:v>20.883330000000001</c:v>
                </c:pt>
                <c:pt idx="2507">
                  <c:v>20.891670000000001</c:v>
                </c:pt>
                <c:pt idx="2508">
                  <c:v>20.9</c:v>
                </c:pt>
                <c:pt idx="2509">
                  <c:v>20.908329999999999</c:v>
                </c:pt>
                <c:pt idx="2510">
                  <c:v>20.91667</c:v>
                </c:pt>
                <c:pt idx="2511">
                  <c:v>20.925000000000001</c:v>
                </c:pt>
                <c:pt idx="2512">
                  <c:v>20.933330000000002</c:v>
                </c:pt>
                <c:pt idx="2513">
                  <c:v>20.941669999999998</c:v>
                </c:pt>
                <c:pt idx="2514">
                  <c:v>20.95</c:v>
                </c:pt>
                <c:pt idx="2515">
                  <c:v>20.95833</c:v>
                </c:pt>
                <c:pt idx="2516">
                  <c:v>20.966670000000001</c:v>
                </c:pt>
                <c:pt idx="2517">
                  <c:v>20.975000000000001</c:v>
                </c:pt>
                <c:pt idx="2518">
                  <c:v>20.983329999999999</c:v>
                </c:pt>
                <c:pt idx="2519">
                  <c:v>20.991669999999999</c:v>
                </c:pt>
                <c:pt idx="2520">
                  <c:v>21</c:v>
                </c:pt>
                <c:pt idx="2521">
                  <c:v>21.008330000000001</c:v>
                </c:pt>
                <c:pt idx="2522">
                  <c:v>21.016670000000001</c:v>
                </c:pt>
                <c:pt idx="2523">
                  <c:v>21.024999999999999</c:v>
                </c:pt>
                <c:pt idx="2524">
                  <c:v>21.033329999999999</c:v>
                </c:pt>
                <c:pt idx="2525">
                  <c:v>21.04167</c:v>
                </c:pt>
                <c:pt idx="2526">
                  <c:v>21.05</c:v>
                </c:pt>
                <c:pt idx="2527">
                  <c:v>21.058330000000002</c:v>
                </c:pt>
                <c:pt idx="2528">
                  <c:v>21.066669999999998</c:v>
                </c:pt>
                <c:pt idx="2529">
                  <c:v>21.074999999999999</c:v>
                </c:pt>
                <c:pt idx="2530">
                  <c:v>21.08333</c:v>
                </c:pt>
                <c:pt idx="2531">
                  <c:v>21.091670000000001</c:v>
                </c:pt>
                <c:pt idx="2532">
                  <c:v>21.1</c:v>
                </c:pt>
                <c:pt idx="2533">
                  <c:v>21.108329999999999</c:v>
                </c:pt>
                <c:pt idx="2534">
                  <c:v>21.116669999999999</c:v>
                </c:pt>
                <c:pt idx="2535">
                  <c:v>21.125</c:v>
                </c:pt>
                <c:pt idx="2536">
                  <c:v>21.133330000000001</c:v>
                </c:pt>
                <c:pt idx="2537">
                  <c:v>21.141670000000001</c:v>
                </c:pt>
                <c:pt idx="2538">
                  <c:v>21.15</c:v>
                </c:pt>
                <c:pt idx="2539">
                  <c:v>21.158329999999999</c:v>
                </c:pt>
                <c:pt idx="2540">
                  <c:v>21.16667</c:v>
                </c:pt>
                <c:pt idx="2541">
                  <c:v>21.175000000000001</c:v>
                </c:pt>
                <c:pt idx="2542">
                  <c:v>21.183330000000002</c:v>
                </c:pt>
                <c:pt idx="2543">
                  <c:v>21.191669999999998</c:v>
                </c:pt>
                <c:pt idx="2544">
                  <c:v>21.2</c:v>
                </c:pt>
                <c:pt idx="2545">
                  <c:v>21.20833</c:v>
                </c:pt>
                <c:pt idx="2546">
                  <c:v>21.216670000000001</c:v>
                </c:pt>
                <c:pt idx="2547">
                  <c:v>21.225000000000001</c:v>
                </c:pt>
                <c:pt idx="2548">
                  <c:v>21.233329999999999</c:v>
                </c:pt>
                <c:pt idx="2549">
                  <c:v>21.241669999999999</c:v>
                </c:pt>
                <c:pt idx="2550">
                  <c:v>21.25</c:v>
                </c:pt>
                <c:pt idx="2551">
                  <c:v>21.258330000000001</c:v>
                </c:pt>
                <c:pt idx="2552">
                  <c:v>21.266670000000001</c:v>
                </c:pt>
                <c:pt idx="2553">
                  <c:v>21.274999999999999</c:v>
                </c:pt>
                <c:pt idx="2554">
                  <c:v>21.283329999999999</c:v>
                </c:pt>
                <c:pt idx="2555">
                  <c:v>21.29167</c:v>
                </c:pt>
                <c:pt idx="2556">
                  <c:v>21.3</c:v>
                </c:pt>
                <c:pt idx="2557">
                  <c:v>21.308330000000002</c:v>
                </c:pt>
                <c:pt idx="2558">
                  <c:v>21.316669999999998</c:v>
                </c:pt>
                <c:pt idx="2559">
                  <c:v>21.324999999999999</c:v>
                </c:pt>
                <c:pt idx="2560">
                  <c:v>21.33333</c:v>
                </c:pt>
                <c:pt idx="2561">
                  <c:v>21.341670000000001</c:v>
                </c:pt>
                <c:pt idx="2562">
                  <c:v>21.35</c:v>
                </c:pt>
                <c:pt idx="2563">
                  <c:v>21.358329999999999</c:v>
                </c:pt>
                <c:pt idx="2564">
                  <c:v>21.366669999999999</c:v>
                </c:pt>
                <c:pt idx="2565">
                  <c:v>21.375</c:v>
                </c:pt>
                <c:pt idx="2566">
                  <c:v>21.383330000000001</c:v>
                </c:pt>
                <c:pt idx="2567">
                  <c:v>21.391670000000001</c:v>
                </c:pt>
                <c:pt idx="2568">
                  <c:v>21.4</c:v>
                </c:pt>
                <c:pt idx="2569">
                  <c:v>21.408329999999999</c:v>
                </c:pt>
                <c:pt idx="2570">
                  <c:v>21.41667</c:v>
                </c:pt>
                <c:pt idx="2571">
                  <c:v>21.425000000000001</c:v>
                </c:pt>
                <c:pt idx="2572">
                  <c:v>21.433330000000002</c:v>
                </c:pt>
                <c:pt idx="2573">
                  <c:v>21.441669999999998</c:v>
                </c:pt>
                <c:pt idx="2574">
                  <c:v>21.45</c:v>
                </c:pt>
                <c:pt idx="2575">
                  <c:v>21.45833</c:v>
                </c:pt>
                <c:pt idx="2576">
                  <c:v>21.466670000000001</c:v>
                </c:pt>
                <c:pt idx="2577">
                  <c:v>21.475000000000001</c:v>
                </c:pt>
                <c:pt idx="2578">
                  <c:v>21.483329999999999</c:v>
                </c:pt>
                <c:pt idx="2579">
                  <c:v>21.491669999999999</c:v>
                </c:pt>
                <c:pt idx="2580">
                  <c:v>21.5</c:v>
                </c:pt>
                <c:pt idx="2581">
                  <c:v>21.508330000000001</c:v>
                </c:pt>
                <c:pt idx="2582">
                  <c:v>21.516670000000001</c:v>
                </c:pt>
                <c:pt idx="2583">
                  <c:v>21.524999999999999</c:v>
                </c:pt>
                <c:pt idx="2584">
                  <c:v>21.533329999999999</c:v>
                </c:pt>
                <c:pt idx="2585">
                  <c:v>21.54167</c:v>
                </c:pt>
                <c:pt idx="2586">
                  <c:v>21.55</c:v>
                </c:pt>
                <c:pt idx="2587">
                  <c:v>21.558330000000002</c:v>
                </c:pt>
                <c:pt idx="2588">
                  <c:v>21.566669999999998</c:v>
                </c:pt>
                <c:pt idx="2589">
                  <c:v>21.574999999999999</c:v>
                </c:pt>
                <c:pt idx="2590">
                  <c:v>21.58333</c:v>
                </c:pt>
                <c:pt idx="2591">
                  <c:v>21.591670000000001</c:v>
                </c:pt>
                <c:pt idx="2592">
                  <c:v>21.6</c:v>
                </c:pt>
                <c:pt idx="2593">
                  <c:v>21.608329999999999</c:v>
                </c:pt>
                <c:pt idx="2594">
                  <c:v>21.616669999999999</c:v>
                </c:pt>
                <c:pt idx="2595">
                  <c:v>21.625</c:v>
                </c:pt>
                <c:pt idx="2596">
                  <c:v>21.633330000000001</c:v>
                </c:pt>
                <c:pt idx="2597">
                  <c:v>21.641670000000001</c:v>
                </c:pt>
                <c:pt idx="2598">
                  <c:v>21.65</c:v>
                </c:pt>
                <c:pt idx="2599">
                  <c:v>21.658329999999999</c:v>
                </c:pt>
                <c:pt idx="2600">
                  <c:v>21.66667</c:v>
                </c:pt>
                <c:pt idx="2601">
                  <c:v>21.675000000000001</c:v>
                </c:pt>
                <c:pt idx="2602">
                  <c:v>21.683330000000002</c:v>
                </c:pt>
                <c:pt idx="2603">
                  <c:v>21.691669999999998</c:v>
                </c:pt>
                <c:pt idx="2604">
                  <c:v>21.7</c:v>
                </c:pt>
                <c:pt idx="2605">
                  <c:v>21.70833</c:v>
                </c:pt>
                <c:pt idx="2606">
                  <c:v>21.716670000000001</c:v>
                </c:pt>
                <c:pt idx="2607">
                  <c:v>21.725000000000001</c:v>
                </c:pt>
                <c:pt idx="2608">
                  <c:v>21.733329999999999</c:v>
                </c:pt>
                <c:pt idx="2609">
                  <c:v>21.741669999999999</c:v>
                </c:pt>
                <c:pt idx="2610">
                  <c:v>21.75</c:v>
                </c:pt>
                <c:pt idx="2611">
                  <c:v>21.758330000000001</c:v>
                </c:pt>
                <c:pt idx="2612">
                  <c:v>21.766670000000001</c:v>
                </c:pt>
                <c:pt idx="2613">
                  <c:v>21.774999999999999</c:v>
                </c:pt>
                <c:pt idx="2614">
                  <c:v>21.783329999999999</c:v>
                </c:pt>
                <c:pt idx="2615">
                  <c:v>21.79167</c:v>
                </c:pt>
                <c:pt idx="2616">
                  <c:v>21.8</c:v>
                </c:pt>
                <c:pt idx="2617">
                  <c:v>21.808330000000002</c:v>
                </c:pt>
                <c:pt idx="2618">
                  <c:v>21.816669999999998</c:v>
                </c:pt>
                <c:pt idx="2619">
                  <c:v>21.824999999999999</c:v>
                </c:pt>
                <c:pt idx="2620">
                  <c:v>21.83333</c:v>
                </c:pt>
                <c:pt idx="2621">
                  <c:v>21.841670000000001</c:v>
                </c:pt>
                <c:pt idx="2622">
                  <c:v>21.85</c:v>
                </c:pt>
                <c:pt idx="2623">
                  <c:v>21.858329999999999</c:v>
                </c:pt>
                <c:pt idx="2624">
                  <c:v>21.866669999999999</c:v>
                </c:pt>
                <c:pt idx="2625">
                  <c:v>21.875</c:v>
                </c:pt>
                <c:pt idx="2626">
                  <c:v>21.883330000000001</c:v>
                </c:pt>
                <c:pt idx="2627">
                  <c:v>21.891670000000001</c:v>
                </c:pt>
                <c:pt idx="2628">
                  <c:v>21.9</c:v>
                </c:pt>
                <c:pt idx="2629">
                  <c:v>21.908329999999999</c:v>
                </c:pt>
                <c:pt idx="2630">
                  <c:v>21.91667</c:v>
                </c:pt>
                <c:pt idx="2631">
                  <c:v>21.925000000000001</c:v>
                </c:pt>
                <c:pt idx="2632">
                  <c:v>21.933330000000002</c:v>
                </c:pt>
                <c:pt idx="2633">
                  <c:v>21.941669999999998</c:v>
                </c:pt>
                <c:pt idx="2634">
                  <c:v>21.95</c:v>
                </c:pt>
                <c:pt idx="2635">
                  <c:v>21.95833</c:v>
                </c:pt>
                <c:pt idx="2636">
                  <c:v>21.966670000000001</c:v>
                </c:pt>
                <c:pt idx="2637">
                  <c:v>21.975000000000001</c:v>
                </c:pt>
                <c:pt idx="2638">
                  <c:v>21.983329999999999</c:v>
                </c:pt>
                <c:pt idx="2639">
                  <c:v>21.991669999999999</c:v>
                </c:pt>
                <c:pt idx="2640">
                  <c:v>22</c:v>
                </c:pt>
                <c:pt idx="2641">
                  <c:v>22.008330000000001</c:v>
                </c:pt>
                <c:pt idx="2642">
                  <c:v>22.016670000000001</c:v>
                </c:pt>
                <c:pt idx="2643">
                  <c:v>22.024999999999999</c:v>
                </c:pt>
                <c:pt idx="2644">
                  <c:v>22.033329999999999</c:v>
                </c:pt>
                <c:pt idx="2645">
                  <c:v>22.04167</c:v>
                </c:pt>
                <c:pt idx="2646">
                  <c:v>22.05</c:v>
                </c:pt>
                <c:pt idx="2647">
                  <c:v>22.058330000000002</c:v>
                </c:pt>
                <c:pt idx="2648">
                  <c:v>22.066669999999998</c:v>
                </c:pt>
                <c:pt idx="2649">
                  <c:v>22.074999999999999</c:v>
                </c:pt>
                <c:pt idx="2650">
                  <c:v>22.08333</c:v>
                </c:pt>
                <c:pt idx="2651">
                  <c:v>22.091670000000001</c:v>
                </c:pt>
                <c:pt idx="2652">
                  <c:v>22.1</c:v>
                </c:pt>
                <c:pt idx="2653">
                  <c:v>22.108329999999999</c:v>
                </c:pt>
                <c:pt idx="2654">
                  <c:v>22.116669999999999</c:v>
                </c:pt>
                <c:pt idx="2655">
                  <c:v>22.125</c:v>
                </c:pt>
                <c:pt idx="2656">
                  <c:v>22.133330000000001</c:v>
                </c:pt>
                <c:pt idx="2657">
                  <c:v>22.141670000000001</c:v>
                </c:pt>
                <c:pt idx="2658">
                  <c:v>22.15</c:v>
                </c:pt>
                <c:pt idx="2659">
                  <c:v>22.158329999999999</c:v>
                </c:pt>
                <c:pt idx="2660">
                  <c:v>22.16667</c:v>
                </c:pt>
                <c:pt idx="2661">
                  <c:v>22.175000000000001</c:v>
                </c:pt>
                <c:pt idx="2662">
                  <c:v>22.183330000000002</c:v>
                </c:pt>
                <c:pt idx="2663">
                  <c:v>22.191669999999998</c:v>
                </c:pt>
                <c:pt idx="2664">
                  <c:v>22.2</c:v>
                </c:pt>
                <c:pt idx="2665">
                  <c:v>22.20833</c:v>
                </c:pt>
                <c:pt idx="2666">
                  <c:v>22.216670000000001</c:v>
                </c:pt>
                <c:pt idx="2667">
                  <c:v>22.225000000000001</c:v>
                </c:pt>
                <c:pt idx="2668">
                  <c:v>22.233329999999999</c:v>
                </c:pt>
                <c:pt idx="2669">
                  <c:v>22.241669999999999</c:v>
                </c:pt>
                <c:pt idx="2670">
                  <c:v>22.25</c:v>
                </c:pt>
                <c:pt idx="2671">
                  <c:v>22.258330000000001</c:v>
                </c:pt>
                <c:pt idx="2672">
                  <c:v>22.266670000000001</c:v>
                </c:pt>
                <c:pt idx="2673">
                  <c:v>22.274999999999999</c:v>
                </c:pt>
                <c:pt idx="2674">
                  <c:v>22.283329999999999</c:v>
                </c:pt>
                <c:pt idx="2675">
                  <c:v>22.29167</c:v>
                </c:pt>
                <c:pt idx="2676">
                  <c:v>22.3</c:v>
                </c:pt>
                <c:pt idx="2677">
                  <c:v>22.308330000000002</c:v>
                </c:pt>
                <c:pt idx="2678">
                  <c:v>22.316669999999998</c:v>
                </c:pt>
                <c:pt idx="2679">
                  <c:v>22.324999999999999</c:v>
                </c:pt>
                <c:pt idx="2680">
                  <c:v>22.33333</c:v>
                </c:pt>
                <c:pt idx="2681">
                  <c:v>22.341670000000001</c:v>
                </c:pt>
                <c:pt idx="2682">
                  <c:v>22.35</c:v>
                </c:pt>
                <c:pt idx="2683">
                  <c:v>22.358329999999999</c:v>
                </c:pt>
                <c:pt idx="2684">
                  <c:v>22.366669999999999</c:v>
                </c:pt>
                <c:pt idx="2685">
                  <c:v>22.375</c:v>
                </c:pt>
                <c:pt idx="2686">
                  <c:v>22.383330000000001</c:v>
                </c:pt>
                <c:pt idx="2687">
                  <c:v>22.391670000000001</c:v>
                </c:pt>
                <c:pt idx="2688">
                  <c:v>22.4</c:v>
                </c:pt>
                <c:pt idx="2689">
                  <c:v>22.408329999999999</c:v>
                </c:pt>
                <c:pt idx="2690">
                  <c:v>22.41667</c:v>
                </c:pt>
                <c:pt idx="2691">
                  <c:v>22.425000000000001</c:v>
                </c:pt>
                <c:pt idx="2692">
                  <c:v>22.433330000000002</c:v>
                </c:pt>
                <c:pt idx="2693">
                  <c:v>22.441669999999998</c:v>
                </c:pt>
                <c:pt idx="2694">
                  <c:v>22.45</c:v>
                </c:pt>
                <c:pt idx="2695">
                  <c:v>22.45833</c:v>
                </c:pt>
                <c:pt idx="2696">
                  <c:v>22.466670000000001</c:v>
                </c:pt>
                <c:pt idx="2697">
                  <c:v>22.475000000000001</c:v>
                </c:pt>
                <c:pt idx="2698">
                  <c:v>22.483329999999999</c:v>
                </c:pt>
                <c:pt idx="2699">
                  <c:v>22.491669999999999</c:v>
                </c:pt>
                <c:pt idx="2700">
                  <c:v>22.5</c:v>
                </c:pt>
                <c:pt idx="2701">
                  <c:v>22.508330000000001</c:v>
                </c:pt>
                <c:pt idx="2702">
                  <c:v>22.516670000000001</c:v>
                </c:pt>
                <c:pt idx="2703">
                  <c:v>22.524999999999999</c:v>
                </c:pt>
                <c:pt idx="2704">
                  <c:v>22.533329999999999</c:v>
                </c:pt>
                <c:pt idx="2705">
                  <c:v>22.54167</c:v>
                </c:pt>
                <c:pt idx="2706">
                  <c:v>22.55</c:v>
                </c:pt>
                <c:pt idx="2707">
                  <c:v>22.558330000000002</c:v>
                </c:pt>
                <c:pt idx="2708">
                  <c:v>22.566669999999998</c:v>
                </c:pt>
                <c:pt idx="2709">
                  <c:v>22.574999999999999</c:v>
                </c:pt>
                <c:pt idx="2710">
                  <c:v>22.58333</c:v>
                </c:pt>
                <c:pt idx="2711">
                  <c:v>22.591670000000001</c:v>
                </c:pt>
                <c:pt idx="2712">
                  <c:v>22.6</c:v>
                </c:pt>
                <c:pt idx="2713">
                  <c:v>22.608329999999999</c:v>
                </c:pt>
                <c:pt idx="2714">
                  <c:v>22.616669999999999</c:v>
                </c:pt>
                <c:pt idx="2715">
                  <c:v>22.625</c:v>
                </c:pt>
                <c:pt idx="2716">
                  <c:v>22.633330000000001</c:v>
                </c:pt>
                <c:pt idx="2717">
                  <c:v>22.641670000000001</c:v>
                </c:pt>
                <c:pt idx="2718">
                  <c:v>22.65</c:v>
                </c:pt>
                <c:pt idx="2719">
                  <c:v>22.658329999999999</c:v>
                </c:pt>
                <c:pt idx="2720">
                  <c:v>22.66667</c:v>
                </c:pt>
                <c:pt idx="2721">
                  <c:v>22.675000000000001</c:v>
                </c:pt>
                <c:pt idx="2722">
                  <c:v>22.683330000000002</c:v>
                </c:pt>
                <c:pt idx="2723">
                  <c:v>22.691669999999998</c:v>
                </c:pt>
                <c:pt idx="2724">
                  <c:v>22.7</c:v>
                </c:pt>
                <c:pt idx="2725">
                  <c:v>22.70833</c:v>
                </c:pt>
                <c:pt idx="2726">
                  <c:v>22.716670000000001</c:v>
                </c:pt>
                <c:pt idx="2727">
                  <c:v>22.725000000000001</c:v>
                </c:pt>
                <c:pt idx="2728">
                  <c:v>22.733329999999999</c:v>
                </c:pt>
                <c:pt idx="2729">
                  <c:v>22.741669999999999</c:v>
                </c:pt>
                <c:pt idx="2730">
                  <c:v>22.75</c:v>
                </c:pt>
                <c:pt idx="2731">
                  <c:v>22.758330000000001</c:v>
                </c:pt>
                <c:pt idx="2732">
                  <c:v>22.766670000000001</c:v>
                </c:pt>
                <c:pt idx="2733">
                  <c:v>22.774999999999999</c:v>
                </c:pt>
                <c:pt idx="2734">
                  <c:v>22.783329999999999</c:v>
                </c:pt>
                <c:pt idx="2735">
                  <c:v>22.79167</c:v>
                </c:pt>
                <c:pt idx="2736">
                  <c:v>22.8</c:v>
                </c:pt>
                <c:pt idx="2737">
                  <c:v>22.808330000000002</c:v>
                </c:pt>
                <c:pt idx="2738">
                  <c:v>22.816669999999998</c:v>
                </c:pt>
                <c:pt idx="2739">
                  <c:v>22.824999999999999</c:v>
                </c:pt>
                <c:pt idx="2740">
                  <c:v>22.83333</c:v>
                </c:pt>
                <c:pt idx="2741">
                  <c:v>22.841670000000001</c:v>
                </c:pt>
                <c:pt idx="2742">
                  <c:v>22.85</c:v>
                </c:pt>
                <c:pt idx="2743">
                  <c:v>22.858329999999999</c:v>
                </c:pt>
                <c:pt idx="2744">
                  <c:v>22.866669999999999</c:v>
                </c:pt>
                <c:pt idx="2745">
                  <c:v>22.875</c:v>
                </c:pt>
                <c:pt idx="2746">
                  <c:v>22.883330000000001</c:v>
                </c:pt>
                <c:pt idx="2747">
                  <c:v>22.891670000000001</c:v>
                </c:pt>
                <c:pt idx="2748">
                  <c:v>22.9</c:v>
                </c:pt>
                <c:pt idx="2749">
                  <c:v>22.908329999999999</c:v>
                </c:pt>
                <c:pt idx="2750">
                  <c:v>22.91667</c:v>
                </c:pt>
                <c:pt idx="2751">
                  <c:v>22.925000000000001</c:v>
                </c:pt>
                <c:pt idx="2752">
                  <c:v>22.933330000000002</c:v>
                </c:pt>
                <c:pt idx="2753">
                  <c:v>22.941669999999998</c:v>
                </c:pt>
                <c:pt idx="2754">
                  <c:v>22.95</c:v>
                </c:pt>
                <c:pt idx="2755">
                  <c:v>22.95833</c:v>
                </c:pt>
                <c:pt idx="2756">
                  <c:v>22.966670000000001</c:v>
                </c:pt>
                <c:pt idx="2757">
                  <c:v>22.975000000000001</c:v>
                </c:pt>
                <c:pt idx="2758">
                  <c:v>22.983329999999999</c:v>
                </c:pt>
                <c:pt idx="2759">
                  <c:v>22.991669999999999</c:v>
                </c:pt>
                <c:pt idx="2760">
                  <c:v>23</c:v>
                </c:pt>
                <c:pt idx="2761">
                  <c:v>23.008330000000001</c:v>
                </c:pt>
                <c:pt idx="2762">
                  <c:v>23.016670000000001</c:v>
                </c:pt>
                <c:pt idx="2763">
                  <c:v>23.024999999999999</c:v>
                </c:pt>
                <c:pt idx="2764">
                  <c:v>23.033329999999999</c:v>
                </c:pt>
                <c:pt idx="2765">
                  <c:v>23.04167</c:v>
                </c:pt>
                <c:pt idx="2766">
                  <c:v>23.05</c:v>
                </c:pt>
                <c:pt idx="2767">
                  <c:v>23.058330000000002</c:v>
                </c:pt>
                <c:pt idx="2768">
                  <c:v>23.066669999999998</c:v>
                </c:pt>
                <c:pt idx="2769">
                  <c:v>23.074999999999999</c:v>
                </c:pt>
                <c:pt idx="2770">
                  <c:v>23.08333</c:v>
                </c:pt>
                <c:pt idx="2771">
                  <c:v>23.091670000000001</c:v>
                </c:pt>
                <c:pt idx="2772">
                  <c:v>23.1</c:v>
                </c:pt>
                <c:pt idx="2773">
                  <c:v>23.108329999999999</c:v>
                </c:pt>
                <c:pt idx="2774">
                  <c:v>23.116669999999999</c:v>
                </c:pt>
                <c:pt idx="2775">
                  <c:v>23.125</c:v>
                </c:pt>
                <c:pt idx="2776">
                  <c:v>23.133330000000001</c:v>
                </c:pt>
                <c:pt idx="2777">
                  <c:v>23.141670000000001</c:v>
                </c:pt>
                <c:pt idx="2778">
                  <c:v>23.15</c:v>
                </c:pt>
                <c:pt idx="2779">
                  <c:v>23.158329999999999</c:v>
                </c:pt>
                <c:pt idx="2780">
                  <c:v>23.16667</c:v>
                </c:pt>
                <c:pt idx="2781">
                  <c:v>23.175000000000001</c:v>
                </c:pt>
                <c:pt idx="2782">
                  <c:v>23.183330000000002</c:v>
                </c:pt>
                <c:pt idx="2783">
                  <c:v>23.191669999999998</c:v>
                </c:pt>
                <c:pt idx="2784">
                  <c:v>23.2</c:v>
                </c:pt>
                <c:pt idx="2785">
                  <c:v>23.20833</c:v>
                </c:pt>
                <c:pt idx="2786">
                  <c:v>23.216670000000001</c:v>
                </c:pt>
                <c:pt idx="2787">
                  <c:v>23.225000000000001</c:v>
                </c:pt>
                <c:pt idx="2788">
                  <c:v>23.233329999999999</c:v>
                </c:pt>
                <c:pt idx="2789">
                  <c:v>23.241669999999999</c:v>
                </c:pt>
                <c:pt idx="2790">
                  <c:v>23.25</c:v>
                </c:pt>
                <c:pt idx="2791">
                  <c:v>23.258330000000001</c:v>
                </c:pt>
                <c:pt idx="2792">
                  <c:v>23.266670000000001</c:v>
                </c:pt>
                <c:pt idx="2793">
                  <c:v>23.274999999999999</c:v>
                </c:pt>
                <c:pt idx="2794">
                  <c:v>23.283329999999999</c:v>
                </c:pt>
                <c:pt idx="2795">
                  <c:v>23.29167</c:v>
                </c:pt>
                <c:pt idx="2796">
                  <c:v>23.3</c:v>
                </c:pt>
                <c:pt idx="2797">
                  <c:v>23.308330000000002</c:v>
                </c:pt>
                <c:pt idx="2798">
                  <c:v>23.316669999999998</c:v>
                </c:pt>
                <c:pt idx="2799">
                  <c:v>23.324999999999999</c:v>
                </c:pt>
                <c:pt idx="2800">
                  <c:v>23.33333</c:v>
                </c:pt>
                <c:pt idx="2801">
                  <c:v>23.341670000000001</c:v>
                </c:pt>
                <c:pt idx="2802">
                  <c:v>23.35</c:v>
                </c:pt>
                <c:pt idx="2803">
                  <c:v>23.358329999999999</c:v>
                </c:pt>
                <c:pt idx="2804">
                  <c:v>23.366669999999999</c:v>
                </c:pt>
                <c:pt idx="2805">
                  <c:v>23.375</c:v>
                </c:pt>
                <c:pt idx="2806">
                  <c:v>23.383330000000001</c:v>
                </c:pt>
                <c:pt idx="2807">
                  <c:v>23.391670000000001</c:v>
                </c:pt>
                <c:pt idx="2808">
                  <c:v>23.4</c:v>
                </c:pt>
                <c:pt idx="2809">
                  <c:v>23.408329999999999</c:v>
                </c:pt>
                <c:pt idx="2810">
                  <c:v>23.41667</c:v>
                </c:pt>
                <c:pt idx="2811">
                  <c:v>23.425000000000001</c:v>
                </c:pt>
                <c:pt idx="2812">
                  <c:v>23.433330000000002</c:v>
                </c:pt>
                <c:pt idx="2813">
                  <c:v>23.441669999999998</c:v>
                </c:pt>
                <c:pt idx="2814">
                  <c:v>23.45</c:v>
                </c:pt>
                <c:pt idx="2815">
                  <c:v>23.45833</c:v>
                </c:pt>
                <c:pt idx="2816">
                  <c:v>23.466670000000001</c:v>
                </c:pt>
                <c:pt idx="2817">
                  <c:v>23.475000000000001</c:v>
                </c:pt>
                <c:pt idx="2818">
                  <c:v>23.483329999999999</c:v>
                </c:pt>
                <c:pt idx="2819">
                  <c:v>23.491669999999999</c:v>
                </c:pt>
                <c:pt idx="2820">
                  <c:v>23.5</c:v>
                </c:pt>
                <c:pt idx="2821">
                  <c:v>23.508330000000001</c:v>
                </c:pt>
                <c:pt idx="2822">
                  <c:v>23.516670000000001</c:v>
                </c:pt>
                <c:pt idx="2823">
                  <c:v>23.524999999999999</c:v>
                </c:pt>
                <c:pt idx="2824">
                  <c:v>23.533329999999999</c:v>
                </c:pt>
                <c:pt idx="2825">
                  <c:v>23.54167</c:v>
                </c:pt>
                <c:pt idx="2826">
                  <c:v>23.55</c:v>
                </c:pt>
                <c:pt idx="2827">
                  <c:v>23.558330000000002</c:v>
                </c:pt>
                <c:pt idx="2828">
                  <c:v>23.566669999999998</c:v>
                </c:pt>
                <c:pt idx="2829">
                  <c:v>23.574999999999999</c:v>
                </c:pt>
                <c:pt idx="2830">
                  <c:v>23.58333</c:v>
                </c:pt>
                <c:pt idx="2831">
                  <c:v>23.591670000000001</c:v>
                </c:pt>
                <c:pt idx="2832">
                  <c:v>23.6</c:v>
                </c:pt>
                <c:pt idx="2833">
                  <c:v>23.608329999999999</c:v>
                </c:pt>
                <c:pt idx="2834">
                  <c:v>23.616669999999999</c:v>
                </c:pt>
                <c:pt idx="2835">
                  <c:v>23.625</c:v>
                </c:pt>
                <c:pt idx="2836">
                  <c:v>23.633330000000001</c:v>
                </c:pt>
                <c:pt idx="2837">
                  <c:v>23.641670000000001</c:v>
                </c:pt>
                <c:pt idx="2838">
                  <c:v>23.65</c:v>
                </c:pt>
                <c:pt idx="2839">
                  <c:v>23.658329999999999</c:v>
                </c:pt>
                <c:pt idx="2840">
                  <c:v>23.66667</c:v>
                </c:pt>
                <c:pt idx="2841">
                  <c:v>23.675000000000001</c:v>
                </c:pt>
                <c:pt idx="2842">
                  <c:v>23.683330000000002</c:v>
                </c:pt>
                <c:pt idx="2843">
                  <c:v>23.691669999999998</c:v>
                </c:pt>
                <c:pt idx="2844">
                  <c:v>23.7</c:v>
                </c:pt>
                <c:pt idx="2845">
                  <c:v>23.70833</c:v>
                </c:pt>
                <c:pt idx="2846">
                  <c:v>23.716670000000001</c:v>
                </c:pt>
                <c:pt idx="2847">
                  <c:v>23.725000000000001</c:v>
                </c:pt>
                <c:pt idx="2848">
                  <c:v>23.733329999999999</c:v>
                </c:pt>
                <c:pt idx="2849">
                  <c:v>23.741669999999999</c:v>
                </c:pt>
                <c:pt idx="2850">
                  <c:v>23.75</c:v>
                </c:pt>
                <c:pt idx="2851">
                  <c:v>23.758330000000001</c:v>
                </c:pt>
                <c:pt idx="2852">
                  <c:v>23.766670000000001</c:v>
                </c:pt>
                <c:pt idx="2853">
                  <c:v>23.774999999999999</c:v>
                </c:pt>
                <c:pt idx="2854">
                  <c:v>23.783329999999999</c:v>
                </c:pt>
                <c:pt idx="2855">
                  <c:v>23.79167</c:v>
                </c:pt>
                <c:pt idx="2856">
                  <c:v>23.8</c:v>
                </c:pt>
                <c:pt idx="2857">
                  <c:v>23.808330000000002</c:v>
                </c:pt>
                <c:pt idx="2858">
                  <c:v>23.816669999999998</c:v>
                </c:pt>
                <c:pt idx="2859">
                  <c:v>23.824999999999999</c:v>
                </c:pt>
                <c:pt idx="2860">
                  <c:v>23.83333</c:v>
                </c:pt>
                <c:pt idx="2861">
                  <c:v>23.841670000000001</c:v>
                </c:pt>
                <c:pt idx="2862">
                  <c:v>23.85</c:v>
                </c:pt>
                <c:pt idx="2863">
                  <c:v>23.858329999999999</c:v>
                </c:pt>
                <c:pt idx="2864">
                  <c:v>23.866669999999999</c:v>
                </c:pt>
                <c:pt idx="2865">
                  <c:v>23.875</c:v>
                </c:pt>
                <c:pt idx="2866">
                  <c:v>23.883330000000001</c:v>
                </c:pt>
                <c:pt idx="2867">
                  <c:v>23.891670000000001</c:v>
                </c:pt>
                <c:pt idx="2868">
                  <c:v>23.9</c:v>
                </c:pt>
                <c:pt idx="2869">
                  <c:v>23.908329999999999</c:v>
                </c:pt>
                <c:pt idx="2870">
                  <c:v>23.91667</c:v>
                </c:pt>
                <c:pt idx="2871">
                  <c:v>23.925000000000001</c:v>
                </c:pt>
                <c:pt idx="2872">
                  <c:v>23.933330000000002</c:v>
                </c:pt>
                <c:pt idx="2873">
                  <c:v>23.941669999999998</c:v>
                </c:pt>
                <c:pt idx="2874">
                  <c:v>23.95</c:v>
                </c:pt>
                <c:pt idx="2875">
                  <c:v>23.95833</c:v>
                </c:pt>
                <c:pt idx="2876">
                  <c:v>23.966670000000001</c:v>
                </c:pt>
                <c:pt idx="2877">
                  <c:v>23.975000000000001</c:v>
                </c:pt>
                <c:pt idx="2878">
                  <c:v>23.983329999999999</c:v>
                </c:pt>
                <c:pt idx="2879">
                  <c:v>23.991669999999999</c:v>
                </c:pt>
                <c:pt idx="2880">
                  <c:v>24</c:v>
                </c:pt>
                <c:pt idx="2881">
                  <c:v>24.008330000000001</c:v>
                </c:pt>
                <c:pt idx="2882">
                  <c:v>24.016670000000001</c:v>
                </c:pt>
                <c:pt idx="2883">
                  <c:v>24.024999999999999</c:v>
                </c:pt>
                <c:pt idx="2884">
                  <c:v>24.033329999999999</c:v>
                </c:pt>
                <c:pt idx="2885">
                  <c:v>24.04167</c:v>
                </c:pt>
                <c:pt idx="2886">
                  <c:v>24.05</c:v>
                </c:pt>
                <c:pt idx="2887">
                  <c:v>24.058330000000002</c:v>
                </c:pt>
                <c:pt idx="2888">
                  <c:v>24.066669999999998</c:v>
                </c:pt>
                <c:pt idx="2889">
                  <c:v>24.074999999999999</c:v>
                </c:pt>
                <c:pt idx="2890">
                  <c:v>24.08333</c:v>
                </c:pt>
                <c:pt idx="2891">
                  <c:v>24.091670000000001</c:v>
                </c:pt>
                <c:pt idx="2892">
                  <c:v>24.1</c:v>
                </c:pt>
                <c:pt idx="2893">
                  <c:v>24.108329999999999</c:v>
                </c:pt>
                <c:pt idx="2894">
                  <c:v>24.116669999999999</c:v>
                </c:pt>
                <c:pt idx="2895">
                  <c:v>24.125</c:v>
                </c:pt>
                <c:pt idx="2896">
                  <c:v>24.133330000000001</c:v>
                </c:pt>
                <c:pt idx="2897">
                  <c:v>24.141670000000001</c:v>
                </c:pt>
                <c:pt idx="2898">
                  <c:v>24.15</c:v>
                </c:pt>
                <c:pt idx="2899">
                  <c:v>24.158329999999999</c:v>
                </c:pt>
                <c:pt idx="2900">
                  <c:v>24.16667</c:v>
                </c:pt>
                <c:pt idx="2901">
                  <c:v>24.175000000000001</c:v>
                </c:pt>
                <c:pt idx="2902">
                  <c:v>24.183330000000002</c:v>
                </c:pt>
                <c:pt idx="2903">
                  <c:v>24.191669999999998</c:v>
                </c:pt>
                <c:pt idx="2904">
                  <c:v>24.2</c:v>
                </c:pt>
                <c:pt idx="2905">
                  <c:v>24.20833</c:v>
                </c:pt>
                <c:pt idx="2906">
                  <c:v>24.216670000000001</c:v>
                </c:pt>
                <c:pt idx="2907">
                  <c:v>24.225000000000001</c:v>
                </c:pt>
                <c:pt idx="2908">
                  <c:v>24.233329999999999</c:v>
                </c:pt>
                <c:pt idx="2909">
                  <c:v>24.241669999999999</c:v>
                </c:pt>
                <c:pt idx="2910">
                  <c:v>24.25</c:v>
                </c:pt>
                <c:pt idx="2911">
                  <c:v>24.258330000000001</c:v>
                </c:pt>
                <c:pt idx="2912">
                  <c:v>24.266670000000001</c:v>
                </c:pt>
                <c:pt idx="2913">
                  <c:v>24.274999999999999</c:v>
                </c:pt>
                <c:pt idx="2914">
                  <c:v>24.283329999999999</c:v>
                </c:pt>
                <c:pt idx="2915">
                  <c:v>24.29167</c:v>
                </c:pt>
                <c:pt idx="2916">
                  <c:v>24.3</c:v>
                </c:pt>
                <c:pt idx="2917">
                  <c:v>24.308330000000002</c:v>
                </c:pt>
                <c:pt idx="2918">
                  <c:v>24.316669999999998</c:v>
                </c:pt>
                <c:pt idx="2919">
                  <c:v>24.324999999999999</c:v>
                </c:pt>
                <c:pt idx="2920">
                  <c:v>24.33333</c:v>
                </c:pt>
                <c:pt idx="2921">
                  <c:v>24.341670000000001</c:v>
                </c:pt>
                <c:pt idx="2922">
                  <c:v>24.35</c:v>
                </c:pt>
                <c:pt idx="2923">
                  <c:v>24.358329999999999</c:v>
                </c:pt>
                <c:pt idx="2924">
                  <c:v>24.366669999999999</c:v>
                </c:pt>
                <c:pt idx="2925">
                  <c:v>24.375</c:v>
                </c:pt>
                <c:pt idx="2926">
                  <c:v>24.383330000000001</c:v>
                </c:pt>
                <c:pt idx="2927">
                  <c:v>24.391670000000001</c:v>
                </c:pt>
                <c:pt idx="2928">
                  <c:v>24.4</c:v>
                </c:pt>
                <c:pt idx="2929">
                  <c:v>24.408329999999999</c:v>
                </c:pt>
                <c:pt idx="2930">
                  <c:v>24.41667</c:v>
                </c:pt>
                <c:pt idx="2931">
                  <c:v>24.425000000000001</c:v>
                </c:pt>
                <c:pt idx="2932">
                  <c:v>24.433330000000002</c:v>
                </c:pt>
                <c:pt idx="2933">
                  <c:v>24.441669999999998</c:v>
                </c:pt>
                <c:pt idx="2934">
                  <c:v>24.45</c:v>
                </c:pt>
                <c:pt idx="2935">
                  <c:v>24.45833</c:v>
                </c:pt>
                <c:pt idx="2936">
                  <c:v>24.466670000000001</c:v>
                </c:pt>
                <c:pt idx="2937">
                  <c:v>24.475000000000001</c:v>
                </c:pt>
                <c:pt idx="2938">
                  <c:v>24.483329999999999</c:v>
                </c:pt>
                <c:pt idx="2939">
                  <c:v>24.491669999999999</c:v>
                </c:pt>
                <c:pt idx="2940">
                  <c:v>24.5</c:v>
                </c:pt>
                <c:pt idx="2941">
                  <c:v>24.508330000000001</c:v>
                </c:pt>
                <c:pt idx="2942">
                  <c:v>24.516670000000001</c:v>
                </c:pt>
                <c:pt idx="2943">
                  <c:v>24.524999999999999</c:v>
                </c:pt>
                <c:pt idx="2944">
                  <c:v>24.533329999999999</c:v>
                </c:pt>
                <c:pt idx="2945">
                  <c:v>24.54167</c:v>
                </c:pt>
                <c:pt idx="2946">
                  <c:v>24.55</c:v>
                </c:pt>
                <c:pt idx="2947">
                  <c:v>24.558330000000002</c:v>
                </c:pt>
                <c:pt idx="2948">
                  <c:v>24.566669999999998</c:v>
                </c:pt>
                <c:pt idx="2949">
                  <c:v>24.574999999999999</c:v>
                </c:pt>
                <c:pt idx="2950">
                  <c:v>24.58333</c:v>
                </c:pt>
                <c:pt idx="2951">
                  <c:v>24.591670000000001</c:v>
                </c:pt>
                <c:pt idx="2952">
                  <c:v>24.6</c:v>
                </c:pt>
                <c:pt idx="2953">
                  <c:v>24.608329999999999</c:v>
                </c:pt>
                <c:pt idx="2954">
                  <c:v>24.616669999999999</c:v>
                </c:pt>
                <c:pt idx="2955">
                  <c:v>24.625</c:v>
                </c:pt>
                <c:pt idx="2956">
                  <c:v>24.633330000000001</c:v>
                </c:pt>
                <c:pt idx="2957">
                  <c:v>24.641670000000001</c:v>
                </c:pt>
                <c:pt idx="2958">
                  <c:v>24.65</c:v>
                </c:pt>
                <c:pt idx="2959">
                  <c:v>24.658329999999999</c:v>
                </c:pt>
                <c:pt idx="2960">
                  <c:v>24.66667</c:v>
                </c:pt>
                <c:pt idx="2961">
                  <c:v>24.675000000000001</c:v>
                </c:pt>
                <c:pt idx="2962">
                  <c:v>24.683330000000002</c:v>
                </c:pt>
                <c:pt idx="2963">
                  <c:v>24.691669999999998</c:v>
                </c:pt>
                <c:pt idx="2964">
                  <c:v>24.7</c:v>
                </c:pt>
                <c:pt idx="2965">
                  <c:v>24.70833</c:v>
                </c:pt>
                <c:pt idx="2966">
                  <c:v>24.716670000000001</c:v>
                </c:pt>
                <c:pt idx="2967">
                  <c:v>24.725000000000001</c:v>
                </c:pt>
                <c:pt idx="2968">
                  <c:v>24.733329999999999</c:v>
                </c:pt>
                <c:pt idx="2969">
                  <c:v>24.741669999999999</c:v>
                </c:pt>
                <c:pt idx="2970">
                  <c:v>24.75</c:v>
                </c:pt>
                <c:pt idx="2971">
                  <c:v>24.758330000000001</c:v>
                </c:pt>
                <c:pt idx="2972">
                  <c:v>24.766670000000001</c:v>
                </c:pt>
                <c:pt idx="2973">
                  <c:v>24.774999999999999</c:v>
                </c:pt>
                <c:pt idx="2974">
                  <c:v>24.783329999999999</c:v>
                </c:pt>
                <c:pt idx="2975">
                  <c:v>24.79167</c:v>
                </c:pt>
                <c:pt idx="2976">
                  <c:v>24.8</c:v>
                </c:pt>
                <c:pt idx="2977">
                  <c:v>24.808330000000002</c:v>
                </c:pt>
                <c:pt idx="2978">
                  <c:v>24.816669999999998</c:v>
                </c:pt>
                <c:pt idx="2979">
                  <c:v>24.824999999999999</c:v>
                </c:pt>
                <c:pt idx="2980">
                  <c:v>24.83333</c:v>
                </c:pt>
                <c:pt idx="2981">
                  <c:v>24.841670000000001</c:v>
                </c:pt>
                <c:pt idx="2982">
                  <c:v>24.85</c:v>
                </c:pt>
                <c:pt idx="2983">
                  <c:v>24.858329999999999</c:v>
                </c:pt>
                <c:pt idx="2984">
                  <c:v>24.866669999999999</c:v>
                </c:pt>
                <c:pt idx="2985">
                  <c:v>24.875</c:v>
                </c:pt>
                <c:pt idx="2986">
                  <c:v>24.883330000000001</c:v>
                </c:pt>
                <c:pt idx="2987">
                  <c:v>24.891670000000001</c:v>
                </c:pt>
                <c:pt idx="2988">
                  <c:v>24.9</c:v>
                </c:pt>
                <c:pt idx="2989">
                  <c:v>24.908329999999999</c:v>
                </c:pt>
                <c:pt idx="2990">
                  <c:v>24.91667</c:v>
                </c:pt>
                <c:pt idx="2991">
                  <c:v>24.925000000000001</c:v>
                </c:pt>
                <c:pt idx="2992">
                  <c:v>24.933330000000002</c:v>
                </c:pt>
                <c:pt idx="2993">
                  <c:v>24.941669999999998</c:v>
                </c:pt>
                <c:pt idx="2994">
                  <c:v>24.95</c:v>
                </c:pt>
                <c:pt idx="2995">
                  <c:v>24.95833</c:v>
                </c:pt>
                <c:pt idx="2996">
                  <c:v>24.966670000000001</c:v>
                </c:pt>
                <c:pt idx="2997">
                  <c:v>24.975000000000001</c:v>
                </c:pt>
                <c:pt idx="2998">
                  <c:v>24.983329999999999</c:v>
                </c:pt>
                <c:pt idx="2999">
                  <c:v>24.991669999999999</c:v>
                </c:pt>
                <c:pt idx="3000">
                  <c:v>25</c:v>
                </c:pt>
                <c:pt idx="3001">
                  <c:v>25.008330000000001</c:v>
                </c:pt>
                <c:pt idx="3002">
                  <c:v>25.016670000000001</c:v>
                </c:pt>
                <c:pt idx="3003">
                  <c:v>25.024999999999999</c:v>
                </c:pt>
                <c:pt idx="3004">
                  <c:v>25.033329999999999</c:v>
                </c:pt>
                <c:pt idx="3005">
                  <c:v>25.04167</c:v>
                </c:pt>
                <c:pt idx="3006">
                  <c:v>25.05</c:v>
                </c:pt>
                <c:pt idx="3007">
                  <c:v>25.058330000000002</c:v>
                </c:pt>
                <c:pt idx="3008">
                  <c:v>25.066669999999998</c:v>
                </c:pt>
                <c:pt idx="3009">
                  <c:v>25.074999999999999</c:v>
                </c:pt>
                <c:pt idx="3010">
                  <c:v>25.08333</c:v>
                </c:pt>
                <c:pt idx="3011">
                  <c:v>25.091670000000001</c:v>
                </c:pt>
                <c:pt idx="3012">
                  <c:v>25.1</c:v>
                </c:pt>
                <c:pt idx="3013">
                  <c:v>25.108329999999999</c:v>
                </c:pt>
                <c:pt idx="3014">
                  <c:v>25.116669999999999</c:v>
                </c:pt>
                <c:pt idx="3015">
                  <c:v>25.125</c:v>
                </c:pt>
                <c:pt idx="3016">
                  <c:v>25.133330000000001</c:v>
                </c:pt>
                <c:pt idx="3017">
                  <c:v>25.141670000000001</c:v>
                </c:pt>
                <c:pt idx="3018">
                  <c:v>25.15</c:v>
                </c:pt>
                <c:pt idx="3019">
                  <c:v>25.158329999999999</c:v>
                </c:pt>
                <c:pt idx="3020">
                  <c:v>25.16667</c:v>
                </c:pt>
                <c:pt idx="3021">
                  <c:v>25.175000000000001</c:v>
                </c:pt>
                <c:pt idx="3022">
                  <c:v>25.183330000000002</c:v>
                </c:pt>
                <c:pt idx="3023">
                  <c:v>25.191669999999998</c:v>
                </c:pt>
                <c:pt idx="3024">
                  <c:v>25.2</c:v>
                </c:pt>
                <c:pt idx="3025">
                  <c:v>25.20833</c:v>
                </c:pt>
                <c:pt idx="3026">
                  <c:v>25.216670000000001</c:v>
                </c:pt>
                <c:pt idx="3027">
                  <c:v>25.225000000000001</c:v>
                </c:pt>
                <c:pt idx="3028">
                  <c:v>25.233329999999999</c:v>
                </c:pt>
                <c:pt idx="3029">
                  <c:v>25.241669999999999</c:v>
                </c:pt>
                <c:pt idx="3030">
                  <c:v>25.25</c:v>
                </c:pt>
                <c:pt idx="3031">
                  <c:v>25.258330000000001</c:v>
                </c:pt>
                <c:pt idx="3032">
                  <c:v>25.266670000000001</c:v>
                </c:pt>
                <c:pt idx="3033">
                  <c:v>25.274999999999999</c:v>
                </c:pt>
                <c:pt idx="3034">
                  <c:v>25.283329999999999</c:v>
                </c:pt>
                <c:pt idx="3035">
                  <c:v>25.29167</c:v>
                </c:pt>
                <c:pt idx="3036">
                  <c:v>25.3</c:v>
                </c:pt>
                <c:pt idx="3037">
                  <c:v>25.308330000000002</c:v>
                </c:pt>
                <c:pt idx="3038">
                  <c:v>25.316669999999998</c:v>
                </c:pt>
                <c:pt idx="3039">
                  <c:v>25.324999999999999</c:v>
                </c:pt>
                <c:pt idx="3040">
                  <c:v>25.33333</c:v>
                </c:pt>
                <c:pt idx="3041">
                  <c:v>25.341670000000001</c:v>
                </c:pt>
                <c:pt idx="3042">
                  <c:v>25.35</c:v>
                </c:pt>
                <c:pt idx="3043">
                  <c:v>25.358329999999999</c:v>
                </c:pt>
                <c:pt idx="3044">
                  <c:v>25.366669999999999</c:v>
                </c:pt>
                <c:pt idx="3045">
                  <c:v>25.375</c:v>
                </c:pt>
                <c:pt idx="3046">
                  <c:v>25.383330000000001</c:v>
                </c:pt>
                <c:pt idx="3047">
                  <c:v>25.391670000000001</c:v>
                </c:pt>
                <c:pt idx="3048">
                  <c:v>25.4</c:v>
                </c:pt>
                <c:pt idx="3049">
                  <c:v>25.408329999999999</c:v>
                </c:pt>
                <c:pt idx="3050">
                  <c:v>25.41667</c:v>
                </c:pt>
                <c:pt idx="3051">
                  <c:v>25.425000000000001</c:v>
                </c:pt>
                <c:pt idx="3052">
                  <c:v>25.433330000000002</c:v>
                </c:pt>
                <c:pt idx="3053">
                  <c:v>25.441669999999998</c:v>
                </c:pt>
                <c:pt idx="3054">
                  <c:v>25.45</c:v>
                </c:pt>
                <c:pt idx="3055">
                  <c:v>25.45833</c:v>
                </c:pt>
                <c:pt idx="3056">
                  <c:v>25.466670000000001</c:v>
                </c:pt>
                <c:pt idx="3057">
                  <c:v>25.475000000000001</c:v>
                </c:pt>
                <c:pt idx="3058">
                  <c:v>25.483329999999999</c:v>
                </c:pt>
                <c:pt idx="3059">
                  <c:v>25.491669999999999</c:v>
                </c:pt>
                <c:pt idx="3060">
                  <c:v>25.5</c:v>
                </c:pt>
                <c:pt idx="3061">
                  <c:v>25.508330000000001</c:v>
                </c:pt>
                <c:pt idx="3062">
                  <c:v>25.516670000000001</c:v>
                </c:pt>
                <c:pt idx="3063">
                  <c:v>25.524999999999999</c:v>
                </c:pt>
                <c:pt idx="3064">
                  <c:v>25.533329999999999</c:v>
                </c:pt>
                <c:pt idx="3065">
                  <c:v>25.54167</c:v>
                </c:pt>
                <c:pt idx="3066">
                  <c:v>25.55</c:v>
                </c:pt>
                <c:pt idx="3067">
                  <c:v>25.558330000000002</c:v>
                </c:pt>
                <c:pt idx="3068">
                  <c:v>25.566669999999998</c:v>
                </c:pt>
                <c:pt idx="3069">
                  <c:v>25.574999999999999</c:v>
                </c:pt>
                <c:pt idx="3070">
                  <c:v>25.58333</c:v>
                </c:pt>
                <c:pt idx="3071">
                  <c:v>25.591670000000001</c:v>
                </c:pt>
                <c:pt idx="3072">
                  <c:v>25.6</c:v>
                </c:pt>
                <c:pt idx="3073">
                  <c:v>25.608329999999999</c:v>
                </c:pt>
                <c:pt idx="3074">
                  <c:v>25.616669999999999</c:v>
                </c:pt>
                <c:pt idx="3075">
                  <c:v>25.625</c:v>
                </c:pt>
                <c:pt idx="3076">
                  <c:v>25.633330000000001</c:v>
                </c:pt>
                <c:pt idx="3077">
                  <c:v>25.641670000000001</c:v>
                </c:pt>
                <c:pt idx="3078">
                  <c:v>25.65</c:v>
                </c:pt>
                <c:pt idx="3079">
                  <c:v>25.658329999999999</c:v>
                </c:pt>
                <c:pt idx="3080">
                  <c:v>25.66667</c:v>
                </c:pt>
                <c:pt idx="3081">
                  <c:v>25.675000000000001</c:v>
                </c:pt>
                <c:pt idx="3082">
                  <c:v>25.683330000000002</c:v>
                </c:pt>
                <c:pt idx="3083">
                  <c:v>25.691669999999998</c:v>
                </c:pt>
                <c:pt idx="3084">
                  <c:v>25.7</c:v>
                </c:pt>
                <c:pt idx="3085">
                  <c:v>25.70833</c:v>
                </c:pt>
                <c:pt idx="3086">
                  <c:v>25.716670000000001</c:v>
                </c:pt>
                <c:pt idx="3087">
                  <c:v>25.725000000000001</c:v>
                </c:pt>
                <c:pt idx="3088">
                  <c:v>25.733329999999999</c:v>
                </c:pt>
                <c:pt idx="3089">
                  <c:v>25.741669999999999</c:v>
                </c:pt>
                <c:pt idx="3090">
                  <c:v>25.75</c:v>
                </c:pt>
                <c:pt idx="3091">
                  <c:v>25.758330000000001</c:v>
                </c:pt>
                <c:pt idx="3092">
                  <c:v>25.766670000000001</c:v>
                </c:pt>
                <c:pt idx="3093">
                  <c:v>25.774999999999999</c:v>
                </c:pt>
                <c:pt idx="3094">
                  <c:v>25.783329999999999</c:v>
                </c:pt>
                <c:pt idx="3095">
                  <c:v>25.79167</c:v>
                </c:pt>
                <c:pt idx="3096">
                  <c:v>25.8</c:v>
                </c:pt>
                <c:pt idx="3097">
                  <c:v>25.808330000000002</c:v>
                </c:pt>
                <c:pt idx="3098">
                  <c:v>25.816669999999998</c:v>
                </c:pt>
                <c:pt idx="3099">
                  <c:v>25.824999999999999</c:v>
                </c:pt>
                <c:pt idx="3100">
                  <c:v>25.83333</c:v>
                </c:pt>
                <c:pt idx="3101">
                  <c:v>25.841670000000001</c:v>
                </c:pt>
                <c:pt idx="3102">
                  <c:v>25.85</c:v>
                </c:pt>
                <c:pt idx="3103">
                  <c:v>25.858329999999999</c:v>
                </c:pt>
                <c:pt idx="3104">
                  <c:v>25.866669999999999</c:v>
                </c:pt>
                <c:pt idx="3105">
                  <c:v>25.875</c:v>
                </c:pt>
                <c:pt idx="3106">
                  <c:v>25.883330000000001</c:v>
                </c:pt>
                <c:pt idx="3107">
                  <c:v>25.891670000000001</c:v>
                </c:pt>
                <c:pt idx="3108">
                  <c:v>25.9</c:v>
                </c:pt>
                <c:pt idx="3109">
                  <c:v>25.908329999999999</c:v>
                </c:pt>
                <c:pt idx="3110">
                  <c:v>25.91667</c:v>
                </c:pt>
                <c:pt idx="3111">
                  <c:v>25.925000000000001</c:v>
                </c:pt>
                <c:pt idx="3112">
                  <c:v>25.933330000000002</c:v>
                </c:pt>
                <c:pt idx="3113">
                  <c:v>25.941669999999998</c:v>
                </c:pt>
                <c:pt idx="3114">
                  <c:v>25.95</c:v>
                </c:pt>
                <c:pt idx="3115">
                  <c:v>25.95833</c:v>
                </c:pt>
                <c:pt idx="3116">
                  <c:v>25.966670000000001</c:v>
                </c:pt>
                <c:pt idx="3117">
                  <c:v>25.975000000000001</c:v>
                </c:pt>
                <c:pt idx="3118">
                  <c:v>25.983329999999999</c:v>
                </c:pt>
                <c:pt idx="3119">
                  <c:v>25.991669999999999</c:v>
                </c:pt>
                <c:pt idx="3120">
                  <c:v>26</c:v>
                </c:pt>
                <c:pt idx="3121">
                  <c:v>26.008330000000001</c:v>
                </c:pt>
                <c:pt idx="3122">
                  <c:v>26.016670000000001</c:v>
                </c:pt>
                <c:pt idx="3123">
                  <c:v>26.024999999999999</c:v>
                </c:pt>
                <c:pt idx="3124">
                  <c:v>26.033329999999999</c:v>
                </c:pt>
                <c:pt idx="3125">
                  <c:v>26.04167</c:v>
                </c:pt>
                <c:pt idx="3126">
                  <c:v>26.05</c:v>
                </c:pt>
                <c:pt idx="3127">
                  <c:v>26.058330000000002</c:v>
                </c:pt>
                <c:pt idx="3128">
                  <c:v>26.066669999999998</c:v>
                </c:pt>
                <c:pt idx="3129">
                  <c:v>26.074999999999999</c:v>
                </c:pt>
                <c:pt idx="3130">
                  <c:v>26.08333</c:v>
                </c:pt>
                <c:pt idx="3131">
                  <c:v>26.091670000000001</c:v>
                </c:pt>
                <c:pt idx="3132">
                  <c:v>26.1</c:v>
                </c:pt>
                <c:pt idx="3133">
                  <c:v>26.108329999999999</c:v>
                </c:pt>
                <c:pt idx="3134">
                  <c:v>26.116669999999999</c:v>
                </c:pt>
                <c:pt idx="3135">
                  <c:v>26.125</c:v>
                </c:pt>
                <c:pt idx="3136">
                  <c:v>26.133330000000001</c:v>
                </c:pt>
                <c:pt idx="3137">
                  <c:v>26.141670000000001</c:v>
                </c:pt>
                <c:pt idx="3138">
                  <c:v>26.15</c:v>
                </c:pt>
                <c:pt idx="3139">
                  <c:v>26.158329999999999</c:v>
                </c:pt>
                <c:pt idx="3140">
                  <c:v>26.16667</c:v>
                </c:pt>
                <c:pt idx="3141">
                  <c:v>26.175000000000001</c:v>
                </c:pt>
                <c:pt idx="3142">
                  <c:v>26.183330000000002</c:v>
                </c:pt>
                <c:pt idx="3143">
                  <c:v>26.191669999999998</c:v>
                </c:pt>
                <c:pt idx="3144">
                  <c:v>26.2</c:v>
                </c:pt>
                <c:pt idx="3145">
                  <c:v>26.20833</c:v>
                </c:pt>
                <c:pt idx="3146">
                  <c:v>26.216670000000001</c:v>
                </c:pt>
                <c:pt idx="3147">
                  <c:v>26.225000000000001</c:v>
                </c:pt>
                <c:pt idx="3148">
                  <c:v>26.233329999999999</c:v>
                </c:pt>
                <c:pt idx="3149">
                  <c:v>26.241669999999999</c:v>
                </c:pt>
                <c:pt idx="3150">
                  <c:v>26.25</c:v>
                </c:pt>
                <c:pt idx="3151">
                  <c:v>26.258330000000001</c:v>
                </c:pt>
                <c:pt idx="3152">
                  <c:v>26.266670000000001</c:v>
                </c:pt>
                <c:pt idx="3153">
                  <c:v>26.274999999999999</c:v>
                </c:pt>
                <c:pt idx="3154">
                  <c:v>26.283329999999999</c:v>
                </c:pt>
                <c:pt idx="3155">
                  <c:v>26.29167</c:v>
                </c:pt>
                <c:pt idx="3156">
                  <c:v>26.3</c:v>
                </c:pt>
                <c:pt idx="3157">
                  <c:v>26.308330000000002</c:v>
                </c:pt>
                <c:pt idx="3158">
                  <c:v>26.316669999999998</c:v>
                </c:pt>
                <c:pt idx="3159">
                  <c:v>26.324999999999999</c:v>
                </c:pt>
                <c:pt idx="3160">
                  <c:v>26.33333</c:v>
                </c:pt>
                <c:pt idx="3161">
                  <c:v>26.341670000000001</c:v>
                </c:pt>
                <c:pt idx="3162">
                  <c:v>26.35</c:v>
                </c:pt>
                <c:pt idx="3163">
                  <c:v>26.358329999999999</c:v>
                </c:pt>
                <c:pt idx="3164">
                  <c:v>26.366669999999999</c:v>
                </c:pt>
                <c:pt idx="3165">
                  <c:v>26.375</c:v>
                </c:pt>
                <c:pt idx="3166">
                  <c:v>26.383330000000001</c:v>
                </c:pt>
                <c:pt idx="3167">
                  <c:v>26.391670000000001</c:v>
                </c:pt>
                <c:pt idx="3168">
                  <c:v>26.4</c:v>
                </c:pt>
                <c:pt idx="3169">
                  <c:v>26.408329999999999</c:v>
                </c:pt>
                <c:pt idx="3170">
                  <c:v>26.41667</c:v>
                </c:pt>
                <c:pt idx="3171">
                  <c:v>26.425000000000001</c:v>
                </c:pt>
                <c:pt idx="3172">
                  <c:v>26.433330000000002</c:v>
                </c:pt>
                <c:pt idx="3173">
                  <c:v>26.441669999999998</c:v>
                </c:pt>
                <c:pt idx="3174">
                  <c:v>26.45</c:v>
                </c:pt>
                <c:pt idx="3175">
                  <c:v>26.45833</c:v>
                </c:pt>
                <c:pt idx="3176">
                  <c:v>26.466670000000001</c:v>
                </c:pt>
                <c:pt idx="3177">
                  <c:v>26.475000000000001</c:v>
                </c:pt>
                <c:pt idx="3178">
                  <c:v>26.483329999999999</c:v>
                </c:pt>
                <c:pt idx="3179">
                  <c:v>26.491669999999999</c:v>
                </c:pt>
                <c:pt idx="3180">
                  <c:v>26.5</c:v>
                </c:pt>
                <c:pt idx="3181">
                  <c:v>26.508330000000001</c:v>
                </c:pt>
                <c:pt idx="3182">
                  <c:v>26.516670000000001</c:v>
                </c:pt>
                <c:pt idx="3183">
                  <c:v>26.524999999999999</c:v>
                </c:pt>
                <c:pt idx="3184">
                  <c:v>26.533329999999999</c:v>
                </c:pt>
                <c:pt idx="3185">
                  <c:v>26.54167</c:v>
                </c:pt>
                <c:pt idx="3186">
                  <c:v>26.55</c:v>
                </c:pt>
                <c:pt idx="3187">
                  <c:v>26.558330000000002</c:v>
                </c:pt>
                <c:pt idx="3188">
                  <c:v>26.566669999999998</c:v>
                </c:pt>
                <c:pt idx="3189">
                  <c:v>26.574999999999999</c:v>
                </c:pt>
                <c:pt idx="3190">
                  <c:v>26.58333</c:v>
                </c:pt>
                <c:pt idx="3191">
                  <c:v>26.591670000000001</c:v>
                </c:pt>
                <c:pt idx="3192">
                  <c:v>26.6</c:v>
                </c:pt>
                <c:pt idx="3193">
                  <c:v>26.608329999999999</c:v>
                </c:pt>
                <c:pt idx="3194">
                  <c:v>26.616669999999999</c:v>
                </c:pt>
                <c:pt idx="3195">
                  <c:v>26.625</c:v>
                </c:pt>
                <c:pt idx="3196">
                  <c:v>26.633330000000001</c:v>
                </c:pt>
                <c:pt idx="3197">
                  <c:v>26.641670000000001</c:v>
                </c:pt>
                <c:pt idx="3198">
                  <c:v>26.65</c:v>
                </c:pt>
                <c:pt idx="3199">
                  <c:v>26.658329999999999</c:v>
                </c:pt>
                <c:pt idx="3200">
                  <c:v>26.66667</c:v>
                </c:pt>
                <c:pt idx="3201">
                  <c:v>26.675000000000001</c:v>
                </c:pt>
                <c:pt idx="3202">
                  <c:v>26.683330000000002</c:v>
                </c:pt>
                <c:pt idx="3203">
                  <c:v>26.691669999999998</c:v>
                </c:pt>
                <c:pt idx="3204">
                  <c:v>26.7</c:v>
                </c:pt>
                <c:pt idx="3205">
                  <c:v>26.70833</c:v>
                </c:pt>
                <c:pt idx="3206">
                  <c:v>26.716670000000001</c:v>
                </c:pt>
                <c:pt idx="3207">
                  <c:v>26.725000000000001</c:v>
                </c:pt>
                <c:pt idx="3208">
                  <c:v>26.733329999999999</c:v>
                </c:pt>
                <c:pt idx="3209">
                  <c:v>26.741669999999999</c:v>
                </c:pt>
                <c:pt idx="3210">
                  <c:v>26.75</c:v>
                </c:pt>
                <c:pt idx="3211">
                  <c:v>26.758330000000001</c:v>
                </c:pt>
                <c:pt idx="3212">
                  <c:v>26.766670000000001</c:v>
                </c:pt>
                <c:pt idx="3213">
                  <c:v>26.774999999999999</c:v>
                </c:pt>
                <c:pt idx="3214">
                  <c:v>26.783329999999999</c:v>
                </c:pt>
                <c:pt idx="3215">
                  <c:v>26.79167</c:v>
                </c:pt>
                <c:pt idx="3216">
                  <c:v>26.8</c:v>
                </c:pt>
                <c:pt idx="3217">
                  <c:v>26.808330000000002</c:v>
                </c:pt>
                <c:pt idx="3218">
                  <c:v>26.816669999999998</c:v>
                </c:pt>
                <c:pt idx="3219">
                  <c:v>26.824999999999999</c:v>
                </c:pt>
                <c:pt idx="3220">
                  <c:v>26.83333</c:v>
                </c:pt>
                <c:pt idx="3221">
                  <c:v>26.841670000000001</c:v>
                </c:pt>
                <c:pt idx="3222">
                  <c:v>26.85</c:v>
                </c:pt>
                <c:pt idx="3223">
                  <c:v>26.858329999999999</c:v>
                </c:pt>
                <c:pt idx="3224">
                  <c:v>26.866669999999999</c:v>
                </c:pt>
                <c:pt idx="3225">
                  <c:v>26.875</c:v>
                </c:pt>
                <c:pt idx="3226">
                  <c:v>26.883330000000001</c:v>
                </c:pt>
                <c:pt idx="3227">
                  <c:v>26.891670000000001</c:v>
                </c:pt>
                <c:pt idx="3228">
                  <c:v>26.9</c:v>
                </c:pt>
                <c:pt idx="3229">
                  <c:v>26.908329999999999</c:v>
                </c:pt>
                <c:pt idx="3230">
                  <c:v>26.91667</c:v>
                </c:pt>
                <c:pt idx="3231">
                  <c:v>26.925000000000001</c:v>
                </c:pt>
                <c:pt idx="3232">
                  <c:v>26.933330000000002</c:v>
                </c:pt>
                <c:pt idx="3233">
                  <c:v>26.941669999999998</c:v>
                </c:pt>
                <c:pt idx="3234">
                  <c:v>26.95</c:v>
                </c:pt>
                <c:pt idx="3235">
                  <c:v>26.95833</c:v>
                </c:pt>
                <c:pt idx="3236">
                  <c:v>26.966670000000001</c:v>
                </c:pt>
                <c:pt idx="3237">
                  <c:v>26.975000000000001</c:v>
                </c:pt>
                <c:pt idx="3238">
                  <c:v>26.983329999999999</c:v>
                </c:pt>
                <c:pt idx="3239">
                  <c:v>26.991669999999999</c:v>
                </c:pt>
                <c:pt idx="3240">
                  <c:v>27</c:v>
                </c:pt>
                <c:pt idx="3241">
                  <c:v>27.008330000000001</c:v>
                </c:pt>
                <c:pt idx="3242">
                  <c:v>27.016670000000001</c:v>
                </c:pt>
                <c:pt idx="3243">
                  <c:v>27.024999999999999</c:v>
                </c:pt>
                <c:pt idx="3244">
                  <c:v>27.033329999999999</c:v>
                </c:pt>
                <c:pt idx="3245">
                  <c:v>27.04167</c:v>
                </c:pt>
                <c:pt idx="3246">
                  <c:v>27.05</c:v>
                </c:pt>
                <c:pt idx="3247">
                  <c:v>27.058330000000002</c:v>
                </c:pt>
                <c:pt idx="3248">
                  <c:v>27.066669999999998</c:v>
                </c:pt>
                <c:pt idx="3249">
                  <c:v>27.074999999999999</c:v>
                </c:pt>
                <c:pt idx="3250">
                  <c:v>27.08333</c:v>
                </c:pt>
                <c:pt idx="3251">
                  <c:v>27.091670000000001</c:v>
                </c:pt>
                <c:pt idx="3252">
                  <c:v>27.1</c:v>
                </c:pt>
                <c:pt idx="3253">
                  <c:v>27.108329999999999</c:v>
                </c:pt>
                <c:pt idx="3254">
                  <c:v>27.116669999999999</c:v>
                </c:pt>
                <c:pt idx="3255">
                  <c:v>27.125</c:v>
                </c:pt>
                <c:pt idx="3256">
                  <c:v>27.133330000000001</c:v>
                </c:pt>
                <c:pt idx="3257">
                  <c:v>27.141670000000001</c:v>
                </c:pt>
                <c:pt idx="3258">
                  <c:v>27.15</c:v>
                </c:pt>
                <c:pt idx="3259">
                  <c:v>27.158329999999999</c:v>
                </c:pt>
                <c:pt idx="3260">
                  <c:v>27.16667</c:v>
                </c:pt>
                <c:pt idx="3261">
                  <c:v>27.175000000000001</c:v>
                </c:pt>
                <c:pt idx="3262">
                  <c:v>27.183330000000002</c:v>
                </c:pt>
                <c:pt idx="3263">
                  <c:v>27.191669999999998</c:v>
                </c:pt>
                <c:pt idx="3264">
                  <c:v>27.2</c:v>
                </c:pt>
                <c:pt idx="3265">
                  <c:v>27.20833</c:v>
                </c:pt>
                <c:pt idx="3266">
                  <c:v>27.216670000000001</c:v>
                </c:pt>
                <c:pt idx="3267">
                  <c:v>27.225000000000001</c:v>
                </c:pt>
                <c:pt idx="3268">
                  <c:v>27.233329999999999</c:v>
                </c:pt>
                <c:pt idx="3269">
                  <c:v>27.241669999999999</c:v>
                </c:pt>
                <c:pt idx="3270">
                  <c:v>27.25</c:v>
                </c:pt>
                <c:pt idx="3271">
                  <c:v>27.258330000000001</c:v>
                </c:pt>
                <c:pt idx="3272">
                  <c:v>27.266670000000001</c:v>
                </c:pt>
                <c:pt idx="3273">
                  <c:v>27.274999999999999</c:v>
                </c:pt>
                <c:pt idx="3274">
                  <c:v>27.283329999999999</c:v>
                </c:pt>
                <c:pt idx="3275">
                  <c:v>27.29167</c:v>
                </c:pt>
                <c:pt idx="3276">
                  <c:v>27.3</c:v>
                </c:pt>
                <c:pt idx="3277">
                  <c:v>27.308330000000002</c:v>
                </c:pt>
                <c:pt idx="3278">
                  <c:v>27.316669999999998</c:v>
                </c:pt>
                <c:pt idx="3279">
                  <c:v>27.324999999999999</c:v>
                </c:pt>
                <c:pt idx="3280">
                  <c:v>27.33333</c:v>
                </c:pt>
                <c:pt idx="3281">
                  <c:v>27.341670000000001</c:v>
                </c:pt>
                <c:pt idx="3282">
                  <c:v>27.35</c:v>
                </c:pt>
                <c:pt idx="3283">
                  <c:v>27.358329999999999</c:v>
                </c:pt>
                <c:pt idx="3284">
                  <c:v>27.366669999999999</c:v>
                </c:pt>
                <c:pt idx="3285">
                  <c:v>27.375</c:v>
                </c:pt>
                <c:pt idx="3286">
                  <c:v>27.383330000000001</c:v>
                </c:pt>
                <c:pt idx="3287">
                  <c:v>27.391670000000001</c:v>
                </c:pt>
                <c:pt idx="3288">
                  <c:v>27.4</c:v>
                </c:pt>
                <c:pt idx="3289">
                  <c:v>27.408329999999999</c:v>
                </c:pt>
                <c:pt idx="3290">
                  <c:v>27.41667</c:v>
                </c:pt>
                <c:pt idx="3291">
                  <c:v>27.425000000000001</c:v>
                </c:pt>
                <c:pt idx="3292">
                  <c:v>27.433330000000002</c:v>
                </c:pt>
                <c:pt idx="3293">
                  <c:v>27.441669999999998</c:v>
                </c:pt>
                <c:pt idx="3294">
                  <c:v>27.45</c:v>
                </c:pt>
                <c:pt idx="3295">
                  <c:v>27.45833</c:v>
                </c:pt>
                <c:pt idx="3296">
                  <c:v>27.466670000000001</c:v>
                </c:pt>
                <c:pt idx="3297">
                  <c:v>27.475000000000001</c:v>
                </c:pt>
                <c:pt idx="3298">
                  <c:v>27.483329999999999</c:v>
                </c:pt>
                <c:pt idx="3299">
                  <c:v>27.491669999999999</c:v>
                </c:pt>
                <c:pt idx="3300">
                  <c:v>27.5</c:v>
                </c:pt>
                <c:pt idx="3301">
                  <c:v>27.508330000000001</c:v>
                </c:pt>
                <c:pt idx="3302">
                  <c:v>27.516670000000001</c:v>
                </c:pt>
                <c:pt idx="3303">
                  <c:v>27.524999999999999</c:v>
                </c:pt>
                <c:pt idx="3304">
                  <c:v>27.533329999999999</c:v>
                </c:pt>
                <c:pt idx="3305">
                  <c:v>27.54167</c:v>
                </c:pt>
                <c:pt idx="3306">
                  <c:v>27.55</c:v>
                </c:pt>
                <c:pt idx="3307">
                  <c:v>27.558330000000002</c:v>
                </c:pt>
                <c:pt idx="3308">
                  <c:v>27.566669999999998</c:v>
                </c:pt>
                <c:pt idx="3309">
                  <c:v>27.574999999999999</c:v>
                </c:pt>
                <c:pt idx="3310">
                  <c:v>27.58333</c:v>
                </c:pt>
                <c:pt idx="3311">
                  <c:v>27.591670000000001</c:v>
                </c:pt>
                <c:pt idx="3312">
                  <c:v>27.6</c:v>
                </c:pt>
                <c:pt idx="3313">
                  <c:v>27.608329999999999</c:v>
                </c:pt>
                <c:pt idx="3314">
                  <c:v>27.616669999999999</c:v>
                </c:pt>
                <c:pt idx="3315">
                  <c:v>27.625</c:v>
                </c:pt>
                <c:pt idx="3316">
                  <c:v>27.633330000000001</c:v>
                </c:pt>
                <c:pt idx="3317">
                  <c:v>27.641670000000001</c:v>
                </c:pt>
                <c:pt idx="3318">
                  <c:v>27.65</c:v>
                </c:pt>
                <c:pt idx="3319">
                  <c:v>27.658329999999999</c:v>
                </c:pt>
                <c:pt idx="3320">
                  <c:v>27.66667</c:v>
                </c:pt>
                <c:pt idx="3321">
                  <c:v>27.675000000000001</c:v>
                </c:pt>
                <c:pt idx="3322">
                  <c:v>27.683330000000002</c:v>
                </c:pt>
                <c:pt idx="3323">
                  <c:v>27.691669999999998</c:v>
                </c:pt>
                <c:pt idx="3324">
                  <c:v>27.7</c:v>
                </c:pt>
                <c:pt idx="3325">
                  <c:v>27.70833</c:v>
                </c:pt>
                <c:pt idx="3326">
                  <c:v>27.716670000000001</c:v>
                </c:pt>
                <c:pt idx="3327">
                  <c:v>27.725000000000001</c:v>
                </c:pt>
                <c:pt idx="3328">
                  <c:v>27.733329999999999</c:v>
                </c:pt>
                <c:pt idx="3329">
                  <c:v>27.741669999999999</c:v>
                </c:pt>
                <c:pt idx="3330">
                  <c:v>27.75</c:v>
                </c:pt>
                <c:pt idx="3331">
                  <c:v>27.758330000000001</c:v>
                </c:pt>
                <c:pt idx="3332">
                  <c:v>27.766670000000001</c:v>
                </c:pt>
                <c:pt idx="3333">
                  <c:v>27.774999999999999</c:v>
                </c:pt>
                <c:pt idx="3334">
                  <c:v>27.783329999999999</c:v>
                </c:pt>
                <c:pt idx="3335">
                  <c:v>27.79167</c:v>
                </c:pt>
                <c:pt idx="3336">
                  <c:v>27.8</c:v>
                </c:pt>
                <c:pt idx="3337">
                  <c:v>27.808330000000002</c:v>
                </c:pt>
                <c:pt idx="3338">
                  <c:v>27.816669999999998</c:v>
                </c:pt>
                <c:pt idx="3339">
                  <c:v>27.824999999999999</c:v>
                </c:pt>
                <c:pt idx="3340">
                  <c:v>27.83333</c:v>
                </c:pt>
                <c:pt idx="3341">
                  <c:v>27.841670000000001</c:v>
                </c:pt>
                <c:pt idx="3342">
                  <c:v>27.85</c:v>
                </c:pt>
                <c:pt idx="3343">
                  <c:v>27.858329999999999</c:v>
                </c:pt>
                <c:pt idx="3344">
                  <c:v>27.866669999999999</c:v>
                </c:pt>
                <c:pt idx="3345">
                  <c:v>27.875</c:v>
                </c:pt>
                <c:pt idx="3346">
                  <c:v>27.883330000000001</c:v>
                </c:pt>
                <c:pt idx="3347">
                  <c:v>27.891670000000001</c:v>
                </c:pt>
                <c:pt idx="3348">
                  <c:v>27.9</c:v>
                </c:pt>
                <c:pt idx="3349">
                  <c:v>27.908329999999999</c:v>
                </c:pt>
                <c:pt idx="3350">
                  <c:v>27.91667</c:v>
                </c:pt>
                <c:pt idx="3351">
                  <c:v>27.925000000000001</c:v>
                </c:pt>
                <c:pt idx="3352">
                  <c:v>27.933330000000002</c:v>
                </c:pt>
                <c:pt idx="3353">
                  <c:v>27.941669999999998</c:v>
                </c:pt>
                <c:pt idx="3354">
                  <c:v>27.95</c:v>
                </c:pt>
                <c:pt idx="3355">
                  <c:v>27.95833</c:v>
                </c:pt>
                <c:pt idx="3356">
                  <c:v>27.966670000000001</c:v>
                </c:pt>
                <c:pt idx="3357">
                  <c:v>27.975000000000001</c:v>
                </c:pt>
                <c:pt idx="3358">
                  <c:v>27.983329999999999</c:v>
                </c:pt>
                <c:pt idx="3359">
                  <c:v>27.991669999999999</c:v>
                </c:pt>
                <c:pt idx="3360">
                  <c:v>28</c:v>
                </c:pt>
                <c:pt idx="3361">
                  <c:v>28.008330000000001</c:v>
                </c:pt>
                <c:pt idx="3362">
                  <c:v>28.016670000000001</c:v>
                </c:pt>
                <c:pt idx="3363">
                  <c:v>28.024999999999999</c:v>
                </c:pt>
                <c:pt idx="3364">
                  <c:v>28.033329999999999</c:v>
                </c:pt>
                <c:pt idx="3365">
                  <c:v>28.04167</c:v>
                </c:pt>
                <c:pt idx="3366">
                  <c:v>28.05</c:v>
                </c:pt>
                <c:pt idx="3367">
                  <c:v>28.058330000000002</c:v>
                </c:pt>
                <c:pt idx="3368">
                  <c:v>28.066669999999998</c:v>
                </c:pt>
                <c:pt idx="3369">
                  <c:v>28.074999999999999</c:v>
                </c:pt>
                <c:pt idx="3370">
                  <c:v>28.08333</c:v>
                </c:pt>
                <c:pt idx="3371">
                  <c:v>28.091670000000001</c:v>
                </c:pt>
                <c:pt idx="3372">
                  <c:v>28.1</c:v>
                </c:pt>
                <c:pt idx="3373">
                  <c:v>28.108329999999999</c:v>
                </c:pt>
                <c:pt idx="3374">
                  <c:v>28.116669999999999</c:v>
                </c:pt>
                <c:pt idx="3375">
                  <c:v>28.125</c:v>
                </c:pt>
                <c:pt idx="3376">
                  <c:v>28.133330000000001</c:v>
                </c:pt>
                <c:pt idx="3377">
                  <c:v>28.141670000000001</c:v>
                </c:pt>
                <c:pt idx="3378">
                  <c:v>28.15</c:v>
                </c:pt>
                <c:pt idx="3379">
                  <c:v>28.158329999999999</c:v>
                </c:pt>
                <c:pt idx="3380">
                  <c:v>28.16667</c:v>
                </c:pt>
                <c:pt idx="3381">
                  <c:v>28.175000000000001</c:v>
                </c:pt>
                <c:pt idx="3382">
                  <c:v>28.183330000000002</c:v>
                </c:pt>
                <c:pt idx="3383">
                  <c:v>28.191669999999998</c:v>
                </c:pt>
                <c:pt idx="3384">
                  <c:v>28.2</c:v>
                </c:pt>
                <c:pt idx="3385">
                  <c:v>28.20833</c:v>
                </c:pt>
                <c:pt idx="3386">
                  <c:v>28.216670000000001</c:v>
                </c:pt>
                <c:pt idx="3387">
                  <c:v>28.225000000000001</c:v>
                </c:pt>
                <c:pt idx="3388">
                  <c:v>28.233329999999999</c:v>
                </c:pt>
                <c:pt idx="3389">
                  <c:v>28.241669999999999</c:v>
                </c:pt>
                <c:pt idx="3390">
                  <c:v>28.25</c:v>
                </c:pt>
                <c:pt idx="3391">
                  <c:v>28.258330000000001</c:v>
                </c:pt>
                <c:pt idx="3392">
                  <c:v>28.266670000000001</c:v>
                </c:pt>
                <c:pt idx="3393">
                  <c:v>28.274999999999999</c:v>
                </c:pt>
                <c:pt idx="3394">
                  <c:v>28.283329999999999</c:v>
                </c:pt>
                <c:pt idx="3395">
                  <c:v>28.29167</c:v>
                </c:pt>
                <c:pt idx="3396">
                  <c:v>28.3</c:v>
                </c:pt>
                <c:pt idx="3397">
                  <c:v>28.308330000000002</c:v>
                </c:pt>
                <c:pt idx="3398">
                  <c:v>28.316669999999998</c:v>
                </c:pt>
                <c:pt idx="3399">
                  <c:v>28.324999999999999</c:v>
                </c:pt>
                <c:pt idx="3400">
                  <c:v>28.33333</c:v>
                </c:pt>
                <c:pt idx="3401">
                  <c:v>28.341670000000001</c:v>
                </c:pt>
                <c:pt idx="3402">
                  <c:v>28.35</c:v>
                </c:pt>
                <c:pt idx="3403">
                  <c:v>28.358329999999999</c:v>
                </c:pt>
                <c:pt idx="3404">
                  <c:v>28.366669999999999</c:v>
                </c:pt>
                <c:pt idx="3405">
                  <c:v>28.375</c:v>
                </c:pt>
                <c:pt idx="3406">
                  <c:v>28.383330000000001</c:v>
                </c:pt>
                <c:pt idx="3407">
                  <c:v>28.391670000000001</c:v>
                </c:pt>
                <c:pt idx="3408">
                  <c:v>28.4</c:v>
                </c:pt>
                <c:pt idx="3409">
                  <c:v>28.408329999999999</c:v>
                </c:pt>
                <c:pt idx="3410">
                  <c:v>28.41667</c:v>
                </c:pt>
                <c:pt idx="3411">
                  <c:v>28.425000000000001</c:v>
                </c:pt>
                <c:pt idx="3412">
                  <c:v>28.433330000000002</c:v>
                </c:pt>
                <c:pt idx="3413">
                  <c:v>28.441669999999998</c:v>
                </c:pt>
                <c:pt idx="3414">
                  <c:v>28.45</c:v>
                </c:pt>
                <c:pt idx="3415">
                  <c:v>28.45833</c:v>
                </c:pt>
                <c:pt idx="3416">
                  <c:v>28.466670000000001</c:v>
                </c:pt>
                <c:pt idx="3417">
                  <c:v>28.475000000000001</c:v>
                </c:pt>
                <c:pt idx="3418">
                  <c:v>28.483329999999999</c:v>
                </c:pt>
                <c:pt idx="3419">
                  <c:v>28.491669999999999</c:v>
                </c:pt>
                <c:pt idx="3420">
                  <c:v>28.5</c:v>
                </c:pt>
                <c:pt idx="3421">
                  <c:v>28.508330000000001</c:v>
                </c:pt>
                <c:pt idx="3422">
                  <c:v>28.516670000000001</c:v>
                </c:pt>
                <c:pt idx="3423">
                  <c:v>28.524999999999999</c:v>
                </c:pt>
                <c:pt idx="3424">
                  <c:v>28.533329999999999</c:v>
                </c:pt>
                <c:pt idx="3425">
                  <c:v>28.54167</c:v>
                </c:pt>
                <c:pt idx="3426">
                  <c:v>28.55</c:v>
                </c:pt>
                <c:pt idx="3427">
                  <c:v>28.558330000000002</c:v>
                </c:pt>
                <c:pt idx="3428">
                  <c:v>28.566669999999998</c:v>
                </c:pt>
                <c:pt idx="3429">
                  <c:v>28.574999999999999</c:v>
                </c:pt>
                <c:pt idx="3430">
                  <c:v>28.58333</c:v>
                </c:pt>
                <c:pt idx="3431">
                  <c:v>28.591670000000001</c:v>
                </c:pt>
                <c:pt idx="3432">
                  <c:v>28.6</c:v>
                </c:pt>
                <c:pt idx="3433">
                  <c:v>28.608329999999999</c:v>
                </c:pt>
                <c:pt idx="3434">
                  <c:v>28.616669999999999</c:v>
                </c:pt>
                <c:pt idx="3435">
                  <c:v>28.625</c:v>
                </c:pt>
                <c:pt idx="3436">
                  <c:v>28.633330000000001</c:v>
                </c:pt>
                <c:pt idx="3437">
                  <c:v>28.641670000000001</c:v>
                </c:pt>
                <c:pt idx="3438">
                  <c:v>28.65</c:v>
                </c:pt>
                <c:pt idx="3439">
                  <c:v>28.658329999999999</c:v>
                </c:pt>
                <c:pt idx="3440">
                  <c:v>28.66667</c:v>
                </c:pt>
                <c:pt idx="3441">
                  <c:v>28.675000000000001</c:v>
                </c:pt>
                <c:pt idx="3442">
                  <c:v>28.683330000000002</c:v>
                </c:pt>
                <c:pt idx="3443">
                  <c:v>28.691669999999998</c:v>
                </c:pt>
                <c:pt idx="3444">
                  <c:v>28.7</c:v>
                </c:pt>
                <c:pt idx="3445">
                  <c:v>28.70833</c:v>
                </c:pt>
                <c:pt idx="3446">
                  <c:v>28.716670000000001</c:v>
                </c:pt>
                <c:pt idx="3447">
                  <c:v>28.725000000000001</c:v>
                </c:pt>
                <c:pt idx="3448">
                  <c:v>28.733329999999999</c:v>
                </c:pt>
                <c:pt idx="3449">
                  <c:v>28.741669999999999</c:v>
                </c:pt>
                <c:pt idx="3450">
                  <c:v>28.75</c:v>
                </c:pt>
                <c:pt idx="3451">
                  <c:v>28.758330000000001</c:v>
                </c:pt>
                <c:pt idx="3452">
                  <c:v>28.766670000000001</c:v>
                </c:pt>
                <c:pt idx="3453">
                  <c:v>28.774999999999999</c:v>
                </c:pt>
                <c:pt idx="3454">
                  <c:v>28.783329999999999</c:v>
                </c:pt>
                <c:pt idx="3455">
                  <c:v>28.79167</c:v>
                </c:pt>
                <c:pt idx="3456">
                  <c:v>28.8</c:v>
                </c:pt>
                <c:pt idx="3457">
                  <c:v>28.808330000000002</c:v>
                </c:pt>
                <c:pt idx="3458">
                  <c:v>28.816669999999998</c:v>
                </c:pt>
                <c:pt idx="3459">
                  <c:v>28.824999999999999</c:v>
                </c:pt>
                <c:pt idx="3460">
                  <c:v>28.83333</c:v>
                </c:pt>
                <c:pt idx="3461">
                  <c:v>28.841670000000001</c:v>
                </c:pt>
                <c:pt idx="3462">
                  <c:v>28.85</c:v>
                </c:pt>
                <c:pt idx="3463">
                  <c:v>28.858329999999999</c:v>
                </c:pt>
                <c:pt idx="3464">
                  <c:v>28.866669999999999</c:v>
                </c:pt>
                <c:pt idx="3465">
                  <c:v>28.875</c:v>
                </c:pt>
                <c:pt idx="3466">
                  <c:v>28.883330000000001</c:v>
                </c:pt>
                <c:pt idx="3467">
                  <c:v>28.891670000000001</c:v>
                </c:pt>
                <c:pt idx="3468">
                  <c:v>28.9</c:v>
                </c:pt>
                <c:pt idx="3469">
                  <c:v>28.908329999999999</c:v>
                </c:pt>
                <c:pt idx="3470">
                  <c:v>28.91667</c:v>
                </c:pt>
                <c:pt idx="3471">
                  <c:v>28.925000000000001</c:v>
                </c:pt>
                <c:pt idx="3472">
                  <c:v>28.933330000000002</c:v>
                </c:pt>
                <c:pt idx="3473">
                  <c:v>28.941669999999998</c:v>
                </c:pt>
                <c:pt idx="3474">
                  <c:v>28.95</c:v>
                </c:pt>
                <c:pt idx="3475">
                  <c:v>28.95833</c:v>
                </c:pt>
                <c:pt idx="3476">
                  <c:v>28.966670000000001</c:v>
                </c:pt>
                <c:pt idx="3477">
                  <c:v>28.975000000000001</c:v>
                </c:pt>
                <c:pt idx="3478">
                  <c:v>28.983329999999999</c:v>
                </c:pt>
                <c:pt idx="3479">
                  <c:v>28.991669999999999</c:v>
                </c:pt>
                <c:pt idx="3480">
                  <c:v>29</c:v>
                </c:pt>
                <c:pt idx="3481">
                  <c:v>29.008330000000001</c:v>
                </c:pt>
                <c:pt idx="3482">
                  <c:v>29.016670000000001</c:v>
                </c:pt>
                <c:pt idx="3483">
                  <c:v>29.024999999999999</c:v>
                </c:pt>
                <c:pt idx="3484">
                  <c:v>29.033329999999999</c:v>
                </c:pt>
                <c:pt idx="3485">
                  <c:v>29.04167</c:v>
                </c:pt>
                <c:pt idx="3486">
                  <c:v>29.05</c:v>
                </c:pt>
                <c:pt idx="3487">
                  <c:v>29.058330000000002</c:v>
                </c:pt>
                <c:pt idx="3488">
                  <c:v>29.066669999999998</c:v>
                </c:pt>
                <c:pt idx="3489">
                  <c:v>29.074999999999999</c:v>
                </c:pt>
                <c:pt idx="3490">
                  <c:v>29.08333</c:v>
                </c:pt>
                <c:pt idx="3491">
                  <c:v>29.091670000000001</c:v>
                </c:pt>
                <c:pt idx="3492">
                  <c:v>29.1</c:v>
                </c:pt>
                <c:pt idx="3493">
                  <c:v>29.108329999999999</c:v>
                </c:pt>
                <c:pt idx="3494">
                  <c:v>29.116669999999999</c:v>
                </c:pt>
                <c:pt idx="3495">
                  <c:v>29.125</c:v>
                </c:pt>
                <c:pt idx="3496">
                  <c:v>29.133330000000001</c:v>
                </c:pt>
                <c:pt idx="3497">
                  <c:v>29.141670000000001</c:v>
                </c:pt>
                <c:pt idx="3498">
                  <c:v>29.15</c:v>
                </c:pt>
                <c:pt idx="3499">
                  <c:v>29.158329999999999</c:v>
                </c:pt>
                <c:pt idx="3500">
                  <c:v>29.16667</c:v>
                </c:pt>
                <c:pt idx="3501">
                  <c:v>29.175000000000001</c:v>
                </c:pt>
                <c:pt idx="3502">
                  <c:v>29.183330000000002</c:v>
                </c:pt>
                <c:pt idx="3503">
                  <c:v>29.191669999999998</c:v>
                </c:pt>
                <c:pt idx="3504">
                  <c:v>29.2</c:v>
                </c:pt>
                <c:pt idx="3505">
                  <c:v>29.20833</c:v>
                </c:pt>
                <c:pt idx="3506">
                  <c:v>29.216670000000001</c:v>
                </c:pt>
                <c:pt idx="3507">
                  <c:v>29.225000000000001</c:v>
                </c:pt>
                <c:pt idx="3508">
                  <c:v>29.233329999999999</c:v>
                </c:pt>
                <c:pt idx="3509">
                  <c:v>29.241669999999999</c:v>
                </c:pt>
                <c:pt idx="3510">
                  <c:v>29.25</c:v>
                </c:pt>
                <c:pt idx="3511">
                  <c:v>29.258330000000001</c:v>
                </c:pt>
                <c:pt idx="3512">
                  <c:v>29.266670000000001</c:v>
                </c:pt>
                <c:pt idx="3513">
                  <c:v>29.274999999999999</c:v>
                </c:pt>
                <c:pt idx="3514">
                  <c:v>29.283329999999999</c:v>
                </c:pt>
                <c:pt idx="3515">
                  <c:v>29.29167</c:v>
                </c:pt>
                <c:pt idx="3516">
                  <c:v>29.3</c:v>
                </c:pt>
                <c:pt idx="3517">
                  <c:v>29.308330000000002</c:v>
                </c:pt>
                <c:pt idx="3518">
                  <c:v>29.316669999999998</c:v>
                </c:pt>
                <c:pt idx="3519">
                  <c:v>29.324999999999999</c:v>
                </c:pt>
                <c:pt idx="3520">
                  <c:v>29.33333</c:v>
                </c:pt>
                <c:pt idx="3521">
                  <c:v>29.341670000000001</c:v>
                </c:pt>
                <c:pt idx="3522">
                  <c:v>29.35</c:v>
                </c:pt>
                <c:pt idx="3523">
                  <c:v>29.358329999999999</c:v>
                </c:pt>
                <c:pt idx="3524">
                  <c:v>29.366669999999999</c:v>
                </c:pt>
                <c:pt idx="3525">
                  <c:v>29.375</c:v>
                </c:pt>
                <c:pt idx="3526">
                  <c:v>29.383330000000001</c:v>
                </c:pt>
                <c:pt idx="3527">
                  <c:v>29.391670000000001</c:v>
                </c:pt>
                <c:pt idx="3528">
                  <c:v>29.4</c:v>
                </c:pt>
                <c:pt idx="3529">
                  <c:v>29.408329999999999</c:v>
                </c:pt>
                <c:pt idx="3530">
                  <c:v>29.41667</c:v>
                </c:pt>
                <c:pt idx="3531">
                  <c:v>29.425000000000001</c:v>
                </c:pt>
                <c:pt idx="3532">
                  <c:v>29.433330000000002</c:v>
                </c:pt>
                <c:pt idx="3533">
                  <c:v>29.441669999999998</c:v>
                </c:pt>
                <c:pt idx="3534">
                  <c:v>29.45</c:v>
                </c:pt>
                <c:pt idx="3535">
                  <c:v>29.45833</c:v>
                </c:pt>
                <c:pt idx="3536">
                  <c:v>29.466670000000001</c:v>
                </c:pt>
                <c:pt idx="3537">
                  <c:v>29.475000000000001</c:v>
                </c:pt>
                <c:pt idx="3538">
                  <c:v>29.483329999999999</c:v>
                </c:pt>
                <c:pt idx="3539">
                  <c:v>29.491669999999999</c:v>
                </c:pt>
                <c:pt idx="3540">
                  <c:v>29.5</c:v>
                </c:pt>
                <c:pt idx="3541">
                  <c:v>29.508330000000001</c:v>
                </c:pt>
                <c:pt idx="3542">
                  <c:v>29.516670000000001</c:v>
                </c:pt>
                <c:pt idx="3543">
                  <c:v>29.524999999999999</c:v>
                </c:pt>
                <c:pt idx="3544">
                  <c:v>29.533329999999999</c:v>
                </c:pt>
                <c:pt idx="3545">
                  <c:v>29.54167</c:v>
                </c:pt>
                <c:pt idx="3546">
                  <c:v>29.55</c:v>
                </c:pt>
                <c:pt idx="3547">
                  <c:v>29.558330000000002</c:v>
                </c:pt>
                <c:pt idx="3548">
                  <c:v>29.566669999999998</c:v>
                </c:pt>
                <c:pt idx="3549">
                  <c:v>29.574999999999999</c:v>
                </c:pt>
                <c:pt idx="3550">
                  <c:v>29.58333</c:v>
                </c:pt>
                <c:pt idx="3551">
                  <c:v>29.591670000000001</c:v>
                </c:pt>
                <c:pt idx="3552">
                  <c:v>29.6</c:v>
                </c:pt>
                <c:pt idx="3553">
                  <c:v>29.608329999999999</c:v>
                </c:pt>
                <c:pt idx="3554">
                  <c:v>29.616669999999999</c:v>
                </c:pt>
                <c:pt idx="3555">
                  <c:v>29.625</c:v>
                </c:pt>
                <c:pt idx="3556">
                  <c:v>29.633330000000001</c:v>
                </c:pt>
                <c:pt idx="3557">
                  <c:v>29.641670000000001</c:v>
                </c:pt>
                <c:pt idx="3558">
                  <c:v>29.65</c:v>
                </c:pt>
                <c:pt idx="3559">
                  <c:v>29.658329999999999</c:v>
                </c:pt>
                <c:pt idx="3560">
                  <c:v>29.66667</c:v>
                </c:pt>
                <c:pt idx="3561">
                  <c:v>29.675000000000001</c:v>
                </c:pt>
                <c:pt idx="3562">
                  <c:v>29.683330000000002</c:v>
                </c:pt>
                <c:pt idx="3563">
                  <c:v>29.691669999999998</c:v>
                </c:pt>
                <c:pt idx="3564">
                  <c:v>29.7</c:v>
                </c:pt>
                <c:pt idx="3565">
                  <c:v>29.70833</c:v>
                </c:pt>
                <c:pt idx="3566">
                  <c:v>29.716670000000001</c:v>
                </c:pt>
                <c:pt idx="3567">
                  <c:v>29.725000000000001</c:v>
                </c:pt>
                <c:pt idx="3568">
                  <c:v>29.733329999999999</c:v>
                </c:pt>
                <c:pt idx="3569">
                  <c:v>29.741669999999999</c:v>
                </c:pt>
                <c:pt idx="3570">
                  <c:v>29.75</c:v>
                </c:pt>
                <c:pt idx="3571">
                  <c:v>29.758330000000001</c:v>
                </c:pt>
                <c:pt idx="3572">
                  <c:v>29.766670000000001</c:v>
                </c:pt>
                <c:pt idx="3573">
                  <c:v>29.774999999999999</c:v>
                </c:pt>
                <c:pt idx="3574">
                  <c:v>29.783329999999999</c:v>
                </c:pt>
                <c:pt idx="3575">
                  <c:v>29.79167</c:v>
                </c:pt>
                <c:pt idx="3576">
                  <c:v>29.8</c:v>
                </c:pt>
                <c:pt idx="3577">
                  <c:v>29.808330000000002</c:v>
                </c:pt>
                <c:pt idx="3578">
                  <c:v>29.816669999999998</c:v>
                </c:pt>
                <c:pt idx="3579">
                  <c:v>29.824999999999999</c:v>
                </c:pt>
                <c:pt idx="3580">
                  <c:v>29.83333</c:v>
                </c:pt>
                <c:pt idx="3581">
                  <c:v>29.841670000000001</c:v>
                </c:pt>
                <c:pt idx="3582">
                  <c:v>29.85</c:v>
                </c:pt>
                <c:pt idx="3583">
                  <c:v>29.858329999999999</c:v>
                </c:pt>
                <c:pt idx="3584">
                  <c:v>29.866669999999999</c:v>
                </c:pt>
                <c:pt idx="3585">
                  <c:v>29.875</c:v>
                </c:pt>
                <c:pt idx="3586">
                  <c:v>29.883330000000001</c:v>
                </c:pt>
                <c:pt idx="3587">
                  <c:v>29.891670000000001</c:v>
                </c:pt>
                <c:pt idx="3588">
                  <c:v>29.9</c:v>
                </c:pt>
                <c:pt idx="3589">
                  <c:v>29.908329999999999</c:v>
                </c:pt>
                <c:pt idx="3590">
                  <c:v>29.91667</c:v>
                </c:pt>
                <c:pt idx="3591">
                  <c:v>29.925000000000001</c:v>
                </c:pt>
                <c:pt idx="3592">
                  <c:v>29.933330000000002</c:v>
                </c:pt>
                <c:pt idx="3593">
                  <c:v>29.941669999999998</c:v>
                </c:pt>
                <c:pt idx="3594">
                  <c:v>29.95</c:v>
                </c:pt>
                <c:pt idx="3595">
                  <c:v>29.95833</c:v>
                </c:pt>
                <c:pt idx="3596">
                  <c:v>29.966670000000001</c:v>
                </c:pt>
                <c:pt idx="3597">
                  <c:v>29.975000000000001</c:v>
                </c:pt>
                <c:pt idx="3598">
                  <c:v>29.983329999999999</c:v>
                </c:pt>
                <c:pt idx="3599">
                  <c:v>29.991669999999999</c:v>
                </c:pt>
                <c:pt idx="3600">
                  <c:v>30</c:v>
                </c:pt>
                <c:pt idx="3601">
                  <c:v>30.008330000000001</c:v>
                </c:pt>
                <c:pt idx="3602">
                  <c:v>30.016670000000001</c:v>
                </c:pt>
                <c:pt idx="3603">
                  <c:v>30.024999999999999</c:v>
                </c:pt>
                <c:pt idx="3604">
                  <c:v>30.033329999999999</c:v>
                </c:pt>
                <c:pt idx="3605">
                  <c:v>30.04167</c:v>
                </c:pt>
                <c:pt idx="3606">
                  <c:v>30.05</c:v>
                </c:pt>
                <c:pt idx="3607">
                  <c:v>30.058330000000002</c:v>
                </c:pt>
                <c:pt idx="3608">
                  <c:v>30.066669999999998</c:v>
                </c:pt>
                <c:pt idx="3609">
                  <c:v>30.074999999999999</c:v>
                </c:pt>
                <c:pt idx="3610">
                  <c:v>30.08333</c:v>
                </c:pt>
                <c:pt idx="3611">
                  <c:v>30.091670000000001</c:v>
                </c:pt>
                <c:pt idx="3612">
                  <c:v>30.1</c:v>
                </c:pt>
                <c:pt idx="3613">
                  <c:v>30.108329999999999</c:v>
                </c:pt>
                <c:pt idx="3614">
                  <c:v>30.116669999999999</c:v>
                </c:pt>
                <c:pt idx="3615">
                  <c:v>30.125</c:v>
                </c:pt>
                <c:pt idx="3616">
                  <c:v>30.133330000000001</c:v>
                </c:pt>
                <c:pt idx="3617">
                  <c:v>30.141670000000001</c:v>
                </c:pt>
                <c:pt idx="3618">
                  <c:v>30.15</c:v>
                </c:pt>
                <c:pt idx="3619">
                  <c:v>30.158329999999999</c:v>
                </c:pt>
                <c:pt idx="3620">
                  <c:v>30.16667</c:v>
                </c:pt>
                <c:pt idx="3621">
                  <c:v>30.175000000000001</c:v>
                </c:pt>
                <c:pt idx="3622">
                  <c:v>30.183330000000002</c:v>
                </c:pt>
                <c:pt idx="3623">
                  <c:v>30.191669999999998</c:v>
                </c:pt>
                <c:pt idx="3624">
                  <c:v>30.2</c:v>
                </c:pt>
                <c:pt idx="3625">
                  <c:v>30.20833</c:v>
                </c:pt>
                <c:pt idx="3626">
                  <c:v>30.216670000000001</c:v>
                </c:pt>
                <c:pt idx="3627">
                  <c:v>30.225000000000001</c:v>
                </c:pt>
                <c:pt idx="3628">
                  <c:v>30.233329999999999</c:v>
                </c:pt>
                <c:pt idx="3629">
                  <c:v>30.241669999999999</c:v>
                </c:pt>
                <c:pt idx="3630">
                  <c:v>30.25</c:v>
                </c:pt>
                <c:pt idx="3631">
                  <c:v>30.258330000000001</c:v>
                </c:pt>
                <c:pt idx="3632">
                  <c:v>30.266670000000001</c:v>
                </c:pt>
                <c:pt idx="3633">
                  <c:v>30.274999999999999</c:v>
                </c:pt>
                <c:pt idx="3634">
                  <c:v>30.283329999999999</c:v>
                </c:pt>
                <c:pt idx="3635">
                  <c:v>30.29167</c:v>
                </c:pt>
                <c:pt idx="3636">
                  <c:v>30.3</c:v>
                </c:pt>
                <c:pt idx="3637">
                  <c:v>30.308330000000002</c:v>
                </c:pt>
                <c:pt idx="3638">
                  <c:v>30.316669999999998</c:v>
                </c:pt>
                <c:pt idx="3639">
                  <c:v>30.324999999999999</c:v>
                </c:pt>
                <c:pt idx="3640">
                  <c:v>30.33333</c:v>
                </c:pt>
                <c:pt idx="3641">
                  <c:v>30.341670000000001</c:v>
                </c:pt>
                <c:pt idx="3642">
                  <c:v>30.35</c:v>
                </c:pt>
                <c:pt idx="3643">
                  <c:v>30.358329999999999</c:v>
                </c:pt>
                <c:pt idx="3644">
                  <c:v>30.366669999999999</c:v>
                </c:pt>
                <c:pt idx="3645">
                  <c:v>30.375</c:v>
                </c:pt>
                <c:pt idx="3646">
                  <c:v>30.383330000000001</c:v>
                </c:pt>
                <c:pt idx="3647">
                  <c:v>30.391670000000001</c:v>
                </c:pt>
                <c:pt idx="3648">
                  <c:v>30.4</c:v>
                </c:pt>
                <c:pt idx="3649">
                  <c:v>30.408329999999999</c:v>
                </c:pt>
                <c:pt idx="3650">
                  <c:v>30.41667</c:v>
                </c:pt>
                <c:pt idx="3651">
                  <c:v>30.425000000000001</c:v>
                </c:pt>
                <c:pt idx="3652">
                  <c:v>30.433330000000002</c:v>
                </c:pt>
                <c:pt idx="3653">
                  <c:v>30.441669999999998</c:v>
                </c:pt>
                <c:pt idx="3654">
                  <c:v>30.45</c:v>
                </c:pt>
                <c:pt idx="3655">
                  <c:v>30.45833</c:v>
                </c:pt>
                <c:pt idx="3656">
                  <c:v>30.466670000000001</c:v>
                </c:pt>
                <c:pt idx="3657">
                  <c:v>30.475000000000001</c:v>
                </c:pt>
                <c:pt idx="3658">
                  <c:v>30.483329999999999</c:v>
                </c:pt>
                <c:pt idx="3659">
                  <c:v>30.491669999999999</c:v>
                </c:pt>
                <c:pt idx="3660">
                  <c:v>30.5</c:v>
                </c:pt>
                <c:pt idx="3661">
                  <c:v>30.508330000000001</c:v>
                </c:pt>
                <c:pt idx="3662">
                  <c:v>30.516670000000001</c:v>
                </c:pt>
                <c:pt idx="3663">
                  <c:v>30.524999999999999</c:v>
                </c:pt>
                <c:pt idx="3664">
                  <c:v>30.533329999999999</c:v>
                </c:pt>
                <c:pt idx="3665">
                  <c:v>30.54167</c:v>
                </c:pt>
                <c:pt idx="3666">
                  <c:v>30.55</c:v>
                </c:pt>
                <c:pt idx="3667">
                  <c:v>30.558330000000002</c:v>
                </c:pt>
                <c:pt idx="3668">
                  <c:v>30.566669999999998</c:v>
                </c:pt>
                <c:pt idx="3669">
                  <c:v>30.574999999999999</c:v>
                </c:pt>
                <c:pt idx="3670">
                  <c:v>30.58333</c:v>
                </c:pt>
                <c:pt idx="3671">
                  <c:v>30.591670000000001</c:v>
                </c:pt>
                <c:pt idx="3672">
                  <c:v>30.6</c:v>
                </c:pt>
                <c:pt idx="3673">
                  <c:v>30.608329999999999</c:v>
                </c:pt>
                <c:pt idx="3674">
                  <c:v>30.616669999999999</c:v>
                </c:pt>
                <c:pt idx="3675">
                  <c:v>30.625</c:v>
                </c:pt>
                <c:pt idx="3676">
                  <c:v>30.633330000000001</c:v>
                </c:pt>
                <c:pt idx="3677">
                  <c:v>30.641670000000001</c:v>
                </c:pt>
                <c:pt idx="3678">
                  <c:v>30.65</c:v>
                </c:pt>
                <c:pt idx="3679">
                  <c:v>30.658329999999999</c:v>
                </c:pt>
                <c:pt idx="3680">
                  <c:v>30.66667</c:v>
                </c:pt>
                <c:pt idx="3681">
                  <c:v>30.675000000000001</c:v>
                </c:pt>
                <c:pt idx="3682">
                  <c:v>30.683330000000002</c:v>
                </c:pt>
                <c:pt idx="3683">
                  <c:v>30.691669999999998</c:v>
                </c:pt>
                <c:pt idx="3684">
                  <c:v>30.7</c:v>
                </c:pt>
                <c:pt idx="3685">
                  <c:v>30.70833</c:v>
                </c:pt>
                <c:pt idx="3686">
                  <c:v>30.716670000000001</c:v>
                </c:pt>
                <c:pt idx="3687">
                  <c:v>30.725000000000001</c:v>
                </c:pt>
                <c:pt idx="3688">
                  <c:v>30.733329999999999</c:v>
                </c:pt>
                <c:pt idx="3689">
                  <c:v>30.741669999999999</c:v>
                </c:pt>
                <c:pt idx="3690">
                  <c:v>30.75</c:v>
                </c:pt>
                <c:pt idx="3691">
                  <c:v>30.758330000000001</c:v>
                </c:pt>
                <c:pt idx="3692">
                  <c:v>30.766670000000001</c:v>
                </c:pt>
                <c:pt idx="3693">
                  <c:v>30.774999999999999</c:v>
                </c:pt>
                <c:pt idx="3694">
                  <c:v>30.783329999999999</c:v>
                </c:pt>
                <c:pt idx="3695">
                  <c:v>30.79167</c:v>
                </c:pt>
                <c:pt idx="3696">
                  <c:v>30.8</c:v>
                </c:pt>
                <c:pt idx="3697">
                  <c:v>30.808330000000002</c:v>
                </c:pt>
                <c:pt idx="3698">
                  <c:v>30.816669999999998</c:v>
                </c:pt>
                <c:pt idx="3699">
                  <c:v>30.824999999999999</c:v>
                </c:pt>
                <c:pt idx="3700">
                  <c:v>30.83333</c:v>
                </c:pt>
                <c:pt idx="3701">
                  <c:v>30.841670000000001</c:v>
                </c:pt>
                <c:pt idx="3702">
                  <c:v>30.85</c:v>
                </c:pt>
                <c:pt idx="3703">
                  <c:v>30.858329999999999</c:v>
                </c:pt>
                <c:pt idx="3704">
                  <c:v>30.866669999999999</c:v>
                </c:pt>
                <c:pt idx="3705">
                  <c:v>30.875</c:v>
                </c:pt>
                <c:pt idx="3706">
                  <c:v>30.883330000000001</c:v>
                </c:pt>
                <c:pt idx="3707">
                  <c:v>30.891670000000001</c:v>
                </c:pt>
                <c:pt idx="3708">
                  <c:v>30.9</c:v>
                </c:pt>
                <c:pt idx="3709">
                  <c:v>30.908329999999999</c:v>
                </c:pt>
                <c:pt idx="3710">
                  <c:v>30.91667</c:v>
                </c:pt>
                <c:pt idx="3711">
                  <c:v>30.925000000000001</c:v>
                </c:pt>
                <c:pt idx="3712">
                  <c:v>30.933330000000002</c:v>
                </c:pt>
                <c:pt idx="3713">
                  <c:v>30.941669999999998</c:v>
                </c:pt>
                <c:pt idx="3714">
                  <c:v>30.95</c:v>
                </c:pt>
                <c:pt idx="3715">
                  <c:v>30.95833</c:v>
                </c:pt>
                <c:pt idx="3716">
                  <c:v>30.966670000000001</c:v>
                </c:pt>
                <c:pt idx="3717">
                  <c:v>30.975000000000001</c:v>
                </c:pt>
                <c:pt idx="3718">
                  <c:v>30.983329999999999</c:v>
                </c:pt>
                <c:pt idx="3719">
                  <c:v>30.991669999999999</c:v>
                </c:pt>
                <c:pt idx="3720">
                  <c:v>31</c:v>
                </c:pt>
                <c:pt idx="3721">
                  <c:v>31.008330000000001</c:v>
                </c:pt>
                <c:pt idx="3722">
                  <c:v>31.016670000000001</c:v>
                </c:pt>
                <c:pt idx="3723">
                  <c:v>31.024999999999999</c:v>
                </c:pt>
                <c:pt idx="3724">
                  <c:v>31.033329999999999</c:v>
                </c:pt>
                <c:pt idx="3725">
                  <c:v>31.04167</c:v>
                </c:pt>
                <c:pt idx="3726">
                  <c:v>31.05</c:v>
                </c:pt>
                <c:pt idx="3727">
                  <c:v>31.058330000000002</c:v>
                </c:pt>
                <c:pt idx="3728">
                  <c:v>31.066669999999998</c:v>
                </c:pt>
                <c:pt idx="3729">
                  <c:v>31.074999999999999</c:v>
                </c:pt>
                <c:pt idx="3730">
                  <c:v>31.08333</c:v>
                </c:pt>
                <c:pt idx="3731">
                  <c:v>31.091670000000001</c:v>
                </c:pt>
                <c:pt idx="3732">
                  <c:v>31.1</c:v>
                </c:pt>
                <c:pt idx="3733">
                  <c:v>31.108329999999999</c:v>
                </c:pt>
                <c:pt idx="3734">
                  <c:v>31.116669999999999</c:v>
                </c:pt>
                <c:pt idx="3735">
                  <c:v>31.125</c:v>
                </c:pt>
                <c:pt idx="3736">
                  <c:v>31.133330000000001</c:v>
                </c:pt>
                <c:pt idx="3737">
                  <c:v>31.141670000000001</c:v>
                </c:pt>
                <c:pt idx="3738">
                  <c:v>31.15</c:v>
                </c:pt>
                <c:pt idx="3739">
                  <c:v>31.158329999999999</c:v>
                </c:pt>
                <c:pt idx="3740">
                  <c:v>31.16667</c:v>
                </c:pt>
                <c:pt idx="3741">
                  <c:v>31.175000000000001</c:v>
                </c:pt>
                <c:pt idx="3742">
                  <c:v>31.183330000000002</c:v>
                </c:pt>
                <c:pt idx="3743">
                  <c:v>31.191669999999998</c:v>
                </c:pt>
                <c:pt idx="3744">
                  <c:v>31.2</c:v>
                </c:pt>
                <c:pt idx="3745">
                  <c:v>31.20833</c:v>
                </c:pt>
                <c:pt idx="3746">
                  <c:v>31.216670000000001</c:v>
                </c:pt>
                <c:pt idx="3747">
                  <c:v>31.225000000000001</c:v>
                </c:pt>
                <c:pt idx="3748">
                  <c:v>31.233329999999999</c:v>
                </c:pt>
                <c:pt idx="3749">
                  <c:v>31.241669999999999</c:v>
                </c:pt>
                <c:pt idx="3750">
                  <c:v>31.25</c:v>
                </c:pt>
                <c:pt idx="3751">
                  <c:v>31.258330000000001</c:v>
                </c:pt>
                <c:pt idx="3752">
                  <c:v>31.266670000000001</c:v>
                </c:pt>
                <c:pt idx="3753">
                  <c:v>31.274999999999999</c:v>
                </c:pt>
                <c:pt idx="3754">
                  <c:v>31.283329999999999</c:v>
                </c:pt>
                <c:pt idx="3755">
                  <c:v>31.29167</c:v>
                </c:pt>
                <c:pt idx="3756">
                  <c:v>31.3</c:v>
                </c:pt>
                <c:pt idx="3757">
                  <c:v>31.308330000000002</c:v>
                </c:pt>
                <c:pt idx="3758">
                  <c:v>31.316669999999998</c:v>
                </c:pt>
                <c:pt idx="3759">
                  <c:v>31.324999999999999</c:v>
                </c:pt>
                <c:pt idx="3760">
                  <c:v>31.33333</c:v>
                </c:pt>
                <c:pt idx="3761">
                  <c:v>31.341670000000001</c:v>
                </c:pt>
                <c:pt idx="3762">
                  <c:v>31.35</c:v>
                </c:pt>
                <c:pt idx="3763">
                  <c:v>31.358329999999999</c:v>
                </c:pt>
                <c:pt idx="3764">
                  <c:v>31.366669999999999</c:v>
                </c:pt>
                <c:pt idx="3765">
                  <c:v>31.375</c:v>
                </c:pt>
                <c:pt idx="3766">
                  <c:v>31.383330000000001</c:v>
                </c:pt>
                <c:pt idx="3767">
                  <c:v>31.391670000000001</c:v>
                </c:pt>
                <c:pt idx="3768">
                  <c:v>31.4</c:v>
                </c:pt>
                <c:pt idx="3769">
                  <c:v>31.408329999999999</c:v>
                </c:pt>
                <c:pt idx="3770">
                  <c:v>31.41667</c:v>
                </c:pt>
                <c:pt idx="3771">
                  <c:v>31.425000000000001</c:v>
                </c:pt>
                <c:pt idx="3772">
                  <c:v>31.433330000000002</c:v>
                </c:pt>
                <c:pt idx="3773">
                  <c:v>31.441669999999998</c:v>
                </c:pt>
                <c:pt idx="3774">
                  <c:v>31.45</c:v>
                </c:pt>
                <c:pt idx="3775">
                  <c:v>31.45833</c:v>
                </c:pt>
                <c:pt idx="3776">
                  <c:v>31.466670000000001</c:v>
                </c:pt>
                <c:pt idx="3777">
                  <c:v>31.475000000000001</c:v>
                </c:pt>
                <c:pt idx="3778">
                  <c:v>31.483329999999999</c:v>
                </c:pt>
                <c:pt idx="3779">
                  <c:v>31.491669999999999</c:v>
                </c:pt>
                <c:pt idx="3780">
                  <c:v>31.5</c:v>
                </c:pt>
                <c:pt idx="3781">
                  <c:v>31.508330000000001</c:v>
                </c:pt>
                <c:pt idx="3782">
                  <c:v>31.516670000000001</c:v>
                </c:pt>
                <c:pt idx="3783">
                  <c:v>31.524999999999999</c:v>
                </c:pt>
                <c:pt idx="3784">
                  <c:v>31.533329999999999</c:v>
                </c:pt>
                <c:pt idx="3785">
                  <c:v>31.54167</c:v>
                </c:pt>
                <c:pt idx="3786">
                  <c:v>31.55</c:v>
                </c:pt>
                <c:pt idx="3787">
                  <c:v>31.558330000000002</c:v>
                </c:pt>
                <c:pt idx="3788">
                  <c:v>31.566669999999998</c:v>
                </c:pt>
                <c:pt idx="3789">
                  <c:v>31.574999999999999</c:v>
                </c:pt>
                <c:pt idx="3790">
                  <c:v>31.58333</c:v>
                </c:pt>
                <c:pt idx="3791">
                  <c:v>31.591670000000001</c:v>
                </c:pt>
                <c:pt idx="3792">
                  <c:v>31.6</c:v>
                </c:pt>
                <c:pt idx="3793">
                  <c:v>31.608329999999999</c:v>
                </c:pt>
                <c:pt idx="3794">
                  <c:v>31.616669999999999</c:v>
                </c:pt>
                <c:pt idx="3795">
                  <c:v>31.625</c:v>
                </c:pt>
                <c:pt idx="3796">
                  <c:v>31.633330000000001</c:v>
                </c:pt>
                <c:pt idx="3797">
                  <c:v>31.641670000000001</c:v>
                </c:pt>
                <c:pt idx="3798">
                  <c:v>31.65</c:v>
                </c:pt>
                <c:pt idx="3799">
                  <c:v>31.658329999999999</c:v>
                </c:pt>
                <c:pt idx="3800">
                  <c:v>31.66667</c:v>
                </c:pt>
                <c:pt idx="3801">
                  <c:v>31.675000000000001</c:v>
                </c:pt>
                <c:pt idx="3802">
                  <c:v>31.683330000000002</c:v>
                </c:pt>
                <c:pt idx="3803">
                  <c:v>31.691669999999998</c:v>
                </c:pt>
                <c:pt idx="3804">
                  <c:v>31.7</c:v>
                </c:pt>
                <c:pt idx="3805">
                  <c:v>31.70833</c:v>
                </c:pt>
                <c:pt idx="3806">
                  <c:v>31.716670000000001</c:v>
                </c:pt>
                <c:pt idx="3807">
                  <c:v>31.725000000000001</c:v>
                </c:pt>
                <c:pt idx="3808">
                  <c:v>31.733329999999999</c:v>
                </c:pt>
                <c:pt idx="3809">
                  <c:v>31.741669999999999</c:v>
                </c:pt>
                <c:pt idx="3810">
                  <c:v>31.75</c:v>
                </c:pt>
                <c:pt idx="3811">
                  <c:v>31.758330000000001</c:v>
                </c:pt>
                <c:pt idx="3812">
                  <c:v>31.766670000000001</c:v>
                </c:pt>
                <c:pt idx="3813">
                  <c:v>31.774999999999999</c:v>
                </c:pt>
                <c:pt idx="3814">
                  <c:v>31.783329999999999</c:v>
                </c:pt>
                <c:pt idx="3815">
                  <c:v>31.79167</c:v>
                </c:pt>
                <c:pt idx="3816">
                  <c:v>31.8</c:v>
                </c:pt>
                <c:pt idx="3817">
                  <c:v>31.808330000000002</c:v>
                </c:pt>
                <c:pt idx="3818">
                  <c:v>31.816669999999998</c:v>
                </c:pt>
                <c:pt idx="3819">
                  <c:v>31.824999999999999</c:v>
                </c:pt>
                <c:pt idx="3820">
                  <c:v>31.83333</c:v>
                </c:pt>
                <c:pt idx="3821">
                  <c:v>31.841670000000001</c:v>
                </c:pt>
                <c:pt idx="3822">
                  <c:v>31.85</c:v>
                </c:pt>
                <c:pt idx="3823">
                  <c:v>31.858329999999999</c:v>
                </c:pt>
                <c:pt idx="3824">
                  <c:v>31.866669999999999</c:v>
                </c:pt>
                <c:pt idx="3825">
                  <c:v>31.875</c:v>
                </c:pt>
                <c:pt idx="3826">
                  <c:v>31.883330000000001</c:v>
                </c:pt>
                <c:pt idx="3827">
                  <c:v>31.891670000000001</c:v>
                </c:pt>
                <c:pt idx="3828">
                  <c:v>31.9</c:v>
                </c:pt>
                <c:pt idx="3829">
                  <c:v>31.908329999999999</c:v>
                </c:pt>
                <c:pt idx="3830">
                  <c:v>31.91667</c:v>
                </c:pt>
                <c:pt idx="3831">
                  <c:v>31.925000000000001</c:v>
                </c:pt>
                <c:pt idx="3832">
                  <c:v>31.933330000000002</c:v>
                </c:pt>
                <c:pt idx="3833">
                  <c:v>31.941669999999998</c:v>
                </c:pt>
                <c:pt idx="3834">
                  <c:v>31.95</c:v>
                </c:pt>
                <c:pt idx="3835">
                  <c:v>31.95833</c:v>
                </c:pt>
                <c:pt idx="3836">
                  <c:v>31.966670000000001</c:v>
                </c:pt>
                <c:pt idx="3837">
                  <c:v>31.975000000000001</c:v>
                </c:pt>
                <c:pt idx="3838">
                  <c:v>31.983329999999999</c:v>
                </c:pt>
                <c:pt idx="3839">
                  <c:v>31.991669999999999</c:v>
                </c:pt>
                <c:pt idx="3840">
                  <c:v>32</c:v>
                </c:pt>
                <c:pt idx="3841">
                  <c:v>32.008330000000001</c:v>
                </c:pt>
                <c:pt idx="3842">
                  <c:v>32.016669999999998</c:v>
                </c:pt>
                <c:pt idx="3843">
                  <c:v>32.024999999999999</c:v>
                </c:pt>
                <c:pt idx="3844">
                  <c:v>32.033329999999999</c:v>
                </c:pt>
                <c:pt idx="3845">
                  <c:v>32.041670000000003</c:v>
                </c:pt>
                <c:pt idx="3846">
                  <c:v>32.049999999999997</c:v>
                </c:pt>
                <c:pt idx="3847">
                  <c:v>32.058329999999998</c:v>
                </c:pt>
                <c:pt idx="3848">
                  <c:v>32.066670000000002</c:v>
                </c:pt>
                <c:pt idx="3849">
                  <c:v>32.075000000000003</c:v>
                </c:pt>
                <c:pt idx="3850">
                  <c:v>32.083329999999997</c:v>
                </c:pt>
                <c:pt idx="3851">
                  <c:v>32.091670000000001</c:v>
                </c:pt>
                <c:pt idx="3852">
                  <c:v>32.1</c:v>
                </c:pt>
                <c:pt idx="3853">
                  <c:v>32.108330000000002</c:v>
                </c:pt>
                <c:pt idx="3854">
                  <c:v>32.116669999999999</c:v>
                </c:pt>
                <c:pt idx="3855">
                  <c:v>32.125</c:v>
                </c:pt>
                <c:pt idx="3856">
                  <c:v>32.133330000000001</c:v>
                </c:pt>
                <c:pt idx="3857">
                  <c:v>32.141669999999998</c:v>
                </c:pt>
                <c:pt idx="3858">
                  <c:v>32.15</c:v>
                </c:pt>
                <c:pt idx="3859">
                  <c:v>32.158329999999999</c:v>
                </c:pt>
                <c:pt idx="3860">
                  <c:v>32.166670000000003</c:v>
                </c:pt>
                <c:pt idx="3861">
                  <c:v>32.174999999999997</c:v>
                </c:pt>
                <c:pt idx="3862">
                  <c:v>32.183329999999998</c:v>
                </c:pt>
                <c:pt idx="3863">
                  <c:v>32.191670000000002</c:v>
                </c:pt>
                <c:pt idx="3864">
                  <c:v>32.200000000000003</c:v>
                </c:pt>
                <c:pt idx="3865">
                  <c:v>32.208329999999997</c:v>
                </c:pt>
                <c:pt idx="3866">
                  <c:v>32.216670000000001</c:v>
                </c:pt>
                <c:pt idx="3867">
                  <c:v>32.225000000000001</c:v>
                </c:pt>
                <c:pt idx="3868">
                  <c:v>32.233330000000002</c:v>
                </c:pt>
                <c:pt idx="3869">
                  <c:v>32.241669999999999</c:v>
                </c:pt>
                <c:pt idx="3870">
                  <c:v>32.25</c:v>
                </c:pt>
                <c:pt idx="3871">
                  <c:v>32.258330000000001</c:v>
                </c:pt>
                <c:pt idx="3872">
                  <c:v>32.266669999999998</c:v>
                </c:pt>
                <c:pt idx="3873">
                  <c:v>32.274999999999999</c:v>
                </c:pt>
                <c:pt idx="3874">
                  <c:v>32.283329999999999</c:v>
                </c:pt>
                <c:pt idx="3875">
                  <c:v>32.291670000000003</c:v>
                </c:pt>
                <c:pt idx="3876">
                  <c:v>32.299999999999997</c:v>
                </c:pt>
                <c:pt idx="3877">
                  <c:v>32.308329999999998</c:v>
                </c:pt>
                <c:pt idx="3878">
                  <c:v>32.316670000000002</c:v>
                </c:pt>
                <c:pt idx="3879">
                  <c:v>32.325000000000003</c:v>
                </c:pt>
                <c:pt idx="3880">
                  <c:v>32.333329999999997</c:v>
                </c:pt>
                <c:pt idx="3881">
                  <c:v>32.341670000000001</c:v>
                </c:pt>
                <c:pt idx="3882">
                  <c:v>32.35</c:v>
                </c:pt>
                <c:pt idx="3883">
                  <c:v>32.358330000000002</c:v>
                </c:pt>
                <c:pt idx="3884">
                  <c:v>32.366669999999999</c:v>
                </c:pt>
                <c:pt idx="3885">
                  <c:v>32.375</c:v>
                </c:pt>
                <c:pt idx="3886">
                  <c:v>32.383330000000001</c:v>
                </c:pt>
                <c:pt idx="3887">
                  <c:v>32.391669999999998</c:v>
                </c:pt>
                <c:pt idx="3888">
                  <c:v>32.4</c:v>
                </c:pt>
                <c:pt idx="3889">
                  <c:v>32.408329999999999</c:v>
                </c:pt>
                <c:pt idx="3890">
                  <c:v>32.416670000000003</c:v>
                </c:pt>
                <c:pt idx="3891">
                  <c:v>32.424999999999997</c:v>
                </c:pt>
                <c:pt idx="3892">
                  <c:v>32.433329999999998</c:v>
                </c:pt>
                <c:pt idx="3893">
                  <c:v>32.441670000000002</c:v>
                </c:pt>
                <c:pt idx="3894">
                  <c:v>32.450000000000003</c:v>
                </c:pt>
                <c:pt idx="3895">
                  <c:v>32.458329999999997</c:v>
                </c:pt>
                <c:pt idx="3896">
                  <c:v>32.466670000000001</c:v>
                </c:pt>
                <c:pt idx="3897">
                  <c:v>32.475000000000001</c:v>
                </c:pt>
                <c:pt idx="3898">
                  <c:v>32.483330000000002</c:v>
                </c:pt>
                <c:pt idx="3899">
                  <c:v>32.491669999999999</c:v>
                </c:pt>
                <c:pt idx="3900">
                  <c:v>32.5</c:v>
                </c:pt>
                <c:pt idx="3901">
                  <c:v>32.508330000000001</c:v>
                </c:pt>
                <c:pt idx="3902">
                  <c:v>32.516669999999998</c:v>
                </c:pt>
                <c:pt idx="3903">
                  <c:v>32.524999999999999</c:v>
                </c:pt>
                <c:pt idx="3904">
                  <c:v>32.533329999999999</c:v>
                </c:pt>
                <c:pt idx="3905">
                  <c:v>32.541670000000003</c:v>
                </c:pt>
                <c:pt idx="3906">
                  <c:v>32.549999999999997</c:v>
                </c:pt>
                <c:pt idx="3907">
                  <c:v>32.558329999999998</c:v>
                </c:pt>
                <c:pt idx="3908">
                  <c:v>32.566670000000002</c:v>
                </c:pt>
                <c:pt idx="3909">
                  <c:v>32.575000000000003</c:v>
                </c:pt>
                <c:pt idx="3910">
                  <c:v>32.583329999999997</c:v>
                </c:pt>
                <c:pt idx="3911">
                  <c:v>32.591670000000001</c:v>
                </c:pt>
                <c:pt idx="3912">
                  <c:v>32.6</c:v>
                </c:pt>
                <c:pt idx="3913">
                  <c:v>32.608330000000002</c:v>
                </c:pt>
                <c:pt idx="3914">
                  <c:v>32.616669999999999</c:v>
                </c:pt>
                <c:pt idx="3915">
                  <c:v>32.625</c:v>
                </c:pt>
                <c:pt idx="3916">
                  <c:v>32.633330000000001</c:v>
                </c:pt>
                <c:pt idx="3917">
                  <c:v>32.641669999999998</c:v>
                </c:pt>
                <c:pt idx="3918">
                  <c:v>32.65</c:v>
                </c:pt>
                <c:pt idx="3919">
                  <c:v>32.658329999999999</c:v>
                </c:pt>
                <c:pt idx="3920">
                  <c:v>32.666670000000003</c:v>
                </c:pt>
                <c:pt idx="3921">
                  <c:v>32.674999999999997</c:v>
                </c:pt>
                <c:pt idx="3922">
                  <c:v>32.683329999999998</c:v>
                </c:pt>
                <c:pt idx="3923">
                  <c:v>32.691670000000002</c:v>
                </c:pt>
                <c:pt idx="3924">
                  <c:v>32.700000000000003</c:v>
                </c:pt>
                <c:pt idx="3925">
                  <c:v>32.708329999999997</c:v>
                </c:pt>
                <c:pt idx="3926">
                  <c:v>32.716670000000001</c:v>
                </c:pt>
                <c:pt idx="3927">
                  <c:v>32.725000000000001</c:v>
                </c:pt>
                <c:pt idx="3928">
                  <c:v>32.733330000000002</c:v>
                </c:pt>
                <c:pt idx="3929">
                  <c:v>32.741669999999999</c:v>
                </c:pt>
                <c:pt idx="3930">
                  <c:v>32.75</c:v>
                </c:pt>
                <c:pt idx="3931">
                  <c:v>32.758330000000001</c:v>
                </c:pt>
                <c:pt idx="3932">
                  <c:v>32.766669999999998</c:v>
                </c:pt>
                <c:pt idx="3933">
                  <c:v>32.774999999999999</c:v>
                </c:pt>
                <c:pt idx="3934">
                  <c:v>32.783329999999999</c:v>
                </c:pt>
                <c:pt idx="3935">
                  <c:v>32.791670000000003</c:v>
                </c:pt>
                <c:pt idx="3936">
                  <c:v>32.799999999999997</c:v>
                </c:pt>
                <c:pt idx="3937">
                  <c:v>32.808329999999998</c:v>
                </c:pt>
                <c:pt idx="3938">
                  <c:v>32.816670000000002</c:v>
                </c:pt>
                <c:pt idx="3939">
                  <c:v>32.825000000000003</c:v>
                </c:pt>
                <c:pt idx="3940">
                  <c:v>32.833329999999997</c:v>
                </c:pt>
                <c:pt idx="3941">
                  <c:v>32.841670000000001</c:v>
                </c:pt>
                <c:pt idx="3942">
                  <c:v>32.85</c:v>
                </c:pt>
                <c:pt idx="3943">
                  <c:v>32.858330000000002</c:v>
                </c:pt>
                <c:pt idx="3944">
                  <c:v>32.866669999999999</c:v>
                </c:pt>
                <c:pt idx="3945">
                  <c:v>32.875</c:v>
                </c:pt>
                <c:pt idx="3946">
                  <c:v>32.883330000000001</c:v>
                </c:pt>
                <c:pt idx="3947">
                  <c:v>32.891669999999998</c:v>
                </c:pt>
                <c:pt idx="3948">
                  <c:v>32.9</c:v>
                </c:pt>
                <c:pt idx="3949">
                  <c:v>32.908329999999999</c:v>
                </c:pt>
                <c:pt idx="3950">
                  <c:v>32.916670000000003</c:v>
                </c:pt>
                <c:pt idx="3951">
                  <c:v>32.924999999999997</c:v>
                </c:pt>
                <c:pt idx="3952">
                  <c:v>32.933329999999998</c:v>
                </c:pt>
                <c:pt idx="3953">
                  <c:v>32.941670000000002</c:v>
                </c:pt>
                <c:pt idx="3954">
                  <c:v>32.950000000000003</c:v>
                </c:pt>
                <c:pt idx="3955">
                  <c:v>32.958329999999997</c:v>
                </c:pt>
                <c:pt idx="3956">
                  <c:v>32.966670000000001</c:v>
                </c:pt>
                <c:pt idx="3957">
                  <c:v>32.975000000000001</c:v>
                </c:pt>
                <c:pt idx="3958">
                  <c:v>32.983330000000002</c:v>
                </c:pt>
                <c:pt idx="3959">
                  <c:v>32.991669999999999</c:v>
                </c:pt>
                <c:pt idx="3960">
                  <c:v>33</c:v>
                </c:pt>
                <c:pt idx="3961">
                  <c:v>33.008330000000001</c:v>
                </c:pt>
                <c:pt idx="3962">
                  <c:v>33.016669999999998</c:v>
                </c:pt>
                <c:pt idx="3963">
                  <c:v>33.024999999999999</c:v>
                </c:pt>
                <c:pt idx="3964">
                  <c:v>33.033329999999999</c:v>
                </c:pt>
                <c:pt idx="3965">
                  <c:v>33.041670000000003</c:v>
                </c:pt>
                <c:pt idx="3966">
                  <c:v>33.049999999999997</c:v>
                </c:pt>
                <c:pt idx="3967">
                  <c:v>33.058329999999998</c:v>
                </c:pt>
                <c:pt idx="3968">
                  <c:v>33.066670000000002</c:v>
                </c:pt>
                <c:pt idx="3969">
                  <c:v>33.075000000000003</c:v>
                </c:pt>
                <c:pt idx="3970">
                  <c:v>33.083329999999997</c:v>
                </c:pt>
                <c:pt idx="3971">
                  <c:v>33.091670000000001</c:v>
                </c:pt>
                <c:pt idx="3972">
                  <c:v>33.1</c:v>
                </c:pt>
                <c:pt idx="3973">
                  <c:v>33.108330000000002</c:v>
                </c:pt>
                <c:pt idx="3974">
                  <c:v>33.116669999999999</c:v>
                </c:pt>
                <c:pt idx="3975">
                  <c:v>33.125</c:v>
                </c:pt>
                <c:pt idx="3976">
                  <c:v>33.133330000000001</c:v>
                </c:pt>
                <c:pt idx="3977">
                  <c:v>33.141669999999998</c:v>
                </c:pt>
                <c:pt idx="3978">
                  <c:v>33.15</c:v>
                </c:pt>
                <c:pt idx="3979">
                  <c:v>33.158329999999999</c:v>
                </c:pt>
                <c:pt idx="3980">
                  <c:v>33.166670000000003</c:v>
                </c:pt>
                <c:pt idx="3981">
                  <c:v>33.174999999999997</c:v>
                </c:pt>
                <c:pt idx="3982">
                  <c:v>33.183329999999998</c:v>
                </c:pt>
                <c:pt idx="3983">
                  <c:v>33.191670000000002</c:v>
                </c:pt>
                <c:pt idx="3984">
                  <c:v>33.200000000000003</c:v>
                </c:pt>
                <c:pt idx="3985">
                  <c:v>33.208329999999997</c:v>
                </c:pt>
                <c:pt idx="3986">
                  <c:v>33.216670000000001</c:v>
                </c:pt>
                <c:pt idx="3987">
                  <c:v>33.225000000000001</c:v>
                </c:pt>
                <c:pt idx="3988">
                  <c:v>33.233330000000002</c:v>
                </c:pt>
                <c:pt idx="3989">
                  <c:v>33.241669999999999</c:v>
                </c:pt>
                <c:pt idx="3990">
                  <c:v>33.25</c:v>
                </c:pt>
                <c:pt idx="3991">
                  <c:v>33.258330000000001</c:v>
                </c:pt>
                <c:pt idx="3992">
                  <c:v>33.266669999999998</c:v>
                </c:pt>
                <c:pt idx="3993">
                  <c:v>33.274999999999999</c:v>
                </c:pt>
                <c:pt idx="3994">
                  <c:v>33.283329999999999</c:v>
                </c:pt>
                <c:pt idx="3995">
                  <c:v>33.291670000000003</c:v>
                </c:pt>
                <c:pt idx="3996">
                  <c:v>33.299999999999997</c:v>
                </c:pt>
                <c:pt idx="3997">
                  <c:v>33.308329999999998</c:v>
                </c:pt>
                <c:pt idx="3998">
                  <c:v>33.316670000000002</c:v>
                </c:pt>
                <c:pt idx="3999">
                  <c:v>33.325000000000003</c:v>
                </c:pt>
                <c:pt idx="4000">
                  <c:v>33.333329999999997</c:v>
                </c:pt>
                <c:pt idx="4001">
                  <c:v>33.341670000000001</c:v>
                </c:pt>
                <c:pt idx="4002">
                  <c:v>33.35</c:v>
                </c:pt>
                <c:pt idx="4003">
                  <c:v>33.358330000000002</c:v>
                </c:pt>
                <c:pt idx="4004">
                  <c:v>33.366669999999999</c:v>
                </c:pt>
                <c:pt idx="4005">
                  <c:v>33.375</c:v>
                </c:pt>
                <c:pt idx="4006">
                  <c:v>33.383330000000001</c:v>
                </c:pt>
                <c:pt idx="4007">
                  <c:v>33.391669999999998</c:v>
                </c:pt>
                <c:pt idx="4008">
                  <c:v>33.4</c:v>
                </c:pt>
                <c:pt idx="4009">
                  <c:v>33.408329999999999</c:v>
                </c:pt>
                <c:pt idx="4010">
                  <c:v>33.416670000000003</c:v>
                </c:pt>
                <c:pt idx="4011">
                  <c:v>33.424999999999997</c:v>
                </c:pt>
                <c:pt idx="4012">
                  <c:v>33.433329999999998</c:v>
                </c:pt>
                <c:pt idx="4013">
                  <c:v>33.441670000000002</c:v>
                </c:pt>
                <c:pt idx="4014">
                  <c:v>33.450000000000003</c:v>
                </c:pt>
                <c:pt idx="4015">
                  <c:v>33.458329999999997</c:v>
                </c:pt>
                <c:pt idx="4016">
                  <c:v>33.466670000000001</c:v>
                </c:pt>
                <c:pt idx="4017">
                  <c:v>33.475000000000001</c:v>
                </c:pt>
                <c:pt idx="4018">
                  <c:v>33.483330000000002</c:v>
                </c:pt>
                <c:pt idx="4019">
                  <c:v>33.491669999999999</c:v>
                </c:pt>
                <c:pt idx="4020">
                  <c:v>33.5</c:v>
                </c:pt>
                <c:pt idx="4021">
                  <c:v>33.508330000000001</c:v>
                </c:pt>
                <c:pt idx="4022">
                  <c:v>33.516669999999998</c:v>
                </c:pt>
                <c:pt idx="4023">
                  <c:v>33.524999999999999</c:v>
                </c:pt>
                <c:pt idx="4024">
                  <c:v>33.533329999999999</c:v>
                </c:pt>
                <c:pt idx="4025">
                  <c:v>33.541670000000003</c:v>
                </c:pt>
                <c:pt idx="4026">
                  <c:v>33.549999999999997</c:v>
                </c:pt>
                <c:pt idx="4027">
                  <c:v>33.558329999999998</c:v>
                </c:pt>
                <c:pt idx="4028">
                  <c:v>33.566670000000002</c:v>
                </c:pt>
                <c:pt idx="4029">
                  <c:v>33.575000000000003</c:v>
                </c:pt>
                <c:pt idx="4030">
                  <c:v>33.583329999999997</c:v>
                </c:pt>
                <c:pt idx="4031">
                  <c:v>33.591670000000001</c:v>
                </c:pt>
                <c:pt idx="4032">
                  <c:v>33.6</c:v>
                </c:pt>
                <c:pt idx="4033">
                  <c:v>33.608330000000002</c:v>
                </c:pt>
                <c:pt idx="4034">
                  <c:v>33.616669999999999</c:v>
                </c:pt>
                <c:pt idx="4035">
                  <c:v>33.625</c:v>
                </c:pt>
                <c:pt idx="4036">
                  <c:v>33.633330000000001</c:v>
                </c:pt>
                <c:pt idx="4037">
                  <c:v>33.641669999999998</c:v>
                </c:pt>
                <c:pt idx="4038">
                  <c:v>33.65</c:v>
                </c:pt>
                <c:pt idx="4039">
                  <c:v>33.658329999999999</c:v>
                </c:pt>
                <c:pt idx="4040">
                  <c:v>33.666670000000003</c:v>
                </c:pt>
                <c:pt idx="4041">
                  <c:v>33.674999999999997</c:v>
                </c:pt>
                <c:pt idx="4042">
                  <c:v>33.683329999999998</c:v>
                </c:pt>
                <c:pt idx="4043">
                  <c:v>33.691670000000002</c:v>
                </c:pt>
                <c:pt idx="4044">
                  <c:v>33.700000000000003</c:v>
                </c:pt>
                <c:pt idx="4045">
                  <c:v>33.708329999999997</c:v>
                </c:pt>
                <c:pt idx="4046">
                  <c:v>33.716670000000001</c:v>
                </c:pt>
                <c:pt idx="4047">
                  <c:v>33.725000000000001</c:v>
                </c:pt>
                <c:pt idx="4048">
                  <c:v>33.733330000000002</c:v>
                </c:pt>
                <c:pt idx="4049">
                  <c:v>33.741669999999999</c:v>
                </c:pt>
                <c:pt idx="4050">
                  <c:v>33.75</c:v>
                </c:pt>
                <c:pt idx="4051">
                  <c:v>33.758330000000001</c:v>
                </c:pt>
                <c:pt idx="4052">
                  <c:v>33.766669999999998</c:v>
                </c:pt>
                <c:pt idx="4053">
                  <c:v>33.774999999999999</c:v>
                </c:pt>
                <c:pt idx="4054">
                  <c:v>33.783329999999999</c:v>
                </c:pt>
                <c:pt idx="4055">
                  <c:v>33.791670000000003</c:v>
                </c:pt>
                <c:pt idx="4056">
                  <c:v>33.799999999999997</c:v>
                </c:pt>
                <c:pt idx="4057">
                  <c:v>33.808329999999998</c:v>
                </c:pt>
                <c:pt idx="4058">
                  <c:v>33.816670000000002</c:v>
                </c:pt>
                <c:pt idx="4059">
                  <c:v>33.825000000000003</c:v>
                </c:pt>
                <c:pt idx="4060">
                  <c:v>33.833329999999997</c:v>
                </c:pt>
                <c:pt idx="4061">
                  <c:v>33.841670000000001</c:v>
                </c:pt>
                <c:pt idx="4062">
                  <c:v>33.85</c:v>
                </c:pt>
                <c:pt idx="4063">
                  <c:v>33.858330000000002</c:v>
                </c:pt>
                <c:pt idx="4064">
                  <c:v>33.866669999999999</c:v>
                </c:pt>
                <c:pt idx="4065">
                  <c:v>33.875</c:v>
                </c:pt>
                <c:pt idx="4066">
                  <c:v>33.883330000000001</c:v>
                </c:pt>
                <c:pt idx="4067">
                  <c:v>33.891669999999998</c:v>
                </c:pt>
                <c:pt idx="4068">
                  <c:v>33.9</c:v>
                </c:pt>
                <c:pt idx="4069">
                  <c:v>33.908329999999999</c:v>
                </c:pt>
                <c:pt idx="4070">
                  <c:v>33.916670000000003</c:v>
                </c:pt>
                <c:pt idx="4071">
                  <c:v>33.924999999999997</c:v>
                </c:pt>
                <c:pt idx="4072">
                  <c:v>33.933329999999998</c:v>
                </c:pt>
                <c:pt idx="4073">
                  <c:v>33.941670000000002</c:v>
                </c:pt>
                <c:pt idx="4074">
                  <c:v>33.950000000000003</c:v>
                </c:pt>
                <c:pt idx="4075">
                  <c:v>33.958329999999997</c:v>
                </c:pt>
                <c:pt idx="4076">
                  <c:v>33.966670000000001</c:v>
                </c:pt>
                <c:pt idx="4077">
                  <c:v>33.975000000000001</c:v>
                </c:pt>
                <c:pt idx="4078">
                  <c:v>33.983330000000002</c:v>
                </c:pt>
                <c:pt idx="4079">
                  <c:v>33.991669999999999</c:v>
                </c:pt>
                <c:pt idx="4080">
                  <c:v>34</c:v>
                </c:pt>
                <c:pt idx="4081">
                  <c:v>34.008330000000001</c:v>
                </c:pt>
                <c:pt idx="4082">
                  <c:v>34.016669999999998</c:v>
                </c:pt>
                <c:pt idx="4083">
                  <c:v>34.024999999999999</c:v>
                </c:pt>
                <c:pt idx="4084">
                  <c:v>34.033329999999999</c:v>
                </c:pt>
                <c:pt idx="4085">
                  <c:v>34.041670000000003</c:v>
                </c:pt>
                <c:pt idx="4086">
                  <c:v>34.049999999999997</c:v>
                </c:pt>
                <c:pt idx="4087">
                  <c:v>34.058329999999998</c:v>
                </c:pt>
                <c:pt idx="4088">
                  <c:v>34.066670000000002</c:v>
                </c:pt>
                <c:pt idx="4089">
                  <c:v>34.075000000000003</c:v>
                </c:pt>
                <c:pt idx="4090">
                  <c:v>34.083329999999997</c:v>
                </c:pt>
                <c:pt idx="4091">
                  <c:v>34.091670000000001</c:v>
                </c:pt>
                <c:pt idx="4092">
                  <c:v>34.1</c:v>
                </c:pt>
                <c:pt idx="4093">
                  <c:v>34.108330000000002</c:v>
                </c:pt>
                <c:pt idx="4094">
                  <c:v>34.116669999999999</c:v>
                </c:pt>
                <c:pt idx="4095">
                  <c:v>34.125</c:v>
                </c:pt>
                <c:pt idx="4096">
                  <c:v>34.133330000000001</c:v>
                </c:pt>
                <c:pt idx="4097">
                  <c:v>34.141669999999998</c:v>
                </c:pt>
                <c:pt idx="4098">
                  <c:v>34.15</c:v>
                </c:pt>
                <c:pt idx="4099">
                  <c:v>34.158329999999999</c:v>
                </c:pt>
                <c:pt idx="4100">
                  <c:v>34.166670000000003</c:v>
                </c:pt>
                <c:pt idx="4101">
                  <c:v>34.174999999999997</c:v>
                </c:pt>
                <c:pt idx="4102">
                  <c:v>34.183329999999998</c:v>
                </c:pt>
                <c:pt idx="4103">
                  <c:v>34.191670000000002</c:v>
                </c:pt>
                <c:pt idx="4104">
                  <c:v>34.200000000000003</c:v>
                </c:pt>
                <c:pt idx="4105">
                  <c:v>34.208329999999997</c:v>
                </c:pt>
                <c:pt idx="4106">
                  <c:v>34.216670000000001</c:v>
                </c:pt>
                <c:pt idx="4107">
                  <c:v>34.225000000000001</c:v>
                </c:pt>
                <c:pt idx="4108">
                  <c:v>34.233330000000002</c:v>
                </c:pt>
                <c:pt idx="4109">
                  <c:v>34.241669999999999</c:v>
                </c:pt>
                <c:pt idx="4110">
                  <c:v>34.25</c:v>
                </c:pt>
                <c:pt idx="4111">
                  <c:v>34.258330000000001</c:v>
                </c:pt>
                <c:pt idx="4112">
                  <c:v>34.266669999999998</c:v>
                </c:pt>
                <c:pt idx="4113">
                  <c:v>34.274999999999999</c:v>
                </c:pt>
                <c:pt idx="4114">
                  <c:v>34.283329999999999</c:v>
                </c:pt>
                <c:pt idx="4115">
                  <c:v>34.291670000000003</c:v>
                </c:pt>
                <c:pt idx="4116">
                  <c:v>34.299999999999997</c:v>
                </c:pt>
                <c:pt idx="4117">
                  <c:v>34.308329999999998</c:v>
                </c:pt>
                <c:pt idx="4118">
                  <c:v>34.316670000000002</c:v>
                </c:pt>
                <c:pt idx="4119">
                  <c:v>34.325000000000003</c:v>
                </c:pt>
                <c:pt idx="4120">
                  <c:v>34.333329999999997</c:v>
                </c:pt>
                <c:pt idx="4121">
                  <c:v>34.341670000000001</c:v>
                </c:pt>
                <c:pt idx="4122">
                  <c:v>34.35</c:v>
                </c:pt>
                <c:pt idx="4123">
                  <c:v>34.358330000000002</c:v>
                </c:pt>
                <c:pt idx="4124">
                  <c:v>34.366669999999999</c:v>
                </c:pt>
                <c:pt idx="4125">
                  <c:v>34.375</c:v>
                </c:pt>
                <c:pt idx="4126">
                  <c:v>34.383330000000001</c:v>
                </c:pt>
                <c:pt idx="4127">
                  <c:v>34.391669999999998</c:v>
                </c:pt>
                <c:pt idx="4128">
                  <c:v>34.4</c:v>
                </c:pt>
                <c:pt idx="4129">
                  <c:v>34.408329999999999</c:v>
                </c:pt>
                <c:pt idx="4130">
                  <c:v>34.416670000000003</c:v>
                </c:pt>
                <c:pt idx="4131">
                  <c:v>34.424999999999997</c:v>
                </c:pt>
                <c:pt idx="4132">
                  <c:v>34.433329999999998</c:v>
                </c:pt>
                <c:pt idx="4133">
                  <c:v>34.441670000000002</c:v>
                </c:pt>
                <c:pt idx="4134">
                  <c:v>34.450000000000003</c:v>
                </c:pt>
                <c:pt idx="4135">
                  <c:v>34.458329999999997</c:v>
                </c:pt>
                <c:pt idx="4136">
                  <c:v>34.466670000000001</c:v>
                </c:pt>
                <c:pt idx="4137">
                  <c:v>34.475000000000001</c:v>
                </c:pt>
                <c:pt idx="4138">
                  <c:v>34.483330000000002</c:v>
                </c:pt>
                <c:pt idx="4139">
                  <c:v>34.491669999999999</c:v>
                </c:pt>
                <c:pt idx="4140">
                  <c:v>34.5</c:v>
                </c:pt>
                <c:pt idx="4141">
                  <c:v>34.508330000000001</c:v>
                </c:pt>
                <c:pt idx="4142">
                  <c:v>34.516669999999998</c:v>
                </c:pt>
                <c:pt idx="4143">
                  <c:v>34.524999999999999</c:v>
                </c:pt>
                <c:pt idx="4144">
                  <c:v>34.533329999999999</c:v>
                </c:pt>
                <c:pt idx="4145">
                  <c:v>34.541670000000003</c:v>
                </c:pt>
                <c:pt idx="4146">
                  <c:v>34.549999999999997</c:v>
                </c:pt>
                <c:pt idx="4147">
                  <c:v>34.558329999999998</c:v>
                </c:pt>
                <c:pt idx="4148">
                  <c:v>34.566670000000002</c:v>
                </c:pt>
                <c:pt idx="4149">
                  <c:v>34.575000000000003</c:v>
                </c:pt>
                <c:pt idx="4150">
                  <c:v>34.583329999999997</c:v>
                </c:pt>
                <c:pt idx="4151">
                  <c:v>34.591670000000001</c:v>
                </c:pt>
                <c:pt idx="4152">
                  <c:v>34.6</c:v>
                </c:pt>
                <c:pt idx="4153">
                  <c:v>34.608330000000002</c:v>
                </c:pt>
                <c:pt idx="4154">
                  <c:v>34.616669999999999</c:v>
                </c:pt>
                <c:pt idx="4155">
                  <c:v>34.625</c:v>
                </c:pt>
                <c:pt idx="4156">
                  <c:v>34.633330000000001</c:v>
                </c:pt>
                <c:pt idx="4157">
                  <c:v>34.641669999999998</c:v>
                </c:pt>
                <c:pt idx="4158">
                  <c:v>34.65</c:v>
                </c:pt>
                <c:pt idx="4159">
                  <c:v>34.658329999999999</c:v>
                </c:pt>
                <c:pt idx="4160">
                  <c:v>34.666670000000003</c:v>
                </c:pt>
                <c:pt idx="4161">
                  <c:v>34.674999999999997</c:v>
                </c:pt>
                <c:pt idx="4162">
                  <c:v>34.683329999999998</c:v>
                </c:pt>
                <c:pt idx="4163">
                  <c:v>34.691670000000002</c:v>
                </c:pt>
                <c:pt idx="4164">
                  <c:v>34.700000000000003</c:v>
                </c:pt>
                <c:pt idx="4165">
                  <c:v>34.708329999999997</c:v>
                </c:pt>
                <c:pt idx="4166">
                  <c:v>34.716670000000001</c:v>
                </c:pt>
                <c:pt idx="4167">
                  <c:v>34.725000000000001</c:v>
                </c:pt>
                <c:pt idx="4168">
                  <c:v>34.733330000000002</c:v>
                </c:pt>
                <c:pt idx="4169">
                  <c:v>34.741669999999999</c:v>
                </c:pt>
                <c:pt idx="4170">
                  <c:v>34.75</c:v>
                </c:pt>
                <c:pt idx="4171">
                  <c:v>34.758330000000001</c:v>
                </c:pt>
                <c:pt idx="4172">
                  <c:v>34.766669999999998</c:v>
                </c:pt>
                <c:pt idx="4173">
                  <c:v>34.774999999999999</c:v>
                </c:pt>
                <c:pt idx="4174">
                  <c:v>34.783329999999999</c:v>
                </c:pt>
                <c:pt idx="4175">
                  <c:v>34.791670000000003</c:v>
                </c:pt>
                <c:pt idx="4176">
                  <c:v>34.799999999999997</c:v>
                </c:pt>
                <c:pt idx="4177">
                  <c:v>34.808329999999998</c:v>
                </c:pt>
                <c:pt idx="4178">
                  <c:v>34.816670000000002</c:v>
                </c:pt>
                <c:pt idx="4179">
                  <c:v>34.825000000000003</c:v>
                </c:pt>
                <c:pt idx="4180">
                  <c:v>34.833329999999997</c:v>
                </c:pt>
                <c:pt idx="4181">
                  <c:v>34.841670000000001</c:v>
                </c:pt>
                <c:pt idx="4182">
                  <c:v>34.85</c:v>
                </c:pt>
                <c:pt idx="4183">
                  <c:v>34.858330000000002</c:v>
                </c:pt>
                <c:pt idx="4184">
                  <c:v>34.866669999999999</c:v>
                </c:pt>
                <c:pt idx="4185">
                  <c:v>34.875</c:v>
                </c:pt>
                <c:pt idx="4186">
                  <c:v>34.883330000000001</c:v>
                </c:pt>
                <c:pt idx="4187">
                  <c:v>34.891669999999998</c:v>
                </c:pt>
                <c:pt idx="4188">
                  <c:v>34.9</c:v>
                </c:pt>
                <c:pt idx="4189">
                  <c:v>34.908329999999999</c:v>
                </c:pt>
                <c:pt idx="4190">
                  <c:v>34.916670000000003</c:v>
                </c:pt>
                <c:pt idx="4191">
                  <c:v>34.924999999999997</c:v>
                </c:pt>
                <c:pt idx="4192">
                  <c:v>34.933329999999998</c:v>
                </c:pt>
                <c:pt idx="4193">
                  <c:v>34.941670000000002</c:v>
                </c:pt>
                <c:pt idx="4194">
                  <c:v>34.950000000000003</c:v>
                </c:pt>
                <c:pt idx="4195">
                  <c:v>34.958329999999997</c:v>
                </c:pt>
                <c:pt idx="4196">
                  <c:v>34.966670000000001</c:v>
                </c:pt>
                <c:pt idx="4197">
                  <c:v>34.975000000000001</c:v>
                </c:pt>
                <c:pt idx="4198">
                  <c:v>34.983330000000002</c:v>
                </c:pt>
                <c:pt idx="4199">
                  <c:v>34.991669999999999</c:v>
                </c:pt>
                <c:pt idx="4200">
                  <c:v>35</c:v>
                </c:pt>
                <c:pt idx="4201">
                  <c:v>35.008330000000001</c:v>
                </c:pt>
                <c:pt idx="4202">
                  <c:v>35.016669999999998</c:v>
                </c:pt>
                <c:pt idx="4203">
                  <c:v>35.024999999999999</c:v>
                </c:pt>
                <c:pt idx="4204">
                  <c:v>35.033329999999999</c:v>
                </c:pt>
                <c:pt idx="4205">
                  <c:v>35.041670000000003</c:v>
                </c:pt>
                <c:pt idx="4206">
                  <c:v>35.049999999999997</c:v>
                </c:pt>
                <c:pt idx="4207">
                  <c:v>35.058329999999998</c:v>
                </c:pt>
                <c:pt idx="4208">
                  <c:v>35.066670000000002</c:v>
                </c:pt>
                <c:pt idx="4209">
                  <c:v>35.075000000000003</c:v>
                </c:pt>
                <c:pt idx="4210">
                  <c:v>35.083329999999997</c:v>
                </c:pt>
                <c:pt idx="4211">
                  <c:v>35.091670000000001</c:v>
                </c:pt>
                <c:pt idx="4212">
                  <c:v>35.1</c:v>
                </c:pt>
                <c:pt idx="4213">
                  <c:v>35.108330000000002</c:v>
                </c:pt>
                <c:pt idx="4214">
                  <c:v>35.116669999999999</c:v>
                </c:pt>
                <c:pt idx="4215">
                  <c:v>35.125</c:v>
                </c:pt>
                <c:pt idx="4216">
                  <c:v>35.133330000000001</c:v>
                </c:pt>
                <c:pt idx="4217">
                  <c:v>35.141669999999998</c:v>
                </c:pt>
                <c:pt idx="4218">
                  <c:v>35.15</c:v>
                </c:pt>
                <c:pt idx="4219">
                  <c:v>35.158329999999999</c:v>
                </c:pt>
                <c:pt idx="4220">
                  <c:v>35.166670000000003</c:v>
                </c:pt>
                <c:pt idx="4221">
                  <c:v>35.174999999999997</c:v>
                </c:pt>
                <c:pt idx="4222">
                  <c:v>35.183329999999998</c:v>
                </c:pt>
                <c:pt idx="4223">
                  <c:v>35.191670000000002</c:v>
                </c:pt>
                <c:pt idx="4224">
                  <c:v>35.200000000000003</c:v>
                </c:pt>
                <c:pt idx="4225">
                  <c:v>35.208329999999997</c:v>
                </c:pt>
                <c:pt idx="4226">
                  <c:v>35.216670000000001</c:v>
                </c:pt>
                <c:pt idx="4227">
                  <c:v>35.225000000000001</c:v>
                </c:pt>
                <c:pt idx="4228">
                  <c:v>35.233330000000002</c:v>
                </c:pt>
                <c:pt idx="4229">
                  <c:v>35.241669999999999</c:v>
                </c:pt>
                <c:pt idx="4230">
                  <c:v>35.25</c:v>
                </c:pt>
                <c:pt idx="4231">
                  <c:v>35.258330000000001</c:v>
                </c:pt>
                <c:pt idx="4232">
                  <c:v>35.266669999999998</c:v>
                </c:pt>
                <c:pt idx="4233">
                  <c:v>35.274999999999999</c:v>
                </c:pt>
                <c:pt idx="4234">
                  <c:v>35.283329999999999</c:v>
                </c:pt>
                <c:pt idx="4235">
                  <c:v>35.291670000000003</c:v>
                </c:pt>
                <c:pt idx="4236">
                  <c:v>35.299999999999997</c:v>
                </c:pt>
                <c:pt idx="4237">
                  <c:v>35.308329999999998</c:v>
                </c:pt>
                <c:pt idx="4238">
                  <c:v>35.316670000000002</c:v>
                </c:pt>
                <c:pt idx="4239">
                  <c:v>35.325000000000003</c:v>
                </c:pt>
                <c:pt idx="4240">
                  <c:v>35.333329999999997</c:v>
                </c:pt>
                <c:pt idx="4241">
                  <c:v>35.341670000000001</c:v>
                </c:pt>
                <c:pt idx="4242">
                  <c:v>35.35</c:v>
                </c:pt>
                <c:pt idx="4243">
                  <c:v>35.358330000000002</c:v>
                </c:pt>
                <c:pt idx="4244">
                  <c:v>35.366669999999999</c:v>
                </c:pt>
                <c:pt idx="4245">
                  <c:v>35.375</c:v>
                </c:pt>
                <c:pt idx="4246">
                  <c:v>35.383330000000001</c:v>
                </c:pt>
                <c:pt idx="4247">
                  <c:v>35.391669999999998</c:v>
                </c:pt>
                <c:pt idx="4248">
                  <c:v>35.4</c:v>
                </c:pt>
                <c:pt idx="4249">
                  <c:v>35.408329999999999</c:v>
                </c:pt>
                <c:pt idx="4250">
                  <c:v>35.416670000000003</c:v>
                </c:pt>
                <c:pt idx="4251">
                  <c:v>35.424999999999997</c:v>
                </c:pt>
                <c:pt idx="4252">
                  <c:v>35.433329999999998</c:v>
                </c:pt>
                <c:pt idx="4253">
                  <c:v>35.441670000000002</c:v>
                </c:pt>
                <c:pt idx="4254">
                  <c:v>35.450000000000003</c:v>
                </c:pt>
                <c:pt idx="4255">
                  <c:v>35.458329999999997</c:v>
                </c:pt>
                <c:pt idx="4256">
                  <c:v>35.466670000000001</c:v>
                </c:pt>
                <c:pt idx="4257">
                  <c:v>35.475000000000001</c:v>
                </c:pt>
                <c:pt idx="4258">
                  <c:v>35.483330000000002</c:v>
                </c:pt>
                <c:pt idx="4259">
                  <c:v>35.491669999999999</c:v>
                </c:pt>
                <c:pt idx="4260">
                  <c:v>35.5</c:v>
                </c:pt>
                <c:pt idx="4261">
                  <c:v>35.508330000000001</c:v>
                </c:pt>
                <c:pt idx="4262">
                  <c:v>35.516669999999998</c:v>
                </c:pt>
                <c:pt idx="4263">
                  <c:v>35.524999999999999</c:v>
                </c:pt>
                <c:pt idx="4264">
                  <c:v>35.533329999999999</c:v>
                </c:pt>
                <c:pt idx="4265">
                  <c:v>35.541670000000003</c:v>
                </c:pt>
                <c:pt idx="4266">
                  <c:v>35.549999999999997</c:v>
                </c:pt>
                <c:pt idx="4267">
                  <c:v>35.558329999999998</c:v>
                </c:pt>
                <c:pt idx="4268">
                  <c:v>35.566670000000002</c:v>
                </c:pt>
                <c:pt idx="4269">
                  <c:v>35.575000000000003</c:v>
                </c:pt>
                <c:pt idx="4270">
                  <c:v>35.583329999999997</c:v>
                </c:pt>
                <c:pt idx="4271">
                  <c:v>35.591670000000001</c:v>
                </c:pt>
                <c:pt idx="4272">
                  <c:v>35.6</c:v>
                </c:pt>
                <c:pt idx="4273">
                  <c:v>35.608330000000002</c:v>
                </c:pt>
                <c:pt idx="4274">
                  <c:v>35.616669999999999</c:v>
                </c:pt>
                <c:pt idx="4275">
                  <c:v>35.625</c:v>
                </c:pt>
                <c:pt idx="4276">
                  <c:v>35.633330000000001</c:v>
                </c:pt>
                <c:pt idx="4277">
                  <c:v>35.641669999999998</c:v>
                </c:pt>
                <c:pt idx="4278">
                  <c:v>35.65</c:v>
                </c:pt>
                <c:pt idx="4279">
                  <c:v>35.658329999999999</c:v>
                </c:pt>
                <c:pt idx="4280">
                  <c:v>35.666670000000003</c:v>
                </c:pt>
                <c:pt idx="4281">
                  <c:v>35.674999999999997</c:v>
                </c:pt>
                <c:pt idx="4282">
                  <c:v>35.683329999999998</c:v>
                </c:pt>
                <c:pt idx="4283">
                  <c:v>35.691670000000002</c:v>
                </c:pt>
                <c:pt idx="4284">
                  <c:v>35.700000000000003</c:v>
                </c:pt>
                <c:pt idx="4285">
                  <c:v>35.708329999999997</c:v>
                </c:pt>
                <c:pt idx="4286">
                  <c:v>35.716670000000001</c:v>
                </c:pt>
                <c:pt idx="4287">
                  <c:v>35.725000000000001</c:v>
                </c:pt>
                <c:pt idx="4288">
                  <c:v>35.733330000000002</c:v>
                </c:pt>
                <c:pt idx="4289">
                  <c:v>35.741669999999999</c:v>
                </c:pt>
                <c:pt idx="4290">
                  <c:v>35.75</c:v>
                </c:pt>
                <c:pt idx="4291">
                  <c:v>35.758330000000001</c:v>
                </c:pt>
                <c:pt idx="4292">
                  <c:v>35.766669999999998</c:v>
                </c:pt>
                <c:pt idx="4293">
                  <c:v>35.774999999999999</c:v>
                </c:pt>
                <c:pt idx="4294">
                  <c:v>35.783329999999999</c:v>
                </c:pt>
                <c:pt idx="4295">
                  <c:v>35.791670000000003</c:v>
                </c:pt>
                <c:pt idx="4296">
                  <c:v>35.799999999999997</c:v>
                </c:pt>
                <c:pt idx="4297">
                  <c:v>35.808329999999998</c:v>
                </c:pt>
                <c:pt idx="4298">
                  <c:v>35.816670000000002</c:v>
                </c:pt>
                <c:pt idx="4299">
                  <c:v>35.825000000000003</c:v>
                </c:pt>
                <c:pt idx="4300">
                  <c:v>35.833329999999997</c:v>
                </c:pt>
                <c:pt idx="4301">
                  <c:v>35.841670000000001</c:v>
                </c:pt>
                <c:pt idx="4302">
                  <c:v>35.85</c:v>
                </c:pt>
                <c:pt idx="4303">
                  <c:v>35.858330000000002</c:v>
                </c:pt>
                <c:pt idx="4304">
                  <c:v>35.866669999999999</c:v>
                </c:pt>
                <c:pt idx="4305">
                  <c:v>35.875</c:v>
                </c:pt>
                <c:pt idx="4306">
                  <c:v>35.883330000000001</c:v>
                </c:pt>
                <c:pt idx="4307">
                  <c:v>35.891669999999998</c:v>
                </c:pt>
                <c:pt idx="4308">
                  <c:v>35.9</c:v>
                </c:pt>
                <c:pt idx="4309">
                  <c:v>35.908329999999999</c:v>
                </c:pt>
                <c:pt idx="4310">
                  <c:v>35.916670000000003</c:v>
                </c:pt>
                <c:pt idx="4311">
                  <c:v>35.924999999999997</c:v>
                </c:pt>
                <c:pt idx="4312">
                  <c:v>35.933329999999998</c:v>
                </c:pt>
                <c:pt idx="4313">
                  <c:v>35.941670000000002</c:v>
                </c:pt>
                <c:pt idx="4314">
                  <c:v>35.950000000000003</c:v>
                </c:pt>
                <c:pt idx="4315">
                  <c:v>35.958329999999997</c:v>
                </c:pt>
                <c:pt idx="4316">
                  <c:v>35.966670000000001</c:v>
                </c:pt>
                <c:pt idx="4317">
                  <c:v>35.975000000000001</c:v>
                </c:pt>
                <c:pt idx="4318">
                  <c:v>35.983330000000002</c:v>
                </c:pt>
                <c:pt idx="4319">
                  <c:v>35.991669999999999</c:v>
                </c:pt>
                <c:pt idx="4320">
                  <c:v>36</c:v>
                </c:pt>
                <c:pt idx="4321">
                  <c:v>36.008330000000001</c:v>
                </c:pt>
                <c:pt idx="4322">
                  <c:v>36.016669999999998</c:v>
                </c:pt>
                <c:pt idx="4323">
                  <c:v>36.024999999999999</c:v>
                </c:pt>
                <c:pt idx="4324">
                  <c:v>36.033329999999999</c:v>
                </c:pt>
                <c:pt idx="4325">
                  <c:v>36.041670000000003</c:v>
                </c:pt>
                <c:pt idx="4326">
                  <c:v>36.049999999999997</c:v>
                </c:pt>
                <c:pt idx="4327">
                  <c:v>36.058329999999998</c:v>
                </c:pt>
                <c:pt idx="4328">
                  <c:v>36.066670000000002</c:v>
                </c:pt>
                <c:pt idx="4329">
                  <c:v>36.075000000000003</c:v>
                </c:pt>
                <c:pt idx="4330">
                  <c:v>36.083329999999997</c:v>
                </c:pt>
                <c:pt idx="4331">
                  <c:v>36.091670000000001</c:v>
                </c:pt>
                <c:pt idx="4332">
                  <c:v>36.1</c:v>
                </c:pt>
                <c:pt idx="4333">
                  <c:v>36.108330000000002</c:v>
                </c:pt>
                <c:pt idx="4334">
                  <c:v>36.116669999999999</c:v>
                </c:pt>
                <c:pt idx="4335">
                  <c:v>36.125</c:v>
                </c:pt>
                <c:pt idx="4336">
                  <c:v>36.133330000000001</c:v>
                </c:pt>
                <c:pt idx="4337">
                  <c:v>36.141669999999998</c:v>
                </c:pt>
                <c:pt idx="4338">
                  <c:v>36.15</c:v>
                </c:pt>
                <c:pt idx="4339">
                  <c:v>36.158329999999999</c:v>
                </c:pt>
                <c:pt idx="4340">
                  <c:v>36.166670000000003</c:v>
                </c:pt>
                <c:pt idx="4341">
                  <c:v>36.174999999999997</c:v>
                </c:pt>
                <c:pt idx="4342">
                  <c:v>36.183329999999998</c:v>
                </c:pt>
                <c:pt idx="4343">
                  <c:v>36.191670000000002</c:v>
                </c:pt>
                <c:pt idx="4344">
                  <c:v>36.200000000000003</c:v>
                </c:pt>
                <c:pt idx="4345">
                  <c:v>36.208329999999997</c:v>
                </c:pt>
                <c:pt idx="4346">
                  <c:v>36.216670000000001</c:v>
                </c:pt>
                <c:pt idx="4347">
                  <c:v>36.225000000000001</c:v>
                </c:pt>
                <c:pt idx="4348">
                  <c:v>36.233330000000002</c:v>
                </c:pt>
                <c:pt idx="4349">
                  <c:v>36.241669999999999</c:v>
                </c:pt>
                <c:pt idx="4350">
                  <c:v>36.25</c:v>
                </c:pt>
                <c:pt idx="4351">
                  <c:v>36.258330000000001</c:v>
                </c:pt>
                <c:pt idx="4352">
                  <c:v>36.266669999999998</c:v>
                </c:pt>
                <c:pt idx="4353">
                  <c:v>36.274999999999999</c:v>
                </c:pt>
                <c:pt idx="4354">
                  <c:v>36.283329999999999</c:v>
                </c:pt>
                <c:pt idx="4355">
                  <c:v>36.291670000000003</c:v>
                </c:pt>
                <c:pt idx="4356">
                  <c:v>36.299999999999997</c:v>
                </c:pt>
                <c:pt idx="4357">
                  <c:v>36.308329999999998</c:v>
                </c:pt>
                <c:pt idx="4358">
                  <c:v>36.316670000000002</c:v>
                </c:pt>
                <c:pt idx="4359">
                  <c:v>36.325000000000003</c:v>
                </c:pt>
                <c:pt idx="4360">
                  <c:v>36.333329999999997</c:v>
                </c:pt>
                <c:pt idx="4361">
                  <c:v>36.341670000000001</c:v>
                </c:pt>
                <c:pt idx="4362">
                  <c:v>36.35</c:v>
                </c:pt>
                <c:pt idx="4363">
                  <c:v>36.358330000000002</c:v>
                </c:pt>
                <c:pt idx="4364">
                  <c:v>36.366669999999999</c:v>
                </c:pt>
                <c:pt idx="4365">
                  <c:v>36.375</c:v>
                </c:pt>
                <c:pt idx="4366">
                  <c:v>36.383330000000001</c:v>
                </c:pt>
                <c:pt idx="4367">
                  <c:v>36.391669999999998</c:v>
                </c:pt>
                <c:pt idx="4368">
                  <c:v>36.4</c:v>
                </c:pt>
                <c:pt idx="4369">
                  <c:v>36.408329999999999</c:v>
                </c:pt>
                <c:pt idx="4370">
                  <c:v>36.416670000000003</c:v>
                </c:pt>
                <c:pt idx="4371">
                  <c:v>36.424999999999997</c:v>
                </c:pt>
                <c:pt idx="4372">
                  <c:v>36.433329999999998</c:v>
                </c:pt>
                <c:pt idx="4373">
                  <c:v>36.441670000000002</c:v>
                </c:pt>
                <c:pt idx="4374">
                  <c:v>36.450000000000003</c:v>
                </c:pt>
                <c:pt idx="4375">
                  <c:v>36.458329999999997</c:v>
                </c:pt>
                <c:pt idx="4376">
                  <c:v>36.466670000000001</c:v>
                </c:pt>
                <c:pt idx="4377">
                  <c:v>36.475000000000001</c:v>
                </c:pt>
                <c:pt idx="4378">
                  <c:v>36.483330000000002</c:v>
                </c:pt>
                <c:pt idx="4379">
                  <c:v>36.491669999999999</c:v>
                </c:pt>
                <c:pt idx="4380">
                  <c:v>36.5</c:v>
                </c:pt>
                <c:pt idx="4381">
                  <c:v>36.508330000000001</c:v>
                </c:pt>
                <c:pt idx="4382">
                  <c:v>36.516669999999998</c:v>
                </c:pt>
                <c:pt idx="4383">
                  <c:v>36.524999999999999</c:v>
                </c:pt>
                <c:pt idx="4384">
                  <c:v>36.533329999999999</c:v>
                </c:pt>
                <c:pt idx="4385">
                  <c:v>36.541670000000003</c:v>
                </c:pt>
                <c:pt idx="4386">
                  <c:v>36.549999999999997</c:v>
                </c:pt>
                <c:pt idx="4387">
                  <c:v>36.558329999999998</c:v>
                </c:pt>
                <c:pt idx="4388">
                  <c:v>36.566670000000002</c:v>
                </c:pt>
                <c:pt idx="4389">
                  <c:v>36.575000000000003</c:v>
                </c:pt>
                <c:pt idx="4390">
                  <c:v>36.583329999999997</c:v>
                </c:pt>
                <c:pt idx="4391">
                  <c:v>36.591670000000001</c:v>
                </c:pt>
                <c:pt idx="4392">
                  <c:v>36.6</c:v>
                </c:pt>
                <c:pt idx="4393">
                  <c:v>36.608330000000002</c:v>
                </c:pt>
                <c:pt idx="4394">
                  <c:v>36.616669999999999</c:v>
                </c:pt>
                <c:pt idx="4395">
                  <c:v>36.625</c:v>
                </c:pt>
                <c:pt idx="4396">
                  <c:v>36.633330000000001</c:v>
                </c:pt>
                <c:pt idx="4397">
                  <c:v>36.641669999999998</c:v>
                </c:pt>
                <c:pt idx="4398">
                  <c:v>36.65</c:v>
                </c:pt>
                <c:pt idx="4399">
                  <c:v>36.658329999999999</c:v>
                </c:pt>
                <c:pt idx="4400">
                  <c:v>36.666670000000003</c:v>
                </c:pt>
                <c:pt idx="4401">
                  <c:v>36.674999999999997</c:v>
                </c:pt>
                <c:pt idx="4402">
                  <c:v>36.683329999999998</c:v>
                </c:pt>
                <c:pt idx="4403">
                  <c:v>36.691670000000002</c:v>
                </c:pt>
                <c:pt idx="4404">
                  <c:v>36.700000000000003</c:v>
                </c:pt>
                <c:pt idx="4405">
                  <c:v>36.708329999999997</c:v>
                </c:pt>
                <c:pt idx="4406">
                  <c:v>36.716670000000001</c:v>
                </c:pt>
                <c:pt idx="4407">
                  <c:v>36.725000000000001</c:v>
                </c:pt>
                <c:pt idx="4408">
                  <c:v>36.733330000000002</c:v>
                </c:pt>
                <c:pt idx="4409">
                  <c:v>36.741669999999999</c:v>
                </c:pt>
                <c:pt idx="4410">
                  <c:v>36.75</c:v>
                </c:pt>
                <c:pt idx="4411">
                  <c:v>36.758330000000001</c:v>
                </c:pt>
                <c:pt idx="4412">
                  <c:v>36.766669999999998</c:v>
                </c:pt>
                <c:pt idx="4413">
                  <c:v>36.774999999999999</c:v>
                </c:pt>
                <c:pt idx="4414">
                  <c:v>36.783329999999999</c:v>
                </c:pt>
                <c:pt idx="4415">
                  <c:v>36.791670000000003</c:v>
                </c:pt>
                <c:pt idx="4416">
                  <c:v>36.799999999999997</c:v>
                </c:pt>
                <c:pt idx="4417">
                  <c:v>36.808329999999998</c:v>
                </c:pt>
                <c:pt idx="4418">
                  <c:v>36.816670000000002</c:v>
                </c:pt>
                <c:pt idx="4419">
                  <c:v>36.825000000000003</c:v>
                </c:pt>
                <c:pt idx="4420">
                  <c:v>36.833329999999997</c:v>
                </c:pt>
                <c:pt idx="4421">
                  <c:v>36.841670000000001</c:v>
                </c:pt>
                <c:pt idx="4422">
                  <c:v>36.85</c:v>
                </c:pt>
                <c:pt idx="4423">
                  <c:v>36.858330000000002</c:v>
                </c:pt>
                <c:pt idx="4424">
                  <c:v>36.866669999999999</c:v>
                </c:pt>
                <c:pt idx="4425">
                  <c:v>36.875</c:v>
                </c:pt>
                <c:pt idx="4426">
                  <c:v>36.883330000000001</c:v>
                </c:pt>
                <c:pt idx="4427">
                  <c:v>36.891669999999998</c:v>
                </c:pt>
                <c:pt idx="4428">
                  <c:v>36.9</c:v>
                </c:pt>
                <c:pt idx="4429">
                  <c:v>36.908329999999999</c:v>
                </c:pt>
                <c:pt idx="4430">
                  <c:v>36.916670000000003</c:v>
                </c:pt>
                <c:pt idx="4431">
                  <c:v>36.924999999999997</c:v>
                </c:pt>
                <c:pt idx="4432">
                  <c:v>36.933329999999998</c:v>
                </c:pt>
                <c:pt idx="4433">
                  <c:v>36.941670000000002</c:v>
                </c:pt>
                <c:pt idx="4434">
                  <c:v>36.950000000000003</c:v>
                </c:pt>
                <c:pt idx="4435">
                  <c:v>36.958329999999997</c:v>
                </c:pt>
                <c:pt idx="4436">
                  <c:v>36.966670000000001</c:v>
                </c:pt>
                <c:pt idx="4437">
                  <c:v>36.975000000000001</c:v>
                </c:pt>
                <c:pt idx="4438">
                  <c:v>36.983330000000002</c:v>
                </c:pt>
                <c:pt idx="4439">
                  <c:v>36.991669999999999</c:v>
                </c:pt>
                <c:pt idx="4440">
                  <c:v>37</c:v>
                </c:pt>
                <c:pt idx="4441">
                  <c:v>37.008330000000001</c:v>
                </c:pt>
                <c:pt idx="4442">
                  <c:v>37.016669999999998</c:v>
                </c:pt>
                <c:pt idx="4443">
                  <c:v>37.024999999999999</c:v>
                </c:pt>
                <c:pt idx="4444">
                  <c:v>37.033329999999999</c:v>
                </c:pt>
                <c:pt idx="4445">
                  <c:v>37.041670000000003</c:v>
                </c:pt>
                <c:pt idx="4446">
                  <c:v>37.049999999999997</c:v>
                </c:pt>
                <c:pt idx="4447">
                  <c:v>37.058329999999998</c:v>
                </c:pt>
                <c:pt idx="4448">
                  <c:v>37.066670000000002</c:v>
                </c:pt>
                <c:pt idx="4449">
                  <c:v>37.075000000000003</c:v>
                </c:pt>
                <c:pt idx="4450">
                  <c:v>37.083329999999997</c:v>
                </c:pt>
                <c:pt idx="4451">
                  <c:v>37.091670000000001</c:v>
                </c:pt>
                <c:pt idx="4452">
                  <c:v>37.1</c:v>
                </c:pt>
                <c:pt idx="4453">
                  <c:v>37.108330000000002</c:v>
                </c:pt>
                <c:pt idx="4454">
                  <c:v>37.116669999999999</c:v>
                </c:pt>
                <c:pt idx="4455">
                  <c:v>37.125</c:v>
                </c:pt>
                <c:pt idx="4456">
                  <c:v>37.133330000000001</c:v>
                </c:pt>
                <c:pt idx="4457">
                  <c:v>37.141669999999998</c:v>
                </c:pt>
                <c:pt idx="4458">
                  <c:v>37.15</c:v>
                </c:pt>
                <c:pt idx="4459">
                  <c:v>37.158329999999999</c:v>
                </c:pt>
                <c:pt idx="4460">
                  <c:v>37.166670000000003</c:v>
                </c:pt>
                <c:pt idx="4461">
                  <c:v>37.174999999999997</c:v>
                </c:pt>
                <c:pt idx="4462">
                  <c:v>37.183329999999998</c:v>
                </c:pt>
                <c:pt idx="4463">
                  <c:v>37.191670000000002</c:v>
                </c:pt>
                <c:pt idx="4464">
                  <c:v>37.200000000000003</c:v>
                </c:pt>
                <c:pt idx="4465">
                  <c:v>37.208329999999997</c:v>
                </c:pt>
                <c:pt idx="4466">
                  <c:v>37.216670000000001</c:v>
                </c:pt>
                <c:pt idx="4467">
                  <c:v>37.225000000000001</c:v>
                </c:pt>
                <c:pt idx="4468">
                  <c:v>37.233330000000002</c:v>
                </c:pt>
                <c:pt idx="4469">
                  <c:v>37.241669999999999</c:v>
                </c:pt>
                <c:pt idx="4470">
                  <c:v>37.25</c:v>
                </c:pt>
                <c:pt idx="4471">
                  <c:v>37.258330000000001</c:v>
                </c:pt>
                <c:pt idx="4472">
                  <c:v>37.266669999999998</c:v>
                </c:pt>
                <c:pt idx="4473">
                  <c:v>37.274999999999999</c:v>
                </c:pt>
                <c:pt idx="4474">
                  <c:v>37.283329999999999</c:v>
                </c:pt>
                <c:pt idx="4475">
                  <c:v>37.291670000000003</c:v>
                </c:pt>
                <c:pt idx="4476">
                  <c:v>37.299999999999997</c:v>
                </c:pt>
                <c:pt idx="4477">
                  <c:v>37.308329999999998</c:v>
                </c:pt>
                <c:pt idx="4478">
                  <c:v>37.316670000000002</c:v>
                </c:pt>
                <c:pt idx="4479">
                  <c:v>37.325000000000003</c:v>
                </c:pt>
                <c:pt idx="4480">
                  <c:v>37.333329999999997</c:v>
                </c:pt>
                <c:pt idx="4481">
                  <c:v>37.341670000000001</c:v>
                </c:pt>
                <c:pt idx="4482">
                  <c:v>37.35</c:v>
                </c:pt>
                <c:pt idx="4483">
                  <c:v>37.358330000000002</c:v>
                </c:pt>
                <c:pt idx="4484">
                  <c:v>37.366669999999999</c:v>
                </c:pt>
                <c:pt idx="4485">
                  <c:v>37.375</c:v>
                </c:pt>
                <c:pt idx="4486">
                  <c:v>37.383330000000001</c:v>
                </c:pt>
                <c:pt idx="4487">
                  <c:v>37.391669999999998</c:v>
                </c:pt>
                <c:pt idx="4488">
                  <c:v>37.4</c:v>
                </c:pt>
                <c:pt idx="4489">
                  <c:v>37.408329999999999</c:v>
                </c:pt>
                <c:pt idx="4490">
                  <c:v>37.416670000000003</c:v>
                </c:pt>
                <c:pt idx="4491">
                  <c:v>37.424999999999997</c:v>
                </c:pt>
                <c:pt idx="4492">
                  <c:v>37.433329999999998</c:v>
                </c:pt>
                <c:pt idx="4493">
                  <c:v>37.441670000000002</c:v>
                </c:pt>
                <c:pt idx="4494">
                  <c:v>37.450000000000003</c:v>
                </c:pt>
                <c:pt idx="4495">
                  <c:v>37.458329999999997</c:v>
                </c:pt>
                <c:pt idx="4496">
                  <c:v>37.466670000000001</c:v>
                </c:pt>
                <c:pt idx="4497">
                  <c:v>37.475000000000001</c:v>
                </c:pt>
                <c:pt idx="4498">
                  <c:v>37.483330000000002</c:v>
                </c:pt>
                <c:pt idx="4499">
                  <c:v>37.491669999999999</c:v>
                </c:pt>
                <c:pt idx="4500">
                  <c:v>37.5</c:v>
                </c:pt>
                <c:pt idx="4501">
                  <c:v>37.508330000000001</c:v>
                </c:pt>
                <c:pt idx="4502">
                  <c:v>37.516669999999998</c:v>
                </c:pt>
                <c:pt idx="4503">
                  <c:v>37.524999999999999</c:v>
                </c:pt>
                <c:pt idx="4504">
                  <c:v>37.533329999999999</c:v>
                </c:pt>
                <c:pt idx="4505">
                  <c:v>37.541670000000003</c:v>
                </c:pt>
                <c:pt idx="4506">
                  <c:v>37.549999999999997</c:v>
                </c:pt>
                <c:pt idx="4507">
                  <c:v>37.558329999999998</c:v>
                </c:pt>
                <c:pt idx="4508">
                  <c:v>37.566670000000002</c:v>
                </c:pt>
                <c:pt idx="4509">
                  <c:v>37.575000000000003</c:v>
                </c:pt>
                <c:pt idx="4510">
                  <c:v>37.583329999999997</c:v>
                </c:pt>
                <c:pt idx="4511">
                  <c:v>37.591670000000001</c:v>
                </c:pt>
                <c:pt idx="4512">
                  <c:v>37.6</c:v>
                </c:pt>
                <c:pt idx="4513">
                  <c:v>37.608330000000002</c:v>
                </c:pt>
                <c:pt idx="4514">
                  <c:v>37.616669999999999</c:v>
                </c:pt>
                <c:pt idx="4515">
                  <c:v>37.625</c:v>
                </c:pt>
                <c:pt idx="4516">
                  <c:v>37.633330000000001</c:v>
                </c:pt>
                <c:pt idx="4517">
                  <c:v>37.641669999999998</c:v>
                </c:pt>
                <c:pt idx="4518">
                  <c:v>37.65</c:v>
                </c:pt>
                <c:pt idx="4519">
                  <c:v>37.658329999999999</c:v>
                </c:pt>
                <c:pt idx="4520">
                  <c:v>37.666670000000003</c:v>
                </c:pt>
                <c:pt idx="4521">
                  <c:v>37.674999999999997</c:v>
                </c:pt>
                <c:pt idx="4522">
                  <c:v>37.683329999999998</c:v>
                </c:pt>
                <c:pt idx="4523">
                  <c:v>37.691670000000002</c:v>
                </c:pt>
                <c:pt idx="4524">
                  <c:v>37.700000000000003</c:v>
                </c:pt>
                <c:pt idx="4525">
                  <c:v>37.708329999999997</c:v>
                </c:pt>
                <c:pt idx="4526">
                  <c:v>37.716670000000001</c:v>
                </c:pt>
                <c:pt idx="4527">
                  <c:v>37.725000000000001</c:v>
                </c:pt>
                <c:pt idx="4528">
                  <c:v>37.733330000000002</c:v>
                </c:pt>
                <c:pt idx="4529">
                  <c:v>37.741669999999999</c:v>
                </c:pt>
                <c:pt idx="4530">
                  <c:v>37.75</c:v>
                </c:pt>
                <c:pt idx="4531">
                  <c:v>37.758330000000001</c:v>
                </c:pt>
                <c:pt idx="4532">
                  <c:v>37.766669999999998</c:v>
                </c:pt>
                <c:pt idx="4533">
                  <c:v>37.774999999999999</c:v>
                </c:pt>
                <c:pt idx="4534">
                  <c:v>37.783329999999999</c:v>
                </c:pt>
                <c:pt idx="4535">
                  <c:v>37.791670000000003</c:v>
                </c:pt>
                <c:pt idx="4536">
                  <c:v>37.799999999999997</c:v>
                </c:pt>
                <c:pt idx="4537">
                  <c:v>37.808329999999998</c:v>
                </c:pt>
                <c:pt idx="4538">
                  <c:v>37.816670000000002</c:v>
                </c:pt>
                <c:pt idx="4539">
                  <c:v>37.825000000000003</c:v>
                </c:pt>
                <c:pt idx="4540">
                  <c:v>37.833329999999997</c:v>
                </c:pt>
                <c:pt idx="4541">
                  <c:v>37.841670000000001</c:v>
                </c:pt>
                <c:pt idx="4542">
                  <c:v>37.85</c:v>
                </c:pt>
                <c:pt idx="4543">
                  <c:v>37.858330000000002</c:v>
                </c:pt>
                <c:pt idx="4544">
                  <c:v>37.866669999999999</c:v>
                </c:pt>
                <c:pt idx="4545">
                  <c:v>37.875</c:v>
                </c:pt>
                <c:pt idx="4546">
                  <c:v>37.883330000000001</c:v>
                </c:pt>
                <c:pt idx="4547">
                  <c:v>37.891669999999998</c:v>
                </c:pt>
                <c:pt idx="4548">
                  <c:v>37.9</c:v>
                </c:pt>
                <c:pt idx="4549">
                  <c:v>37.908329999999999</c:v>
                </c:pt>
                <c:pt idx="4550">
                  <c:v>37.916670000000003</c:v>
                </c:pt>
                <c:pt idx="4551">
                  <c:v>37.924999999999997</c:v>
                </c:pt>
                <c:pt idx="4552">
                  <c:v>37.933329999999998</c:v>
                </c:pt>
                <c:pt idx="4553">
                  <c:v>37.941670000000002</c:v>
                </c:pt>
                <c:pt idx="4554">
                  <c:v>37.950000000000003</c:v>
                </c:pt>
                <c:pt idx="4555">
                  <c:v>37.958329999999997</c:v>
                </c:pt>
                <c:pt idx="4556">
                  <c:v>37.966670000000001</c:v>
                </c:pt>
                <c:pt idx="4557">
                  <c:v>37.975000000000001</c:v>
                </c:pt>
                <c:pt idx="4558">
                  <c:v>37.983330000000002</c:v>
                </c:pt>
                <c:pt idx="4559">
                  <c:v>37.991669999999999</c:v>
                </c:pt>
                <c:pt idx="4560">
                  <c:v>38</c:v>
                </c:pt>
                <c:pt idx="4561">
                  <c:v>38.008330000000001</c:v>
                </c:pt>
                <c:pt idx="4562">
                  <c:v>38.016669999999998</c:v>
                </c:pt>
                <c:pt idx="4563">
                  <c:v>38.024999999999999</c:v>
                </c:pt>
                <c:pt idx="4564">
                  <c:v>38.033329999999999</c:v>
                </c:pt>
                <c:pt idx="4565">
                  <c:v>38.041670000000003</c:v>
                </c:pt>
                <c:pt idx="4566">
                  <c:v>38.049999999999997</c:v>
                </c:pt>
                <c:pt idx="4567">
                  <c:v>38.058329999999998</c:v>
                </c:pt>
                <c:pt idx="4568">
                  <c:v>38.066670000000002</c:v>
                </c:pt>
                <c:pt idx="4569">
                  <c:v>38.075000000000003</c:v>
                </c:pt>
                <c:pt idx="4570">
                  <c:v>38.083329999999997</c:v>
                </c:pt>
                <c:pt idx="4571">
                  <c:v>38.091670000000001</c:v>
                </c:pt>
                <c:pt idx="4572">
                  <c:v>38.1</c:v>
                </c:pt>
                <c:pt idx="4573">
                  <c:v>38.108330000000002</c:v>
                </c:pt>
                <c:pt idx="4574">
                  <c:v>38.116669999999999</c:v>
                </c:pt>
                <c:pt idx="4575">
                  <c:v>38.125</c:v>
                </c:pt>
                <c:pt idx="4576">
                  <c:v>38.133330000000001</c:v>
                </c:pt>
                <c:pt idx="4577">
                  <c:v>38.141669999999998</c:v>
                </c:pt>
                <c:pt idx="4578">
                  <c:v>38.15</c:v>
                </c:pt>
                <c:pt idx="4579">
                  <c:v>38.158329999999999</c:v>
                </c:pt>
                <c:pt idx="4580">
                  <c:v>38.166670000000003</c:v>
                </c:pt>
                <c:pt idx="4581">
                  <c:v>38.174999999999997</c:v>
                </c:pt>
                <c:pt idx="4582">
                  <c:v>38.183329999999998</c:v>
                </c:pt>
                <c:pt idx="4583">
                  <c:v>38.191670000000002</c:v>
                </c:pt>
                <c:pt idx="4584">
                  <c:v>38.200000000000003</c:v>
                </c:pt>
                <c:pt idx="4585">
                  <c:v>38.208329999999997</c:v>
                </c:pt>
                <c:pt idx="4586">
                  <c:v>38.216670000000001</c:v>
                </c:pt>
                <c:pt idx="4587">
                  <c:v>38.225000000000001</c:v>
                </c:pt>
                <c:pt idx="4588">
                  <c:v>38.233330000000002</c:v>
                </c:pt>
                <c:pt idx="4589">
                  <c:v>38.241669999999999</c:v>
                </c:pt>
                <c:pt idx="4590">
                  <c:v>38.25</c:v>
                </c:pt>
                <c:pt idx="4591">
                  <c:v>38.258330000000001</c:v>
                </c:pt>
                <c:pt idx="4592">
                  <c:v>38.266669999999998</c:v>
                </c:pt>
                <c:pt idx="4593">
                  <c:v>38.274999999999999</c:v>
                </c:pt>
                <c:pt idx="4594">
                  <c:v>38.283329999999999</c:v>
                </c:pt>
                <c:pt idx="4595">
                  <c:v>38.291670000000003</c:v>
                </c:pt>
                <c:pt idx="4596">
                  <c:v>38.299999999999997</c:v>
                </c:pt>
                <c:pt idx="4597">
                  <c:v>38.308329999999998</c:v>
                </c:pt>
                <c:pt idx="4598">
                  <c:v>38.316670000000002</c:v>
                </c:pt>
                <c:pt idx="4599">
                  <c:v>38.325000000000003</c:v>
                </c:pt>
                <c:pt idx="4600">
                  <c:v>38.333329999999997</c:v>
                </c:pt>
                <c:pt idx="4601">
                  <c:v>38.341670000000001</c:v>
                </c:pt>
                <c:pt idx="4602">
                  <c:v>38.35</c:v>
                </c:pt>
                <c:pt idx="4603">
                  <c:v>38.358330000000002</c:v>
                </c:pt>
                <c:pt idx="4604">
                  <c:v>38.366669999999999</c:v>
                </c:pt>
                <c:pt idx="4605">
                  <c:v>38.375</c:v>
                </c:pt>
                <c:pt idx="4606">
                  <c:v>38.383330000000001</c:v>
                </c:pt>
                <c:pt idx="4607">
                  <c:v>38.391669999999998</c:v>
                </c:pt>
                <c:pt idx="4608">
                  <c:v>38.4</c:v>
                </c:pt>
                <c:pt idx="4609">
                  <c:v>38.408329999999999</c:v>
                </c:pt>
                <c:pt idx="4610">
                  <c:v>38.416670000000003</c:v>
                </c:pt>
                <c:pt idx="4611">
                  <c:v>38.424999999999997</c:v>
                </c:pt>
                <c:pt idx="4612">
                  <c:v>38.433329999999998</c:v>
                </c:pt>
                <c:pt idx="4613">
                  <c:v>38.441670000000002</c:v>
                </c:pt>
                <c:pt idx="4614">
                  <c:v>38.450000000000003</c:v>
                </c:pt>
                <c:pt idx="4615">
                  <c:v>38.458329999999997</c:v>
                </c:pt>
                <c:pt idx="4616">
                  <c:v>38.466670000000001</c:v>
                </c:pt>
                <c:pt idx="4617">
                  <c:v>38.475000000000001</c:v>
                </c:pt>
                <c:pt idx="4618">
                  <c:v>38.483330000000002</c:v>
                </c:pt>
                <c:pt idx="4619">
                  <c:v>38.491669999999999</c:v>
                </c:pt>
                <c:pt idx="4620">
                  <c:v>38.5</c:v>
                </c:pt>
                <c:pt idx="4621">
                  <c:v>38.508330000000001</c:v>
                </c:pt>
                <c:pt idx="4622">
                  <c:v>38.516669999999998</c:v>
                </c:pt>
                <c:pt idx="4623">
                  <c:v>38.524999999999999</c:v>
                </c:pt>
                <c:pt idx="4624">
                  <c:v>38.533329999999999</c:v>
                </c:pt>
                <c:pt idx="4625">
                  <c:v>38.541670000000003</c:v>
                </c:pt>
                <c:pt idx="4626">
                  <c:v>38.549999999999997</c:v>
                </c:pt>
                <c:pt idx="4627">
                  <c:v>38.558329999999998</c:v>
                </c:pt>
                <c:pt idx="4628">
                  <c:v>38.566670000000002</c:v>
                </c:pt>
                <c:pt idx="4629">
                  <c:v>38.575000000000003</c:v>
                </c:pt>
                <c:pt idx="4630">
                  <c:v>38.583329999999997</c:v>
                </c:pt>
                <c:pt idx="4631">
                  <c:v>38.591670000000001</c:v>
                </c:pt>
                <c:pt idx="4632">
                  <c:v>38.6</c:v>
                </c:pt>
                <c:pt idx="4633">
                  <c:v>38.608330000000002</c:v>
                </c:pt>
                <c:pt idx="4634">
                  <c:v>38.616669999999999</c:v>
                </c:pt>
                <c:pt idx="4635">
                  <c:v>38.625</c:v>
                </c:pt>
                <c:pt idx="4636">
                  <c:v>38.633330000000001</c:v>
                </c:pt>
                <c:pt idx="4637">
                  <c:v>38.641669999999998</c:v>
                </c:pt>
                <c:pt idx="4638">
                  <c:v>38.65</c:v>
                </c:pt>
                <c:pt idx="4639">
                  <c:v>38.658329999999999</c:v>
                </c:pt>
                <c:pt idx="4640">
                  <c:v>38.666670000000003</c:v>
                </c:pt>
                <c:pt idx="4641">
                  <c:v>38.674999999999997</c:v>
                </c:pt>
                <c:pt idx="4642">
                  <c:v>38.683329999999998</c:v>
                </c:pt>
                <c:pt idx="4643">
                  <c:v>38.691670000000002</c:v>
                </c:pt>
                <c:pt idx="4644">
                  <c:v>38.700000000000003</c:v>
                </c:pt>
                <c:pt idx="4645">
                  <c:v>38.708329999999997</c:v>
                </c:pt>
                <c:pt idx="4646">
                  <c:v>38.716670000000001</c:v>
                </c:pt>
                <c:pt idx="4647">
                  <c:v>38.725000000000001</c:v>
                </c:pt>
                <c:pt idx="4648">
                  <c:v>38.733330000000002</c:v>
                </c:pt>
                <c:pt idx="4649">
                  <c:v>38.741669999999999</c:v>
                </c:pt>
                <c:pt idx="4650">
                  <c:v>38.75</c:v>
                </c:pt>
                <c:pt idx="4651">
                  <c:v>38.758330000000001</c:v>
                </c:pt>
                <c:pt idx="4652">
                  <c:v>38.766669999999998</c:v>
                </c:pt>
                <c:pt idx="4653">
                  <c:v>38.774999999999999</c:v>
                </c:pt>
                <c:pt idx="4654">
                  <c:v>38.783329999999999</c:v>
                </c:pt>
                <c:pt idx="4655">
                  <c:v>38.791670000000003</c:v>
                </c:pt>
                <c:pt idx="4656">
                  <c:v>38.799999999999997</c:v>
                </c:pt>
                <c:pt idx="4657">
                  <c:v>38.808329999999998</c:v>
                </c:pt>
                <c:pt idx="4658">
                  <c:v>38.816670000000002</c:v>
                </c:pt>
                <c:pt idx="4659">
                  <c:v>38.825000000000003</c:v>
                </c:pt>
                <c:pt idx="4660">
                  <c:v>38.833329999999997</c:v>
                </c:pt>
                <c:pt idx="4661">
                  <c:v>38.841670000000001</c:v>
                </c:pt>
                <c:pt idx="4662">
                  <c:v>38.85</c:v>
                </c:pt>
                <c:pt idx="4663">
                  <c:v>38.858330000000002</c:v>
                </c:pt>
                <c:pt idx="4664">
                  <c:v>38.866669999999999</c:v>
                </c:pt>
                <c:pt idx="4665">
                  <c:v>38.875</c:v>
                </c:pt>
                <c:pt idx="4666">
                  <c:v>38.883330000000001</c:v>
                </c:pt>
                <c:pt idx="4667">
                  <c:v>38.891669999999998</c:v>
                </c:pt>
                <c:pt idx="4668">
                  <c:v>38.9</c:v>
                </c:pt>
                <c:pt idx="4669">
                  <c:v>38.908329999999999</c:v>
                </c:pt>
                <c:pt idx="4670">
                  <c:v>38.916670000000003</c:v>
                </c:pt>
                <c:pt idx="4671">
                  <c:v>38.924999999999997</c:v>
                </c:pt>
                <c:pt idx="4672">
                  <c:v>38.933329999999998</c:v>
                </c:pt>
                <c:pt idx="4673">
                  <c:v>38.941670000000002</c:v>
                </c:pt>
                <c:pt idx="4674">
                  <c:v>38.950000000000003</c:v>
                </c:pt>
                <c:pt idx="4675">
                  <c:v>38.958329999999997</c:v>
                </c:pt>
                <c:pt idx="4676">
                  <c:v>38.966670000000001</c:v>
                </c:pt>
                <c:pt idx="4677">
                  <c:v>38.975000000000001</c:v>
                </c:pt>
                <c:pt idx="4678">
                  <c:v>38.983330000000002</c:v>
                </c:pt>
                <c:pt idx="4679">
                  <c:v>38.991669999999999</c:v>
                </c:pt>
                <c:pt idx="4680">
                  <c:v>39</c:v>
                </c:pt>
                <c:pt idx="4681">
                  <c:v>39.008330000000001</c:v>
                </c:pt>
                <c:pt idx="4682">
                  <c:v>39.016669999999998</c:v>
                </c:pt>
                <c:pt idx="4683">
                  <c:v>39.024999999999999</c:v>
                </c:pt>
                <c:pt idx="4684">
                  <c:v>39.033329999999999</c:v>
                </c:pt>
                <c:pt idx="4685">
                  <c:v>39.041670000000003</c:v>
                </c:pt>
                <c:pt idx="4686">
                  <c:v>39.049999999999997</c:v>
                </c:pt>
                <c:pt idx="4687">
                  <c:v>39.058329999999998</c:v>
                </c:pt>
                <c:pt idx="4688">
                  <c:v>39.066670000000002</c:v>
                </c:pt>
                <c:pt idx="4689">
                  <c:v>39.075000000000003</c:v>
                </c:pt>
                <c:pt idx="4690">
                  <c:v>39.083329999999997</c:v>
                </c:pt>
                <c:pt idx="4691">
                  <c:v>39.091670000000001</c:v>
                </c:pt>
                <c:pt idx="4692">
                  <c:v>39.1</c:v>
                </c:pt>
                <c:pt idx="4693">
                  <c:v>39.108330000000002</c:v>
                </c:pt>
                <c:pt idx="4694">
                  <c:v>39.116669999999999</c:v>
                </c:pt>
                <c:pt idx="4695">
                  <c:v>39.125</c:v>
                </c:pt>
                <c:pt idx="4696">
                  <c:v>39.133330000000001</c:v>
                </c:pt>
                <c:pt idx="4697">
                  <c:v>39.141669999999998</c:v>
                </c:pt>
                <c:pt idx="4698">
                  <c:v>39.15</c:v>
                </c:pt>
                <c:pt idx="4699">
                  <c:v>39.158329999999999</c:v>
                </c:pt>
                <c:pt idx="4700">
                  <c:v>39.166670000000003</c:v>
                </c:pt>
                <c:pt idx="4701">
                  <c:v>39.174999999999997</c:v>
                </c:pt>
                <c:pt idx="4702">
                  <c:v>39.183329999999998</c:v>
                </c:pt>
                <c:pt idx="4703">
                  <c:v>39.191670000000002</c:v>
                </c:pt>
                <c:pt idx="4704">
                  <c:v>39.200000000000003</c:v>
                </c:pt>
                <c:pt idx="4705">
                  <c:v>39.208329999999997</c:v>
                </c:pt>
                <c:pt idx="4706">
                  <c:v>39.216670000000001</c:v>
                </c:pt>
                <c:pt idx="4707">
                  <c:v>39.225000000000001</c:v>
                </c:pt>
                <c:pt idx="4708">
                  <c:v>39.233330000000002</c:v>
                </c:pt>
                <c:pt idx="4709">
                  <c:v>39.241669999999999</c:v>
                </c:pt>
                <c:pt idx="4710">
                  <c:v>39.25</c:v>
                </c:pt>
                <c:pt idx="4711">
                  <c:v>39.258330000000001</c:v>
                </c:pt>
                <c:pt idx="4712">
                  <c:v>39.266669999999998</c:v>
                </c:pt>
                <c:pt idx="4713">
                  <c:v>39.274999999999999</c:v>
                </c:pt>
                <c:pt idx="4714">
                  <c:v>39.283329999999999</c:v>
                </c:pt>
                <c:pt idx="4715">
                  <c:v>39.291670000000003</c:v>
                </c:pt>
                <c:pt idx="4716">
                  <c:v>39.299999999999997</c:v>
                </c:pt>
                <c:pt idx="4717">
                  <c:v>39.308329999999998</c:v>
                </c:pt>
                <c:pt idx="4718">
                  <c:v>39.316670000000002</c:v>
                </c:pt>
                <c:pt idx="4719">
                  <c:v>39.325000000000003</c:v>
                </c:pt>
                <c:pt idx="4720">
                  <c:v>39.333329999999997</c:v>
                </c:pt>
                <c:pt idx="4721">
                  <c:v>39.341670000000001</c:v>
                </c:pt>
                <c:pt idx="4722">
                  <c:v>39.35</c:v>
                </c:pt>
                <c:pt idx="4723">
                  <c:v>39.358330000000002</c:v>
                </c:pt>
                <c:pt idx="4724">
                  <c:v>39.366669999999999</c:v>
                </c:pt>
                <c:pt idx="4725">
                  <c:v>39.375</c:v>
                </c:pt>
                <c:pt idx="4726">
                  <c:v>39.383330000000001</c:v>
                </c:pt>
                <c:pt idx="4727">
                  <c:v>39.391669999999998</c:v>
                </c:pt>
                <c:pt idx="4728">
                  <c:v>39.4</c:v>
                </c:pt>
                <c:pt idx="4729">
                  <c:v>39.408329999999999</c:v>
                </c:pt>
                <c:pt idx="4730">
                  <c:v>39.416670000000003</c:v>
                </c:pt>
                <c:pt idx="4731">
                  <c:v>39.424999999999997</c:v>
                </c:pt>
                <c:pt idx="4732">
                  <c:v>39.433329999999998</c:v>
                </c:pt>
                <c:pt idx="4733">
                  <c:v>39.441670000000002</c:v>
                </c:pt>
                <c:pt idx="4734">
                  <c:v>39.450000000000003</c:v>
                </c:pt>
                <c:pt idx="4735">
                  <c:v>39.458329999999997</c:v>
                </c:pt>
                <c:pt idx="4736">
                  <c:v>39.466670000000001</c:v>
                </c:pt>
                <c:pt idx="4737">
                  <c:v>39.475000000000001</c:v>
                </c:pt>
                <c:pt idx="4738">
                  <c:v>39.483330000000002</c:v>
                </c:pt>
                <c:pt idx="4739">
                  <c:v>39.491669999999999</c:v>
                </c:pt>
                <c:pt idx="4740">
                  <c:v>39.5</c:v>
                </c:pt>
                <c:pt idx="4741">
                  <c:v>39.508330000000001</c:v>
                </c:pt>
                <c:pt idx="4742">
                  <c:v>39.516669999999998</c:v>
                </c:pt>
                <c:pt idx="4743">
                  <c:v>39.524999999999999</c:v>
                </c:pt>
                <c:pt idx="4744">
                  <c:v>39.533329999999999</c:v>
                </c:pt>
                <c:pt idx="4745">
                  <c:v>39.541670000000003</c:v>
                </c:pt>
                <c:pt idx="4746">
                  <c:v>39.549999999999997</c:v>
                </c:pt>
                <c:pt idx="4747">
                  <c:v>39.558329999999998</c:v>
                </c:pt>
                <c:pt idx="4748">
                  <c:v>39.566670000000002</c:v>
                </c:pt>
                <c:pt idx="4749">
                  <c:v>39.575000000000003</c:v>
                </c:pt>
                <c:pt idx="4750">
                  <c:v>39.583329999999997</c:v>
                </c:pt>
                <c:pt idx="4751">
                  <c:v>39.591670000000001</c:v>
                </c:pt>
                <c:pt idx="4752">
                  <c:v>39.6</c:v>
                </c:pt>
                <c:pt idx="4753">
                  <c:v>39.608330000000002</c:v>
                </c:pt>
                <c:pt idx="4754">
                  <c:v>39.616669999999999</c:v>
                </c:pt>
                <c:pt idx="4755">
                  <c:v>39.625</c:v>
                </c:pt>
                <c:pt idx="4756">
                  <c:v>39.633330000000001</c:v>
                </c:pt>
                <c:pt idx="4757">
                  <c:v>39.641669999999998</c:v>
                </c:pt>
                <c:pt idx="4758">
                  <c:v>39.65</c:v>
                </c:pt>
                <c:pt idx="4759">
                  <c:v>39.658329999999999</c:v>
                </c:pt>
                <c:pt idx="4760">
                  <c:v>39.666670000000003</c:v>
                </c:pt>
                <c:pt idx="4761">
                  <c:v>39.674999999999997</c:v>
                </c:pt>
                <c:pt idx="4762">
                  <c:v>39.683329999999998</c:v>
                </c:pt>
                <c:pt idx="4763">
                  <c:v>39.691670000000002</c:v>
                </c:pt>
                <c:pt idx="4764">
                  <c:v>39.700000000000003</c:v>
                </c:pt>
                <c:pt idx="4765">
                  <c:v>39.708329999999997</c:v>
                </c:pt>
                <c:pt idx="4766">
                  <c:v>39.716670000000001</c:v>
                </c:pt>
                <c:pt idx="4767">
                  <c:v>39.725000000000001</c:v>
                </c:pt>
                <c:pt idx="4768">
                  <c:v>39.733330000000002</c:v>
                </c:pt>
                <c:pt idx="4769">
                  <c:v>39.741669999999999</c:v>
                </c:pt>
                <c:pt idx="4770">
                  <c:v>39.75</c:v>
                </c:pt>
                <c:pt idx="4771">
                  <c:v>39.758330000000001</c:v>
                </c:pt>
                <c:pt idx="4772">
                  <c:v>39.766669999999998</c:v>
                </c:pt>
                <c:pt idx="4773">
                  <c:v>39.774999999999999</c:v>
                </c:pt>
                <c:pt idx="4774">
                  <c:v>39.783329999999999</c:v>
                </c:pt>
                <c:pt idx="4775">
                  <c:v>39.791670000000003</c:v>
                </c:pt>
                <c:pt idx="4776">
                  <c:v>39.799999999999997</c:v>
                </c:pt>
                <c:pt idx="4777">
                  <c:v>39.808329999999998</c:v>
                </c:pt>
                <c:pt idx="4778">
                  <c:v>39.816670000000002</c:v>
                </c:pt>
                <c:pt idx="4779">
                  <c:v>39.825000000000003</c:v>
                </c:pt>
                <c:pt idx="4780">
                  <c:v>39.833329999999997</c:v>
                </c:pt>
                <c:pt idx="4781">
                  <c:v>39.841670000000001</c:v>
                </c:pt>
                <c:pt idx="4782">
                  <c:v>39.85</c:v>
                </c:pt>
                <c:pt idx="4783">
                  <c:v>39.858330000000002</c:v>
                </c:pt>
                <c:pt idx="4784">
                  <c:v>39.866669999999999</c:v>
                </c:pt>
                <c:pt idx="4785">
                  <c:v>39.875</c:v>
                </c:pt>
                <c:pt idx="4786">
                  <c:v>39.883330000000001</c:v>
                </c:pt>
                <c:pt idx="4787">
                  <c:v>39.891669999999998</c:v>
                </c:pt>
                <c:pt idx="4788">
                  <c:v>39.9</c:v>
                </c:pt>
                <c:pt idx="4789">
                  <c:v>39.908329999999999</c:v>
                </c:pt>
                <c:pt idx="4790">
                  <c:v>39.916670000000003</c:v>
                </c:pt>
                <c:pt idx="4791">
                  <c:v>39.924999999999997</c:v>
                </c:pt>
                <c:pt idx="4792">
                  <c:v>39.933329999999998</c:v>
                </c:pt>
                <c:pt idx="4793">
                  <c:v>39.941670000000002</c:v>
                </c:pt>
                <c:pt idx="4794">
                  <c:v>39.950000000000003</c:v>
                </c:pt>
                <c:pt idx="4795">
                  <c:v>39.958329999999997</c:v>
                </c:pt>
                <c:pt idx="4796">
                  <c:v>39.966670000000001</c:v>
                </c:pt>
                <c:pt idx="4797">
                  <c:v>39.975000000000001</c:v>
                </c:pt>
                <c:pt idx="4798">
                  <c:v>39.983330000000002</c:v>
                </c:pt>
                <c:pt idx="4799">
                  <c:v>39.991669999999999</c:v>
                </c:pt>
                <c:pt idx="4800">
                  <c:v>40</c:v>
                </c:pt>
              </c:numCache>
            </c:numRef>
          </c:xVal>
          <c:yVal>
            <c:numRef>
              <c:f>all!$C$2:$C$4802</c:f>
              <c:numCache>
                <c:formatCode>General</c:formatCode>
                <c:ptCount val="4801"/>
                <c:pt idx="0">
                  <c:v>1.109318273497378E-2</c:v>
                </c:pt>
                <c:pt idx="1">
                  <c:v>1.109318273497378E-2</c:v>
                </c:pt>
                <c:pt idx="2">
                  <c:v>1.7345703912868091E-2</c:v>
                </c:pt>
                <c:pt idx="3">
                  <c:v>1.290843081887858E-2</c:v>
                </c:pt>
                <c:pt idx="4">
                  <c:v>1.109318273497378E-2</c:v>
                </c:pt>
                <c:pt idx="5">
                  <c:v>4.4372730939895117E-3</c:v>
                </c:pt>
                <c:pt idx="6">
                  <c:v>1.5933844292053249E-2</c:v>
                </c:pt>
                <c:pt idx="7">
                  <c:v>6.4542154094392899E-3</c:v>
                </c:pt>
                <c:pt idx="8">
                  <c:v>2.5211778943122227E-2</c:v>
                </c:pt>
                <c:pt idx="9">
                  <c:v>1.4320290439693425E-2</c:v>
                </c:pt>
                <c:pt idx="10">
                  <c:v>1.5933844292053249E-2</c:v>
                </c:pt>
                <c:pt idx="11">
                  <c:v>1.9160951996772892E-2</c:v>
                </c:pt>
                <c:pt idx="12">
                  <c:v>2.0572811617587738E-2</c:v>
                </c:pt>
                <c:pt idx="13">
                  <c:v>1.2706736587333602E-2</c:v>
                </c:pt>
                <c:pt idx="14">
                  <c:v>1.2706736587333602E-2</c:v>
                </c:pt>
                <c:pt idx="15">
                  <c:v>2.2388059701492536E-2</c:v>
                </c:pt>
                <c:pt idx="16">
                  <c:v>1.7547398144413071E-2</c:v>
                </c:pt>
                <c:pt idx="17">
                  <c:v>1.109318273497378E-2</c:v>
                </c:pt>
                <c:pt idx="18">
                  <c:v>1.109318273497378E-2</c:v>
                </c:pt>
                <c:pt idx="19">
                  <c:v>2.3799919322307381E-2</c:v>
                </c:pt>
                <c:pt idx="20">
                  <c:v>1.7345703912868091E-2</c:v>
                </c:pt>
                <c:pt idx="21">
                  <c:v>2.218636546994756E-2</c:v>
                </c:pt>
                <c:pt idx="22">
                  <c:v>1.5732150060508269E-2</c:v>
                </c:pt>
                <c:pt idx="23">
                  <c:v>1.2706736587333602E-2</c:v>
                </c:pt>
                <c:pt idx="24">
                  <c:v>1.2706736587333602E-2</c:v>
                </c:pt>
                <c:pt idx="25">
                  <c:v>1.109318273497378E-2</c:v>
                </c:pt>
                <c:pt idx="26">
                  <c:v>1.3110125050423558E-2</c:v>
                </c:pt>
                <c:pt idx="27">
                  <c:v>1.2303348124243647E-2</c:v>
                </c:pt>
                <c:pt idx="28">
                  <c:v>1.109318273497378E-2</c:v>
                </c:pt>
                <c:pt idx="29">
                  <c:v>1.2706736587333602E-2</c:v>
                </c:pt>
                <c:pt idx="30">
                  <c:v>1.5732150060508269E-2</c:v>
                </c:pt>
                <c:pt idx="31">
                  <c:v>2.0976200080677694E-2</c:v>
                </c:pt>
                <c:pt idx="32">
                  <c:v>1.109318273497378E-2</c:v>
                </c:pt>
                <c:pt idx="33">
                  <c:v>1.9160951996772892E-2</c:v>
                </c:pt>
                <c:pt idx="34">
                  <c:v>1.109318273497378E-2</c:v>
                </c:pt>
                <c:pt idx="35">
                  <c:v>1.5933844292053249E-2</c:v>
                </c:pt>
                <c:pt idx="36">
                  <c:v>1.4118596208148447E-2</c:v>
                </c:pt>
                <c:pt idx="37">
                  <c:v>1.4320290439693425E-2</c:v>
                </c:pt>
                <c:pt idx="38">
                  <c:v>2.480839048003227E-2</c:v>
                </c:pt>
                <c:pt idx="39">
                  <c:v>2.7833803953206938E-2</c:v>
                </c:pt>
                <c:pt idx="40">
                  <c:v>2.0774505849132714E-2</c:v>
                </c:pt>
                <c:pt idx="41">
                  <c:v>1.5933844292053249E-2</c:v>
                </c:pt>
                <c:pt idx="42">
                  <c:v>7.6643807987091571E-3</c:v>
                </c:pt>
                <c:pt idx="43">
                  <c:v>1.2706736587333602E-2</c:v>
                </c:pt>
                <c:pt idx="44">
                  <c:v>1.5530455828963292E-2</c:v>
                </c:pt>
                <c:pt idx="45">
                  <c:v>2.4001613553852361E-2</c:v>
                </c:pt>
                <c:pt idx="46">
                  <c:v>1.4118596208148447E-2</c:v>
                </c:pt>
                <c:pt idx="47">
                  <c:v>1.109318273497378E-2</c:v>
                </c:pt>
                <c:pt idx="48">
                  <c:v>9.479628882613958E-3</c:v>
                </c:pt>
                <c:pt idx="49">
                  <c:v>1.5732150060508269E-2</c:v>
                </c:pt>
                <c:pt idx="50">
                  <c:v>1.109318273497378E-2</c:v>
                </c:pt>
                <c:pt idx="51">
                  <c:v>1.7345703912868091E-2</c:v>
                </c:pt>
                <c:pt idx="52">
                  <c:v>1.5732150060508269E-2</c:v>
                </c:pt>
                <c:pt idx="53">
                  <c:v>1.4118596208148447E-2</c:v>
                </c:pt>
                <c:pt idx="54">
                  <c:v>2.2388059701492536E-2</c:v>
                </c:pt>
                <c:pt idx="55">
                  <c:v>1.4320290439693425E-2</c:v>
                </c:pt>
                <c:pt idx="56">
                  <c:v>1.2706736587333602E-2</c:v>
                </c:pt>
                <c:pt idx="57">
                  <c:v>2.0774505849132714E-2</c:v>
                </c:pt>
                <c:pt idx="58">
                  <c:v>1.8959257765227916E-2</c:v>
                </c:pt>
                <c:pt idx="59">
                  <c:v>1.7144009681323114E-2</c:v>
                </c:pt>
                <c:pt idx="60">
                  <c:v>1.7547398144413071E-2</c:v>
                </c:pt>
                <c:pt idx="61">
                  <c:v>9.2779346510689798E-3</c:v>
                </c:pt>
                <c:pt idx="62">
                  <c:v>1.109318273497378E-2</c:v>
                </c:pt>
                <c:pt idx="63">
                  <c:v>1.4118596208148447E-2</c:v>
                </c:pt>
                <c:pt idx="64">
                  <c:v>9.479628882613958E-3</c:v>
                </c:pt>
                <c:pt idx="65">
                  <c:v>1.4118596208148447E-2</c:v>
                </c:pt>
                <c:pt idx="66">
                  <c:v>1.290843081887858E-2</c:v>
                </c:pt>
                <c:pt idx="67">
                  <c:v>1.5933844292053249E-2</c:v>
                </c:pt>
                <c:pt idx="68">
                  <c:v>2.4001613553852361E-2</c:v>
                </c:pt>
                <c:pt idx="69">
                  <c:v>1.4320290439693425E-2</c:v>
                </c:pt>
                <c:pt idx="70">
                  <c:v>1.109318273497378E-2</c:v>
                </c:pt>
                <c:pt idx="71">
                  <c:v>1.109318273497378E-2</c:v>
                </c:pt>
                <c:pt idx="72">
                  <c:v>1.7547398144413071E-2</c:v>
                </c:pt>
                <c:pt idx="73">
                  <c:v>1.4320290439693425E-2</c:v>
                </c:pt>
                <c:pt idx="74">
                  <c:v>1.2706736587333602E-2</c:v>
                </c:pt>
                <c:pt idx="75">
                  <c:v>1.109318273497378E-2</c:v>
                </c:pt>
                <c:pt idx="76">
                  <c:v>2.0572811617587738E-2</c:v>
                </c:pt>
                <c:pt idx="77">
                  <c:v>2.6421944332392092E-2</c:v>
                </c:pt>
                <c:pt idx="78">
                  <c:v>1.7950786607503027E-2</c:v>
                </c:pt>
                <c:pt idx="79">
                  <c:v>7.8660750302541344E-3</c:v>
                </c:pt>
                <c:pt idx="80">
                  <c:v>2.0371117386042758E-2</c:v>
                </c:pt>
                <c:pt idx="81">
                  <c:v>1.109318273497378E-2</c:v>
                </c:pt>
                <c:pt idx="82">
                  <c:v>9.2779346510689798E-3</c:v>
                </c:pt>
                <c:pt idx="83">
                  <c:v>1.2505042355788625E-2</c:v>
                </c:pt>
                <c:pt idx="84">
                  <c:v>1.5732150060508269E-2</c:v>
                </c:pt>
                <c:pt idx="85">
                  <c:v>1.7547398144413071E-2</c:v>
                </c:pt>
                <c:pt idx="86">
                  <c:v>1.2505042355788625E-2</c:v>
                </c:pt>
                <c:pt idx="87">
                  <c:v>1.5732150060508269E-2</c:v>
                </c:pt>
                <c:pt idx="88">
                  <c:v>6.0508269463493344E-3</c:v>
                </c:pt>
                <c:pt idx="89">
                  <c:v>2.4001613553852361E-2</c:v>
                </c:pt>
                <c:pt idx="90">
                  <c:v>6.2525211778943126E-3</c:v>
                </c:pt>
                <c:pt idx="91">
                  <c:v>1.4320290439693425E-2</c:v>
                </c:pt>
                <c:pt idx="92">
                  <c:v>2.3598225090762405E-2</c:v>
                </c:pt>
                <c:pt idx="93">
                  <c:v>1.0488100040338847E-2</c:v>
                </c:pt>
                <c:pt idx="94">
                  <c:v>8.8745461879790235E-3</c:v>
                </c:pt>
                <c:pt idx="95">
                  <c:v>7.8660750302541344E-3</c:v>
                </c:pt>
                <c:pt idx="96">
                  <c:v>2.3799919322307381E-2</c:v>
                </c:pt>
                <c:pt idx="97">
                  <c:v>1.5732150060508269E-2</c:v>
                </c:pt>
                <c:pt idx="98">
                  <c:v>1.5732150060508269E-2</c:v>
                </c:pt>
                <c:pt idx="99">
                  <c:v>6.0508269463493344E-3</c:v>
                </c:pt>
                <c:pt idx="100">
                  <c:v>1.4118596208148447E-2</c:v>
                </c:pt>
                <c:pt idx="101">
                  <c:v>1.7345703912868091E-2</c:v>
                </c:pt>
                <c:pt idx="102">
                  <c:v>1.3110125050423558E-2</c:v>
                </c:pt>
                <c:pt idx="103">
                  <c:v>7.2609923356192017E-3</c:v>
                </c:pt>
                <c:pt idx="104">
                  <c:v>2.0774505849132714E-2</c:v>
                </c:pt>
                <c:pt idx="105">
                  <c:v>4.6389673255344899E-3</c:v>
                </c:pt>
                <c:pt idx="106">
                  <c:v>1.8959257765227916E-2</c:v>
                </c:pt>
                <c:pt idx="107">
                  <c:v>1.9160951996772892E-2</c:v>
                </c:pt>
                <c:pt idx="108">
                  <c:v>1.2505042355788625E-2</c:v>
                </c:pt>
                <c:pt idx="109">
                  <c:v>1.0891488503428802E-2</c:v>
                </c:pt>
                <c:pt idx="110">
                  <c:v>2.1782977006857603E-2</c:v>
                </c:pt>
                <c:pt idx="111">
                  <c:v>1.6135538523598225E-2</c:v>
                </c:pt>
                <c:pt idx="112">
                  <c:v>1.2505042355788625E-2</c:v>
                </c:pt>
                <c:pt idx="113">
                  <c:v>2.218636546994756E-2</c:v>
                </c:pt>
                <c:pt idx="114">
                  <c:v>1.0891488503428802E-2</c:v>
                </c:pt>
                <c:pt idx="115">
                  <c:v>1.4118596208148447E-2</c:v>
                </c:pt>
                <c:pt idx="116">
                  <c:v>1.6942315449778138E-2</c:v>
                </c:pt>
                <c:pt idx="117">
                  <c:v>1.4118596208148447E-2</c:v>
                </c:pt>
                <c:pt idx="118">
                  <c:v>2.218636546994756E-2</c:v>
                </c:pt>
                <c:pt idx="119">
                  <c:v>1.4118596208148447E-2</c:v>
                </c:pt>
                <c:pt idx="120">
                  <c:v>1.4925373134328358E-2</c:v>
                </c:pt>
                <c:pt idx="121">
                  <c:v>1.9766034691407825E-2</c:v>
                </c:pt>
                <c:pt idx="122">
                  <c:v>4.4372730939895117E-3</c:v>
                </c:pt>
                <c:pt idx="123">
                  <c:v>6.4542154094392899E-3</c:v>
                </c:pt>
                <c:pt idx="124">
                  <c:v>1.0286405808793869E-2</c:v>
                </c:pt>
                <c:pt idx="125">
                  <c:v>2.1581282775312627E-2</c:v>
                </c:pt>
                <c:pt idx="126">
                  <c:v>3.3884630899556276E-2</c:v>
                </c:pt>
                <c:pt idx="127">
                  <c:v>1.8757563533682936E-2</c:v>
                </c:pt>
                <c:pt idx="128">
                  <c:v>1.2706736587333602E-2</c:v>
                </c:pt>
                <c:pt idx="129">
                  <c:v>2.6220250100847118E-3</c:v>
                </c:pt>
                <c:pt idx="130">
                  <c:v>1.2505042355788625E-2</c:v>
                </c:pt>
                <c:pt idx="131">
                  <c:v>1.2505042355788625E-2</c:v>
                </c:pt>
                <c:pt idx="132">
                  <c:v>1.4118596208148447E-2</c:v>
                </c:pt>
                <c:pt idx="133">
                  <c:v>9.2779346510689798E-3</c:v>
                </c:pt>
                <c:pt idx="134">
                  <c:v>2.0572811617587738E-2</c:v>
                </c:pt>
                <c:pt idx="135">
                  <c:v>1.5530455828963292E-2</c:v>
                </c:pt>
                <c:pt idx="136">
                  <c:v>9.2779346510689798E-3</c:v>
                </c:pt>
                <c:pt idx="137">
                  <c:v>1.4118596208148447E-2</c:v>
                </c:pt>
                <c:pt idx="138">
                  <c:v>1.5732150060508269E-2</c:v>
                </c:pt>
                <c:pt idx="139">
                  <c:v>9.2779346510689798E-3</c:v>
                </c:pt>
                <c:pt idx="140">
                  <c:v>2.0774505849132714E-2</c:v>
                </c:pt>
                <c:pt idx="141">
                  <c:v>1.4118596208148447E-2</c:v>
                </c:pt>
                <c:pt idx="142">
                  <c:v>1.5732150060508269E-2</c:v>
                </c:pt>
                <c:pt idx="143">
                  <c:v>1.5530455828963292E-2</c:v>
                </c:pt>
                <c:pt idx="144">
                  <c:v>1.1496571198063736E-2</c:v>
                </c:pt>
                <c:pt idx="145">
                  <c:v>2.218636546994756E-2</c:v>
                </c:pt>
                <c:pt idx="146">
                  <c:v>1.4320290439693425E-2</c:v>
                </c:pt>
                <c:pt idx="147">
                  <c:v>1.2505042355788625E-2</c:v>
                </c:pt>
                <c:pt idx="148">
                  <c:v>6.4542154094392899E-3</c:v>
                </c:pt>
                <c:pt idx="149">
                  <c:v>1.109318273497378E-2</c:v>
                </c:pt>
                <c:pt idx="150">
                  <c:v>1.4118596208148447E-2</c:v>
                </c:pt>
                <c:pt idx="151">
                  <c:v>7.462686567164179E-3</c:v>
                </c:pt>
                <c:pt idx="152">
                  <c:v>2.0976200080677694E-2</c:v>
                </c:pt>
                <c:pt idx="153">
                  <c:v>1.7345703912868091E-2</c:v>
                </c:pt>
                <c:pt idx="154">
                  <c:v>1.9564340459862849E-2</c:v>
                </c:pt>
                <c:pt idx="155">
                  <c:v>2.3396530859217425E-2</c:v>
                </c:pt>
                <c:pt idx="156">
                  <c:v>7.8660750302541344E-3</c:v>
                </c:pt>
                <c:pt idx="157">
                  <c:v>1.7345703912868091E-2</c:v>
                </c:pt>
                <c:pt idx="158">
                  <c:v>1.7547398144413071E-2</c:v>
                </c:pt>
                <c:pt idx="159">
                  <c:v>2.0572811617587738E-2</c:v>
                </c:pt>
                <c:pt idx="160">
                  <c:v>1.0891488503428802E-2</c:v>
                </c:pt>
                <c:pt idx="161">
                  <c:v>1.5732150060508269E-2</c:v>
                </c:pt>
                <c:pt idx="162">
                  <c:v>2.0572811617587738E-2</c:v>
                </c:pt>
                <c:pt idx="163">
                  <c:v>1.4118596208148447E-2</c:v>
                </c:pt>
                <c:pt idx="164">
                  <c:v>1.9160951996772892E-2</c:v>
                </c:pt>
                <c:pt idx="165">
                  <c:v>1.2505042355788625E-2</c:v>
                </c:pt>
                <c:pt idx="166">
                  <c:v>3.0254134731746672E-3</c:v>
                </c:pt>
                <c:pt idx="167">
                  <c:v>1.4118596208148447E-2</c:v>
                </c:pt>
                <c:pt idx="168">
                  <c:v>1.2706736587333602E-2</c:v>
                </c:pt>
                <c:pt idx="169">
                  <c:v>1.5127067365873336E-2</c:v>
                </c:pt>
                <c:pt idx="170">
                  <c:v>1.8152480839048003E-2</c:v>
                </c:pt>
                <c:pt idx="171">
                  <c:v>1.2505042355788625E-2</c:v>
                </c:pt>
                <c:pt idx="172">
                  <c:v>1.5732150060508269E-2</c:v>
                </c:pt>
                <c:pt idx="173">
                  <c:v>9.2779346510689798E-3</c:v>
                </c:pt>
                <c:pt idx="174">
                  <c:v>2.0774505849132714E-2</c:v>
                </c:pt>
                <c:pt idx="175">
                  <c:v>6.0508269463493344E-3</c:v>
                </c:pt>
                <c:pt idx="176">
                  <c:v>1.0891488503428802E-2</c:v>
                </c:pt>
                <c:pt idx="177">
                  <c:v>1.5933844292053249E-2</c:v>
                </c:pt>
                <c:pt idx="178">
                  <c:v>1.7547398144413071E-2</c:v>
                </c:pt>
                <c:pt idx="179">
                  <c:v>1.8959257765227916E-2</c:v>
                </c:pt>
                <c:pt idx="180">
                  <c:v>1.7547398144413071E-2</c:v>
                </c:pt>
                <c:pt idx="181">
                  <c:v>1.5732150060508269E-2</c:v>
                </c:pt>
                <c:pt idx="182">
                  <c:v>1.7345703912868091E-2</c:v>
                </c:pt>
                <c:pt idx="183">
                  <c:v>1.4118596208148447E-2</c:v>
                </c:pt>
                <c:pt idx="184">
                  <c:v>1.4118596208148447E-2</c:v>
                </c:pt>
                <c:pt idx="185">
                  <c:v>1.8959257765227916E-2</c:v>
                </c:pt>
                <c:pt idx="186">
                  <c:v>1.5732150060508269E-2</c:v>
                </c:pt>
                <c:pt idx="187">
                  <c:v>6.0508269463493344E-3</c:v>
                </c:pt>
                <c:pt idx="188">
                  <c:v>4.4372730939895117E-3</c:v>
                </c:pt>
                <c:pt idx="189">
                  <c:v>1.8959257765227916E-2</c:v>
                </c:pt>
                <c:pt idx="190">
                  <c:v>1.7345703912868091E-2</c:v>
                </c:pt>
                <c:pt idx="191">
                  <c:v>7.6643807987091571E-3</c:v>
                </c:pt>
                <c:pt idx="192">
                  <c:v>7.6643807987091571E-3</c:v>
                </c:pt>
                <c:pt idx="193">
                  <c:v>1.0891488503428802E-2</c:v>
                </c:pt>
                <c:pt idx="194">
                  <c:v>1.9160951996772892E-2</c:v>
                </c:pt>
                <c:pt idx="195">
                  <c:v>1.109318273497378E-2</c:v>
                </c:pt>
                <c:pt idx="196">
                  <c:v>1.4118596208148447E-2</c:v>
                </c:pt>
                <c:pt idx="197">
                  <c:v>1.5933844292053249E-2</c:v>
                </c:pt>
                <c:pt idx="198">
                  <c:v>9.479628882613958E-3</c:v>
                </c:pt>
                <c:pt idx="199">
                  <c:v>2.0774505849132714E-2</c:v>
                </c:pt>
                <c:pt idx="200">
                  <c:v>1.5732150060508269E-2</c:v>
                </c:pt>
                <c:pt idx="201">
                  <c:v>1.8959257765227916E-2</c:v>
                </c:pt>
                <c:pt idx="202">
                  <c:v>2.3799919322307381E-2</c:v>
                </c:pt>
                <c:pt idx="203">
                  <c:v>1.5732150060508269E-2</c:v>
                </c:pt>
                <c:pt idx="204">
                  <c:v>2.0371117386042758E-2</c:v>
                </c:pt>
                <c:pt idx="205">
                  <c:v>1.109318273497378E-2</c:v>
                </c:pt>
                <c:pt idx="206">
                  <c:v>1.5732150060508269E-2</c:v>
                </c:pt>
                <c:pt idx="207">
                  <c:v>9.2779346510689798E-3</c:v>
                </c:pt>
                <c:pt idx="208">
                  <c:v>1.7345703912868091E-2</c:v>
                </c:pt>
                <c:pt idx="209">
                  <c:v>1.2505042355788625E-2</c:v>
                </c:pt>
                <c:pt idx="210">
                  <c:v>1.2505042355788625E-2</c:v>
                </c:pt>
                <c:pt idx="211">
                  <c:v>1.3513513513513514E-2</c:v>
                </c:pt>
                <c:pt idx="212">
                  <c:v>1.9564340459862849E-2</c:v>
                </c:pt>
                <c:pt idx="213">
                  <c:v>1.2505042355788625E-2</c:v>
                </c:pt>
                <c:pt idx="214">
                  <c:v>1.4118596208148447E-2</c:v>
                </c:pt>
                <c:pt idx="215">
                  <c:v>2.3799919322307381E-2</c:v>
                </c:pt>
                <c:pt idx="216">
                  <c:v>1.7144009681323114E-2</c:v>
                </c:pt>
                <c:pt idx="217">
                  <c:v>4.4372730939895117E-3</c:v>
                </c:pt>
                <c:pt idx="218">
                  <c:v>1.4118596208148447E-2</c:v>
                </c:pt>
                <c:pt idx="219">
                  <c:v>1.7144009681323114E-2</c:v>
                </c:pt>
                <c:pt idx="220">
                  <c:v>1.4320290439693425E-2</c:v>
                </c:pt>
                <c:pt idx="221">
                  <c:v>1.7345703912868091E-2</c:v>
                </c:pt>
                <c:pt idx="222">
                  <c:v>1.4320290439693425E-2</c:v>
                </c:pt>
                <c:pt idx="223">
                  <c:v>7.8660750302541344E-3</c:v>
                </c:pt>
                <c:pt idx="224">
                  <c:v>1.0891488503428802E-2</c:v>
                </c:pt>
                <c:pt idx="225">
                  <c:v>1.2505042355788625E-2</c:v>
                </c:pt>
                <c:pt idx="226">
                  <c:v>2.218636546994756E-2</c:v>
                </c:pt>
                <c:pt idx="227">
                  <c:v>2.3799919322307381E-2</c:v>
                </c:pt>
                <c:pt idx="228">
                  <c:v>1.2505042355788625E-2</c:v>
                </c:pt>
                <c:pt idx="229">
                  <c:v>1.5933844292053249E-2</c:v>
                </c:pt>
                <c:pt idx="230">
                  <c:v>6.0508269463493344E-3</c:v>
                </c:pt>
                <c:pt idx="231">
                  <c:v>2.0572811617587738E-2</c:v>
                </c:pt>
                <c:pt idx="232">
                  <c:v>2.218636546994756E-2</c:v>
                </c:pt>
                <c:pt idx="233">
                  <c:v>2.3799919322307381E-2</c:v>
                </c:pt>
                <c:pt idx="234">
                  <c:v>1.4118596208148447E-2</c:v>
                </c:pt>
                <c:pt idx="235">
                  <c:v>7.6643807987091571E-3</c:v>
                </c:pt>
                <c:pt idx="236">
                  <c:v>1.4118596208148447E-2</c:v>
                </c:pt>
                <c:pt idx="237">
                  <c:v>9.8830173457039126E-3</c:v>
                </c:pt>
                <c:pt idx="238">
                  <c:v>2.1782977006857603E-2</c:v>
                </c:pt>
                <c:pt idx="239">
                  <c:v>1.7345703912868091E-2</c:v>
                </c:pt>
                <c:pt idx="240">
                  <c:v>2.5413473174667203E-2</c:v>
                </c:pt>
                <c:pt idx="241">
                  <c:v>1.5732150060508269E-2</c:v>
                </c:pt>
                <c:pt idx="242">
                  <c:v>1.6538926986688181E-2</c:v>
                </c:pt>
                <c:pt idx="243">
                  <c:v>1.2101653892698669E-2</c:v>
                </c:pt>
                <c:pt idx="244">
                  <c:v>1.7345703912868091E-2</c:v>
                </c:pt>
                <c:pt idx="245">
                  <c:v>1.4320290439693425E-2</c:v>
                </c:pt>
                <c:pt idx="246">
                  <c:v>9.2779346510689798E-3</c:v>
                </c:pt>
                <c:pt idx="247">
                  <c:v>2.0774505849132714E-2</c:v>
                </c:pt>
                <c:pt idx="248">
                  <c:v>2.7228721258572005E-2</c:v>
                </c:pt>
                <c:pt idx="249">
                  <c:v>9.479628882613958E-3</c:v>
                </c:pt>
                <c:pt idx="250">
                  <c:v>2.2388059701492536E-2</c:v>
                </c:pt>
                <c:pt idx="251">
                  <c:v>1.9160951996772892E-2</c:v>
                </c:pt>
                <c:pt idx="252">
                  <c:v>1.2706736587333602E-2</c:v>
                </c:pt>
                <c:pt idx="253">
                  <c:v>1.5933844292053249E-2</c:v>
                </c:pt>
                <c:pt idx="254">
                  <c:v>7.8660750302541344E-3</c:v>
                </c:pt>
                <c:pt idx="255">
                  <c:v>1.8959257765227916E-2</c:v>
                </c:pt>
                <c:pt idx="256">
                  <c:v>1.7345703912868091E-2</c:v>
                </c:pt>
                <c:pt idx="257">
                  <c:v>9.2779346510689798E-3</c:v>
                </c:pt>
                <c:pt idx="258">
                  <c:v>1.5530455828963292E-2</c:v>
                </c:pt>
                <c:pt idx="259">
                  <c:v>2.0572811617587738E-2</c:v>
                </c:pt>
                <c:pt idx="260">
                  <c:v>2.0572811617587738E-2</c:v>
                </c:pt>
                <c:pt idx="261">
                  <c:v>2.218636546994756E-2</c:v>
                </c:pt>
                <c:pt idx="262">
                  <c:v>1.5732150060508269E-2</c:v>
                </c:pt>
                <c:pt idx="263">
                  <c:v>1.0286405808793869E-2</c:v>
                </c:pt>
                <c:pt idx="264">
                  <c:v>1.290843081887858E-2</c:v>
                </c:pt>
                <c:pt idx="265">
                  <c:v>1.3513513513513514E-2</c:v>
                </c:pt>
                <c:pt idx="266">
                  <c:v>1.4925373134328358E-2</c:v>
                </c:pt>
                <c:pt idx="267">
                  <c:v>2.3799919322307381E-2</c:v>
                </c:pt>
                <c:pt idx="268">
                  <c:v>1.7345703912868091E-2</c:v>
                </c:pt>
                <c:pt idx="269">
                  <c:v>1.4118596208148447E-2</c:v>
                </c:pt>
                <c:pt idx="270">
                  <c:v>1.5732150060508269E-2</c:v>
                </c:pt>
                <c:pt idx="271">
                  <c:v>2.0572811617587738E-2</c:v>
                </c:pt>
                <c:pt idx="272">
                  <c:v>1.3311819281968536E-2</c:v>
                </c:pt>
                <c:pt idx="273">
                  <c:v>1.3513513513513514E-2</c:v>
                </c:pt>
                <c:pt idx="274">
                  <c:v>1.9967728922952805E-2</c:v>
                </c:pt>
                <c:pt idx="275">
                  <c:v>2.2589753933037516E-2</c:v>
                </c:pt>
                <c:pt idx="276">
                  <c:v>1.0891488503428802E-2</c:v>
                </c:pt>
                <c:pt idx="277">
                  <c:v>9.0762404195240017E-3</c:v>
                </c:pt>
                <c:pt idx="278">
                  <c:v>1.4118596208148447E-2</c:v>
                </c:pt>
                <c:pt idx="279">
                  <c:v>1.0689794271883823E-2</c:v>
                </c:pt>
                <c:pt idx="280">
                  <c:v>7.6643807987091571E-3</c:v>
                </c:pt>
                <c:pt idx="281">
                  <c:v>6.2525211778943126E-3</c:v>
                </c:pt>
                <c:pt idx="282">
                  <c:v>1.7345703912868091E-2</c:v>
                </c:pt>
                <c:pt idx="283">
                  <c:v>1.835417507059298E-2</c:v>
                </c:pt>
                <c:pt idx="284">
                  <c:v>2.7632109721661961E-2</c:v>
                </c:pt>
                <c:pt idx="285">
                  <c:v>1.7345703912868091E-2</c:v>
                </c:pt>
                <c:pt idx="286">
                  <c:v>6.2525211778943126E-3</c:v>
                </c:pt>
                <c:pt idx="287">
                  <c:v>6.2525211778943126E-3</c:v>
                </c:pt>
                <c:pt idx="288">
                  <c:v>2.864058087938685E-2</c:v>
                </c:pt>
                <c:pt idx="289">
                  <c:v>7.8660750302541344E-3</c:v>
                </c:pt>
                <c:pt idx="290">
                  <c:v>9.479628882613958E-3</c:v>
                </c:pt>
                <c:pt idx="291">
                  <c:v>1.7547398144413071E-2</c:v>
                </c:pt>
                <c:pt idx="292">
                  <c:v>1.855586930213796E-2</c:v>
                </c:pt>
                <c:pt idx="293">
                  <c:v>3.4086325131101249E-2</c:v>
                </c:pt>
                <c:pt idx="294">
                  <c:v>1.2505042355788625E-2</c:v>
                </c:pt>
                <c:pt idx="295">
                  <c:v>1.2505042355788625E-2</c:v>
                </c:pt>
                <c:pt idx="296">
                  <c:v>2.0572811617587738E-2</c:v>
                </c:pt>
                <c:pt idx="297">
                  <c:v>9.2779346510689798E-3</c:v>
                </c:pt>
                <c:pt idx="298">
                  <c:v>1.8959257765227916E-2</c:v>
                </c:pt>
                <c:pt idx="299">
                  <c:v>1.2706736587333602E-2</c:v>
                </c:pt>
                <c:pt idx="300">
                  <c:v>1.5732150060508269E-2</c:v>
                </c:pt>
                <c:pt idx="301">
                  <c:v>1.5732150060508269E-2</c:v>
                </c:pt>
                <c:pt idx="302">
                  <c:v>1.5732150060508269E-2</c:v>
                </c:pt>
                <c:pt idx="303">
                  <c:v>1.0891488503428802E-2</c:v>
                </c:pt>
                <c:pt idx="304">
                  <c:v>2.7228721258572005E-2</c:v>
                </c:pt>
                <c:pt idx="305">
                  <c:v>1.8959257765227916E-2</c:v>
                </c:pt>
                <c:pt idx="306">
                  <c:v>1.9766034691407825E-2</c:v>
                </c:pt>
                <c:pt idx="307">
                  <c:v>1.9766034691407825E-2</c:v>
                </c:pt>
                <c:pt idx="308">
                  <c:v>1.8959257765227916E-2</c:v>
                </c:pt>
                <c:pt idx="309">
                  <c:v>2.2388059701492536E-2</c:v>
                </c:pt>
                <c:pt idx="310">
                  <c:v>1.4320290439693425E-2</c:v>
                </c:pt>
                <c:pt idx="311">
                  <c:v>1.2706736587333602E-2</c:v>
                </c:pt>
                <c:pt idx="312">
                  <c:v>3.0254134731746672E-2</c:v>
                </c:pt>
                <c:pt idx="313">
                  <c:v>1.2505042355788625E-2</c:v>
                </c:pt>
                <c:pt idx="314">
                  <c:v>1.7345703912868091E-2</c:v>
                </c:pt>
                <c:pt idx="315">
                  <c:v>1.5732150060508269E-2</c:v>
                </c:pt>
                <c:pt idx="316">
                  <c:v>1.2505042355788625E-2</c:v>
                </c:pt>
                <c:pt idx="317">
                  <c:v>1.2505042355788625E-2</c:v>
                </c:pt>
                <c:pt idx="318">
                  <c:v>2.0774505849132714E-2</c:v>
                </c:pt>
                <c:pt idx="319">
                  <c:v>1.4118596208148447E-2</c:v>
                </c:pt>
                <c:pt idx="320">
                  <c:v>1.5732150060508269E-2</c:v>
                </c:pt>
                <c:pt idx="321">
                  <c:v>1.9160951996772892E-2</c:v>
                </c:pt>
                <c:pt idx="322">
                  <c:v>1.2505042355788625E-2</c:v>
                </c:pt>
                <c:pt idx="323">
                  <c:v>1.5933844292053249E-2</c:v>
                </c:pt>
                <c:pt idx="324">
                  <c:v>9.479628882613958E-3</c:v>
                </c:pt>
                <c:pt idx="325">
                  <c:v>1.9160951996772892E-2</c:v>
                </c:pt>
                <c:pt idx="326">
                  <c:v>7.8660750302541344E-3</c:v>
                </c:pt>
                <c:pt idx="327">
                  <c:v>2.3799919322307381E-2</c:v>
                </c:pt>
                <c:pt idx="328">
                  <c:v>1.2505042355788625E-2</c:v>
                </c:pt>
                <c:pt idx="329">
                  <c:v>2.9043969342476807E-2</c:v>
                </c:pt>
                <c:pt idx="330">
                  <c:v>1.0891488503428802E-2</c:v>
                </c:pt>
                <c:pt idx="331">
                  <c:v>1.5328761597418314E-2</c:v>
                </c:pt>
                <c:pt idx="332">
                  <c:v>2.0572811617587738E-2</c:v>
                </c:pt>
                <c:pt idx="333">
                  <c:v>1.5732150060508269E-2</c:v>
                </c:pt>
                <c:pt idx="334">
                  <c:v>1.6135538523598225E-2</c:v>
                </c:pt>
                <c:pt idx="335">
                  <c:v>1.8757563533682936E-2</c:v>
                </c:pt>
                <c:pt idx="336">
                  <c:v>2.0572811617587738E-2</c:v>
                </c:pt>
                <c:pt idx="337">
                  <c:v>1.109318273497378E-2</c:v>
                </c:pt>
                <c:pt idx="338">
                  <c:v>1.109318273497378E-2</c:v>
                </c:pt>
                <c:pt idx="339">
                  <c:v>1.4118596208148447E-2</c:v>
                </c:pt>
                <c:pt idx="340">
                  <c:v>1.2706736587333602E-2</c:v>
                </c:pt>
                <c:pt idx="341">
                  <c:v>1.4320290439693425E-2</c:v>
                </c:pt>
                <c:pt idx="342">
                  <c:v>1.7547398144413071E-2</c:v>
                </c:pt>
                <c:pt idx="343">
                  <c:v>1.6135538523598225E-2</c:v>
                </c:pt>
                <c:pt idx="344">
                  <c:v>3.3481242436466316E-2</c:v>
                </c:pt>
                <c:pt idx="345">
                  <c:v>1.2706736587333602E-2</c:v>
                </c:pt>
                <c:pt idx="346">
                  <c:v>1.8959257765227916E-2</c:v>
                </c:pt>
                <c:pt idx="347">
                  <c:v>2.5413473174667203E-2</c:v>
                </c:pt>
                <c:pt idx="348">
                  <c:v>1.5732150060508269E-2</c:v>
                </c:pt>
                <c:pt idx="349">
                  <c:v>1.2706736587333602E-2</c:v>
                </c:pt>
                <c:pt idx="350">
                  <c:v>1.5933844292053249E-2</c:v>
                </c:pt>
                <c:pt idx="351">
                  <c:v>1.109318273497378E-2</c:v>
                </c:pt>
                <c:pt idx="352">
                  <c:v>2.864058087938685E-2</c:v>
                </c:pt>
                <c:pt idx="353">
                  <c:v>2.3799919322307381E-2</c:v>
                </c:pt>
                <c:pt idx="354">
                  <c:v>1.5933844292053249E-2</c:v>
                </c:pt>
                <c:pt idx="355">
                  <c:v>1.4118596208148447E-2</c:v>
                </c:pt>
                <c:pt idx="356">
                  <c:v>2.0371117386042758E-2</c:v>
                </c:pt>
                <c:pt idx="357">
                  <c:v>6.0508269463493344E-3</c:v>
                </c:pt>
                <c:pt idx="358">
                  <c:v>9.479628882613958E-3</c:v>
                </c:pt>
                <c:pt idx="359">
                  <c:v>1.5933844292053249E-2</c:v>
                </c:pt>
                <c:pt idx="360">
                  <c:v>1.7547398144413071E-2</c:v>
                </c:pt>
                <c:pt idx="361">
                  <c:v>1.5732150060508269E-2</c:v>
                </c:pt>
                <c:pt idx="362">
                  <c:v>1.4118596208148447E-2</c:v>
                </c:pt>
                <c:pt idx="363">
                  <c:v>1.4118596208148447E-2</c:v>
                </c:pt>
                <c:pt idx="364">
                  <c:v>1.5732150060508269E-2</c:v>
                </c:pt>
                <c:pt idx="365">
                  <c:v>1.2706736587333602E-2</c:v>
                </c:pt>
                <c:pt idx="366">
                  <c:v>1.0689794271883823E-2</c:v>
                </c:pt>
                <c:pt idx="367">
                  <c:v>2.3194836627672449E-2</c:v>
                </c:pt>
                <c:pt idx="368">
                  <c:v>1.4925373134328358E-2</c:v>
                </c:pt>
                <c:pt idx="369">
                  <c:v>1.2706736587333602E-2</c:v>
                </c:pt>
                <c:pt idx="370">
                  <c:v>1.4118596208148447E-2</c:v>
                </c:pt>
                <c:pt idx="371">
                  <c:v>1.7345703912868091E-2</c:v>
                </c:pt>
                <c:pt idx="372">
                  <c:v>1.5933844292053249E-2</c:v>
                </c:pt>
                <c:pt idx="373">
                  <c:v>1.2706736587333602E-2</c:v>
                </c:pt>
                <c:pt idx="374">
                  <c:v>1.5933844292053249E-2</c:v>
                </c:pt>
                <c:pt idx="375">
                  <c:v>1.7547398144413071E-2</c:v>
                </c:pt>
                <c:pt idx="376">
                  <c:v>2.864058087938685E-2</c:v>
                </c:pt>
                <c:pt idx="377">
                  <c:v>1.9160951996772892E-2</c:v>
                </c:pt>
                <c:pt idx="378">
                  <c:v>1.4521984671238403E-2</c:v>
                </c:pt>
                <c:pt idx="379">
                  <c:v>1.2706736587333602E-2</c:v>
                </c:pt>
                <c:pt idx="380">
                  <c:v>1.4521984671238403E-2</c:v>
                </c:pt>
                <c:pt idx="381">
                  <c:v>1.4320290439693425E-2</c:v>
                </c:pt>
                <c:pt idx="382">
                  <c:v>2.5615167406212183E-2</c:v>
                </c:pt>
                <c:pt idx="383">
                  <c:v>1.4118596208148447E-2</c:v>
                </c:pt>
                <c:pt idx="384">
                  <c:v>1.8959257765227916E-2</c:v>
                </c:pt>
                <c:pt idx="385">
                  <c:v>1.4118596208148447E-2</c:v>
                </c:pt>
                <c:pt idx="386">
                  <c:v>1.5933844292053249E-2</c:v>
                </c:pt>
                <c:pt idx="387">
                  <c:v>2.3799919322307381E-2</c:v>
                </c:pt>
                <c:pt idx="388">
                  <c:v>1.2706736587333602E-2</c:v>
                </c:pt>
                <c:pt idx="389">
                  <c:v>9.479628882613958E-3</c:v>
                </c:pt>
                <c:pt idx="390">
                  <c:v>1.4118596208148447E-2</c:v>
                </c:pt>
                <c:pt idx="391">
                  <c:v>2.864058087938685E-2</c:v>
                </c:pt>
                <c:pt idx="392">
                  <c:v>2.0774505849132714E-2</c:v>
                </c:pt>
                <c:pt idx="393">
                  <c:v>1.9160951996772892E-2</c:v>
                </c:pt>
                <c:pt idx="394">
                  <c:v>1.4118596208148447E-2</c:v>
                </c:pt>
                <c:pt idx="395">
                  <c:v>2.0774505849132714E-2</c:v>
                </c:pt>
                <c:pt idx="396">
                  <c:v>1.4320290439693425E-2</c:v>
                </c:pt>
                <c:pt idx="397">
                  <c:v>7.8660750302541344E-3</c:v>
                </c:pt>
                <c:pt idx="398">
                  <c:v>1.109318273497378E-2</c:v>
                </c:pt>
                <c:pt idx="399">
                  <c:v>1.9160951996772892E-2</c:v>
                </c:pt>
                <c:pt idx="400">
                  <c:v>7.8660750302541344E-3</c:v>
                </c:pt>
                <c:pt idx="401">
                  <c:v>1.6135538523598225E-2</c:v>
                </c:pt>
                <c:pt idx="402">
                  <c:v>1.5732150060508269E-2</c:v>
                </c:pt>
                <c:pt idx="403">
                  <c:v>1.109318273497378E-2</c:v>
                </c:pt>
                <c:pt idx="404">
                  <c:v>6.2525211778943126E-3</c:v>
                </c:pt>
                <c:pt idx="405">
                  <c:v>1.4320290439693425E-2</c:v>
                </c:pt>
                <c:pt idx="406">
                  <c:v>2.0774505849132714E-2</c:v>
                </c:pt>
                <c:pt idx="407">
                  <c:v>1.5732150060508269E-2</c:v>
                </c:pt>
                <c:pt idx="408">
                  <c:v>1.5933844292053249E-2</c:v>
                </c:pt>
                <c:pt idx="409">
                  <c:v>1.9160951996772892E-2</c:v>
                </c:pt>
                <c:pt idx="410">
                  <c:v>1.2505042355788625E-2</c:v>
                </c:pt>
                <c:pt idx="411">
                  <c:v>1.4320290439693425E-2</c:v>
                </c:pt>
                <c:pt idx="412">
                  <c:v>2.5615167406212183E-2</c:v>
                </c:pt>
                <c:pt idx="413">
                  <c:v>1.9160951996772892E-2</c:v>
                </c:pt>
                <c:pt idx="414">
                  <c:v>2.5615167406212183E-2</c:v>
                </c:pt>
                <c:pt idx="415">
                  <c:v>1.7547398144413071E-2</c:v>
                </c:pt>
                <c:pt idx="416">
                  <c:v>1.2706736587333602E-2</c:v>
                </c:pt>
                <c:pt idx="417">
                  <c:v>1.2706736587333602E-2</c:v>
                </c:pt>
                <c:pt idx="418">
                  <c:v>1.7547398144413071E-2</c:v>
                </c:pt>
                <c:pt idx="419">
                  <c:v>2.2388059701492536E-2</c:v>
                </c:pt>
                <c:pt idx="420">
                  <c:v>1.4320290439693425E-2</c:v>
                </c:pt>
                <c:pt idx="421">
                  <c:v>1.9160951996772892E-2</c:v>
                </c:pt>
                <c:pt idx="422">
                  <c:v>2.3194836627672449E-2</c:v>
                </c:pt>
                <c:pt idx="423">
                  <c:v>5.4457442517144008E-3</c:v>
                </c:pt>
                <c:pt idx="424">
                  <c:v>4.6389673255344899E-3</c:v>
                </c:pt>
                <c:pt idx="425">
                  <c:v>2.7632109721661961E-2</c:v>
                </c:pt>
                <c:pt idx="426">
                  <c:v>2.6623638563937072E-2</c:v>
                </c:pt>
                <c:pt idx="427">
                  <c:v>1.9160951996772892E-2</c:v>
                </c:pt>
                <c:pt idx="428">
                  <c:v>2.0572811617587738E-2</c:v>
                </c:pt>
                <c:pt idx="429">
                  <c:v>1.5933844292053249E-2</c:v>
                </c:pt>
                <c:pt idx="430">
                  <c:v>1.109318273497378E-2</c:v>
                </c:pt>
                <c:pt idx="431">
                  <c:v>1.9160951996772892E-2</c:v>
                </c:pt>
                <c:pt idx="432">
                  <c:v>1.6135538523598225E-2</c:v>
                </c:pt>
                <c:pt idx="433">
                  <c:v>2.0572811617587738E-2</c:v>
                </c:pt>
                <c:pt idx="434">
                  <c:v>1.4320290439693425E-2</c:v>
                </c:pt>
                <c:pt idx="435">
                  <c:v>1.7547398144413071E-2</c:v>
                </c:pt>
                <c:pt idx="436">
                  <c:v>1.2706736587333602E-2</c:v>
                </c:pt>
                <c:pt idx="437">
                  <c:v>1.4320290439693425E-2</c:v>
                </c:pt>
                <c:pt idx="438">
                  <c:v>1.7345703912868091E-2</c:v>
                </c:pt>
                <c:pt idx="439">
                  <c:v>1.7345703912868091E-2</c:v>
                </c:pt>
                <c:pt idx="440">
                  <c:v>1.8959257765227916E-2</c:v>
                </c:pt>
                <c:pt idx="441">
                  <c:v>1.7345703912868091E-2</c:v>
                </c:pt>
                <c:pt idx="442">
                  <c:v>1.1496571198063736E-2</c:v>
                </c:pt>
                <c:pt idx="443">
                  <c:v>2.0169423154497781E-2</c:v>
                </c:pt>
                <c:pt idx="444">
                  <c:v>6.0508269463493344E-3</c:v>
                </c:pt>
                <c:pt idx="445">
                  <c:v>2.0572811617587738E-2</c:v>
                </c:pt>
                <c:pt idx="446">
                  <c:v>6.2525211778943126E-3</c:v>
                </c:pt>
                <c:pt idx="447">
                  <c:v>1.7345703912868091E-2</c:v>
                </c:pt>
                <c:pt idx="448">
                  <c:v>1.5530455828963292E-2</c:v>
                </c:pt>
                <c:pt idx="449">
                  <c:v>1.7749092375958047E-2</c:v>
                </c:pt>
                <c:pt idx="450">
                  <c:v>1.2706736587333602E-2</c:v>
                </c:pt>
                <c:pt idx="451">
                  <c:v>1.7345703912868091E-2</c:v>
                </c:pt>
                <c:pt idx="452">
                  <c:v>1.4320290439693425E-2</c:v>
                </c:pt>
                <c:pt idx="453">
                  <c:v>2.0572811617587738E-2</c:v>
                </c:pt>
                <c:pt idx="454">
                  <c:v>2.2388059701492536E-2</c:v>
                </c:pt>
                <c:pt idx="455">
                  <c:v>1.8959257765227916E-2</c:v>
                </c:pt>
                <c:pt idx="456">
                  <c:v>1.4118596208148447E-2</c:v>
                </c:pt>
                <c:pt idx="457">
                  <c:v>2.218636546994756E-2</c:v>
                </c:pt>
                <c:pt idx="458">
                  <c:v>1.2706736587333602E-2</c:v>
                </c:pt>
                <c:pt idx="459">
                  <c:v>1.7345703912868091E-2</c:v>
                </c:pt>
                <c:pt idx="460">
                  <c:v>1.7547398144413071E-2</c:v>
                </c:pt>
                <c:pt idx="461">
                  <c:v>1.9160951996772892E-2</c:v>
                </c:pt>
                <c:pt idx="462">
                  <c:v>7.6643807987091571E-3</c:v>
                </c:pt>
                <c:pt idx="463">
                  <c:v>2.0572811617587738E-2</c:v>
                </c:pt>
                <c:pt idx="464">
                  <c:v>1.7547398144413071E-2</c:v>
                </c:pt>
                <c:pt idx="465">
                  <c:v>2.2388059701492536E-2</c:v>
                </c:pt>
                <c:pt idx="466">
                  <c:v>2.581686163775716E-2</c:v>
                </c:pt>
                <c:pt idx="467">
                  <c:v>1.109318273497378E-2</c:v>
                </c:pt>
                <c:pt idx="468">
                  <c:v>2.0572811617587738E-2</c:v>
                </c:pt>
                <c:pt idx="469">
                  <c:v>1.8959257765227916E-2</c:v>
                </c:pt>
                <c:pt idx="470">
                  <c:v>1.2505042355788625E-2</c:v>
                </c:pt>
                <c:pt idx="471">
                  <c:v>1.4320290439693425E-2</c:v>
                </c:pt>
                <c:pt idx="472">
                  <c:v>1.2303348124243647E-2</c:v>
                </c:pt>
                <c:pt idx="473">
                  <c:v>1.4320290439693425E-2</c:v>
                </c:pt>
                <c:pt idx="474">
                  <c:v>1.5933844292053249E-2</c:v>
                </c:pt>
                <c:pt idx="475">
                  <c:v>1.109318273497378E-2</c:v>
                </c:pt>
                <c:pt idx="476">
                  <c:v>7.8660750302541344E-3</c:v>
                </c:pt>
                <c:pt idx="477">
                  <c:v>1.9160951996772892E-2</c:v>
                </c:pt>
                <c:pt idx="478">
                  <c:v>2.5413473174667203E-2</c:v>
                </c:pt>
                <c:pt idx="479">
                  <c:v>1.4320290439693425E-2</c:v>
                </c:pt>
                <c:pt idx="480">
                  <c:v>1.7547398144413071E-2</c:v>
                </c:pt>
                <c:pt idx="481">
                  <c:v>7.8660750302541344E-3</c:v>
                </c:pt>
                <c:pt idx="482">
                  <c:v>1.4320290439693425E-2</c:v>
                </c:pt>
                <c:pt idx="483">
                  <c:v>2.7027027027027029E-2</c:v>
                </c:pt>
                <c:pt idx="484">
                  <c:v>1.1294876966518758E-2</c:v>
                </c:pt>
                <c:pt idx="485">
                  <c:v>1.6135538523598225E-2</c:v>
                </c:pt>
                <c:pt idx="486">
                  <c:v>1.9160951996772892E-2</c:v>
                </c:pt>
                <c:pt idx="487">
                  <c:v>2.0774505849132714E-2</c:v>
                </c:pt>
                <c:pt idx="488">
                  <c:v>1.290843081887858E-2</c:v>
                </c:pt>
                <c:pt idx="489">
                  <c:v>1.4521984671238403E-2</c:v>
                </c:pt>
                <c:pt idx="490">
                  <c:v>1.7749092375958047E-2</c:v>
                </c:pt>
                <c:pt idx="491">
                  <c:v>2.0774505849132714E-2</c:v>
                </c:pt>
                <c:pt idx="492">
                  <c:v>2.0572811617587738E-2</c:v>
                </c:pt>
                <c:pt idx="493">
                  <c:v>1.7547398144413071E-2</c:v>
                </c:pt>
                <c:pt idx="494">
                  <c:v>8.6728519564340453E-3</c:v>
                </c:pt>
                <c:pt idx="495">
                  <c:v>8.6728519564340453E-3</c:v>
                </c:pt>
                <c:pt idx="496">
                  <c:v>1.109318273497378E-2</c:v>
                </c:pt>
                <c:pt idx="497">
                  <c:v>1.2706736587333602E-2</c:v>
                </c:pt>
                <c:pt idx="498">
                  <c:v>1.5933844292053249E-2</c:v>
                </c:pt>
                <c:pt idx="499">
                  <c:v>1.5933844292053249E-2</c:v>
                </c:pt>
                <c:pt idx="500">
                  <c:v>1.4320290439693425E-2</c:v>
                </c:pt>
                <c:pt idx="501">
                  <c:v>2.0774505849132714E-2</c:v>
                </c:pt>
                <c:pt idx="502">
                  <c:v>1.2505042355788625E-2</c:v>
                </c:pt>
                <c:pt idx="503">
                  <c:v>1.4320290439693425E-2</c:v>
                </c:pt>
                <c:pt idx="504">
                  <c:v>1.7547398144413071E-2</c:v>
                </c:pt>
                <c:pt idx="505">
                  <c:v>1.5933844292053249E-2</c:v>
                </c:pt>
                <c:pt idx="506">
                  <c:v>4.6389673255344899E-3</c:v>
                </c:pt>
                <c:pt idx="507">
                  <c:v>1.7345703912868091E-2</c:v>
                </c:pt>
                <c:pt idx="508">
                  <c:v>1.9160951996772892E-2</c:v>
                </c:pt>
                <c:pt idx="509">
                  <c:v>1.4118596208148447E-2</c:v>
                </c:pt>
                <c:pt idx="510">
                  <c:v>1.5732150060508269E-2</c:v>
                </c:pt>
                <c:pt idx="511">
                  <c:v>1.8959257765227916E-2</c:v>
                </c:pt>
                <c:pt idx="512">
                  <c:v>7.8660750302541344E-3</c:v>
                </c:pt>
                <c:pt idx="513">
                  <c:v>1.4320290439693425E-2</c:v>
                </c:pt>
                <c:pt idx="514">
                  <c:v>1.5933844292053249E-2</c:v>
                </c:pt>
                <c:pt idx="515">
                  <c:v>1.8959257765227916E-2</c:v>
                </c:pt>
                <c:pt idx="516">
                  <c:v>1.9160951996772892E-2</c:v>
                </c:pt>
                <c:pt idx="517">
                  <c:v>1.2505042355788625E-2</c:v>
                </c:pt>
                <c:pt idx="518">
                  <c:v>1.9160951996772892E-2</c:v>
                </c:pt>
                <c:pt idx="519">
                  <c:v>1.109318273497378E-2</c:v>
                </c:pt>
                <c:pt idx="520">
                  <c:v>1.290843081887858E-2</c:v>
                </c:pt>
                <c:pt idx="521">
                  <c:v>9.479628882613958E-3</c:v>
                </c:pt>
                <c:pt idx="522">
                  <c:v>2.2388059701492536E-2</c:v>
                </c:pt>
                <c:pt idx="523">
                  <c:v>2.4001613553852361E-2</c:v>
                </c:pt>
                <c:pt idx="524">
                  <c:v>1.109318273497378E-2</c:v>
                </c:pt>
                <c:pt idx="525">
                  <c:v>1.8959257765227916E-2</c:v>
                </c:pt>
                <c:pt idx="526">
                  <c:v>2.864058087938685E-2</c:v>
                </c:pt>
                <c:pt idx="527">
                  <c:v>1.0891488503428802E-2</c:v>
                </c:pt>
                <c:pt idx="528">
                  <c:v>1.8959257765227916E-2</c:v>
                </c:pt>
                <c:pt idx="529">
                  <c:v>1.5732150060508269E-2</c:v>
                </c:pt>
                <c:pt idx="530">
                  <c:v>2.218636546994756E-2</c:v>
                </c:pt>
                <c:pt idx="531">
                  <c:v>1.7547398144413071E-2</c:v>
                </c:pt>
                <c:pt idx="532">
                  <c:v>1.7547398144413071E-2</c:v>
                </c:pt>
                <c:pt idx="533">
                  <c:v>2.0774505849132714E-2</c:v>
                </c:pt>
                <c:pt idx="534">
                  <c:v>2.0774505849132714E-2</c:v>
                </c:pt>
                <c:pt idx="535">
                  <c:v>1.2706736587333602E-2</c:v>
                </c:pt>
                <c:pt idx="536">
                  <c:v>2.2388059701492536E-2</c:v>
                </c:pt>
                <c:pt idx="537">
                  <c:v>1.7345703912868091E-2</c:v>
                </c:pt>
                <c:pt idx="538">
                  <c:v>2.864058087938685E-2</c:v>
                </c:pt>
                <c:pt idx="539">
                  <c:v>2.218636546994756E-2</c:v>
                </c:pt>
                <c:pt idx="540">
                  <c:v>2.0774505849132714E-2</c:v>
                </c:pt>
                <c:pt idx="541">
                  <c:v>2.2388059701492536E-2</c:v>
                </c:pt>
                <c:pt idx="542">
                  <c:v>1.3513513513513514E-2</c:v>
                </c:pt>
                <c:pt idx="543">
                  <c:v>1.6538926986688181E-2</c:v>
                </c:pt>
                <c:pt idx="544">
                  <c:v>1.8959257765227916E-2</c:v>
                </c:pt>
                <c:pt idx="545">
                  <c:v>1.2706736587333602E-2</c:v>
                </c:pt>
                <c:pt idx="546">
                  <c:v>2.0572811617587738E-2</c:v>
                </c:pt>
                <c:pt idx="547">
                  <c:v>1.0891488503428802E-2</c:v>
                </c:pt>
                <c:pt idx="548">
                  <c:v>1.2706736587333602E-2</c:v>
                </c:pt>
                <c:pt idx="549">
                  <c:v>2.0572811617587738E-2</c:v>
                </c:pt>
                <c:pt idx="550">
                  <c:v>9.479628882613958E-3</c:v>
                </c:pt>
                <c:pt idx="551">
                  <c:v>2.0572811617587738E-2</c:v>
                </c:pt>
                <c:pt idx="552">
                  <c:v>6.2525211778943126E-3</c:v>
                </c:pt>
                <c:pt idx="553">
                  <c:v>1.4118596208148447E-3</c:v>
                </c:pt>
                <c:pt idx="554">
                  <c:v>2.218636546994756E-2</c:v>
                </c:pt>
                <c:pt idx="555">
                  <c:v>1.4521984671238403E-2</c:v>
                </c:pt>
                <c:pt idx="556">
                  <c:v>1.855586930213796E-2</c:v>
                </c:pt>
                <c:pt idx="557">
                  <c:v>1.7547398144413071E-2</c:v>
                </c:pt>
                <c:pt idx="558">
                  <c:v>1.7950786607503027E-2</c:v>
                </c:pt>
                <c:pt idx="559">
                  <c:v>1.6942315449778138E-2</c:v>
                </c:pt>
                <c:pt idx="560">
                  <c:v>1.4320290439693425E-2</c:v>
                </c:pt>
                <c:pt idx="561">
                  <c:v>1.5933844292053249E-2</c:v>
                </c:pt>
                <c:pt idx="562">
                  <c:v>1.9160951996772892E-2</c:v>
                </c:pt>
                <c:pt idx="563">
                  <c:v>1.4118596208148447E-2</c:v>
                </c:pt>
                <c:pt idx="564">
                  <c:v>2.4001613553852361E-2</c:v>
                </c:pt>
                <c:pt idx="565">
                  <c:v>1.5933844292053249E-2</c:v>
                </c:pt>
                <c:pt idx="566">
                  <c:v>1.109318273497378E-2</c:v>
                </c:pt>
                <c:pt idx="567">
                  <c:v>1.7547398144413071E-2</c:v>
                </c:pt>
                <c:pt idx="568">
                  <c:v>9.479628882613958E-3</c:v>
                </c:pt>
                <c:pt idx="569">
                  <c:v>1.5732150060508269E-2</c:v>
                </c:pt>
                <c:pt idx="570">
                  <c:v>1.9160951996772892E-2</c:v>
                </c:pt>
                <c:pt idx="571">
                  <c:v>1.2505042355788625E-2</c:v>
                </c:pt>
                <c:pt idx="572">
                  <c:v>2.3396530859217425E-2</c:v>
                </c:pt>
                <c:pt idx="573">
                  <c:v>1.6740621218233158E-2</c:v>
                </c:pt>
                <c:pt idx="574">
                  <c:v>1.6740621218233158E-2</c:v>
                </c:pt>
                <c:pt idx="575">
                  <c:v>1.9967728922952805E-2</c:v>
                </c:pt>
                <c:pt idx="576">
                  <c:v>1.2706736587333602E-2</c:v>
                </c:pt>
                <c:pt idx="577">
                  <c:v>1.9160951996772892E-2</c:v>
                </c:pt>
                <c:pt idx="578">
                  <c:v>2.2388059701492536E-2</c:v>
                </c:pt>
                <c:pt idx="579">
                  <c:v>1.0891488503428802E-2</c:v>
                </c:pt>
                <c:pt idx="580">
                  <c:v>1.7950786607503027E-2</c:v>
                </c:pt>
                <c:pt idx="581">
                  <c:v>1.7547398144413071E-2</c:v>
                </c:pt>
                <c:pt idx="582">
                  <c:v>1.0891488503428802E-2</c:v>
                </c:pt>
                <c:pt idx="583">
                  <c:v>2.2388059701492536E-2</c:v>
                </c:pt>
                <c:pt idx="584">
                  <c:v>2.0774505849132714E-2</c:v>
                </c:pt>
                <c:pt idx="585">
                  <c:v>1.3715207745058491E-2</c:v>
                </c:pt>
                <c:pt idx="586">
                  <c:v>1.0286405808793869E-2</c:v>
                </c:pt>
                <c:pt idx="587">
                  <c:v>1.290843081887858E-2</c:v>
                </c:pt>
                <c:pt idx="588">
                  <c:v>2.4001613553852361E-2</c:v>
                </c:pt>
                <c:pt idx="589">
                  <c:v>2.0976200080677694E-2</c:v>
                </c:pt>
                <c:pt idx="590">
                  <c:v>1.7547398144413071E-2</c:v>
                </c:pt>
                <c:pt idx="591">
                  <c:v>9.479628882613958E-3</c:v>
                </c:pt>
                <c:pt idx="592">
                  <c:v>1.2706736587333602E-2</c:v>
                </c:pt>
                <c:pt idx="593">
                  <c:v>1.2303348124243647E-2</c:v>
                </c:pt>
                <c:pt idx="594">
                  <c:v>1.9766034691407825E-2</c:v>
                </c:pt>
                <c:pt idx="595">
                  <c:v>1.1294876966518758E-2</c:v>
                </c:pt>
                <c:pt idx="596">
                  <c:v>1.4320290439693425E-2</c:v>
                </c:pt>
                <c:pt idx="597">
                  <c:v>3.2271077047196449E-3</c:v>
                </c:pt>
                <c:pt idx="598">
                  <c:v>2.8842275110931827E-2</c:v>
                </c:pt>
                <c:pt idx="599">
                  <c:v>3.3682936668011296E-2</c:v>
                </c:pt>
                <c:pt idx="600">
                  <c:v>1.7749092375958047E-2</c:v>
                </c:pt>
                <c:pt idx="601">
                  <c:v>1.5933844292053249E-2</c:v>
                </c:pt>
                <c:pt idx="602">
                  <c:v>2.0572811617587738E-2</c:v>
                </c:pt>
                <c:pt idx="603">
                  <c:v>1.7345703912868091E-2</c:v>
                </c:pt>
                <c:pt idx="604">
                  <c:v>1.4118596208148447E-2</c:v>
                </c:pt>
                <c:pt idx="605">
                  <c:v>2.0976200080677694E-2</c:v>
                </c:pt>
                <c:pt idx="606">
                  <c:v>1.2303348124243647E-2</c:v>
                </c:pt>
                <c:pt idx="607">
                  <c:v>9.0762404195240017E-3</c:v>
                </c:pt>
                <c:pt idx="608">
                  <c:v>1.1496571198063736E-2</c:v>
                </c:pt>
                <c:pt idx="609">
                  <c:v>1.109318273497378E-2</c:v>
                </c:pt>
                <c:pt idx="610">
                  <c:v>1.7547398144413071E-2</c:v>
                </c:pt>
                <c:pt idx="611">
                  <c:v>1.9160951996772892E-2</c:v>
                </c:pt>
                <c:pt idx="612">
                  <c:v>1.2706736587333602E-2</c:v>
                </c:pt>
                <c:pt idx="613">
                  <c:v>1.9160951996772892E-2</c:v>
                </c:pt>
                <c:pt idx="614">
                  <c:v>1.6135538523598225E-2</c:v>
                </c:pt>
                <c:pt idx="615">
                  <c:v>1.5933844292053249E-2</c:v>
                </c:pt>
                <c:pt idx="616">
                  <c:v>1.2706736587333602E-2</c:v>
                </c:pt>
                <c:pt idx="617">
                  <c:v>2.2388059701492536E-2</c:v>
                </c:pt>
                <c:pt idx="618">
                  <c:v>1.5732150060508269E-2</c:v>
                </c:pt>
                <c:pt idx="619">
                  <c:v>1.4521984671238403E-2</c:v>
                </c:pt>
                <c:pt idx="620">
                  <c:v>1.7547398144413071E-2</c:v>
                </c:pt>
                <c:pt idx="621">
                  <c:v>1.2706736587333602E-2</c:v>
                </c:pt>
                <c:pt idx="622">
                  <c:v>2.0774505849132714E-2</c:v>
                </c:pt>
                <c:pt idx="623">
                  <c:v>1.7547398144413071E-2</c:v>
                </c:pt>
                <c:pt idx="624">
                  <c:v>1.7547398144413071E-2</c:v>
                </c:pt>
                <c:pt idx="625">
                  <c:v>7.8660750302541344E-3</c:v>
                </c:pt>
                <c:pt idx="626">
                  <c:v>1.1294876966518758E-2</c:v>
                </c:pt>
                <c:pt idx="627">
                  <c:v>7.8660750302541344E-3</c:v>
                </c:pt>
                <c:pt idx="628">
                  <c:v>1.1294876966518758E-2</c:v>
                </c:pt>
                <c:pt idx="629">
                  <c:v>1.9160951996772892E-2</c:v>
                </c:pt>
                <c:pt idx="630">
                  <c:v>1.5732150060508269E-2</c:v>
                </c:pt>
                <c:pt idx="631">
                  <c:v>1.6337232755143202E-2</c:v>
                </c:pt>
                <c:pt idx="632">
                  <c:v>1.2706736587333602E-2</c:v>
                </c:pt>
                <c:pt idx="633">
                  <c:v>2.4001613553852361E-2</c:v>
                </c:pt>
                <c:pt idx="634">
                  <c:v>1.5933844292053249E-2</c:v>
                </c:pt>
                <c:pt idx="635">
                  <c:v>1.2706736587333602E-2</c:v>
                </c:pt>
                <c:pt idx="636">
                  <c:v>1.4320290439693425E-2</c:v>
                </c:pt>
                <c:pt idx="637">
                  <c:v>2.3799919322307381E-2</c:v>
                </c:pt>
                <c:pt idx="638">
                  <c:v>8.0677692617991126E-3</c:v>
                </c:pt>
                <c:pt idx="639">
                  <c:v>1.5933844292053249E-2</c:v>
                </c:pt>
                <c:pt idx="640">
                  <c:v>9.479628882613958E-3</c:v>
                </c:pt>
                <c:pt idx="641">
                  <c:v>1.4118596208148447E-2</c:v>
                </c:pt>
                <c:pt idx="642">
                  <c:v>2.2589753933037516E-2</c:v>
                </c:pt>
                <c:pt idx="643">
                  <c:v>9.479628882613958E-3</c:v>
                </c:pt>
                <c:pt idx="644">
                  <c:v>1.4320290439693425E-2</c:v>
                </c:pt>
                <c:pt idx="645">
                  <c:v>1.4320290439693425E-2</c:v>
                </c:pt>
                <c:pt idx="646">
                  <c:v>1.6135538523598225E-2</c:v>
                </c:pt>
                <c:pt idx="647">
                  <c:v>9.6813231141589344E-3</c:v>
                </c:pt>
                <c:pt idx="648">
                  <c:v>2.5615167406212183E-2</c:v>
                </c:pt>
                <c:pt idx="649">
                  <c:v>1.9160951996772892E-2</c:v>
                </c:pt>
                <c:pt idx="650">
                  <c:v>1.2706736587333602E-2</c:v>
                </c:pt>
                <c:pt idx="651">
                  <c:v>5.8491327148043563E-3</c:v>
                </c:pt>
                <c:pt idx="652">
                  <c:v>1.8152480839048003E-2</c:v>
                </c:pt>
                <c:pt idx="653">
                  <c:v>1.4320290439693425E-2</c:v>
                </c:pt>
                <c:pt idx="654">
                  <c:v>2.1782977006857603E-2</c:v>
                </c:pt>
                <c:pt idx="655">
                  <c:v>1.1698265429608713E-2</c:v>
                </c:pt>
                <c:pt idx="656">
                  <c:v>1.4320290439693425E-2</c:v>
                </c:pt>
                <c:pt idx="657">
                  <c:v>2.0976200080677694E-2</c:v>
                </c:pt>
                <c:pt idx="658">
                  <c:v>1.2706736587333602E-2</c:v>
                </c:pt>
                <c:pt idx="659">
                  <c:v>1.109318273497378E-2</c:v>
                </c:pt>
                <c:pt idx="660">
                  <c:v>1.5933844292053249E-2</c:v>
                </c:pt>
                <c:pt idx="661">
                  <c:v>6.2525211778943126E-3</c:v>
                </c:pt>
                <c:pt idx="662">
                  <c:v>1.6135538523598225E-2</c:v>
                </c:pt>
                <c:pt idx="663">
                  <c:v>9.6813231141589344E-3</c:v>
                </c:pt>
                <c:pt idx="664">
                  <c:v>9.479628882613958E-3</c:v>
                </c:pt>
                <c:pt idx="665">
                  <c:v>2.4203307785397338E-2</c:v>
                </c:pt>
                <c:pt idx="666">
                  <c:v>8.0677692617991126E-3</c:v>
                </c:pt>
                <c:pt idx="667">
                  <c:v>2.2388059701492536E-2</c:v>
                </c:pt>
                <c:pt idx="668">
                  <c:v>2.2388059701492536E-2</c:v>
                </c:pt>
                <c:pt idx="669">
                  <c:v>1.5933844292053249E-2</c:v>
                </c:pt>
                <c:pt idx="670">
                  <c:v>2.0774505849132714E-2</c:v>
                </c:pt>
                <c:pt idx="671">
                  <c:v>1.2706736587333602E-2</c:v>
                </c:pt>
                <c:pt idx="672">
                  <c:v>1.7547398144413071E-2</c:v>
                </c:pt>
                <c:pt idx="673">
                  <c:v>1.2706736587333602E-2</c:v>
                </c:pt>
                <c:pt idx="674">
                  <c:v>1.4320290439693425E-2</c:v>
                </c:pt>
                <c:pt idx="675">
                  <c:v>1.5933844292053249E-2</c:v>
                </c:pt>
                <c:pt idx="676">
                  <c:v>1.7749092375958047E-2</c:v>
                </c:pt>
                <c:pt idx="677">
                  <c:v>2.0774505849132714E-2</c:v>
                </c:pt>
                <c:pt idx="678">
                  <c:v>8.0677692617991126E-3</c:v>
                </c:pt>
                <c:pt idx="679">
                  <c:v>1.9362646228317869E-2</c:v>
                </c:pt>
                <c:pt idx="680">
                  <c:v>1.7547398144413071E-2</c:v>
                </c:pt>
                <c:pt idx="681">
                  <c:v>9.479628882613958E-3</c:v>
                </c:pt>
                <c:pt idx="682">
                  <c:v>1.835417507059298E-2</c:v>
                </c:pt>
                <c:pt idx="683">
                  <c:v>8.8745461879790235E-3</c:v>
                </c:pt>
                <c:pt idx="684">
                  <c:v>1.9160951996772892E-2</c:v>
                </c:pt>
                <c:pt idx="685">
                  <c:v>1.109318273497378E-2</c:v>
                </c:pt>
                <c:pt idx="686">
                  <c:v>1.0689794271883823E-2</c:v>
                </c:pt>
                <c:pt idx="687">
                  <c:v>1.9160951996772892E-2</c:v>
                </c:pt>
                <c:pt idx="688">
                  <c:v>2.7430415490116981E-2</c:v>
                </c:pt>
                <c:pt idx="689">
                  <c:v>1.6135538523598225E-2</c:v>
                </c:pt>
                <c:pt idx="690">
                  <c:v>1.4320290439693425E-2</c:v>
                </c:pt>
                <c:pt idx="691">
                  <c:v>1.6135538523598225E-2</c:v>
                </c:pt>
                <c:pt idx="692">
                  <c:v>1.2706736587333602E-2</c:v>
                </c:pt>
                <c:pt idx="693">
                  <c:v>1.4320290439693425E-2</c:v>
                </c:pt>
                <c:pt idx="694">
                  <c:v>1.7547398144413071E-2</c:v>
                </c:pt>
                <c:pt idx="695">
                  <c:v>2.0976200080677694E-2</c:v>
                </c:pt>
                <c:pt idx="696">
                  <c:v>9.6813231141589344E-3</c:v>
                </c:pt>
                <c:pt idx="697">
                  <c:v>1.4521984671238403E-2</c:v>
                </c:pt>
                <c:pt idx="698">
                  <c:v>1.6135538523598225E-2</c:v>
                </c:pt>
                <c:pt idx="699">
                  <c:v>1.7547398144413071E-2</c:v>
                </c:pt>
                <c:pt idx="700">
                  <c:v>1.855586930213796E-2</c:v>
                </c:pt>
                <c:pt idx="701">
                  <c:v>1.5328761597418314E-2</c:v>
                </c:pt>
                <c:pt idx="702">
                  <c:v>2.4001613553852361E-2</c:v>
                </c:pt>
                <c:pt idx="703">
                  <c:v>1.6135538523598225E-2</c:v>
                </c:pt>
                <c:pt idx="704">
                  <c:v>9.6813231141589344E-3</c:v>
                </c:pt>
                <c:pt idx="705">
                  <c:v>1.6135538523598225E-2</c:v>
                </c:pt>
                <c:pt idx="706">
                  <c:v>1.7950786607503027E-2</c:v>
                </c:pt>
                <c:pt idx="707">
                  <c:v>7.8660750302541344E-3</c:v>
                </c:pt>
                <c:pt idx="708">
                  <c:v>1.6135538523598225E-2</c:v>
                </c:pt>
                <c:pt idx="709">
                  <c:v>1.7950786607503027E-2</c:v>
                </c:pt>
                <c:pt idx="710">
                  <c:v>1.6135538523598225E-2</c:v>
                </c:pt>
                <c:pt idx="711">
                  <c:v>1.290843081887858E-2</c:v>
                </c:pt>
                <c:pt idx="712">
                  <c:v>1.1294876966518758E-2</c:v>
                </c:pt>
                <c:pt idx="713">
                  <c:v>1.1294876966518758E-2</c:v>
                </c:pt>
                <c:pt idx="714">
                  <c:v>1.7749092375958047E-2</c:v>
                </c:pt>
                <c:pt idx="715">
                  <c:v>9.6813231141589344E-3</c:v>
                </c:pt>
                <c:pt idx="716">
                  <c:v>2.2589753933037516E-2</c:v>
                </c:pt>
                <c:pt idx="717">
                  <c:v>1.7749092375958047E-2</c:v>
                </c:pt>
                <c:pt idx="718">
                  <c:v>6.4542154094392899E-3</c:v>
                </c:pt>
                <c:pt idx="719">
                  <c:v>1.9362646228317869E-2</c:v>
                </c:pt>
                <c:pt idx="720">
                  <c:v>1.290843081887858E-2</c:v>
                </c:pt>
                <c:pt idx="721">
                  <c:v>1.1294876966518758E-2</c:v>
                </c:pt>
                <c:pt idx="722">
                  <c:v>1.9362646228317869E-2</c:v>
                </c:pt>
                <c:pt idx="723">
                  <c:v>9.6813231141589344E-3</c:v>
                </c:pt>
                <c:pt idx="724">
                  <c:v>1.472367890278338E-2</c:v>
                </c:pt>
                <c:pt idx="725">
                  <c:v>1.4521984671238403E-2</c:v>
                </c:pt>
                <c:pt idx="726">
                  <c:v>1.6135538523598225E-2</c:v>
                </c:pt>
                <c:pt idx="727">
                  <c:v>9.479628882613958E-3</c:v>
                </c:pt>
                <c:pt idx="728">
                  <c:v>1.290843081887858E-2</c:v>
                </c:pt>
                <c:pt idx="729">
                  <c:v>1.9160951996772892E-2</c:v>
                </c:pt>
                <c:pt idx="730">
                  <c:v>1.290843081887858E-2</c:v>
                </c:pt>
                <c:pt idx="731">
                  <c:v>1.4521984671238403E-2</c:v>
                </c:pt>
                <c:pt idx="732">
                  <c:v>1.9362646228317869E-2</c:v>
                </c:pt>
                <c:pt idx="733">
                  <c:v>1.7749092375958047E-2</c:v>
                </c:pt>
                <c:pt idx="734">
                  <c:v>1.5933844292053249E-2</c:v>
                </c:pt>
                <c:pt idx="735">
                  <c:v>2.2388059701492536E-2</c:v>
                </c:pt>
                <c:pt idx="736">
                  <c:v>6.4542154094392899E-3</c:v>
                </c:pt>
                <c:pt idx="737">
                  <c:v>1.2706736587333602E-2</c:v>
                </c:pt>
                <c:pt idx="738">
                  <c:v>2.0774505849132714E-2</c:v>
                </c:pt>
                <c:pt idx="739">
                  <c:v>1.2706736587333602E-2</c:v>
                </c:pt>
                <c:pt idx="740">
                  <c:v>2.5413473174667203E-2</c:v>
                </c:pt>
                <c:pt idx="741">
                  <c:v>1.7345703912868091E-2</c:v>
                </c:pt>
                <c:pt idx="742">
                  <c:v>1.5732150060508269E-2</c:v>
                </c:pt>
                <c:pt idx="743">
                  <c:v>1.4118596208148447E-2</c:v>
                </c:pt>
                <c:pt idx="744">
                  <c:v>1.0891488503428802E-2</c:v>
                </c:pt>
                <c:pt idx="745">
                  <c:v>1.7345703912868091E-2</c:v>
                </c:pt>
                <c:pt idx="746">
                  <c:v>1.6740621218233158E-2</c:v>
                </c:pt>
                <c:pt idx="747">
                  <c:v>2.2993142396127472E-2</c:v>
                </c:pt>
                <c:pt idx="748">
                  <c:v>1.5933844292053249E-2</c:v>
                </c:pt>
                <c:pt idx="749">
                  <c:v>2.3194836627672449E-2</c:v>
                </c:pt>
                <c:pt idx="750">
                  <c:v>1.3513513513513514E-2</c:v>
                </c:pt>
                <c:pt idx="751">
                  <c:v>1.9160951996772892E-2</c:v>
                </c:pt>
                <c:pt idx="752">
                  <c:v>1.109318273497378E-2</c:v>
                </c:pt>
                <c:pt idx="753">
                  <c:v>1.2505042355788625E-2</c:v>
                </c:pt>
                <c:pt idx="754">
                  <c:v>2.0976200080677694E-2</c:v>
                </c:pt>
                <c:pt idx="755">
                  <c:v>1.2706736587333602E-2</c:v>
                </c:pt>
                <c:pt idx="756">
                  <c:v>1.4521984671238403E-2</c:v>
                </c:pt>
                <c:pt idx="757">
                  <c:v>7.8660750302541344E-3</c:v>
                </c:pt>
                <c:pt idx="758">
                  <c:v>1.5933844292053249E-2</c:v>
                </c:pt>
                <c:pt idx="759">
                  <c:v>1.2505042355788625E-2</c:v>
                </c:pt>
                <c:pt idx="760">
                  <c:v>2.5615167406212183E-2</c:v>
                </c:pt>
                <c:pt idx="761">
                  <c:v>7.8660750302541344E-3</c:v>
                </c:pt>
                <c:pt idx="762">
                  <c:v>2.2388059701492536E-2</c:v>
                </c:pt>
                <c:pt idx="763">
                  <c:v>8.0677692617991126E-3</c:v>
                </c:pt>
                <c:pt idx="764">
                  <c:v>9.479628882613958E-3</c:v>
                </c:pt>
                <c:pt idx="765">
                  <c:v>1.4320290439693425E-2</c:v>
                </c:pt>
                <c:pt idx="766">
                  <c:v>1.5530455828963292E-2</c:v>
                </c:pt>
                <c:pt idx="767">
                  <c:v>9.6813231141589344E-3</c:v>
                </c:pt>
                <c:pt idx="768">
                  <c:v>7.8660750302541344E-3</c:v>
                </c:pt>
                <c:pt idx="769">
                  <c:v>1.0891488503428802E-2</c:v>
                </c:pt>
                <c:pt idx="770">
                  <c:v>1.1496571198063736E-2</c:v>
                </c:pt>
                <c:pt idx="771">
                  <c:v>1.4320290439693425E-2</c:v>
                </c:pt>
                <c:pt idx="772">
                  <c:v>1.4521984671238403E-2</c:v>
                </c:pt>
                <c:pt idx="773">
                  <c:v>1.5127067365873336E-2</c:v>
                </c:pt>
                <c:pt idx="774">
                  <c:v>1.5127067365873336E-2</c:v>
                </c:pt>
                <c:pt idx="775">
                  <c:v>1.7547398144413071E-2</c:v>
                </c:pt>
                <c:pt idx="776">
                  <c:v>2.2388059701492536E-2</c:v>
                </c:pt>
                <c:pt idx="777">
                  <c:v>1.7547398144413071E-2</c:v>
                </c:pt>
                <c:pt idx="778">
                  <c:v>1.4320290439693425E-2</c:v>
                </c:pt>
                <c:pt idx="779">
                  <c:v>6.2525211778943126E-3</c:v>
                </c:pt>
                <c:pt idx="780">
                  <c:v>9.479628882613958E-3</c:v>
                </c:pt>
                <c:pt idx="781">
                  <c:v>1.4320290439693425E-2</c:v>
                </c:pt>
                <c:pt idx="782">
                  <c:v>1.7547398144413071E-2</c:v>
                </c:pt>
                <c:pt idx="783">
                  <c:v>2.8842275110931827E-2</c:v>
                </c:pt>
                <c:pt idx="784">
                  <c:v>2.5413473174667203E-2</c:v>
                </c:pt>
                <c:pt idx="785">
                  <c:v>1.5933844292053249E-2</c:v>
                </c:pt>
                <c:pt idx="786">
                  <c:v>1.109318273497378E-2</c:v>
                </c:pt>
                <c:pt idx="787">
                  <c:v>1.5933844292053249E-2</c:v>
                </c:pt>
                <c:pt idx="788">
                  <c:v>1.5933844292053249E-2</c:v>
                </c:pt>
                <c:pt idx="789">
                  <c:v>2.2388059701492536E-2</c:v>
                </c:pt>
                <c:pt idx="790">
                  <c:v>1.7547398144413071E-2</c:v>
                </c:pt>
                <c:pt idx="791">
                  <c:v>1.9160951996772892E-2</c:v>
                </c:pt>
                <c:pt idx="792">
                  <c:v>9.2779346510689798E-3</c:v>
                </c:pt>
                <c:pt idx="793">
                  <c:v>1.2505042355788625E-2</c:v>
                </c:pt>
                <c:pt idx="794">
                  <c:v>1.5732150060508269E-2</c:v>
                </c:pt>
                <c:pt idx="795">
                  <c:v>1.5732150060508269E-2</c:v>
                </c:pt>
                <c:pt idx="796">
                  <c:v>1.109318273497378E-2</c:v>
                </c:pt>
                <c:pt idx="797">
                  <c:v>1.5933844292053249E-2</c:v>
                </c:pt>
                <c:pt idx="798">
                  <c:v>2.7228721258572005E-2</c:v>
                </c:pt>
                <c:pt idx="799">
                  <c:v>1.0084711577248891E-2</c:v>
                </c:pt>
                <c:pt idx="800">
                  <c:v>1.3715207745058491E-2</c:v>
                </c:pt>
                <c:pt idx="801">
                  <c:v>1.5732150060508269E-2</c:v>
                </c:pt>
                <c:pt idx="802">
                  <c:v>1.7345703912868091E-2</c:v>
                </c:pt>
                <c:pt idx="803">
                  <c:v>1.3110125050423558E-2</c:v>
                </c:pt>
                <c:pt idx="804">
                  <c:v>2.2388059701492536E-2</c:v>
                </c:pt>
                <c:pt idx="805">
                  <c:v>2.0774505849132714E-2</c:v>
                </c:pt>
                <c:pt idx="806">
                  <c:v>9.479628882613958E-3</c:v>
                </c:pt>
                <c:pt idx="807">
                  <c:v>1.4320290439693425E-2</c:v>
                </c:pt>
                <c:pt idx="808">
                  <c:v>1.109318273497378E-2</c:v>
                </c:pt>
                <c:pt idx="809">
                  <c:v>2.0774505849132714E-2</c:v>
                </c:pt>
                <c:pt idx="810">
                  <c:v>9.6813231141589344E-3</c:v>
                </c:pt>
                <c:pt idx="811">
                  <c:v>1.7547398144413071E-2</c:v>
                </c:pt>
                <c:pt idx="812">
                  <c:v>2.5615167406212183E-2</c:v>
                </c:pt>
                <c:pt idx="813">
                  <c:v>1.5933844292053249E-2</c:v>
                </c:pt>
                <c:pt idx="814">
                  <c:v>9.479628882613958E-3</c:v>
                </c:pt>
                <c:pt idx="815">
                  <c:v>1.2706736587333602E-2</c:v>
                </c:pt>
                <c:pt idx="816">
                  <c:v>2.4001613553852361E-2</c:v>
                </c:pt>
                <c:pt idx="817">
                  <c:v>1.7547398144413071E-2</c:v>
                </c:pt>
                <c:pt idx="818">
                  <c:v>1.4521984671238403E-2</c:v>
                </c:pt>
                <c:pt idx="819">
                  <c:v>2.0774505849132714E-2</c:v>
                </c:pt>
                <c:pt idx="820">
                  <c:v>1.4925373134328358E-2</c:v>
                </c:pt>
                <c:pt idx="821">
                  <c:v>2.3396530859217425E-2</c:v>
                </c:pt>
                <c:pt idx="822">
                  <c:v>1.6135538523598225E-2</c:v>
                </c:pt>
                <c:pt idx="823">
                  <c:v>1.5933844292053249E-2</c:v>
                </c:pt>
                <c:pt idx="824">
                  <c:v>1.2101653892698669E-2</c:v>
                </c:pt>
                <c:pt idx="825">
                  <c:v>1.3311819281968536E-2</c:v>
                </c:pt>
                <c:pt idx="826">
                  <c:v>1.4320290439693425E-2</c:v>
                </c:pt>
                <c:pt idx="827">
                  <c:v>4.8406615570794672E-3</c:v>
                </c:pt>
                <c:pt idx="828">
                  <c:v>1.290843081887858E-2</c:v>
                </c:pt>
                <c:pt idx="829">
                  <c:v>2.7430415490116981E-2</c:v>
                </c:pt>
                <c:pt idx="830">
                  <c:v>1.9362646228317869E-2</c:v>
                </c:pt>
                <c:pt idx="831">
                  <c:v>9.6813231141589344E-3</c:v>
                </c:pt>
                <c:pt idx="832">
                  <c:v>1.1294876966518758E-2</c:v>
                </c:pt>
                <c:pt idx="833">
                  <c:v>4.6389673255344899E-3</c:v>
                </c:pt>
                <c:pt idx="834">
                  <c:v>1.7749092375958047E-2</c:v>
                </c:pt>
                <c:pt idx="835">
                  <c:v>1.9160951996772892E-2</c:v>
                </c:pt>
                <c:pt idx="836">
                  <c:v>1.7749092375958047E-2</c:v>
                </c:pt>
                <c:pt idx="837">
                  <c:v>1.7749092375958047E-2</c:v>
                </c:pt>
                <c:pt idx="838">
                  <c:v>2.4001613553852361E-2</c:v>
                </c:pt>
                <c:pt idx="839">
                  <c:v>1.7749092375958047E-2</c:v>
                </c:pt>
                <c:pt idx="840">
                  <c:v>1.3715207745058491E-2</c:v>
                </c:pt>
                <c:pt idx="841">
                  <c:v>7.2609923356192017E-3</c:v>
                </c:pt>
                <c:pt idx="842">
                  <c:v>1.9362646228317869E-2</c:v>
                </c:pt>
                <c:pt idx="843">
                  <c:v>6.4542154094392899E-3</c:v>
                </c:pt>
                <c:pt idx="844">
                  <c:v>1.472367890278338E-2</c:v>
                </c:pt>
                <c:pt idx="845">
                  <c:v>1.472367890278338E-2</c:v>
                </c:pt>
                <c:pt idx="846">
                  <c:v>1.5732150060508269E-2</c:v>
                </c:pt>
                <c:pt idx="847">
                  <c:v>7.2609923356192017E-3</c:v>
                </c:pt>
                <c:pt idx="848">
                  <c:v>1.3110125050423558E-2</c:v>
                </c:pt>
                <c:pt idx="849">
                  <c:v>9.8830173457039126E-3</c:v>
                </c:pt>
                <c:pt idx="850">
                  <c:v>9.6813231141589344E-3</c:v>
                </c:pt>
                <c:pt idx="851">
                  <c:v>1.290843081887858E-2</c:v>
                </c:pt>
                <c:pt idx="852">
                  <c:v>1.9362646228317869E-2</c:v>
                </c:pt>
                <c:pt idx="853">
                  <c:v>2.0774505849132714E-2</c:v>
                </c:pt>
                <c:pt idx="854">
                  <c:v>2.5615167406212183E-2</c:v>
                </c:pt>
                <c:pt idx="855">
                  <c:v>1.3110125050423558E-2</c:v>
                </c:pt>
                <c:pt idx="856">
                  <c:v>1.1294876966518758E-2</c:v>
                </c:pt>
                <c:pt idx="857">
                  <c:v>1.9362646228317869E-2</c:v>
                </c:pt>
                <c:pt idx="858">
                  <c:v>1.2706736587333602E-2</c:v>
                </c:pt>
                <c:pt idx="859">
                  <c:v>1.4521984671238403E-2</c:v>
                </c:pt>
                <c:pt idx="860">
                  <c:v>2.0774505849132714E-2</c:v>
                </c:pt>
                <c:pt idx="861">
                  <c:v>2.2388059701492536E-2</c:v>
                </c:pt>
                <c:pt idx="862">
                  <c:v>1.5933844292053249E-2</c:v>
                </c:pt>
                <c:pt idx="863">
                  <c:v>9.479628882613958E-3</c:v>
                </c:pt>
                <c:pt idx="864">
                  <c:v>2.0572811617587738E-2</c:v>
                </c:pt>
                <c:pt idx="865">
                  <c:v>1.6135538523598225E-2</c:v>
                </c:pt>
                <c:pt idx="866">
                  <c:v>1.2706736587333602E-2</c:v>
                </c:pt>
                <c:pt idx="867">
                  <c:v>1.6942315449778138E-2</c:v>
                </c:pt>
                <c:pt idx="868">
                  <c:v>1.1899959661153691E-2</c:v>
                </c:pt>
                <c:pt idx="869">
                  <c:v>1.7547398144413071E-2</c:v>
                </c:pt>
                <c:pt idx="870">
                  <c:v>1.9160951996772892E-2</c:v>
                </c:pt>
                <c:pt idx="871">
                  <c:v>1.4320290439693425E-2</c:v>
                </c:pt>
                <c:pt idx="872">
                  <c:v>8.0677692617991126E-3</c:v>
                </c:pt>
                <c:pt idx="873">
                  <c:v>1.290843081887858E-2</c:v>
                </c:pt>
                <c:pt idx="874">
                  <c:v>2.5615167406212183E-2</c:v>
                </c:pt>
                <c:pt idx="875">
                  <c:v>1.5933844292053249E-2</c:v>
                </c:pt>
                <c:pt idx="876">
                  <c:v>1.9362646228317869E-2</c:v>
                </c:pt>
                <c:pt idx="877">
                  <c:v>7.8660750302541344E-3</c:v>
                </c:pt>
                <c:pt idx="878">
                  <c:v>1.4320290439693425E-2</c:v>
                </c:pt>
                <c:pt idx="879">
                  <c:v>1.4320290439693425E-2</c:v>
                </c:pt>
                <c:pt idx="880">
                  <c:v>1.5933844292053249E-2</c:v>
                </c:pt>
                <c:pt idx="881">
                  <c:v>7.8660750302541344E-3</c:v>
                </c:pt>
                <c:pt idx="882">
                  <c:v>1.7547398144413071E-2</c:v>
                </c:pt>
                <c:pt idx="883">
                  <c:v>2.0774505849132714E-2</c:v>
                </c:pt>
                <c:pt idx="884">
                  <c:v>9.6813231141589344E-3</c:v>
                </c:pt>
                <c:pt idx="885">
                  <c:v>1.9362646228317869E-2</c:v>
                </c:pt>
                <c:pt idx="886">
                  <c:v>1.5933844292053249E-2</c:v>
                </c:pt>
                <c:pt idx="887">
                  <c:v>1.4320290439693425E-2</c:v>
                </c:pt>
                <c:pt idx="888">
                  <c:v>1.7547398144413071E-2</c:v>
                </c:pt>
                <c:pt idx="889">
                  <c:v>1.7749092375958047E-2</c:v>
                </c:pt>
                <c:pt idx="890">
                  <c:v>6.2525211778943126E-3</c:v>
                </c:pt>
                <c:pt idx="891">
                  <c:v>1.2706736587333602E-2</c:v>
                </c:pt>
                <c:pt idx="892">
                  <c:v>1.2706736587333602E-2</c:v>
                </c:pt>
                <c:pt idx="893">
                  <c:v>1.8959257765227916E-2</c:v>
                </c:pt>
                <c:pt idx="894">
                  <c:v>1.6135538523598225E-2</c:v>
                </c:pt>
                <c:pt idx="895">
                  <c:v>1.1294876966518758E-2</c:v>
                </c:pt>
                <c:pt idx="896">
                  <c:v>3.5094796288826141E-2</c:v>
                </c:pt>
                <c:pt idx="897">
                  <c:v>1.5328761597418314E-2</c:v>
                </c:pt>
                <c:pt idx="898">
                  <c:v>2.1379588543767647E-2</c:v>
                </c:pt>
                <c:pt idx="899">
                  <c:v>9.6813231141589344E-3</c:v>
                </c:pt>
                <c:pt idx="900">
                  <c:v>8.4711577248890689E-3</c:v>
                </c:pt>
                <c:pt idx="901">
                  <c:v>1.8757563533682936E-2</c:v>
                </c:pt>
                <c:pt idx="902">
                  <c:v>1.4521984671238403E-2</c:v>
                </c:pt>
                <c:pt idx="903">
                  <c:v>1.7547398144413071E-2</c:v>
                </c:pt>
                <c:pt idx="904">
                  <c:v>2.7228721258572005E-2</c:v>
                </c:pt>
                <c:pt idx="905">
                  <c:v>1.7749092375958047E-2</c:v>
                </c:pt>
                <c:pt idx="906">
                  <c:v>2.4001613553852361E-2</c:v>
                </c:pt>
                <c:pt idx="907">
                  <c:v>1.4521984671238403E-2</c:v>
                </c:pt>
                <c:pt idx="908">
                  <c:v>1.4320290439693425E-2</c:v>
                </c:pt>
                <c:pt idx="909">
                  <c:v>1.6135538523598225E-2</c:v>
                </c:pt>
                <c:pt idx="910">
                  <c:v>3.206938281565147E-2</c:v>
                </c:pt>
                <c:pt idx="911">
                  <c:v>1.7749092375958047E-2</c:v>
                </c:pt>
                <c:pt idx="912">
                  <c:v>2.0976200080677694E-2</c:v>
                </c:pt>
                <c:pt idx="913">
                  <c:v>2.2589753933037516E-2</c:v>
                </c:pt>
                <c:pt idx="914">
                  <c:v>1.4521984671238403E-2</c:v>
                </c:pt>
                <c:pt idx="915">
                  <c:v>2.2589753933037516E-2</c:v>
                </c:pt>
                <c:pt idx="916">
                  <c:v>4.8406615570794672E-3</c:v>
                </c:pt>
                <c:pt idx="917">
                  <c:v>1.290843081887858E-2</c:v>
                </c:pt>
                <c:pt idx="918">
                  <c:v>9.6813231141589344E-3</c:v>
                </c:pt>
                <c:pt idx="919">
                  <c:v>1.4521984671238403E-2</c:v>
                </c:pt>
                <c:pt idx="920">
                  <c:v>2.2589753933037516E-2</c:v>
                </c:pt>
                <c:pt idx="921">
                  <c:v>1.6337232755143202E-2</c:v>
                </c:pt>
                <c:pt idx="922">
                  <c:v>1.472367890278338E-2</c:v>
                </c:pt>
                <c:pt idx="923">
                  <c:v>1.9362646228317869E-2</c:v>
                </c:pt>
                <c:pt idx="924">
                  <c:v>2.2589753933037516E-2</c:v>
                </c:pt>
                <c:pt idx="925">
                  <c:v>1.4118596208148447E-2</c:v>
                </c:pt>
                <c:pt idx="926">
                  <c:v>1.4925373134328358E-2</c:v>
                </c:pt>
                <c:pt idx="927">
                  <c:v>2.0976200080677694E-2</c:v>
                </c:pt>
                <c:pt idx="928">
                  <c:v>1.4521984671238403E-2</c:v>
                </c:pt>
                <c:pt idx="929">
                  <c:v>1.4320290439693425E-2</c:v>
                </c:pt>
                <c:pt idx="930">
                  <c:v>1.6135538523598225E-2</c:v>
                </c:pt>
                <c:pt idx="931">
                  <c:v>1.9362646228317869E-2</c:v>
                </c:pt>
                <c:pt idx="932">
                  <c:v>1.2706736587333602E-2</c:v>
                </c:pt>
                <c:pt idx="933">
                  <c:v>2.2589753933037516E-2</c:v>
                </c:pt>
                <c:pt idx="934">
                  <c:v>2.2388059701492536E-2</c:v>
                </c:pt>
                <c:pt idx="935">
                  <c:v>1.8757563533682936E-2</c:v>
                </c:pt>
                <c:pt idx="936">
                  <c:v>1.6740621218233158E-2</c:v>
                </c:pt>
                <c:pt idx="937">
                  <c:v>1.1294876966518758E-2</c:v>
                </c:pt>
                <c:pt idx="938">
                  <c:v>1.6135538523598225E-3</c:v>
                </c:pt>
                <c:pt idx="939">
                  <c:v>1.9160951996772892E-2</c:v>
                </c:pt>
                <c:pt idx="940">
                  <c:v>1.9362646228317869E-2</c:v>
                </c:pt>
                <c:pt idx="941">
                  <c:v>1.290843081887858E-2</c:v>
                </c:pt>
                <c:pt idx="942">
                  <c:v>1.7749092375958047E-2</c:v>
                </c:pt>
                <c:pt idx="943">
                  <c:v>1.9362646228317869E-2</c:v>
                </c:pt>
                <c:pt idx="944">
                  <c:v>1.5933844292053249E-2</c:v>
                </c:pt>
                <c:pt idx="945">
                  <c:v>9.6813231141589344E-3</c:v>
                </c:pt>
                <c:pt idx="946">
                  <c:v>2.2589753933037516E-2</c:v>
                </c:pt>
                <c:pt idx="947">
                  <c:v>9.6813231141589344E-3</c:v>
                </c:pt>
                <c:pt idx="948">
                  <c:v>2.0371117386042758E-2</c:v>
                </c:pt>
                <c:pt idx="949">
                  <c:v>1.3715207745058491E-2</c:v>
                </c:pt>
                <c:pt idx="950">
                  <c:v>1.290843081887858E-2</c:v>
                </c:pt>
                <c:pt idx="951">
                  <c:v>1.6135538523598225E-2</c:v>
                </c:pt>
                <c:pt idx="952">
                  <c:v>2.2589753933037516E-2</c:v>
                </c:pt>
                <c:pt idx="953">
                  <c:v>1.4521984671238403E-2</c:v>
                </c:pt>
                <c:pt idx="954">
                  <c:v>1.6135538523598225E-2</c:v>
                </c:pt>
                <c:pt idx="955">
                  <c:v>9.8830173457039126E-3</c:v>
                </c:pt>
                <c:pt idx="956">
                  <c:v>1.290843081887858E-2</c:v>
                </c:pt>
                <c:pt idx="957">
                  <c:v>1.1294876966518758E-2</c:v>
                </c:pt>
                <c:pt idx="958">
                  <c:v>5.0423557886244454E-3</c:v>
                </c:pt>
                <c:pt idx="959">
                  <c:v>1.3110125050423558E-2</c:v>
                </c:pt>
                <c:pt idx="960">
                  <c:v>1.4521984671238403E-2</c:v>
                </c:pt>
                <c:pt idx="961">
                  <c:v>1.290843081887858E-2</c:v>
                </c:pt>
                <c:pt idx="962">
                  <c:v>1.9362646228317869E-2</c:v>
                </c:pt>
                <c:pt idx="963">
                  <c:v>1.1294876966518758E-2</c:v>
                </c:pt>
                <c:pt idx="964">
                  <c:v>1.7749092375958047E-2</c:v>
                </c:pt>
                <c:pt idx="965">
                  <c:v>1.7749092375958047E-2</c:v>
                </c:pt>
                <c:pt idx="966">
                  <c:v>9.8830173457039126E-3</c:v>
                </c:pt>
                <c:pt idx="967">
                  <c:v>6.8576038725292453E-3</c:v>
                </c:pt>
                <c:pt idx="968">
                  <c:v>9.479628882613958E-3</c:v>
                </c:pt>
                <c:pt idx="969">
                  <c:v>1.5933844292053249E-2</c:v>
                </c:pt>
                <c:pt idx="970">
                  <c:v>9.6813231141589344E-3</c:v>
                </c:pt>
                <c:pt idx="971">
                  <c:v>1.6135538523598225E-2</c:v>
                </c:pt>
                <c:pt idx="972">
                  <c:v>1.6135538523598225E-2</c:v>
                </c:pt>
                <c:pt idx="973">
                  <c:v>1.6135538523598225E-2</c:v>
                </c:pt>
                <c:pt idx="974">
                  <c:v>1.290843081887858E-2</c:v>
                </c:pt>
                <c:pt idx="975">
                  <c:v>2.0976200080677694E-2</c:v>
                </c:pt>
                <c:pt idx="976">
                  <c:v>1.6135538523598225E-2</c:v>
                </c:pt>
                <c:pt idx="977">
                  <c:v>1.9160951996772892E-2</c:v>
                </c:pt>
                <c:pt idx="978">
                  <c:v>9.479628882613958E-3</c:v>
                </c:pt>
                <c:pt idx="979">
                  <c:v>2.0976200080677694E-2</c:v>
                </c:pt>
                <c:pt idx="980">
                  <c:v>1.1294876966518758E-2</c:v>
                </c:pt>
                <c:pt idx="981">
                  <c:v>1.290843081887858E-2</c:v>
                </c:pt>
                <c:pt idx="982">
                  <c:v>1.1294876966518758E-2</c:v>
                </c:pt>
                <c:pt idx="983">
                  <c:v>1.5933844292053249E-2</c:v>
                </c:pt>
                <c:pt idx="984">
                  <c:v>1.1294876966518758E-2</c:v>
                </c:pt>
                <c:pt idx="985">
                  <c:v>1.290843081887858E-2</c:v>
                </c:pt>
                <c:pt idx="986">
                  <c:v>1.4320290439693425E-2</c:v>
                </c:pt>
                <c:pt idx="987">
                  <c:v>1.1294876966518758E-2</c:v>
                </c:pt>
                <c:pt idx="988">
                  <c:v>7.8660750302541344E-3</c:v>
                </c:pt>
                <c:pt idx="989">
                  <c:v>1.1294876966518758E-2</c:v>
                </c:pt>
                <c:pt idx="990">
                  <c:v>1.1294876966518758E-2</c:v>
                </c:pt>
                <c:pt idx="991">
                  <c:v>1.6135538523598225E-2</c:v>
                </c:pt>
                <c:pt idx="992">
                  <c:v>9.479628882613958E-3</c:v>
                </c:pt>
                <c:pt idx="993">
                  <c:v>6.2525211778943126E-3</c:v>
                </c:pt>
                <c:pt idx="994">
                  <c:v>1.109318273497378E-2</c:v>
                </c:pt>
                <c:pt idx="995">
                  <c:v>6.4542154094392899E-3</c:v>
                </c:pt>
                <c:pt idx="996">
                  <c:v>7.8660750302541344E-3</c:v>
                </c:pt>
                <c:pt idx="997">
                  <c:v>1.5933844292053249E-2</c:v>
                </c:pt>
                <c:pt idx="998">
                  <c:v>2.8842275110931827E-2</c:v>
                </c:pt>
                <c:pt idx="999">
                  <c:v>7.8660750302541344E-3</c:v>
                </c:pt>
                <c:pt idx="1000">
                  <c:v>1.2706736587333602E-2</c:v>
                </c:pt>
                <c:pt idx="1001">
                  <c:v>1.9160951996772892E-2</c:v>
                </c:pt>
                <c:pt idx="1002">
                  <c:v>1.2706736587333602E-2</c:v>
                </c:pt>
                <c:pt idx="1003">
                  <c:v>9.6813231141589344E-3</c:v>
                </c:pt>
                <c:pt idx="1004">
                  <c:v>1.6337232755143202E-2</c:v>
                </c:pt>
                <c:pt idx="1005">
                  <c:v>8.0677692617991126E-3</c:v>
                </c:pt>
                <c:pt idx="1006">
                  <c:v>1.5933844292053249E-2</c:v>
                </c:pt>
                <c:pt idx="1007">
                  <c:v>2.0774505849132714E-2</c:v>
                </c:pt>
                <c:pt idx="1008">
                  <c:v>8.0677692617991126E-3</c:v>
                </c:pt>
                <c:pt idx="1009">
                  <c:v>1.7547398144413071E-2</c:v>
                </c:pt>
                <c:pt idx="1010">
                  <c:v>1.4521984671238403E-2</c:v>
                </c:pt>
                <c:pt idx="1011">
                  <c:v>7.8660750302541344E-3</c:v>
                </c:pt>
                <c:pt idx="1012">
                  <c:v>2.2589753933037516E-2</c:v>
                </c:pt>
                <c:pt idx="1013">
                  <c:v>9.6813231141589344E-3</c:v>
                </c:pt>
                <c:pt idx="1014">
                  <c:v>2.0976200080677694E-2</c:v>
                </c:pt>
                <c:pt idx="1015">
                  <c:v>1.290843081887858E-2</c:v>
                </c:pt>
                <c:pt idx="1016">
                  <c:v>1.1294876966518758E-2</c:v>
                </c:pt>
                <c:pt idx="1017">
                  <c:v>1.9362646228317869E-2</c:v>
                </c:pt>
                <c:pt idx="1018">
                  <c:v>2.0976200080677694E-2</c:v>
                </c:pt>
                <c:pt idx="1019">
                  <c:v>1.3110125050423558E-2</c:v>
                </c:pt>
                <c:pt idx="1020">
                  <c:v>1.7547398144413071E-2</c:v>
                </c:pt>
                <c:pt idx="1021">
                  <c:v>1.835417507059298E-2</c:v>
                </c:pt>
                <c:pt idx="1022">
                  <c:v>1.0689794271883823E-2</c:v>
                </c:pt>
                <c:pt idx="1023">
                  <c:v>1.9362646228317869E-2</c:v>
                </c:pt>
                <c:pt idx="1024">
                  <c:v>1.9160951996772892E-2</c:v>
                </c:pt>
                <c:pt idx="1025">
                  <c:v>1.9362646228317869E-2</c:v>
                </c:pt>
                <c:pt idx="1026">
                  <c:v>1.1698265429608713E-2</c:v>
                </c:pt>
                <c:pt idx="1027">
                  <c:v>1.5933844292053249E-2</c:v>
                </c:pt>
                <c:pt idx="1028">
                  <c:v>1.290843081887858E-2</c:v>
                </c:pt>
                <c:pt idx="1029">
                  <c:v>2.8842275110931827E-2</c:v>
                </c:pt>
                <c:pt idx="1030">
                  <c:v>1.3110125050423558E-2</c:v>
                </c:pt>
                <c:pt idx="1031">
                  <c:v>4.8406615570794672E-3</c:v>
                </c:pt>
                <c:pt idx="1032">
                  <c:v>1.3110125050423558E-2</c:v>
                </c:pt>
                <c:pt idx="1033">
                  <c:v>1.1294876966518758E-2</c:v>
                </c:pt>
                <c:pt idx="1034">
                  <c:v>2.0976200080677694E-2</c:v>
                </c:pt>
                <c:pt idx="1035">
                  <c:v>1.1294876966518758E-2</c:v>
                </c:pt>
                <c:pt idx="1036">
                  <c:v>2.0976200080677694E-2</c:v>
                </c:pt>
                <c:pt idx="1037">
                  <c:v>1.4521984671238403E-2</c:v>
                </c:pt>
                <c:pt idx="1038">
                  <c:v>1.7749092375958047E-2</c:v>
                </c:pt>
                <c:pt idx="1039">
                  <c:v>1.3110125050423558E-2</c:v>
                </c:pt>
                <c:pt idx="1040">
                  <c:v>1.4521984671238403E-2</c:v>
                </c:pt>
                <c:pt idx="1041">
                  <c:v>6.4542154094392899E-3</c:v>
                </c:pt>
                <c:pt idx="1042">
                  <c:v>2.4001613553852361E-2</c:v>
                </c:pt>
                <c:pt idx="1043">
                  <c:v>1.6135538523598225E-2</c:v>
                </c:pt>
                <c:pt idx="1044">
                  <c:v>1.1294876966518758E-2</c:v>
                </c:pt>
                <c:pt idx="1045">
                  <c:v>2.4203307785397338E-2</c:v>
                </c:pt>
                <c:pt idx="1046">
                  <c:v>1.4521984671238403E-2</c:v>
                </c:pt>
                <c:pt idx="1047">
                  <c:v>2.0976200080677694E-2</c:v>
                </c:pt>
                <c:pt idx="1048">
                  <c:v>1.5530455828963292E-2</c:v>
                </c:pt>
                <c:pt idx="1049">
                  <c:v>1.3311819281968536E-2</c:v>
                </c:pt>
                <c:pt idx="1050">
                  <c:v>1.290843081887858E-2</c:v>
                </c:pt>
                <c:pt idx="1051">
                  <c:v>4.8406615570794672E-3</c:v>
                </c:pt>
                <c:pt idx="1052">
                  <c:v>1.6135538523598225E-2</c:v>
                </c:pt>
                <c:pt idx="1053">
                  <c:v>2.0976200080677694E-2</c:v>
                </c:pt>
                <c:pt idx="1054">
                  <c:v>1.9160951996772892E-2</c:v>
                </c:pt>
                <c:pt idx="1055">
                  <c:v>1.109318273497378E-2</c:v>
                </c:pt>
                <c:pt idx="1056">
                  <c:v>1.4320290439693425E-2</c:v>
                </c:pt>
                <c:pt idx="1057">
                  <c:v>1.1294876966518758E-2</c:v>
                </c:pt>
                <c:pt idx="1058">
                  <c:v>2.0774505849132714E-2</c:v>
                </c:pt>
                <c:pt idx="1059">
                  <c:v>1.4320290439693425E-2</c:v>
                </c:pt>
                <c:pt idx="1060">
                  <c:v>1.2706736587333602E-2</c:v>
                </c:pt>
                <c:pt idx="1061">
                  <c:v>1.109318273497378E-2</c:v>
                </c:pt>
                <c:pt idx="1062">
                  <c:v>4.6389673255344899E-3</c:v>
                </c:pt>
                <c:pt idx="1063">
                  <c:v>1.6135538523598225E-2</c:v>
                </c:pt>
                <c:pt idx="1064">
                  <c:v>1.290843081887858E-2</c:v>
                </c:pt>
                <c:pt idx="1065">
                  <c:v>2.581686163775716E-2</c:v>
                </c:pt>
                <c:pt idx="1066">
                  <c:v>1.6135538523598225E-2</c:v>
                </c:pt>
                <c:pt idx="1067">
                  <c:v>1.8959257765227916E-2</c:v>
                </c:pt>
                <c:pt idx="1068">
                  <c:v>2.1177894312222671E-2</c:v>
                </c:pt>
                <c:pt idx="1069">
                  <c:v>1.290843081887858E-2</c:v>
                </c:pt>
                <c:pt idx="1070">
                  <c:v>6.4542154094392899E-3</c:v>
                </c:pt>
                <c:pt idx="1071">
                  <c:v>1.5933844292053249E-2</c:v>
                </c:pt>
                <c:pt idx="1072">
                  <c:v>1.9160951996772892E-2</c:v>
                </c:pt>
                <c:pt idx="1073">
                  <c:v>9.479628882613958E-3</c:v>
                </c:pt>
                <c:pt idx="1074">
                  <c:v>1.7547398144413071E-2</c:v>
                </c:pt>
                <c:pt idx="1075">
                  <c:v>1.2505042355788625E-2</c:v>
                </c:pt>
                <c:pt idx="1076">
                  <c:v>1.5933844292053249E-2</c:v>
                </c:pt>
                <c:pt idx="1077">
                  <c:v>1.9160951996772892E-2</c:v>
                </c:pt>
                <c:pt idx="1078">
                  <c:v>1.1899959661153691E-2</c:v>
                </c:pt>
                <c:pt idx="1079">
                  <c:v>2.501008471157725E-2</c:v>
                </c:pt>
                <c:pt idx="1080">
                  <c:v>1.4320290439693425E-2</c:v>
                </c:pt>
                <c:pt idx="1081">
                  <c:v>1.4320290439693425E-2</c:v>
                </c:pt>
                <c:pt idx="1082">
                  <c:v>9.6813231141589344E-3</c:v>
                </c:pt>
                <c:pt idx="1083">
                  <c:v>1.109318273497378E-2</c:v>
                </c:pt>
                <c:pt idx="1084">
                  <c:v>2.0976200080677694E-2</c:v>
                </c:pt>
                <c:pt idx="1085">
                  <c:v>1.4320290439693425E-2</c:v>
                </c:pt>
                <c:pt idx="1086">
                  <c:v>1.4521984671238403E-2</c:v>
                </c:pt>
                <c:pt idx="1087">
                  <c:v>1.1294876966518758E-2</c:v>
                </c:pt>
                <c:pt idx="1088">
                  <c:v>1.4521984671238403E-2</c:v>
                </c:pt>
                <c:pt idx="1089">
                  <c:v>1.7749092375958047E-2</c:v>
                </c:pt>
                <c:pt idx="1090">
                  <c:v>1.7749092375958047E-2</c:v>
                </c:pt>
                <c:pt idx="1091">
                  <c:v>1.5933844292053249E-2</c:v>
                </c:pt>
                <c:pt idx="1092">
                  <c:v>8.0677692617991126E-3</c:v>
                </c:pt>
                <c:pt idx="1093">
                  <c:v>1.290843081887858E-2</c:v>
                </c:pt>
                <c:pt idx="1094">
                  <c:v>6.2525211778943126E-3</c:v>
                </c:pt>
                <c:pt idx="1095">
                  <c:v>2.5615167406212183E-2</c:v>
                </c:pt>
                <c:pt idx="1096">
                  <c:v>1.472367890278338E-2</c:v>
                </c:pt>
                <c:pt idx="1097">
                  <c:v>1.4320290439693425E-2</c:v>
                </c:pt>
                <c:pt idx="1098">
                  <c:v>1.290843081887858E-2</c:v>
                </c:pt>
                <c:pt idx="1099">
                  <c:v>1.6135538523598225E-2</c:v>
                </c:pt>
                <c:pt idx="1100">
                  <c:v>9.6813231141589344E-3</c:v>
                </c:pt>
                <c:pt idx="1101">
                  <c:v>1.6135538523598225E-2</c:v>
                </c:pt>
                <c:pt idx="1102">
                  <c:v>1.4521984671238403E-2</c:v>
                </c:pt>
                <c:pt idx="1103">
                  <c:v>2.7430415490116981E-2</c:v>
                </c:pt>
                <c:pt idx="1104">
                  <c:v>1.2706736587333602E-2</c:v>
                </c:pt>
                <c:pt idx="1105">
                  <c:v>1.9564340459862849E-2</c:v>
                </c:pt>
                <c:pt idx="1106">
                  <c:v>2.1177894312222671E-2</c:v>
                </c:pt>
                <c:pt idx="1107">
                  <c:v>6.6559096409842681E-3</c:v>
                </c:pt>
                <c:pt idx="1108">
                  <c:v>1.290843081887858E-2</c:v>
                </c:pt>
                <c:pt idx="1109">
                  <c:v>6.4542154094392899E-3</c:v>
                </c:pt>
                <c:pt idx="1110">
                  <c:v>1.4521984671238403E-2</c:v>
                </c:pt>
                <c:pt idx="1111">
                  <c:v>1.1294876966518758E-2</c:v>
                </c:pt>
                <c:pt idx="1112">
                  <c:v>1.7749092375958047E-2</c:v>
                </c:pt>
                <c:pt idx="1113">
                  <c:v>1.290843081887858E-2</c:v>
                </c:pt>
                <c:pt idx="1114">
                  <c:v>1.6135538523598225E-2</c:v>
                </c:pt>
                <c:pt idx="1115">
                  <c:v>1.9362646228317869E-2</c:v>
                </c:pt>
                <c:pt idx="1116">
                  <c:v>1.1294876966518758E-2</c:v>
                </c:pt>
                <c:pt idx="1117">
                  <c:v>9.6813231141589344E-3</c:v>
                </c:pt>
                <c:pt idx="1118">
                  <c:v>1.7547398144413071E-2</c:v>
                </c:pt>
                <c:pt idx="1119">
                  <c:v>2.4001613553852361E-2</c:v>
                </c:pt>
                <c:pt idx="1120">
                  <c:v>1.2706736587333602E-2</c:v>
                </c:pt>
                <c:pt idx="1121">
                  <c:v>1.6337232755143202E-2</c:v>
                </c:pt>
                <c:pt idx="1122">
                  <c:v>1.6538926986688181E-2</c:v>
                </c:pt>
                <c:pt idx="1123">
                  <c:v>1.7345703912868091E-2</c:v>
                </c:pt>
                <c:pt idx="1124">
                  <c:v>1.9160951996772892E-2</c:v>
                </c:pt>
                <c:pt idx="1125">
                  <c:v>1.9362646228317869E-2</c:v>
                </c:pt>
                <c:pt idx="1126">
                  <c:v>7.8660750302541344E-3</c:v>
                </c:pt>
                <c:pt idx="1127">
                  <c:v>1.1294876966518758E-2</c:v>
                </c:pt>
                <c:pt idx="1128">
                  <c:v>1.1294876966518758E-2</c:v>
                </c:pt>
                <c:pt idx="1129">
                  <c:v>2.2589753933037516E-2</c:v>
                </c:pt>
                <c:pt idx="1130">
                  <c:v>6.6559096409842681E-3</c:v>
                </c:pt>
                <c:pt idx="1131">
                  <c:v>1.4521984671238403E-2</c:v>
                </c:pt>
                <c:pt idx="1132">
                  <c:v>4.8406615570794672E-3</c:v>
                </c:pt>
                <c:pt idx="1133">
                  <c:v>1.6135538523598225E-2</c:v>
                </c:pt>
                <c:pt idx="1134">
                  <c:v>9.479628882613958E-3</c:v>
                </c:pt>
                <c:pt idx="1135">
                  <c:v>2.1177894312222671E-2</c:v>
                </c:pt>
                <c:pt idx="1136">
                  <c:v>1.1294876966518758E-2</c:v>
                </c:pt>
                <c:pt idx="1137">
                  <c:v>1.2706736587333602E-2</c:v>
                </c:pt>
                <c:pt idx="1138">
                  <c:v>9.6813231141589344E-3</c:v>
                </c:pt>
                <c:pt idx="1139">
                  <c:v>6.4542154094392899E-3</c:v>
                </c:pt>
                <c:pt idx="1140">
                  <c:v>1.7749092375958047E-2</c:v>
                </c:pt>
                <c:pt idx="1141">
                  <c:v>2.501008471157725E-2</c:v>
                </c:pt>
                <c:pt idx="1142">
                  <c:v>1.855586930213796E-2</c:v>
                </c:pt>
                <c:pt idx="1143">
                  <c:v>2.2993142396127472E-2</c:v>
                </c:pt>
                <c:pt idx="1144">
                  <c:v>2.6825332795482049E-2</c:v>
                </c:pt>
                <c:pt idx="1145">
                  <c:v>1.9362646228317869E-2</c:v>
                </c:pt>
                <c:pt idx="1146">
                  <c:v>2.2388059701492536E-2</c:v>
                </c:pt>
                <c:pt idx="1147">
                  <c:v>1.1496571198063736E-2</c:v>
                </c:pt>
                <c:pt idx="1148">
                  <c:v>1.6135538523598225E-2</c:v>
                </c:pt>
                <c:pt idx="1149">
                  <c:v>1.1294876966518758E-2</c:v>
                </c:pt>
                <c:pt idx="1150">
                  <c:v>1.290843081887858E-2</c:v>
                </c:pt>
                <c:pt idx="1151">
                  <c:v>1.4320290439693425E-2</c:v>
                </c:pt>
                <c:pt idx="1152">
                  <c:v>1.6135538523598225E-2</c:v>
                </c:pt>
                <c:pt idx="1153">
                  <c:v>8.2694634933440907E-3</c:v>
                </c:pt>
                <c:pt idx="1154">
                  <c:v>1.4320290439693425E-2</c:v>
                </c:pt>
                <c:pt idx="1155">
                  <c:v>1.7547398144413071E-2</c:v>
                </c:pt>
                <c:pt idx="1156">
                  <c:v>2.0774505849132714E-2</c:v>
                </c:pt>
                <c:pt idx="1157">
                  <c:v>1.7547398144413071E-2</c:v>
                </c:pt>
                <c:pt idx="1158">
                  <c:v>1.2706736587333602E-2</c:v>
                </c:pt>
                <c:pt idx="1159">
                  <c:v>1.5933844292053249E-2</c:v>
                </c:pt>
                <c:pt idx="1160">
                  <c:v>1.6135538523598225E-2</c:v>
                </c:pt>
                <c:pt idx="1161">
                  <c:v>1.5933844292053249E-2</c:v>
                </c:pt>
                <c:pt idx="1162">
                  <c:v>1.9362646228317869E-2</c:v>
                </c:pt>
                <c:pt idx="1163">
                  <c:v>1.1294876966518758E-2</c:v>
                </c:pt>
                <c:pt idx="1164">
                  <c:v>1.5328761597418314E-2</c:v>
                </c:pt>
                <c:pt idx="1165">
                  <c:v>1.9967728922952805E-2</c:v>
                </c:pt>
                <c:pt idx="1166">
                  <c:v>2.0976200080677694E-2</c:v>
                </c:pt>
                <c:pt idx="1167">
                  <c:v>2.581686163775716E-2</c:v>
                </c:pt>
                <c:pt idx="1168">
                  <c:v>1.6135538523598225E-2</c:v>
                </c:pt>
                <c:pt idx="1169">
                  <c:v>2.5615167406212183E-2</c:v>
                </c:pt>
                <c:pt idx="1170">
                  <c:v>1.5933844292053249E-2</c:v>
                </c:pt>
                <c:pt idx="1171">
                  <c:v>1.9362646228317869E-2</c:v>
                </c:pt>
                <c:pt idx="1172">
                  <c:v>1.109318273497378E-2</c:v>
                </c:pt>
                <c:pt idx="1173">
                  <c:v>1.4320290439693425E-2</c:v>
                </c:pt>
                <c:pt idx="1174">
                  <c:v>1.4320290439693425E-2</c:v>
                </c:pt>
                <c:pt idx="1175">
                  <c:v>1.9362646228317869E-2</c:v>
                </c:pt>
                <c:pt idx="1176">
                  <c:v>2.0976200080677694E-2</c:v>
                </c:pt>
                <c:pt idx="1177">
                  <c:v>9.6813231141589344E-3</c:v>
                </c:pt>
                <c:pt idx="1178">
                  <c:v>9.479628882613958E-3</c:v>
                </c:pt>
                <c:pt idx="1179">
                  <c:v>4.8406615570794672E-3</c:v>
                </c:pt>
                <c:pt idx="1180">
                  <c:v>1.2706736587333602E-2</c:v>
                </c:pt>
                <c:pt idx="1181">
                  <c:v>1.4521984671238403E-2</c:v>
                </c:pt>
                <c:pt idx="1182">
                  <c:v>2.2388059701492536E-2</c:v>
                </c:pt>
                <c:pt idx="1183">
                  <c:v>1.9160951996772892E-2</c:v>
                </c:pt>
                <c:pt idx="1184">
                  <c:v>6.4542154094392899E-3</c:v>
                </c:pt>
                <c:pt idx="1185">
                  <c:v>9.479628882613958E-3</c:v>
                </c:pt>
                <c:pt idx="1186">
                  <c:v>9.6813231141589344E-3</c:v>
                </c:pt>
                <c:pt idx="1187">
                  <c:v>1.290843081887858E-2</c:v>
                </c:pt>
                <c:pt idx="1188">
                  <c:v>1.7749092375958047E-2</c:v>
                </c:pt>
                <c:pt idx="1189">
                  <c:v>1.290843081887858E-2</c:v>
                </c:pt>
                <c:pt idx="1190">
                  <c:v>1.1294876966518758E-2</c:v>
                </c:pt>
                <c:pt idx="1191">
                  <c:v>1.290843081887858E-2</c:v>
                </c:pt>
                <c:pt idx="1192">
                  <c:v>1.8959257765227916E-2</c:v>
                </c:pt>
                <c:pt idx="1193">
                  <c:v>2.0976200080677694E-2</c:v>
                </c:pt>
                <c:pt idx="1194">
                  <c:v>1.9160951996772892E-2</c:v>
                </c:pt>
                <c:pt idx="1195">
                  <c:v>1.1294876966518758E-2</c:v>
                </c:pt>
                <c:pt idx="1196">
                  <c:v>2.0976200080677694E-2</c:v>
                </c:pt>
                <c:pt idx="1197">
                  <c:v>8.0677692617991126E-3</c:v>
                </c:pt>
                <c:pt idx="1198">
                  <c:v>1.109318273497378E-2</c:v>
                </c:pt>
                <c:pt idx="1199">
                  <c:v>1.4521984671238403E-2</c:v>
                </c:pt>
                <c:pt idx="1200">
                  <c:v>2.4203307785397338E-2</c:v>
                </c:pt>
                <c:pt idx="1201">
                  <c:v>1.2706736587333602E-2</c:v>
                </c:pt>
                <c:pt idx="1202">
                  <c:v>1.7749092375958047E-2</c:v>
                </c:pt>
                <c:pt idx="1203">
                  <c:v>1.4521984671238403E-2</c:v>
                </c:pt>
                <c:pt idx="1204">
                  <c:v>1.4521984671238403E-2</c:v>
                </c:pt>
                <c:pt idx="1205">
                  <c:v>8.0677692617991126E-3</c:v>
                </c:pt>
                <c:pt idx="1206">
                  <c:v>2.4203307785397338E-2</c:v>
                </c:pt>
                <c:pt idx="1207">
                  <c:v>1.290843081887858E-2</c:v>
                </c:pt>
                <c:pt idx="1208">
                  <c:v>1.2101653892698669E-2</c:v>
                </c:pt>
                <c:pt idx="1209">
                  <c:v>1.4925373134328358E-2</c:v>
                </c:pt>
                <c:pt idx="1210">
                  <c:v>1.8152480839048003E-2</c:v>
                </c:pt>
                <c:pt idx="1211">
                  <c:v>2.4001613553852361E-2</c:v>
                </c:pt>
                <c:pt idx="1212">
                  <c:v>2.0774505849132714E-2</c:v>
                </c:pt>
                <c:pt idx="1213">
                  <c:v>2.581686163775716E-2</c:v>
                </c:pt>
                <c:pt idx="1214">
                  <c:v>1.4521984671238403E-2</c:v>
                </c:pt>
                <c:pt idx="1215">
                  <c:v>2.4203307785397338E-2</c:v>
                </c:pt>
                <c:pt idx="1216">
                  <c:v>6.4542154094392899E-3</c:v>
                </c:pt>
                <c:pt idx="1217">
                  <c:v>1.7749092375958047E-2</c:v>
                </c:pt>
                <c:pt idx="1218">
                  <c:v>1.6135538523598225E-2</c:v>
                </c:pt>
                <c:pt idx="1219">
                  <c:v>2.4001613553852361E-2</c:v>
                </c:pt>
                <c:pt idx="1220">
                  <c:v>1.6337232755143202E-2</c:v>
                </c:pt>
                <c:pt idx="1221">
                  <c:v>1.1294876966518758E-2</c:v>
                </c:pt>
                <c:pt idx="1222">
                  <c:v>1.1294876966518758E-2</c:v>
                </c:pt>
                <c:pt idx="1223">
                  <c:v>1.6135538523598225E-2</c:v>
                </c:pt>
                <c:pt idx="1224">
                  <c:v>1.1294876966518758E-2</c:v>
                </c:pt>
                <c:pt idx="1225">
                  <c:v>2.0976200080677694E-2</c:v>
                </c:pt>
                <c:pt idx="1226">
                  <c:v>1.4521984671238403E-2</c:v>
                </c:pt>
                <c:pt idx="1227">
                  <c:v>1.1294876966518758E-2</c:v>
                </c:pt>
                <c:pt idx="1228">
                  <c:v>2.7228721258572005E-2</c:v>
                </c:pt>
                <c:pt idx="1229">
                  <c:v>1.1294876966518758E-2</c:v>
                </c:pt>
                <c:pt idx="1230">
                  <c:v>1.2706736587333602E-2</c:v>
                </c:pt>
                <c:pt idx="1231">
                  <c:v>1.7749092375958047E-2</c:v>
                </c:pt>
                <c:pt idx="1232">
                  <c:v>1.7749092375958047E-2</c:v>
                </c:pt>
                <c:pt idx="1233">
                  <c:v>2.2589753933037516E-2</c:v>
                </c:pt>
                <c:pt idx="1234">
                  <c:v>1.109318273497378E-2</c:v>
                </c:pt>
                <c:pt idx="1235">
                  <c:v>1.1294876966518758E-2</c:v>
                </c:pt>
                <c:pt idx="1236">
                  <c:v>8.0677692617991126E-3</c:v>
                </c:pt>
                <c:pt idx="1237">
                  <c:v>9.479628882613958E-3</c:v>
                </c:pt>
                <c:pt idx="1238">
                  <c:v>1.290843081887858E-2</c:v>
                </c:pt>
                <c:pt idx="1239">
                  <c:v>2.2589753933037516E-2</c:v>
                </c:pt>
                <c:pt idx="1240">
                  <c:v>2.2388059701492536E-2</c:v>
                </c:pt>
                <c:pt idx="1241">
                  <c:v>9.479628882613958E-3</c:v>
                </c:pt>
                <c:pt idx="1242">
                  <c:v>7.8660750302541344E-3</c:v>
                </c:pt>
                <c:pt idx="1243">
                  <c:v>1.5933844292053249E-2</c:v>
                </c:pt>
                <c:pt idx="1244">
                  <c:v>9.8830173457039126E-3</c:v>
                </c:pt>
                <c:pt idx="1245">
                  <c:v>1.4521984671238403E-2</c:v>
                </c:pt>
                <c:pt idx="1246">
                  <c:v>1.8152480839048004E-3</c:v>
                </c:pt>
                <c:pt idx="1247">
                  <c:v>1.9564340459862849E-2</c:v>
                </c:pt>
                <c:pt idx="1248">
                  <c:v>1.5127067365873336E-2</c:v>
                </c:pt>
                <c:pt idx="1249">
                  <c:v>8.0677692617991126E-3</c:v>
                </c:pt>
                <c:pt idx="1250">
                  <c:v>1.5328761597418314E-2</c:v>
                </c:pt>
                <c:pt idx="1251">
                  <c:v>2.5413473174667203E-2</c:v>
                </c:pt>
                <c:pt idx="1252">
                  <c:v>1.4320290439693425E-2</c:v>
                </c:pt>
                <c:pt idx="1253">
                  <c:v>9.6813231141589344E-3</c:v>
                </c:pt>
                <c:pt idx="1254">
                  <c:v>1.4320290439693425E-2</c:v>
                </c:pt>
                <c:pt idx="1255">
                  <c:v>1.5933844292053249E-2</c:v>
                </c:pt>
                <c:pt idx="1256">
                  <c:v>2.5615167406212183E-2</c:v>
                </c:pt>
                <c:pt idx="1257">
                  <c:v>1.5530455828963292E-2</c:v>
                </c:pt>
                <c:pt idx="1258">
                  <c:v>1.5127067365873336E-2</c:v>
                </c:pt>
                <c:pt idx="1259">
                  <c:v>1.4521984671238403E-2</c:v>
                </c:pt>
                <c:pt idx="1260">
                  <c:v>7.8660750302541344E-3</c:v>
                </c:pt>
                <c:pt idx="1261">
                  <c:v>1.5933844292053249E-2</c:v>
                </c:pt>
                <c:pt idx="1262">
                  <c:v>1.7547398144413071E-2</c:v>
                </c:pt>
                <c:pt idx="1263">
                  <c:v>2.0774505849132714E-2</c:v>
                </c:pt>
                <c:pt idx="1264">
                  <c:v>1.1294876966518758E-2</c:v>
                </c:pt>
                <c:pt idx="1265">
                  <c:v>1.290843081887858E-2</c:v>
                </c:pt>
                <c:pt idx="1266">
                  <c:v>2.0774505849132714E-2</c:v>
                </c:pt>
                <c:pt idx="1267">
                  <c:v>1.6337232755143202E-2</c:v>
                </c:pt>
                <c:pt idx="1268">
                  <c:v>1.290843081887858E-2</c:v>
                </c:pt>
                <c:pt idx="1269">
                  <c:v>1.6337232755143202E-2</c:v>
                </c:pt>
                <c:pt idx="1270">
                  <c:v>1.4320290439693425E-2</c:v>
                </c:pt>
                <c:pt idx="1271">
                  <c:v>2.3396530859217425E-2</c:v>
                </c:pt>
                <c:pt idx="1272">
                  <c:v>1.855586930213796E-2</c:v>
                </c:pt>
                <c:pt idx="1273">
                  <c:v>9.6813231141589344E-3</c:v>
                </c:pt>
                <c:pt idx="1274">
                  <c:v>7.2609923356192017E-3</c:v>
                </c:pt>
                <c:pt idx="1275">
                  <c:v>1.0689794271883823E-2</c:v>
                </c:pt>
                <c:pt idx="1276">
                  <c:v>1.1294876966518758E-2</c:v>
                </c:pt>
                <c:pt idx="1277">
                  <c:v>6.4542154094392899E-3</c:v>
                </c:pt>
                <c:pt idx="1278">
                  <c:v>1.5933844292053249E-2</c:v>
                </c:pt>
                <c:pt idx="1279">
                  <c:v>1.1294876966518758E-2</c:v>
                </c:pt>
                <c:pt idx="1280">
                  <c:v>1.6135538523598225E-2</c:v>
                </c:pt>
                <c:pt idx="1281">
                  <c:v>1.4521984671238403E-2</c:v>
                </c:pt>
                <c:pt idx="1282">
                  <c:v>1.6337232755143202E-2</c:v>
                </c:pt>
                <c:pt idx="1283">
                  <c:v>1.1496571198063736E-2</c:v>
                </c:pt>
                <c:pt idx="1284">
                  <c:v>1.5530455828963292E-2</c:v>
                </c:pt>
                <c:pt idx="1285">
                  <c:v>7.0592981040742235E-3</c:v>
                </c:pt>
                <c:pt idx="1286">
                  <c:v>1.290843081887858E-2</c:v>
                </c:pt>
                <c:pt idx="1287">
                  <c:v>1.9362646228317869E-2</c:v>
                </c:pt>
                <c:pt idx="1288">
                  <c:v>1.9362646228317869E-2</c:v>
                </c:pt>
                <c:pt idx="1289">
                  <c:v>9.6813231141589344E-3</c:v>
                </c:pt>
                <c:pt idx="1290">
                  <c:v>1.7950786607503027E-2</c:v>
                </c:pt>
                <c:pt idx="1291">
                  <c:v>1.7749092375958047E-2</c:v>
                </c:pt>
                <c:pt idx="1292">
                  <c:v>1.7749092375958047E-2</c:v>
                </c:pt>
                <c:pt idx="1293">
                  <c:v>1.7749092375958047E-2</c:v>
                </c:pt>
                <c:pt idx="1294">
                  <c:v>1.9362646228317869E-2</c:v>
                </c:pt>
                <c:pt idx="1295">
                  <c:v>1.7749092375958047E-2</c:v>
                </c:pt>
                <c:pt idx="1296">
                  <c:v>2.1177894312222671E-2</c:v>
                </c:pt>
                <c:pt idx="1297">
                  <c:v>1.290843081887858E-2</c:v>
                </c:pt>
                <c:pt idx="1298">
                  <c:v>1.290843081887858E-2</c:v>
                </c:pt>
                <c:pt idx="1299">
                  <c:v>7.6643807987091571E-3</c:v>
                </c:pt>
                <c:pt idx="1300">
                  <c:v>1.1899959661153691E-2</c:v>
                </c:pt>
                <c:pt idx="1301">
                  <c:v>1.1294876966518758E-2</c:v>
                </c:pt>
                <c:pt idx="1302">
                  <c:v>1.4521984671238403E-2</c:v>
                </c:pt>
                <c:pt idx="1303">
                  <c:v>1.6135538523598225E-2</c:v>
                </c:pt>
                <c:pt idx="1304">
                  <c:v>9.6813231141589344E-3</c:v>
                </c:pt>
                <c:pt idx="1305">
                  <c:v>1.4521984671238403E-2</c:v>
                </c:pt>
                <c:pt idx="1306">
                  <c:v>1.1294876966518758E-2</c:v>
                </c:pt>
                <c:pt idx="1307">
                  <c:v>1.6135538523598225E-2</c:v>
                </c:pt>
                <c:pt idx="1308">
                  <c:v>1.3110125050423558E-2</c:v>
                </c:pt>
                <c:pt idx="1309">
                  <c:v>6.6559096409842681E-3</c:v>
                </c:pt>
                <c:pt idx="1310">
                  <c:v>1.7749092375958047E-2</c:v>
                </c:pt>
                <c:pt idx="1311">
                  <c:v>1.6135538523598225E-2</c:v>
                </c:pt>
                <c:pt idx="1312">
                  <c:v>1.6135538523598225E-2</c:v>
                </c:pt>
                <c:pt idx="1313">
                  <c:v>1.7950786607503027E-2</c:v>
                </c:pt>
                <c:pt idx="1314">
                  <c:v>1.5933844292053249E-2</c:v>
                </c:pt>
                <c:pt idx="1315">
                  <c:v>1.8152480839048003E-2</c:v>
                </c:pt>
                <c:pt idx="1316">
                  <c:v>1.9564340459862849E-2</c:v>
                </c:pt>
                <c:pt idx="1317">
                  <c:v>2.2388059701492536E-2</c:v>
                </c:pt>
                <c:pt idx="1318">
                  <c:v>1.2303348124243647E-2</c:v>
                </c:pt>
                <c:pt idx="1319">
                  <c:v>1.3513513513513514E-2</c:v>
                </c:pt>
                <c:pt idx="1320">
                  <c:v>1.472367890278338E-2</c:v>
                </c:pt>
                <c:pt idx="1321">
                  <c:v>1.6135538523598225E-2</c:v>
                </c:pt>
                <c:pt idx="1322">
                  <c:v>1.4320290439693425E-2</c:v>
                </c:pt>
                <c:pt idx="1323">
                  <c:v>1.7547398144413071E-2</c:v>
                </c:pt>
                <c:pt idx="1324">
                  <c:v>6.2525211778943126E-3</c:v>
                </c:pt>
                <c:pt idx="1325">
                  <c:v>7.8660750302541344E-3</c:v>
                </c:pt>
                <c:pt idx="1326">
                  <c:v>1.4320290439693425E-2</c:v>
                </c:pt>
                <c:pt idx="1327">
                  <c:v>1.1294876966518758E-2</c:v>
                </c:pt>
                <c:pt idx="1328">
                  <c:v>1.6135538523598225E-2</c:v>
                </c:pt>
                <c:pt idx="1329">
                  <c:v>2.1177894312222671E-2</c:v>
                </c:pt>
                <c:pt idx="1330">
                  <c:v>1.2101653892698669E-2</c:v>
                </c:pt>
                <c:pt idx="1331">
                  <c:v>1.6337232755143202E-2</c:v>
                </c:pt>
                <c:pt idx="1332">
                  <c:v>1.9362646228317869E-2</c:v>
                </c:pt>
                <c:pt idx="1333">
                  <c:v>3.0254134731746672E-3</c:v>
                </c:pt>
                <c:pt idx="1334">
                  <c:v>1.109318273497378E-2</c:v>
                </c:pt>
                <c:pt idx="1335">
                  <c:v>6.2525211778943126E-3</c:v>
                </c:pt>
                <c:pt idx="1336">
                  <c:v>1.109318273497378E-2</c:v>
                </c:pt>
                <c:pt idx="1337">
                  <c:v>1.8959257765227916E-2</c:v>
                </c:pt>
                <c:pt idx="1338">
                  <c:v>1.9160951996772892E-2</c:v>
                </c:pt>
                <c:pt idx="1339">
                  <c:v>1.109318273497378E-2</c:v>
                </c:pt>
                <c:pt idx="1340">
                  <c:v>1.1294876966518758E-2</c:v>
                </c:pt>
                <c:pt idx="1341">
                  <c:v>2.2388059701492536E-2</c:v>
                </c:pt>
                <c:pt idx="1342">
                  <c:v>1.109318273497378E-2</c:v>
                </c:pt>
                <c:pt idx="1343">
                  <c:v>1.7749092375958047E-2</c:v>
                </c:pt>
                <c:pt idx="1344">
                  <c:v>1.109318273497378E-2</c:v>
                </c:pt>
                <c:pt idx="1345">
                  <c:v>2.4001613553852361E-2</c:v>
                </c:pt>
                <c:pt idx="1346">
                  <c:v>1.2706736587333602E-2</c:v>
                </c:pt>
                <c:pt idx="1347">
                  <c:v>1.7345703912868091E-2</c:v>
                </c:pt>
                <c:pt idx="1348">
                  <c:v>9.6813231141589344E-3</c:v>
                </c:pt>
                <c:pt idx="1349">
                  <c:v>1.290843081887858E-2</c:v>
                </c:pt>
                <c:pt idx="1350">
                  <c:v>1.5933844292053249E-2</c:v>
                </c:pt>
                <c:pt idx="1351">
                  <c:v>1.109318273497378E-2</c:v>
                </c:pt>
                <c:pt idx="1352">
                  <c:v>1.9362646228317869E-2</c:v>
                </c:pt>
                <c:pt idx="1353">
                  <c:v>1.4320290439693425E-2</c:v>
                </c:pt>
                <c:pt idx="1354">
                  <c:v>1.2706736587333602E-2</c:v>
                </c:pt>
                <c:pt idx="1355">
                  <c:v>1.109318273497378E-2</c:v>
                </c:pt>
                <c:pt idx="1356">
                  <c:v>1.290843081887858E-2</c:v>
                </c:pt>
                <c:pt idx="1357">
                  <c:v>1.109318273497378E-2</c:v>
                </c:pt>
                <c:pt idx="1358">
                  <c:v>1.9160951996772892E-2</c:v>
                </c:pt>
                <c:pt idx="1359">
                  <c:v>1.5933844292053249E-2</c:v>
                </c:pt>
                <c:pt idx="1360">
                  <c:v>1.4320290439693425E-2</c:v>
                </c:pt>
                <c:pt idx="1361">
                  <c:v>1.290843081887858E-2</c:v>
                </c:pt>
                <c:pt idx="1362">
                  <c:v>1.9362646228317869E-2</c:v>
                </c:pt>
                <c:pt idx="1363">
                  <c:v>1.6135538523598225E-2</c:v>
                </c:pt>
                <c:pt idx="1364">
                  <c:v>1.7950786607503027E-2</c:v>
                </c:pt>
                <c:pt idx="1365">
                  <c:v>1.7749092375958047E-2</c:v>
                </c:pt>
                <c:pt idx="1366">
                  <c:v>1.2706736587333602E-2</c:v>
                </c:pt>
                <c:pt idx="1367">
                  <c:v>1.1294876966518758E-2</c:v>
                </c:pt>
                <c:pt idx="1368">
                  <c:v>1.7749092375958047E-2</c:v>
                </c:pt>
                <c:pt idx="1369">
                  <c:v>1.7547398144413071E-2</c:v>
                </c:pt>
                <c:pt idx="1370">
                  <c:v>1.1294876966518758E-2</c:v>
                </c:pt>
                <c:pt idx="1371">
                  <c:v>1.1294876966518758E-2</c:v>
                </c:pt>
                <c:pt idx="1372">
                  <c:v>1.7144009681323114E-2</c:v>
                </c:pt>
                <c:pt idx="1373">
                  <c:v>1.8152480839048003E-2</c:v>
                </c:pt>
                <c:pt idx="1374">
                  <c:v>2.5211778943122227E-2</c:v>
                </c:pt>
                <c:pt idx="1375">
                  <c:v>1.4925373134328358E-2</c:v>
                </c:pt>
                <c:pt idx="1376">
                  <c:v>1.290843081887858E-2</c:v>
                </c:pt>
                <c:pt idx="1377">
                  <c:v>2.0976200080677694E-2</c:v>
                </c:pt>
                <c:pt idx="1378">
                  <c:v>1.4521984671238403E-2</c:v>
                </c:pt>
                <c:pt idx="1379">
                  <c:v>2.9043969342476807E-2</c:v>
                </c:pt>
                <c:pt idx="1380">
                  <c:v>1.4521984671238403E-2</c:v>
                </c:pt>
                <c:pt idx="1381">
                  <c:v>1.109318273497378E-2</c:v>
                </c:pt>
                <c:pt idx="1382">
                  <c:v>1.9362646228317869E-2</c:v>
                </c:pt>
                <c:pt idx="1383">
                  <c:v>9.479628882613958E-3</c:v>
                </c:pt>
                <c:pt idx="1384">
                  <c:v>6.6559096409842681E-3</c:v>
                </c:pt>
                <c:pt idx="1385">
                  <c:v>1.6135538523598225E-2</c:v>
                </c:pt>
                <c:pt idx="1386">
                  <c:v>2.2589753933037516E-2</c:v>
                </c:pt>
                <c:pt idx="1387">
                  <c:v>1.6135538523598225E-2</c:v>
                </c:pt>
                <c:pt idx="1388">
                  <c:v>1.9362646228317869E-2</c:v>
                </c:pt>
                <c:pt idx="1389">
                  <c:v>2.7228721258572005E-2</c:v>
                </c:pt>
                <c:pt idx="1390">
                  <c:v>9.6813231141589344E-3</c:v>
                </c:pt>
                <c:pt idx="1391">
                  <c:v>1.290843081887858E-2</c:v>
                </c:pt>
                <c:pt idx="1392">
                  <c:v>6.4542154094392899E-3</c:v>
                </c:pt>
                <c:pt idx="1393">
                  <c:v>2.4001613553852361E-2</c:v>
                </c:pt>
                <c:pt idx="1394">
                  <c:v>1.9160951996772892E-2</c:v>
                </c:pt>
                <c:pt idx="1395">
                  <c:v>1.4320290439693425E-2</c:v>
                </c:pt>
                <c:pt idx="1396">
                  <c:v>8.0677692617991126E-3</c:v>
                </c:pt>
                <c:pt idx="1397">
                  <c:v>3.0657523194836628E-2</c:v>
                </c:pt>
                <c:pt idx="1398">
                  <c:v>7.8660750302541344E-3</c:v>
                </c:pt>
                <c:pt idx="1399">
                  <c:v>1.9362646228317869E-2</c:v>
                </c:pt>
                <c:pt idx="1400">
                  <c:v>1.7749092375958047E-2</c:v>
                </c:pt>
                <c:pt idx="1401">
                  <c:v>1.3110125050423558E-2</c:v>
                </c:pt>
                <c:pt idx="1402">
                  <c:v>2.581686163775716E-2</c:v>
                </c:pt>
                <c:pt idx="1403">
                  <c:v>1.4521984671238403E-2</c:v>
                </c:pt>
                <c:pt idx="1404">
                  <c:v>1.6135538523598225E-2</c:v>
                </c:pt>
                <c:pt idx="1405">
                  <c:v>1.4320290439693425E-2</c:v>
                </c:pt>
                <c:pt idx="1406">
                  <c:v>1.7749092375958047E-2</c:v>
                </c:pt>
                <c:pt idx="1407">
                  <c:v>1.5328761597418314E-2</c:v>
                </c:pt>
                <c:pt idx="1408">
                  <c:v>1.6740621218233158E-2</c:v>
                </c:pt>
                <c:pt idx="1409">
                  <c:v>1.6135538523598225E-2</c:v>
                </c:pt>
                <c:pt idx="1410">
                  <c:v>1.7749092375958047E-2</c:v>
                </c:pt>
                <c:pt idx="1411">
                  <c:v>9.479628882613958E-3</c:v>
                </c:pt>
                <c:pt idx="1412">
                  <c:v>8.0677692617991126E-3</c:v>
                </c:pt>
                <c:pt idx="1413">
                  <c:v>1.5933844292053249E-2</c:v>
                </c:pt>
                <c:pt idx="1414">
                  <c:v>1.7547398144413071E-2</c:v>
                </c:pt>
                <c:pt idx="1415">
                  <c:v>2.1581282775312627E-2</c:v>
                </c:pt>
                <c:pt idx="1416">
                  <c:v>1.835417507059298E-2</c:v>
                </c:pt>
                <c:pt idx="1417">
                  <c:v>1.9362646228317869E-2</c:v>
                </c:pt>
                <c:pt idx="1418">
                  <c:v>3.0455828963291649E-2</c:v>
                </c:pt>
                <c:pt idx="1419">
                  <c:v>6.4542154094392899E-3</c:v>
                </c:pt>
                <c:pt idx="1420">
                  <c:v>1.4320290439693425E-2</c:v>
                </c:pt>
                <c:pt idx="1421">
                  <c:v>1.4521984671238403E-2</c:v>
                </c:pt>
                <c:pt idx="1422">
                  <c:v>1.7749092375958047E-2</c:v>
                </c:pt>
                <c:pt idx="1423">
                  <c:v>1.7749092375958047E-2</c:v>
                </c:pt>
                <c:pt idx="1424">
                  <c:v>6.4542154094392899E-3</c:v>
                </c:pt>
                <c:pt idx="1425">
                  <c:v>1.290843081887858E-2</c:v>
                </c:pt>
                <c:pt idx="1426">
                  <c:v>1.4521984671238403E-2</c:v>
                </c:pt>
                <c:pt idx="1427">
                  <c:v>9.479628882613958E-3</c:v>
                </c:pt>
                <c:pt idx="1428">
                  <c:v>2.0976200080677694E-2</c:v>
                </c:pt>
                <c:pt idx="1429">
                  <c:v>1.4521984671238403E-2</c:v>
                </c:pt>
                <c:pt idx="1430">
                  <c:v>1.4320290439693425E-2</c:v>
                </c:pt>
                <c:pt idx="1431">
                  <c:v>9.8830173457039126E-3</c:v>
                </c:pt>
                <c:pt idx="1432">
                  <c:v>1.4521984671238403E-2</c:v>
                </c:pt>
                <c:pt idx="1433">
                  <c:v>1.290843081887858E-2</c:v>
                </c:pt>
                <c:pt idx="1434">
                  <c:v>5.0423557886244454E-3</c:v>
                </c:pt>
                <c:pt idx="1435">
                  <c:v>1.4521984671238403E-2</c:v>
                </c:pt>
                <c:pt idx="1436">
                  <c:v>7.2609923356192017E-3</c:v>
                </c:pt>
                <c:pt idx="1437">
                  <c:v>1.8959257765227916E-2</c:v>
                </c:pt>
                <c:pt idx="1438">
                  <c:v>1.9362646228317869E-2</c:v>
                </c:pt>
                <c:pt idx="1439">
                  <c:v>2.0976200080677694E-2</c:v>
                </c:pt>
                <c:pt idx="1440">
                  <c:v>1.6135538523598225E-2</c:v>
                </c:pt>
                <c:pt idx="1441">
                  <c:v>1.4521984671238403E-2</c:v>
                </c:pt>
                <c:pt idx="1442">
                  <c:v>1.6135538523598225E-2</c:v>
                </c:pt>
                <c:pt idx="1443">
                  <c:v>1.4521984671238403E-2</c:v>
                </c:pt>
                <c:pt idx="1444">
                  <c:v>1.9362646228317869E-2</c:v>
                </c:pt>
                <c:pt idx="1445">
                  <c:v>9.8830173457039126E-3</c:v>
                </c:pt>
                <c:pt idx="1446">
                  <c:v>1.6337232755143202E-2</c:v>
                </c:pt>
                <c:pt idx="1447">
                  <c:v>1.4521984671238403E-2</c:v>
                </c:pt>
                <c:pt idx="1448">
                  <c:v>2.2791448164582492E-2</c:v>
                </c:pt>
                <c:pt idx="1449">
                  <c:v>2.1177894312222671E-2</c:v>
                </c:pt>
                <c:pt idx="1450">
                  <c:v>1.7749092375958047E-2</c:v>
                </c:pt>
                <c:pt idx="1451">
                  <c:v>1.1294876966518758E-2</c:v>
                </c:pt>
                <c:pt idx="1452">
                  <c:v>1.7749092375958047E-2</c:v>
                </c:pt>
                <c:pt idx="1453">
                  <c:v>2.4203307785397338E-2</c:v>
                </c:pt>
                <c:pt idx="1454">
                  <c:v>1.6337232755143202E-2</c:v>
                </c:pt>
                <c:pt idx="1455">
                  <c:v>1.290843081887858E-2</c:v>
                </c:pt>
                <c:pt idx="1456">
                  <c:v>3.1060911657926585E-2</c:v>
                </c:pt>
                <c:pt idx="1457">
                  <c:v>2.1984671238402583E-2</c:v>
                </c:pt>
                <c:pt idx="1458">
                  <c:v>2.2388059701492536E-2</c:v>
                </c:pt>
                <c:pt idx="1459">
                  <c:v>1.6135538523598225E-2</c:v>
                </c:pt>
                <c:pt idx="1460">
                  <c:v>1.4521984671238403E-2</c:v>
                </c:pt>
                <c:pt idx="1461">
                  <c:v>1.7749092375958047E-2</c:v>
                </c:pt>
                <c:pt idx="1462">
                  <c:v>1.6337232755143202E-2</c:v>
                </c:pt>
                <c:pt idx="1463">
                  <c:v>2.4203307785397338E-2</c:v>
                </c:pt>
                <c:pt idx="1464">
                  <c:v>1.6337232755143202E-2</c:v>
                </c:pt>
                <c:pt idx="1465">
                  <c:v>1.290843081887858E-2</c:v>
                </c:pt>
                <c:pt idx="1466">
                  <c:v>6.4542154094392899E-3</c:v>
                </c:pt>
                <c:pt idx="1467">
                  <c:v>2.2589753933037516E-2</c:v>
                </c:pt>
                <c:pt idx="1468">
                  <c:v>1.3110125050423558E-2</c:v>
                </c:pt>
                <c:pt idx="1469">
                  <c:v>2.0976200080677694E-2</c:v>
                </c:pt>
                <c:pt idx="1470">
                  <c:v>9.8830173457039126E-3</c:v>
                </c:pt>
                <c:pt idx="1471">
                  <c:v>1.3110125050423558E-2</c:v>
                </c:pt>
                <c:pt idx="1472">
                  <c:v>1.3110125050423558E-2</c:v>
                </c:pt>
                <c:pt idx="1473">
                  <c:v>1.6135538523598225E-2</c:v>
                </c:pt>
                <c:pt idx="1474">
                  <c:v>1.290843081887858E-2</c:v>
                </c:pt>
                <c:pt idx="1475">
                  <c:v>1.4521984671238403E-2</c:v>
                </c:pt>
                <c:pt idx="1476">
                  <c:v>6.6559096409842681E-3</c:v>
                </c:pt>
                <c:pt idx="1477">
                  <c:v>1.290843081887858E-2</c:v>
                </c:pt>
                <c:pt idx="1478">
                  <c:v>8.0677692617991126E-3</c:v>
                </c:pt>
                <c:pt idx="1479">
                  <c:v>1.4521984671238403E-2</c:v>
                </c:pt>
                <c:pt idx="1480">
                  <c:v>2.4203307785397338E-2</c:v>
                </c:pt>
                <c:pt idx="1481">
                  <c:v>2.2589753933037516E-2</c:v>
                </c:pt>
                <c:pt idx="1482">
                  <c:v>1.2505042355788625E-2</c:v>
                </c:pt>
                <c:pt idx="1483">
                  <c:v>1.5530455828963292E-2</c:v>
                </c:pt>
                <c:pt idx="1484">
                  <c:v>9.0762404195240017E-3</c:v>
                </c:pt>
                <c:pt idx="1485">
                  <c:v>1.290843081887858E-2</c:v>
                </c:pt>
                <c:pt idx="1486">
                  <c:v>1.6135538523598225E-2</c:v>
                </c:pt>
                <c:pt idx="1487">
                  <c:v>1.9967728922952805E-2</c:v>
                </c:pt>
                <c:pt idx="1488">
                  <c:v>1.835417507059298E-2</c:v>
                </c:pt>
                <c:pt idx="1489">
                  <c:v>1.4521984671238403E-2</c:v>
                </c:pt>
                <c:pt idx="1490">
                  <c:v>1.5933844292053249E-2</c:v>
                </c:pt>
                <c:pt idx="1491">
                  <c:v>1.4521984671238403E-2</c:v>
                </c:pt>
                <c:pt idx="1492">
                  <c:v>1.1294876966518758E-2</c:v>
                </c:pt>
                <c:pt idx="1493">
                  <c:v>1.1294876966518758E-2</c:v>
                </c:pt>
                <c:pt idx="1494">
                  <c:v>1.9362646228317869E-2</c:v>
                </c:pt>
                <c:pt idx="1495">
                  <c:v>1.4521984671238403E-2</c:v>
                </c:pt>
                <c:pt idx="1496">
                  <c:v>1.1294876966518758E-2</c:v>
                </c:pt>
                <c:pt idx="1497">
                  <c:v>1.4521984671238403E-2</c:v>
                </c:pt>
                <c:pt idx="1498">
                  <c:v>2.0774505849132714E-2</c:v>
                </c:pt>
                <c:pt idx="1499">
                  <c:v>1.7749092375958047E-2</c:v>
                </c:pt>
                <c:pt idx="1500">
                  <c:v>1.3110125050423558E-2</c:v>
                </c:pt>
                <c:pt idx="1501">
                  <c:v>1.6135538523598225E-2</c:v>
                </c:pt>
                <c:pt idx="1502">
                  <c:v>2.4203307785397338E-2</c:v>
                </c:pt>
                <c:pt idx="1503">
                  <c:v>1.7749092375958047E-2</c:v>
                </c:pt>
                <c:pt idx="1504">
                  <c:v>1.7749092375958047E-2</c:v>
                </c:pt>
                <c:pt idx="1505">
                  <c:v>1.4521984671238403E-2</c:v>
                </c:pt>
                <c:pt idx="1506">
                  <c:v>2.4203307785397338E-2</c:v>
                </c:pt>
                <c:pt idx="1507">
                  <c:v>8.0677692617991126E-3</c:v>
                </c:pt>
                <c:pt idx="1508">
                  <c:v>9.8830173457039126E-3</c:v>
                </c:pt>
                <c:pt idx="1509">
                  <c:v>1.6135538523598225E-2</c:v>
                </c:pt>
                <c:pt idx="1510">
                  <c:v>1.6135538523598225E-2</c:v>
                </c:pt>
                <c:pt idx="1511">
                  <c:v>1.1294876966518758E-2</c:v>
                </c:pt>
                <c:pt idx="1512">
                  <c:v>1.1899959661153691E-2</c:v>
                </c:pt>
                <c:pt idx="1513">
                  <c:v>9.0762404195240017E-3</c:v>
                </c:pt>
                <c:pt idx="1514">
                  <c:v>2.4203307785397338E-2</c:v>
                </c:pt>
                <c:pt idx="1515">
                  <c:v>1.6135538523598225E-2</c:v>
                </c:pt>
                <c:pt idx="1516">
                  <c:v>1.7749092375958047E-2</c:v>
                </c:pt>
                <c:pt idx="1517">
                  <c:v>1.2101653892698669E-2</c:v>
                </c:pt>
                <c:pt idx="1518">
                  <c:v>1.6942315449778138E-2</c:v>
                </c:pt>
                <c:pt idx="1519">
                  <c:v>1.290843081887858E-2</c:v>
                </c:pt>
                <c:pt idx="1520">
                  <c:v>1.6135538523598225E-2</c:v>
                </c:pt>
                <c:pt idx="1521">
                  <c:v>1.3715207745058491E-2</c:v>
                </c:pt>
                <c:pt idx="1522">
                  <c:v>2.1782977006857603E-2</c:v>
                </c:pt>
                <c:pt idx="1523">
                  <c:v>1.290843081887858E-2</c:v>
                </c:pt>
                <c:pt idx="1524">
                  <c:v>1.6740621218233158E-2</c:v>
                </c:pt>
                <c:pt idx="1525">
                  <c:v>1.3916901976603469E-2</c:v>
                </c:pt>
                <c:pt idx="1526">
                  <c:v>1.1294876966518758E-2</c:v>
                </c:pt>
                <c:pt idx="1527">
                  <c:v>1.4521984671238403E-2</c:v>
                </c:pt>
                <c:pt idx="1528">
                  <c:v>2.2589753933037516E-2</c:v>
                </c:pt>
                <c:pt idx="1529">
                  <c:v>2.2388059701492536E-2</c:v>
                </c:pt>
                <c:pt idx="1530">
                  <c:v>7.8660750302541344E-3</c:v>
                </c:pt>
                <c:pt idx="1531">
                  <c:v>2.0976200080677694E-2</c:v>
                </c:pt>
                <c:pt idx="1532">
                  <c:v>2.0169423154497781E-2</c:v>
                </c:pt>
                <c:pt idx="1533">
                  <c:v>2.0169423154497781E-2</c:v>
                </c:pt>
                <c:pt idx="1534">
                  <c:v>1.1496571198063736E-2</c:v>
                </c:pt>
                <c:pt idx="1535">
                  <c:v>2.6018555869302139E-2</c:v>
                </c:pt>
                <c:pt idx="1536">
                  <c:v>1.1294876966518758E-2</c:v>
                </c:pt>
                <c:pt idx="1537">
                  <c:v>1.6135538523598225E-2</c:v>
                </c:pt>
                <c:pt idx="1538">
                  <c:v>1.4521984671238403E-2</c:v>
                </c:pt>
                <c:pt idx="1539">
                  <c:v>1.4521984671238403E-2</c:v>
                </c:pt>
                <c:pt idx="1540">
                  <c:v>1.5933844292053249E-2</c:v>
                </c:pt>
                <c:pt idx="1541">
                  <c:v>2.0976200080677694E-2</c:v>
                </c:pt>
                <c:pt idx="1542">
                  <c:v>2.2589753933037516E-2</c:v>
                </c:pt>
                <c:pt idx="1543">
                  <c:v>1.7749092375958047E-2</c:v>
                </c:pt>
                <c:pt idx="1544">
                  <c:v>1.7749092375958047E-2</c:v>
                </c:pt>
                <c:pt idx="1545">
                  <c:v>1.2706736587333602E-2</c:v>
                </c:pt>
                <c:pt idx="1546">
                  <c:v>1.4521984671238403E-2</c:v>
                </c:pt>
                <c:pt idx="1547">
                  <c:v>8.0677692617991126E-3</c:v>
                </c:pt>
                <c:pt idx="1548">
                  <c:v>1.4521984671238403E-2</c:v>
                </c:pt>
                <c:pt idx="1549">
                  <c:v>1.4521984671238403E-2</c:v>
                </c:pt>
                <c:pt idx="1550">
                  <c:v>1.290843081887858E-2</c:v>
                </c:pt>
                <c:pt idx="1551">
                  <c:v>1.7547398144413071E-2</c:v>
                </c:pt>
                <c:pt idx="1552">
                  <c:v>2.2589753933037516E-2</c:v>
                </c:pt>
                <c:pt idx="1553">
                  <c:v>1.7950786607503027E-2</c:v>
                </c:pt>
                <c:pt idx="1554">
                  <c:v>2.0774505849132714E-2</c:v>
                </c:pt>
                <c:pt idx="1555">
                  <c:v>2.218636546994756E-2</c:v>
                </c:pt>
                <c:pt idx="1556">
                  <c:v>1.7345703912868091E-2</c:v>
                </c:pt>
                <c:pt idx="1557">
                  <c:v>1.8152480839048003E-2</c:v>
                </c:pt>
                <c:pt idx="1558">
                  <c:v>2.4203307785397338E-2</c:v>
                </c:pt>
                <c:pt idx="1559">
                  <c:v>1.9160951996772892E-2</c:v>
                </c:pt>
                <c:pt idx="1560">
                  <c:v>1.8959257765227916E-2</c:v>
                </c:pt>
                <c:pt idx="1561">
                  <c:v>8.2694634933440907E-3</c:v>
                </c:pt>
                <c:pt idx="1562">
                  <c:v>1.290843081887858E-2</c:v>
                </c:pt>
                <c:pt idx="1563">
                  <c:v>2.2388059701492536E-2</c:v>
                </c:pt>
                <c:pt idx="1564">
                  <c:v>1.7547398144413071E-2</c:v>
                </c:pt>
                <c:pt idx="1565">
                  <c:v>1.9362646228317869E-2</c:v>
                </c:pt>
                <c:pt idx="1566">
                  <c:v>4.8406615570794672E-3</c:v>
                </c:pt>
                <c:pt idx="1567">
                  <c:v>1.6135538523598225E-2</c:v>
                </c:pt>
                <c:pt idx="1568">
                  <c:v>1.7950786607503027E-2</c:v>
                </c:pt>
                <c:pt idx="1569">
                  <c:v>1.7749092375958047E-2</c:v>
                </c:pt>
                <c:pt idx="1570">
                  <c:v>1.9362646228317869E-2</c:v>
                </c:pt>
                <c:pt idx="1571">
                  <c:v>2.2589753933037516E-2</c:v>
                </c:pt>
                <c:pt idx="1572">
                  <c:v>1.4521984671238403E-2</c:v>
                </c:pt>
                <c:pt idx="1573">
                  <c:v>2.1177894312222671E-2</c:v>
                </c:pt>
                <c:pt idx="1574">
                  <c:v>1.1496571198063736E-2</c:v>
                </c:pt>
                <c:pt idx="1575">
                  <c:v>1.1294876966518758E-2</c:v>
                </c:pt>
                <c:pt idx="1576">
                  <c:v>8.0677692617991126E-3</c:v>
                </c:pt>
                <c:pt idx="1577">
                  <c:v>1.1294876966518758E-2</c:v>
                </c:pt>
                <c:pt idx="1578">
                  <c:v>2.1782977006857603E-2</c:v>
                </c:pt>
                <c:pt idx="1579">
                  <c:v>1.5127067365873336E-2</c:v>
                </c:pt>
                <c:pt idx="1580">
                  <c:v>2.7430415490116981E-2</c:v>
                </c:pt>
                <c:pt idx="1581">
                  <c:v>1.3110125050423558E-2</c:v>
                </c:pt>
                <c:pt idx="1582">
                  <c:v>1.7950786607503027E-2</c:v>
                </c:pt>
                <c:pt idx="1583">
                  <c:v>1.1294876966518758E-2</c:v>
                </c:pt>
                <c:pt idx="1584">
                  <c:v>1.7950786607503027E-2</c:v>
                </c:pt>
                <c:pt idx="1585">
                  <c:v>1.6135538523598225E-2</c:v>
                </c:pt>
                <c:pt idx="1586">
                  <c:v>6.4542154094392899E-3</c:v>
                </c:pt>
                <c:pt idx="1587">
                  <c:v>1.6135538523598225E-2</c:v>
                </c:pt>
                <c:pt idx="1588">
                  <c:v>1.290843081887858E-2</c:v>
                </c:pt>
                <c:pt idx="1589">
                  <c:v>1.4521984671238403E-2</c:v>
                </c:pt>
                <c:pt idx="1590">
                  <c:v>1.4521984671238403E-2</c:v>
                </c:pt>
                <c:pt idx="1591">
                  <c:v>6.4542154094392899E-3</c:v>
                </c:pt>
                <c:pt idx="1592">
                  <c:v>1.1294876966518758E-2</c:v>
                </c:pt>
                <c:pt idx="1593">
                  <c:v>1.290843081887858E-2</c:v>
                </c:pt>
                <c:pt idx="1594">
                  <c:v>1.7749092375958047E-2</c:v>
                </c:pt>
                <c:pt idx="1595">
                  <c:v>2.581686163775716E-2</c:v>
                </c:pt>
                <c:pt idx="1596">
                  <c:v>1.6135538523598225E-2</c:v>
                </c:pt>
                <c:pt idx="1597">
                  <c:v>2.0774505849132714E-2</c:v>
                </c:pt>
                <c:pt idx="1598">
                  <c:v>1.4521984671238403E-2</c:v>
                </c:pt>
                <c:pt idx="1599">
                  <c:v>8.2694634933440907E-3</c:v>
                </c:pt>
                <c:pt idx="1600">
                  <c:v>1.290843081887858E-2</c:v>
                </c:pt>
                <c:pt idx="1601">
                  <c:v>1.3110125050423558E-2</c:v>
                </c:pt>
                <c:pt idx="1602">
                  <c:v>1.472367890278338E-2</c:v>
                </c:pt>
                <c:pt idx="1603">
                  <c:v>2.581686163775716E-2</c:v>
                </c:pt>
                <c:pt idx="1604">
                  <c:v>1.9564340459862849E-2</c:v>
                </c:pt>
                <c:pt idx="1605">
                  <c:v>1.9362646228317869E-2</c:v>
                </c:pt>
                <c:pt idx="1606">
                  <c:v>8.0677692617991126E-3</c:v>
                </c:pt>
                <c:pt idx="1607">
                  <c:v>1.1899959661153691E-2</c:v>
                </c:pt>
                <c:pt idx="1608">
                  <c:v>1.3916901976603469E-2</c:v>
                </c:pt>
                <c:pt idx="1609">
                  <c:v>1.6740621218233158E-2</c:v>
                </c:pt>
                <c:pt idx="1610">
                  <c:v>1.6942315449778138E-2</c:v>
                </c:pt>
                <c:pt idx="1611">
                  <c:v>1.6135538523598225E-2</c:v>
                </c:pt>
                <c:pt idx="1612">
                  <c:v>1.290843081887858E-2</c:v>
                </c:pt>
                <c:pt idx="1613">
                  <c:v>1.7749092375958047E-2</c:v>
                </c:pt>
                <c:pt idx="1614">
                  <c:v>1.9362646228317869E-2</c:v>
                </c:pt>
                <c:pt idx="1615">
                  <c:v>6.4542154094392899E-3</c:v>
                </c:pt>
                <c:pt idx="1616">
                  <c:v>1.9362646228317869E-2</c:v>
                </c:pt>
                <c:pt idx="1617">
                  <c:v>1.5933844292053249E-2</c:v>
                </c:pt>
                <c:pt idx="1618">
                  <c:v>1.1294876966518758E-2</c:v>
                </c:pt>
                <c:pt idx="1619">
                  <c:v>2.0976200080677694E-2</c:v>
                </c:pt>
                <c:pt idx="1620">
                  <c:v>1.1294876966518758E-2</c:v>
                </c:pt>
                <c:pt idx="1621">
                  <c:v>1.4320290439693425E-2</c:v>
                </c:pt>
                <c:pt idx="1622">
                  <c:v>6.4542154094392899E-3</c:v>
                </c:pt>
                <c:pt idx="1623">
                  <c:v>2.2388059701492536E-2</c:v>
                </c:pt>
                <c:pt idx="1624">
                  <c:v>1.290843081887858E-2</c:v>
                </c:pt>
                <c:pt idx="1625">
                  <c:v>2.0774505849132714E-2</c:v>
                </c:pt>
                <c:pt idx="1626">
                  <c:v>2.2589753933037516E-2</c:v>
                </c:pt>
                <c:pt idx="1627">
                  <c:v>1.290843081887858E-2</c:v>
                </c:pt>
                <c:pt idx="1628">
                  <c:v>1.4521984671238403E-2</c:v>
                </c:pt>
                <c:pt idx="1629">
                  <c:v>1.6135538523598225E-2</c:v>
                </c:pt>
                <c:pt idx="1630">
                  <c:v>4.8406615570794672E-3</c:v>
                </c:pt>
                <c:pt idx="1631">
                  <c:v>9.6813231141589344E-3</c:v>
                </c:pt>
                <c:pt idx="1632">
                  <c:v>1.1294876966518758E-2</c:v>
                </c:pt>
                <c:pt idx="1633">
                  <c:v>1.290843081887858E-2</c:v>
                </c:pt>
                <c:pt idx="1634">
                  <c:v>1.1294876966518758E-2</c:v>
                </c:pt>
                <c:pt idx="1635">
                  <c:v>1.4521984671238403E-2</c:v>
                </c:pt>
                <c:pt idx="1636">
                  <c:v>1.472367890278338E-2</c:v>
                </c:pt>
                <c:pt idx="1637">
                  <c:v>1.9362646228317869E-2</c:v>
                </c:pt>
                <c:pt idx="1638">
                  <c:v>1.5933844292053249E-2</c:v>
                </c:pt>
                <c:pt idx="1639">
                  <c:v>1.4521984671238403E-2</c:v>
                </c:pt>
                <c:pt idx="1640">
                  <c:v>8.0677692617991126E-3</c:v>
                </c:pt>
                <c:pt idx="1641">
                  <c:v>9.8830173457039126E-3</c:v>
                </c:pt>
                <c:pt idx="1642">
                  <c:v>9.479628882613958E-3</c:v>
                </c:pt>
                <c:pt idx="1643">
                  <c:v>1.290843081887858E-2</c:v>
                </c:pt>
                <c:pt idx="1644">
                  <c:v>1.1496571198063736E-2</c:v>
                </c:pt>
                <c:pt idx="1645">
                  <c:v>1.7749092375958047E-2</c:v>
                </c:pt>
                <c:pt idx="1646">
                  <c:v>1.472367890278338E-2</c:v>
                </c:pt>
                <c:pt idx="1647">
                  <c:v>1.1294876966518758E-2</c:v>
                </c:pt>
                <c:pt idx="1648">
                  <c:v>2.2589753933037516E-2</c:v>
                </c:pt>
                <c:pt idx="1649">
                  <c:v>1.1496571198063736E-2</c:v>
                </c:pt>
                <c:pt idx="1650">
                  <c:v>1.4521984671238403E-2</c:v>
                </c:pt>
                <c:pt idx="1651">
                  <c:v>1.3110125050423558E-2</c:v>
                </c:pt>
                <c:pt idx="1652">
                  <c:v>1.7749092375958047E-2</c:v>
                </c:pt>
                <c:pt idx="1653">
                  <c:v>6.6559096409842681E-3</c:v>
                </c:pt>
                <c:pt idx="1654">
                  <c:v>6.4542154094392899E-3</c:v>
                </c:pt>
                <c:pt idx="1655">
                  <c:v>1.3110125050423558E-2</c:v>
                </c:pt>
                <c:pt idx="1656">
                  <c:v>1.290843081887858E-2</c:v>
                </c:pt>
                <c:pt idx="1657">
                  <c:v>1.7749092375958047E-2</c:v>
                </c:pt>
                <c:pt idx="1658">
                  <c:v>1.4521984671238403E-2</c:v>
                </c:pt>
                <c:pt idx="1659">
                  <c:v>1.7749092375958047E-2</c:v>
                </c:pt>
                <c:pt idx="1660">
                  <c:v>1.7749092375958047E-2</c:v>
                </c:pt>
                <c:pt idx="1661">
                  <c:v>2.2589753933037516E-2</c:v>
                </c:pt>
                <c:pt idx="1662">
                  <c:v>9.6813231141589344E-3</c:v>
                </c:pt>
                <c:pt idx="1663">
                  <c:v>8.0677692617991126E-3</c:v>
                </c:pt>
                <c:pt idx="1664">
                  <c:v>1.7950786607503027E-2</c:v>
                </c:pt>
                <c:pt idx="1665">
                  <c:v>1.6135538523598225E-2</c:v>
                </c:pt>
                <c:pt idx="1666">
                  <c:v>1.1496571198063736E-2</c:v>
                </c:pt>
                <c:pt idx="1667">
                  <c:v>1.6337232755143202E-2</c:v>
                </c:pt>
                <c:pt idx="1668">
                  <c:v>1.472367890278338E-2</c:v>
                </c:pt>
                <c:pt idx="1669">
                  <c:v>1.6135538523598225E-2</c:v>
                </c:pt>
                <c:pt idx="1670">
                  <c:v>1.6337232755143202E-2</c:v>
                </c:pt>
                <c:pt idx="1671">
                  <c:v>1.9564340459862849E-2</c:v>
                </c:pt>
                <c:pt idx="1672">
                  <c:v>9.8830173457039126E-3</c:v>
                </c:pt>
                <c:pt idx="1673">
                  <c:v>1.3110125050423558E-2</c:v>
                </c:pt>
                <c:pt idx="1674">
                  <c:v>2.2589753933037516E-2</c:v>
                </c:pt>
                <c:pt idx="1675">
                  <c:v>1.472367890278338E-2</c:v>
                </c:pt>
                <c:pt idx="1676">
                  <c:v>1.290843081887858E-2</c:v>
                </c:pt>
                <c:pt idx="1677">
                  <c:v>1.472367890278338E-2</c:v>
                </c:pt>
                <c:pt idx="1678">
                  <c:v>1.6135538523598225E-2</c:v>
                </c:pt>
                <c:pt idx="1679">
                  <c:v>8.2694634933440907E-3</c:v>
                </c:pt>
                <c:pt idx="1680">
                  <c:v>1.9362646228317869E-2</c:v>
                </c:pt>
                <c:pt idx="1681">
                  <c:v>1.9564340459862849E-2</c:v>
                </c:pt>
                <c:pt idx="1682">
                  <c:v>1.7749092375958047E-2</c:v>
                </c:pt>
                <c:pt idx="1683">
                  <c:v>1.3110125050423558E-2</c:v>
                </c:pt>
                <c:pt idx="1684">
                  <c:v>1.472367890278338E-2</c:v>
                </c:pt>
                <c:pt idx="1685">
                  <c:v>1.4521984671238403E-2</c:v>
                </c:pt>
                <c:pt idx="1686">
                  <c:v>2.2589753933037516E-2</c:v>
                </c:pt>
                <c:pt idx="1687">
                  <c:v>1.1294876966518758E-2</c:v>
                </c:pt>
                <c:pt idx="1688">
                  <c:v>1.6135538523598225E-2</c:v>
                </c:pt>
                <c:pt idx="1689">
                  <c:v>1.7547398144413071E-2</c:v>
                </c:pt>
                <c:pt idx="1690">
                  <c:v>1.9362646228317869E-2</c:v>
                </c:pt>
                <c:pt idx="1691">
                  <c:v>2.4606696248487294E-2</c:v>
                </c:pt>
                <c:pt idx="1692">
                  <c:v>1.9362646228317869E-2</c:v>
                </c:pt>
                <c:pt idx="1693">
                  <c:v>1.290843081887858E-2</c:v>
                </c:pt>
                <c:pt idx="1694">
                  <c:v>1.9362646228317869E-2</c:v>
                </c:pt>
                <c:pt idx="1695">
                  <c:v>2.2589753933037516E-2</c:v>
                </c:pt>
                <c:pt idx="1696">
                  <c:v>1.6135538523598225E-2</c:v>
                </c:pt>
                <c:pt idx="1697">
                  <c:v>1.1496571198063736E-2</c:v>
                </c:pt>
                <c:pt idx="1698">
                  <c:v>1.7950786607503027E-2</c:v>
                </c:pt>
                <c:pt idx="1699">
                  <c:v>2.2791448164582492E-2</c:v>
                </c:pt>
                <c:pt idx="1700">
                  <c:v>9.6813231141589344E-3</c:v>
                </c:pt>
                <c:pt idx="1701">
                  <c:v>1.6135538523598225E-2</c:v>
                </c:pt>
                <c:pt idx="1702">
                  <c:v>1.290843081887858E-2</c:v>
                </c:pt>
                <c:pt idx="1703">
                  <c:v>1.7950786607503027E-2</c:v>
                </c:pt>
                <c:pt idx="1704">
                  <c:v>1.7749092375958047E-2</c:v>
                </c:pt>
                <c:pt idx="1705">
                  <c:v>1.290843081887858E-2</c:v>
                </c:pt>
                <c:pt idx="1706">
                  <c:v>3.1060911657926585E-2</c:v>
                </c:pt>
                <c:pt idx="1707">
                  <c:v>1.9564340459862849E-2</c:v>
                </c:pt>
                <c:pt idx="1708">
                  <c:v>1.6942315449778138E-2</c:v>
                </c:pt>
                <c:pt idx="1709">
                  <c:v>1.0488100040338847E-2</c:v>
                </c:pt>
                <c:pt idx="1710">
                  <c:v>1.6135538523598225E-2</c:v>
                </c:pt>
                <c:pt idx="1711">
                  <c:v>1.290843081887858E-2</c:v>
                </c:pt>
                <c:pt idx="1712">
                  <c:v>6.4542154094392899E-3</c:v>
                </c:pt>
                <c:pt idx="1713">
                  <c:v>2.1782977006857603E-2</c:v>
                </c:pt>
                <c:pt idx="1714">
                  <c:v>1.3916901976603469E-2</c:v>
                </c:pt>
                <c:pt idx="1715">
                  <c:v>1.1294876966518758E-2</c:v>
                </c:pt>
                <c:pt idx="1716">
                  <c:v>1.6135538523598225E-2</c:v>
                </c:pt>
                <c:pt idx="1717">
                  <c:v>1.5933844292053249E-2</c:v>
                </c:pt>
                <c:pt idx="1718">
                  <c:v>1.4521984671238403E-2</c:v>
                </c:pt>
                <c:pt idx="1719">
                  <c:v>1.6135538523598225E-2</c:v>
                </c:pt>
                <c:pt idx="1720">
                  <c:v>9.8830173457039126E-3</c:v>
                </c:pt>
                <c:pt idx="1721">
                  <c:v>2.0371117386042758E-2</c:v>
                </c:pt>
                <c:pt idx="1722">
                  <c:v>1.0286405808793869E-2</c:v>
                </c:pt>
                <c:pt idx="1723">
                  <c:v>9.6813231141589344E-3</c:v>
                </c:pt>
                <c:pt idx="1724">
                  <c:v>1.6135538523598225E-2</c:v>
                </c:pt>
                <c:pt idx="1725">
                  <c:v>1.7749092375958047E-2</c:v>
                </c:pt>
                <c:pt idx="1726">
                  <c:v>2.581686163775716E-2</c:v>
                </c:pt>
                <c:pt idx="1727">
                  <c:v>1.7749092375958047E-2</c:v>
                </c:pt>
                <c:pt idx="1728">
                  <c:v>1.9564340459862849E-2</c:v>
                </c:pt>
                <c:pt idx="1729">
                  <c:v>1.6135538523598225E-2</c:v>
                </c:pt>
                <c:pt idx="1730">
                  <c:v>8.0677692617991126E-3</c:v>
                </c:pt>
                <c:pt idx="1731">
                  <c:v>2.8842275110931827E-2</c:v>
                </c:pt>
                <c:pt idx="1732">
                  <c:v>9.6813231141589344E-3</c:v>
                </c:pt>
                <c:pt idx="1733">
                  <c:v>1.4521984671238403E-2</c:v>
                </c:pt>
                <c:pt idx="1734">
                  <c:v>1.6135538523598225E-2</c:v>
                </c:pt>
                <c:pt idx="1735">
                  <c:v>1.1294876966518758E-2</c:v>
                </c:pt>
                <c:pt idx="1736">
                  <c:v>1.5933844292053249E-2</c:v>
                </c:pt>
                <c:pt idx="1737">
                  <c:v>1.7749092375958047E-2</c:v>
                </c:pt>
                <c:pt idx="1738">
                  <c:v>1.7749092375958047E-2</c:v>
                </c:pt>
                <c:pt idx="1739">
                  <c:v>1.6135538523598225E-2</c:v>
                </c:pt>
                <c:pt idx="1740">
                  <c:v>9.6813231141589344E-3</c:v>
                </c:pt>
                <c:pt idx="1741">
                  <c:v>1.7749092375958047E-2</c:v>
                </c:pt>
                <c:pt idx="1742">
                  <c:v>1.290843081887858E-2</c:v>
                </c:pt>
                <c:pt idx="1743">
                  <c:v>1.4521984671238403E-2</c:v>
                </c:pt>
                <c:pt idx="1744">
                  <c:v>1.1294876966518758E-2</c:v>
                </c:pt>
                <c:pt idx="1745">
                  <c:v>2.0976200080677694E-2</c:v>
                </c:pt>
                <c:pt idx="1746">
                  <c:v>1.1294876966518758E-2</c:v>
                </c:pt>
                <c:pt idx="1747">
                  <c:v>2.0976200080677694E-2</c:v>
                </c:pt>
                <c:pt idx="1748">
                  <c:v>1.4118596208148447E-2</c:v>
                </c:pt>
                <c:pt idx="1749">
                  <c:v>1.3513513513513514E-2</c:v>
                </c:pt>
                <c:pt idx="1750">
                  <c:v>2.4203307785397338E-2</c:v>
                </c:pt>
                <c:pt idx="1751">
                  <c:v>2.0976200080677694E-2</c:v>
                </c:pt>
                <c:pt idx="1752">
                  <c:v>2.0976200080677694E-2</c:v>
                </c:pt>
                <c:pt idx="1753">
                  <c:v>1.4521984671238403E-2</c:v>
                </c:pt>
                <c:pt idx="1754">
                  <c:v>6.4542154094392899E-3</c:v>
                </c:pt>
                <c:pt idx="1755">
                  <c:v>1.9362646228317869E-2</c:v>
                </c:pt>
                <c:pt idx="1756">
                  <c:v>2.4203307785397338E-2</c:v>
                </c:pt>
                <c:pt idx="1757">
                  <c:v>1.7749092375958047E-2</c:v>
                </c:pt>
                <c:pt idx="1758">
                  <c:v>2.0976200080677694E-2</c:v>
                </c:pt>
                <c:pt idx="1759">
                  <c:v>1.4320290439693425E-2</c:v>
                </c:pt>
                <c:pt idx="1760">
                  <c:v>9.6813231141589344E-3</c:v>
                </c:pt>
                <c:pt idx="1761">
                  <c:v>1.1294876966518758E-2</c:v>
                </c:pt>
                <c:pt idx="1762">
                  <c:v>1.4521984671238403E-2</c:v>
                </c:pt>
                <c:pt idx="1763">
                  <c:v>1.5933844292053249E-2</c:v>
                </c:pt>
                <c:pt idx="1764">
                  <c:v>1.3311819281968536E-2</c:v>
                </c:pt>
                <c:pt idx="1765">
                  <c:v>2.0371117386042758E-2</c:v>
                </c:pt>
                <c:pt idx="1766">
                  <c:v>2.581686163775716E-2</c:v>
                </c:pt>
                <c:pt idx="1767">
                  <c:v>1.290843081887858E-2</c:v>
                </c:pt>
                <c:pt idx="1768">
                  <c:v>2.4203307785397338E-2</c:v>
                </c:pt>
                <c:pt idx="1769">
                  <c:v>1.6135538523598225E-2</c:v>
                </c:pt>
                <c:pt idx="1770">
                  <c:v>2.4203307785397338E-2</c:v>
                </c:pt>
                <c:pt idx="1771">
                  <c:v>1.1496571198063736E-2</c:v>
                </c:pt>
                <c:pt idx="1772">
                  <c:v>1.9362646228317869E-2</c:v>
                </c:pt>
                <c:pt idx="1773">
                  <c:v>1.290843081887858E-2</c:v>
                </c:pt>
                <c:pt idx="1774">
                  <c:v>1.3110125050423558E-2</c:v>
                </c:pt>
                <c:pt idx="1775">
                  <c:v>1.6135538523598225E-2</c:v>
                </c:pt>
                <c:pt idx="1776">
                  <c:v>1.472367890278338E-2</c:v>
                </c:pt>
                <c:pt idx="1777">
                  <c:v>2.0169423154497781E-3</c:v>
                </c:pt>
                <c:pt idx="1778">
                  <c:v>8.2694634933440907E-3</c:v>
                </c:pt>
                <c:pt idx="1779">
                  <c:v>1.472367890278338E-2</c:v>
                </c:pt>
                <c:pt idx="1780">
                  <c:v>9.8830173457039126E-3</c:v>
                </c:pt>
                <c:pt idx="1781">
                  <c:v>1.7950786607503027E-2</c:v>
                </c:pt>
                <c:pt idx="1782">
                  <c:v>1.3110125050423558E-2</c:v>
                </c:pt>
                <c:pt idx="1783">
                  <c:v>1.3110125050423558E-2</c:v>
                </c:pt>
                <c:pt idx="1784">
                  <c:v>1.1496571198063736E-2</c:v>
                </c:pt>
                <c:pt idx="1785">
                  <c:v>1.3110125050423558E-2</c:v>
                </c:pt>
                <c:pt idx="1786">
                  <c:v>1.1496571198063736E-2</c:v>
                </c:pt>
                <c:pt idx="1787">
                  <c:v>1.6337232755143202E-2</c:v>
                </c:pt>
                <c:pt idx="1788">
                  <c:v>1.9564340459862849E-2</c:v>
                </c:pt>
                <c:pt idx="1789">
                  <c:v>9.8830173457039126E-3</c:v>
                </c:pt>
                <c:pt idx="1790">
                  <c:v>2.7632109721661961E-2</c:v>
                </c:pt>
                <c:pt idx="1791">
                  <c:v>1.9160951996772892E-2</c:v>
                </c:pt>
                <c:pt idx="1792">
                  <c:v>2.480839048003227E-2</c:v>
                </c:pt>
                <c:pt idx="1793">
                  <c:v>9.8830173457039126E-3</c:v>
                </c:pt>
                <c:pt idx="1794">
                  <c:v>1.6135538523598225E-2</c:v>
                </c:pt>
                <c:pt idx="1795">
                  <c:v>1.6942315449778138E-2</c:v>
                </c:pt>
                <c:pt idx="1796">
                  <c:v>9.479628882613958E-3</c:v>
                </c:pt>
                <c:pt idx="1797">
                  <c:v>1.4521984671238403E-2</c:v>
                </c:pt>
                <c:pt idx="1798">
                  <c:v>1.1496571198063736E-2</c:v>
                </c:pt>
                <c:pt idx="1799">
                  <c:v>1.3110125050423558E-2</c:v>
                </c:pt>
                <c:pt idx="1800">
                  <c:v>2.7632109721661961E-2</c:v>
                </c:pt>
                <c:pt idx="1801">
                  <c:v>1.3110125050423558E-2</c:v>
                </c:pt>
                <c:pt idx="1802">
                  <c:v>2.1177894312222671E-2</c:v>
                </c:pt>
                <c:pt idx="1803">
                  <c:v>2.4203307785397338E-2</c:v>
                </c:pt>
                <c:pt idx="1804">
                  <c:v>1.9766034691407825E-2</c:v>
                </c:pt>
                <c:pt idx="1805">
                  <c:v>1.1496571198063736E-2</c:v>
                </c:pt>
                <c:pt idx="1806">
                  <c:v>1.8959257765227916E-2</c:v>
                </c:pt>
                <c:pt idx="1807">
                  <c:v>2.6623638563937072E-2</c:v>
                </c:pt>
                <c:pt idx="1808">
                  <c:v>1.6337232755143202E-2</c:v>
                </c:pt>
                <c:pt idx="1809">
                  <c:v>6.6559096409842681E-3</c:v>
                </c:pt>
                <c:pt idx="1810">
                  <c:v>2.4203307785397338E-2</c:v>
                </c:pt>
                <c:pt idx="1811">
                  <c:v>2.1177894312222671E-2</c:v>
                </c:pt>
                <c:pt idx="1812">
                  <c:v>1.7749092375958047E-2</c:v>
                </c:pt>
                <c:pt idx="1813">
                  <c:v>1.4521984671238403E-2</c:v>
                </c:pt>
                <c:pt idx="1814">
                  <c:v>1.472367890278338E-2</c:v>
                </c:pt>
                <c:pt idx="1815">
                  <c:v>9.6813231141589344E-3</c:v>
                </c:pt>
                <c:pt idx="1816">
                  <c:v>1.7749092375958047E-2</c:v>
                </c:pt>
                <c:pt idx="1817">
                  <c:v>1.9564340459862849E-2</c:v>
                </c:pt>
                <c:pt idx="1818">
                  <c:v>1.1496571198063736E-2</c:v>
                </c:pt>
                <c:pt idx="1819">
                  <c:v>1.7950786607503027E-2</c:v>
                </c:pt>
                <c:pt idx="1820">
                  <c:v>1.1294876966518758E-2</c:v>
                </c:pt>
                <c:pt idx="1821">
                  <c:v>1.7950786607503027E-2</c:v>
                </c:pt>
                <c:pt idx="1822">
                  <c:v>1.9362646228317869E-2</c:v>
                </c:pt>
                <c:pt idx="1823">
                  <c:v>1.9362646228317869E-2</c:v>
                </c:pt>
                <c:pt idx="1824">
                  <c:v>1.290843081887858E-2</c:v>
                </c:pt>
                <c:pt idx="1825">
                  <c:v>1.4521984671238403E-2</c:v>
                </c:pt>
                <c:pt idx="1826">
                  <c:v>1.4118596208148447E-2</c:v>
                </c:pt>
                <c:pt idx="1827">
                  <c:v>2.3194836627672449E-2</c:v>
                </c:pt>
                <c:pt idx="1828">
                  <c:v>1.9362646228317869E-2</c:v>
                </c:pt>
                <c:pt idx="1829">
                  <c:v>1.472367890278338E-2</c:v>
                </c:pt>
                <c:pt idx="1830">
                  <c:v>1.7749092375958047E-2</c:v>
                </c:pt>
                <c:pt idx="1831">
                  <c:v>1.7950786607503027E-2</c:v>
                </c:pt>
                <c:pt idx="1832">
                  <c:v>1.7950786607503027E-2</c:v>
                </c:pt>
                <c:pt idx="1833">
                  <c:v>2.0976200080677694E-2</c:v>
                </c:pt>
                <c:pt idx="1834">
                  <c:v>8.6728519564340453E-3</c:v>
                </c:pt>
                <c:pt idx="1835">
                  <c:v>1.3916901976603469E-2</c:v>
                </c:pt>
                <c:pt idx="1836">
                  <c:v>1.6337232755143202E-2</c:v>
                </c:pt>
                <c:pt idx="1837">
                  <c:v>1.6337232755143202E-2</c:v>
                </c:pt>
                <c:pt idx="1838">
                  <c:v>9.8830173457039126E-3</c:v>
                </c:pt>
                <c:pt idx="1839">
                  <c:v>3.2271077047196449E-3</c:v>
                </c:pt>
                <c:pt idx="1840">
                  <c:v>8.2694634933440907E-3</c:v>
                </c:pt>
                <c:pt idx="1841">
                  <c:v>9.8830173457039126E-3</c:v>
                </c:pt>
                <c:pt idx="1842">
                  <c:v>1.472367890278338E-2</c:v>
                </c:pt>
                <c:pt idx="1843">
                  <c:v>1.6337232755143202E-2</c:v>
                </c:pt>
                <c:pt idx="1844">
                  <c:v>1.6538926986688181E-2</c:v>
                </c:pt>
                <c:pt idx="1845">
                  <c:v>1.1496571198063736E-2</c:v>
                </c:pt>
                <c:pt idx="1846">
                  <c:v>1.3311819281968536E-2</c:v>
                </c:pt>
                <c:pt idx="1847">
                  <c:v>1.9564340459862849E-2</c:v>
                </c:pt>
                <c:pt idx="1848">
                  <c:v>1.472367890278338E-2</c:v>
                </c:pt>
                <c:pt idx="1849">
                  <c:v>9.8830173457039126E-3</c:v>
                </c:pt>
                <c:pt idx="1850">
                  <c:v>1.1496571198063736E-2</c:v>
                </c:pt>
                <c:pt idx="1851">
                  <c:v>1.0084711577248891E-2</c:v>
                </c:pt>
                <c:pt idx="1852">
                  <c:v>2.7632109721661961E-2</c:v>
                </c:pt>
                <c:pt idx="1853">
                  <c:v>2.581686163775716E-2</c:v>
                </c:pt>
                <c:pt idx="1854">
                  <c:v>2.581686163775716E-2</c:v>
                </c:pt>
                <c:pt idx="1855">
                  <c:v>1.9564340459862849E-2</c:v>
                </c:pt>
                <c:pt idx="1856">
                  <c:v>1.4521984671238403E-2</c:v>
                </c:pt>
                <c:pt idx="1857">
                  <c:v>1.3715207745058491E-2</c:v>
                </c:pt>
                <c:pt idx="1858">
                  <c:v>1.0488100040338847E-2</c:v>
                </c:pt>
                <c:pt idx="1859">
                  <c:v>1.9564340459862849E-2</c:v>
                </c:pt>
                <c:pt idx="1860">
                  <c:v>1.8959257765227916E-2</c:v>
                </c:pt>
                <c:pt idx="1861">
                  <c:v>1.5127067365873336E-2</c:v>
                </c:pt>
                <c:pt idx="1862">
                  <c:v>2.4405002016942314E-2</c:v>
                </c:pt>
                <c:pt idx="1863">
                  <c:v>1.9564340459862849E-2</c:v>
                </c:pt>
                <c:pt idx="1864">
                  <c:v>9.8830173457039126E-3</c:v>
                </c:pt>
                <c:pt idx="1865">
                  <c:v>9.8830173457039126E-3</c:v>
                </c:pt>
                <c:pt idx="1866">
                  <c:v>1.1496571198063736E-2</c:v>
                </c:pt>
                <c:pt idx="1867">
                  <c:v>1.3110125050423558E-2</c:v>
                </c:pt>
                <c:pt idx="1868">
                  <c:v>1.9564340459862849E-2</c:v>
                </c:pt>
                <c:pt idx="1869">
                  <c:v>9.8830173457039126E-3</c:v>
                </c:pt>
                <c:pt idx="1870">
                  <c:v>8.2694634933440907E-3</c:v>
                </c:pt>
                <c:pt idx="1871">
                  <c:v>1.4521984671238403E-2</c:v>
                </c:pt>
                <c:pt idx="1872">
                  <c:v>8.0677692617991126E-3</c:v>
                </c:pt>
                <c:pt idx="1873">
                  <c:v>1.7345703912868091E-2</c:v>
                </c:pt>
                <c:pt idx="1874">
                  <c:v>1.5127067365873336E-2</c:v>
                </c:pt>
                <c:pt idx="1875">
                  <c:v>2.7430415490116981E-2</c:v>
                </c:pt>
                <c:pt idx="1876">
                  <c:v>1.6135538523598225E-2</c:v>
                </c:pt>
                <c:pt idx="1877">
                  <c:v>1.7950786607503027E-2</c:v>
                </c:pt>
                <c:pt idx="1878">
                  <c:v>1.3110125050423558E-2</c:v>
                </c:pt>
                <c:pt idx="1879">
                  <c:v>1.6337232755143202E-2</c:v>
                </c:pt>
                <c:pt idx="1880">
                  <c:v>1.472367890278338E-2</c:v>
                </c:pt>
                <c:pt idx="1881">
                  <c:v>8.2694634933440907E-3</c:v>
                </c:pt>
                <c:pt idx="1882">
                  <c:v>1.1496571198063736E-2</c:v>
                </c:pt>
                <c:pt idx="1883">
                  <c:v>9.8830173457039126E-3</c:v>
                </c:pt>
                <c:pt idx="1884">
                  <c:v>2.7430415490116981E-2</c:v>
                </c:pt>
                <c:pt idx="1885">
                  <c:v>1.9362646228317869E-2</c:v>
                </c:pt>
                <c:pt idx="1886">
                  <c:v>1.7950786607503027E-2</c:v>
                </c:pt>
                <c:pt idx="1887">
                  <c:v>1.9564340459862849E-2</c:v>
                </c:pt>
                <c:pt idx="1888">
                  <c:v>1.3110125050423558E-2</c:v>
                </c:pt>
                <c:pt idx="1889">
                  <c:v>9.8830173457039126E-3</c:v>
                </c:pt>
                <c:pt idx="1890">
                  <c:v>1.9362646228317869E-2</c:v>
                </c:pt>
                <c:pt idx="1891">
                  <c:v>9.8830173457039126E-3</c:v>
                </c:pt>
                <c:pt idx="1892">
                  <c:v>1.4521984671238403E-2</c:v>
                </c:pt>
                <c:pt idx="1893">
                  <c:v>1.6337232755143202E-2</c:v>
                </c:pt>
                <c:pt idx="1894">
                  <c:v>1.1294876966518758E-2</c:v>
                </c:pt>
                <c:pt idx="1895">
                  <c:v>1.6740621218233158E-2</c:v>
                </c:pt>
                <c:pt idx="1896">
                  <c:v>1.4118596208148447E-2</c:v>
                </c:pt>
                <c:pt idx="1897">
                  <c:v>1.290843081887858E-2</c:v>
                </c:pt>
                <c:pt idx="1898">
                  <c:v>2.0976200080677694E-2</c:v>
                </c:pt>
                <c:pt idx="1899">
                  <c:v>1.9362646228317869E-2</c:v>
                </c:pt>
                <c:pt idx="1900">
                  <c:v>1.290843081887858E-2</c:v>
                </c:pt>
                <c:pt idx="1901">
                  <c:v>2.0976200080677694E-2</c:v>
                </c:pt>
                <c:pt idx="1902">
                  <c:v>2.1379588543767647E-2</c:v>
                </c:pt>
                <c:pt idx="1903">
                  <c:v>1.7547398144413071E-2</c:v>
                </c:pt>
                <c:pt idx="1904">
                  <c:v>1.6337232755143202E-2</c:v>
                </c:pt>
                <c:pt idx="1905">
                  <c:v>2.1177894312222671E-2</c:v>
                </c:pt>
                <c:pt idx="1906">
                  <c:v>1.9564340459862849E-2</c:v>
                </c:pt>
                <c:pt idx="1907">
                  <c:v>1.6538926986688181E-2</c:v>
                </c:pt>
                <c:pt idx="1908">
                  <c:v>1.9564340459862849E-2</c:v>
                </c:pt>
                <c:pt idx="1909">
                  <c:v>1.472367890278338E-2</c:v>
                </c:pt>
                <c:pt idx="1910">
                  <c:v>1.3311819281968536E-2</c:v>
                </c:pt>
                <c:pt idx="1911">
                  <c:v>9.8830173457039126E-3</c:v>
                </c:pt>
                <c:pt idx="1912">
                  <c:v>1.290843081887858E-2</c:v>
                </c:pt>
                <c:pt idx="1913">
                  <c:v>2.0976200080677694E-2</c:v>
                </c:pt>
                <c:pt idx="1914">
                  <c:v>2.2589753933037516E-2</c:v>
                </c:pt>
                <c:pt idx="1915">
                  <c:v>1.1496571198063736E-2</c:v>
                </c:pt>
                <c:pt idx="1916">
                  <c:v>1.290843081887858E-2</c:v>
                </c:pt>
                <c:pt idx="1917">
                  <c:v>1.290843081887858E-2</c:v>
                </c:pt>
                <c:pt idx="1918">
                  <c:v>2.2589753933037516E-2</c:v>
                </c:pt>
                <c:pt idx="1919">
                  <c:v>1.1294876966518758E-2</c:v>
                </c:pt>
                <c:pt idx="1920">
                  <c:v>1.4521984671238403E-2</c:v>
                </c:pt>
                <c:pt idx="1921">
                  <c:v>1.4521984671238403E-2</c:v>
                </c:pt>
                <c:pt idx="1922">
                  <c:v>1.5933844292053249E-2</c:v>
                </c:pt>
                <c:pt idx="1923">
                  <c:v>8.2694634933440907E-3</c:v>
                </c:pt>
                <c:pt idx="1924">
                  <c:v>1.9160951996772892E-2</c:v>
                </c:pt>
                <c:pt idx="1925">
                  <c:v>1.3110125050423558E-2</c:v>
                </c:pt>
                <c:pt idx="1926">
                  <c:v>1.290843081887858E-2</c:v>
                </c:pt>
                <c:pt idx="1927">
                  <c:v>1.4521984671238403E-2</c:v>
                </c:pt>
                <c:pt idx="1928">
                  <c:v>1.9362646228317869E-2</c:v>
                </c:pt>
                <c:pt idx="1929">
                  <c:v>1.1496571198063736E-2</c:v>
                </c:pt>
                <c:pt idx="1930">
                  <c:v>3.1867688584106497E-2</c:v>
                </c:pt>
                <c:pt idx="1931">
                  <c:v>1.9766034691407825E-2</c:v>
                </c:pt>
                <c:pt idx="1932">
                  <c:v>1.6337232755143202E-2</c:v>
                </c:pt>
                <c:pt idx="1933">
                  <c:v>1.9967728922952805E-2</c:v>
                </c:pt>
                <c:pt idx="1934">
                  <c:v>2.218636546994756E-2</c:v>
                </c:pt>
                <c:pt idx="1935">
                  <c:v>1.7950786607503027E-2</c:v>
                </c:pt>
                <c:pt idx="1936">
                  <c:v>1.9362646228317869E-2</c:v>
                </c:pt>
                <c:pt idx="1937">
                  <c:v>2.1177894312222671E-2</c:v>
                </c:pt>
                <c:pt idx="1938">
                  <c:v>1.6538926986688181E-2</c:v>
                </c:pt>
                <c:pt idx="1939">
                  <c:v>1.2101653892698669E-2</c:v>
                </c:pt>
                <c:pt idx="1940">
                  <c:v>9.0762404195240017E-3</c:v>
                </c:pt>
                <c:pt idx="1941">
                  <c:v>1.3110125050423558E-2</c:v>
                </c:pt>
                <c:pt idx="1942">
                  <c:v>1.1294876966518758E-2</c:v>
                </c:pt>
                <c:pt idx="1943">
                  <c:v>1.7749092375958047E-2</c:v>
                </c:pt>
                <c:pt idx="1944">
                  <c:v>1.1294876966518758E-2</c:v>
                </c:pt>
                <c:pt idx="1945">
                  <c:v>1.7749092375958047E-2</c:v>
                </c:pt>
                <c:pt idx="1946">
                  <c:v>6.4542154094392899E-3</c:v>
                </c:pt>
                <c:pt idx="1947">
                  <c:v>2.1379588543767647E-2</c:v>
                </c:pt>
                <c:pt idx="1948">
                  <c:v>1.5732150060508269E-2</c:v>
                </c:pt>
                <c:pt idx="1949">
                  <c:v>1.7749092375958047E-2</c:v>
                </c:pt>
                <c:pt idx="1950">
                  <c:v>2.2589753933037516E-2</c:v>
                </c:pt>
                <c:pt idx="1951">
                  <c:v>1.7749092375958047E-2</c:v>
                </c:pt>
                <c:pt idx="1952">
                  <c:v>2.2589753933037516E-2</c:v>
                </c:pt>
                <c:pt idx="1953">
                  <c:v>2.2791448164582492E-2</c:v>
                </c:pt>
                <c:pt idx="1954">
                  <c:v>9.8830173457039126E-3</c:v>
                </c:pt>
                <c:pt idx="1955">
                  <c:v>2.581686163775716E-2</c:v>
                </c:pt>
                <c:pt idx="1956">
                  <c:v>1.4521984671238403E-2</c:v>
                </c:pt>
                <c:pt idx="1957">
                  <c:v>1.6135538523598225E-2</c:v>
                </c:pt>
                <c:pt idx="1958">
                  <c:v>9.8830173457039126E-3</c:v>
                </c:pt>
                <c:pt idx="1959">
                  <c:v>1.6337232755143202E-2</c:v>
                </c:pt>
                <c:pt idx="1960">
                  <c:v>2.2589753933037516E-2</c:v>
                </c:pt>
                <c:pt idx="1961">
                  <c:v>1.472367890278338E-2</c:v>
                </c:pt>
                <c:pt idx="1962">
                  <c:v>2.2791448164582492E-2</c:v>
                </c:pt>
                <c:pt idx="1963">
                  <c:v>1.6135538523598225E-2</c:v>
                </c:pt>
                <c:pt idx="1964">
                  <c:v>1.6337232755143202E-2</c:v>
                </c:pt>
                <c:pt idx="1965">
                  <c:v>2.0976200080677694E-2</c:v>
                </c:pt>
                <c:pt idx="1966">
                  <c:v>1.1496571198063736E-2</c:v>
                </c:pt>
                <c:pt idx="1967">
                  <c:v>1.9160951996772892E-2</c:v>
                </c:pt>
                <c:pt idx="1968">
                  <c:v>1.7749092375958047E-2</c:v>
                </c:pt>
                <c:pt idx="1969">
                  <c:v>1.9362646228317869E-2</c:v>
                </c:pt>
                <c:pt idx="1970">
                  <c:v>1.9362646228317869E-2</c:v>
                </c:pt>
                <c:pt idx="1971">
                  <c:v>1.4521984671238403E-2</c:v>
                </c:pt>
                <c:pt idx="1972">
                  <c:v>2.0572811617587738E-2</c:v>
                </c:pt>
                <c:pt idx="1973">
                  <c:v>1.9766034691407825E-2</c:v>
                </c:pt>
                <c:pt idx="1974">
                  <c:v>9.6813231141589344E-3</c:v>
                </c:pt>
                <c:pt idx="1975">
                  <c:v>1.1294876966518758E-2</c:v>
                </c:pt>
                <c:pt idx="1976">
                  <c:v>1.6135538523598225E-2</c:v>
                </c:pt>
                <c:pt idx="1977">
                  <c:v>1.6135538523598225E-2</c:v>
                </c:pt>
                <c:pt idx="1978">
                  <c:v>1.9160951996772892E-2</c:v>
                </c:pt>
                <c:pt idx="1979">
                  <c:v>6.4542154094392899E-3</c:v>
                </c:pt>
                <c:pt idx="1980">
                  <c:v>1.290843081887858E-2</c:v>
                </c:pt>
                <c:pt idx="1981">
                  <c:v>1.7749092375958047E-2</c:v>
                </c:pt>
                <c:pt idx="1982">
                  <c:v>1.290843081887858E-2</c:v>
                </c:pt>
                <c:pt idx="1983">
                  <c:v>9.6813231141589344E-3</c:v>
                </c:pt>
                <c:pt idx="1984">
                  <c:v>1.4521984671238403E-2</c:v>
                </c:pt>
                <c:pt idx="1985">
                  <c:v>4.8406615570794672E-3</c:v>
                </c:pt>
                <c:pt idx="1986">
                  <c:v>1.1294876966518758E-2</c:v>
                </c:pt>
                <c:pt idx="1987">
                  <c:v>1.8959257765227916E-2</c:v>
                </c:pt>
                <c:pt idx="1988">
                  <c:v>1.6538926986688181E-2</c:v>
                </c:pt>
                <c:pt idx="1989">
                  <c:v>1.7749092375958047E-2</c:v>
                </c:pt>
                <c:pt idx="1990">
                  <c:v>1.9362646228317869E-2</c:v>
                </c:pt>
                <c:pt idx="1991">
                  <c:v>1.290843081887858E-2</c:v>
                </c:pt>
                <c:pt idx="1992">
                  <c:v>1.3110125050423558E-2</c:v>
                </c:pt>
                <c:pt idx="1993">
                  <c:v>1.6135538523598225E-2</c:v>
                </c:pt>
                <c:pt idx="1994">
                  <c:v>1.5933844292053249E-2</c:v>
                </c:pt>
                <c:pt idx="1995">
                  <c:v>1.5933844292053249E-2</c:v>
                </c:pt>
                <c:pt idx="1996">
                  <c:v>1.6135538523598225E-2</c:v>
                </c:pt>
                <c:pt idx="1997">
                  <c:v>1.4521984671238403E-2</c:v>
                </c:pt>
                <c:pt idx="1998">
                  <c:v>2.4405002016942314E-2</c:v>
                </c:pt>
                <c:pt idx="1999">
                  <c:v>1.1496571198063736E-2</c:v>
                </c:pt>
                <c:pt idx="2000">
                  <c:v>1.5933844292053249E-2</c:v>
                </c:pt>
                <c:pt idx="2001">
                  <c:v>2.4405002016942314E-2</c:v>
                </c:pt>
                <c:pt idx="2002">
                  <c:v>1.6135538523598225E-2</c:v>
                </c:pt>
                <c:pt idx="2003">
                  <c:v>2.7430415490116981E-2</c:v>
                </c:pt>
                <c:pt idx="2004">
                  <c:v>1.7950786607503027E-2</c:v>
                </c:pt>
                <c:pt idx="2005">
                  <c:v>1.472367890278338E-2</c:v>
                </c:pt>
                <c:pt idx="2006">
                  <c:v>1.290843081887858E-2</c:v>
                </c:pt>
                <c:pt idx="2007">
                  <c:v>1.6337232755143202E-2</c:v>
                </c:pt>
                <c:pt idx="2008">
                  <c:v>2.1177894312222671E-2</c:v>
                </c:pt>
                <c:pt idx="2009">
                  <c:v>1.290843081887858E-2</c:v>
                </c:pt>
                <c:pt idx="2010">
                  <c:v>2.0774505849132714E-2</c:v>
                </c:pt>
                <c:pt idx="2011">
                  <c:v>1.290843081887858E-2</c:v>
                </c:pt>
                <c:pt idx="2012">
                  <c:v>1.6538926986688181E-2</c:v>
                </c:pt>
                <c:pt idx="2013">
                  <c:v>1.0891488503428802E-2</c:v>
                </c:pt>
                <c:pt idx="2014">
                  <c:v>1.8152480839048003E-2</c:v>
                </c:pt>
                <c:pt idx="2015">
                  <c:v>1.7749092375958047E-2</c:v>
                </c:pt>
                <c:pt idx="2016">
                  <c:v>1.4320290439693425E-2</c:v>
                </c:pt>
                <c:pt idx="2017">
                  <c:v>9.6813231141589344E-3</c:v>
                </c:pt>
                <c:pt idx="2018">
                  <c:v>1.6135538523598225E-2</c:v>
                </c:pt>
                <c:pt idx="2019">
                  <c:v>2.0774505849132714E-2</c:v>
                </c:pt>
                <c:pt idx="2020">
                  <c:v>1.6337232755143202E-2</c:v>
                </c:pt>
                <c:pt idx="2021">
                  <c:v>1.472367890278338E-2</c:v>
                </c:pt>
                <c:pt idx="2022">
                  <c:v>1.6135538523598225E-2</c:v>
                </c:pt>
                <c:pt idx="2023">
                  <c:v>1.1294876966518758E-2</c:v>
                </c:pt>
                <c:pt idx="2024">
                  <c:v>9.6813231141589344E-3</c:v>
                </c:pt>
                <c:pt idx="2025">
                  <c:v>1.290843081887858E-2</c:v>
                </c:pt>
                <c:pt idx="2026">
                  <c:v>1.9362646228317869E-2</c:v>
                </c:pt>
                <c:pt idx="2027">
                  <c:v>1.9362646228317869E-2</c:v>
                </c:pt>
                <c:pt idx="2028">
                  <c:v>3.1867688584106497E-2</c:v>
                </c:pt>
                <c:pt idx="2029">
                  <c:v>1.6740621218233158E-2</c:v>
                </c:pt>
                <c:pt idx="2030">
                  <c:v>1.1294876966518758E-2</c:v>
                </c:pt>
                <c:pt idx="2031">
                  <c:v>1.1496571198063736E-2</c:v>
                </c:pt>
                <c:pt idx="2032">
                  <c:v>1.3311819281968536E-2</c:v>
                </c:pt>
                <c:pt idx="2033">
                  <c:v>3.1665994352561518E-2</c:v>
                </c:pt>
                <c:pt idx="2034">
                  <c:v>1.7950786607503027E-2</c:v>
                </c:pt>
                <c:pt idx="2035">
                  <c:v>1.6135538523598225E-2</c:v>
                </c:pt>
                <c:pt idx="2036">
                  <c:v>2.2589753933037516E-2</c:v>
                </c:pt>
                <c:pt idx="2037">
                  <c:v>3.0455828963291649E-2</c:v>
                </c:pt>
                <c:pt idx="2038">
                  <c:v>6.4542154094392899E-3</c:v>
                </c:pt>
                <c:pt idx="2039">
                  <c:v>2.2791448164582492E-2</c:v>
                </c:pt>
                <c:pt idx="2040">
                  <c:v>1.5933844292053249E-2</c:v>
                </c:pt>
                <c:pt idx="2041">
                  <c:v>1.290843081887858E-2</c:v>
                </c:pt>
                <c:pt idx="2042">
                  <c:v>9.6813231141589344E-3</c:v>
                </c:pt>
                <c:pt idx="2043">
                  <c:v>6.6559096409842681E-3</c:v>
                </c:pt>
                <c:pt idx="2044">
                  <c:v>2.1177894312222671E-2</c:v>
                </c:pt>
                <c:pt idx="2045">
                  <c:v>1.3110125050423558E-2</c:v>
                </c:pt>
                <c:pt idx="2046">
                  <c:v>2.2589753933037516E-2</c:v>
                </c:pt>
                <c:pt idx="2047">
                  <c:v>2.2589753933037516E-2</c:v>
                </c:pt>
                <c:pt idx="2048">
                  <c:v>1.5933844292053249E-2</c:v>
                </c:pt>
                <c:pt idx="2049">
                  <c:v>6.6559096409842681E-3</c:v>
                </c:pt>
                <c:pt idx="2050">
                  <c:v>9.6813231141589344E-3</c:v>
                </c:pt>
                <c:pt idx="2051">
                  <c:v>3.3682936668011296E-2</c:v>
                </c:pt>
                <c:pt idx="2052">
                  <c:v>1.5933844292053249E-2</c:v>
                </c:pt>
                <c:pt idx="2053">
                  <c:v>2.7430415490116981E-2</c:v>
                </c:pt>
                <c:pt idx="2054">
                  <c:v>1.4521984671238403E-2</c:v>
                </c:pt>
                <c:pt idx="2055">
                  <c:v>1.6135538523598225E-2</c:v>
                </c:pt>
                <c:pt idx="2056">
                  <c:v>1.4521984671238403E-2</c:v>
                </c:pt>
                <c:pt idx="2057">
                  <c:v>1.6135538523598225E-2</c:v>
                </c:pt>
                <c:pt idx="2058">
                  <c:v>2.0976200080677694E-2</c:v>
                </c:pt>
                <c:pt idx="2059">
                  <c:v>1.290843081887858E-2</c:v>
                </c:pt>
                <c:pt idx="2060">
                  <c:v>2.2589753933037516E-2</c:v>
                </c:pt>
                <c:pt idx="2061">
                  <c:v>1.4521984671238403E-2</c:v>
                </c:pt>
                <c:pt idx="2062">
                  <c:v>1.5328761597418314E-2</c:v>
                </c:pt>
                <c:pt idx="2063">
                  <c:v>1.1698265429608713E-2</c:v>
                </c:pt>
                <c:pt idx="2064">
                  <c:v>1.8152480839048003E-2</c:v>
                </c:pt>
                <c:pt idx="2065">
                  <c:v>1.4320290439693425E-2</c:v>
                </c:pt>
                <c:pt idx="2066">
                  <c:v>1.4521984671238403E-2</c:v>
                </c:pt>
                <c:pt idx="2067">
                  <c:v>1.290843081887858E-2</c:v>
                </c:pt>
                <c:pt idx="2068">
                  <c:v>1.2706736587333602E-2</c:v>
                </c:pt>
                <c:pt idx="2069">
                  <c:v>1.109318273497378E-2</c:v>
                </c:pt>
                <c:pt idx="2070">
                  <c:v>2.8842275110931827E-2</c:v>
                </c:pt>
                <c:pt idx="2071">
                  <c:v>2.0774505849132714E-2</c:v>
                </c:pt>
                <c:pt idx="2072">
                  <c:v>1.4521984671238403E-2</c:v>
                </c:pt>
                <c:pt idx="2073">
                  <c:v>2.2388059701492536E-2</c:v>
                </c:pt>
                <c:pt idx="2074">
                  <c:v>1.1294876966518758E-2</c:v>
                </c:pt>
                <c:pt idx="2075">
                  <c:v>1.2706736587333602E-2</c:v>
                </c:pt>
                <c:pt idx="2076">
                  <c:v>2.2388059701492536E-2</c:v>
                </c:pt>
                <c:pt idx="2077">
                  <c:v>1.109318273497378E-2</c:v>
                </c:pt>
                <c:pt idx="2078">
                  <c:v>2.0774505849132714E-2</c:v>
                </c:pt>
                <c:pt idx="2079">
                  <c:v>1.4320290439693425E-2</c:v>
                </c:pt>
                <c:pt idx="2080">
                  <c:v>1.1294876966518758E-2</c:v>
                </c:pt>
                <c:pt idx="2081">
                  <c:v>1.7547398144413071E-2</c:v>
                </c:pt>
                <c:pt idx="2082">
                  <c:v>8.0677692617991126E-3</c:v>
                </c:pt>
                <c:pt idx="2083">
                  <c:v>1.1294876966518758E-2</c:v>
                </c:pt>
                <c:pt idx="2084">
                  <c:v>1.7749092375958047E-2</c:v>
                </c:pt>
                <c:pt idx="2085">
                  <c:v>2.0976200080677694E-2</c:v>
                </c:pt>
                <c:pt idx="2086">
                  <c:v>1.9362646228317869E-2</c:v>
                </c:pt>
                <c:pt idx="2087">
                  <c:v>1.7749092375958047E-2</c:v>
                </c:pt>
                <c:pt idx="2088">
                  <c:v>1.6135538523598225E-2</c:v>
                </c:pt>
                <c:pt idx="2089">
                  <c:v>2.0976200080677694E-2</c:v>
                </c:pt>
                <c:pt idx="2090">
                  <c:v>1.1496571198063736E-2</c:v>
                </c:pt>
                <c:pt idx="2091">
                  <c:v>6.6559096409842681E-3</c:v>
                </c:pt>
                <c:pt idx="2092">
                  <c:v>1.290843081887858E-2</c:v>
                </c:pt>
                <c:pt idx="2093">
                  <c:v>1.2706736587333602E-2</c:v>
                </c:pt>
                <c:pt idx="2094">
                  <c:v>2.0774505849132714E-2</c:v>
                </c:pt>
                <c:pt idx="2095">
                  <c:v>7.8660750302541344E-3</c:v>
                </c:pt>
                <c:pt idx="2096">
                  <c:v>1.1294876966518758E-2</c:v>
                </c:pt>
                <c:pt idx="2097">
                  <c:v>1.290843081887858E-2</c:v>
                </c:pt>
                <c:pt idx="2098">
                  <c:v>2.0976200080677694E-2</c:v>
                </c:pt>
                <c:pt idx="2099">
                  <c:v>1.1496571198063736E-2</c:v>
                </c:pt>
                <c:pt idx="2100">
                  <c:v>2.2589753933037516E-2</c:v>
                </c:pt>
                <c:pt idx="2101">
                  <c:v>6.2525211778943126E-3</c:v>
                </c:pt>
                <c:pt idx="2102">
                  <c:v>1.6135538523598225E-2</c:v>
                </c:pt>
                <c:pt idx="2103">
                  <c:v>2.3194836627672449E-2</c:v>
                </c:pt>
                <c:pt idx="2104">
                  <c:v>1.3715207745058491E-2</c:v>
                </c:pt>
                <c:pt idx="2105">
                  <c:v>1.290843081887858E-2</c:v>
                </c:pt>
                <c:pt idx="2106">
                  <c:v>1.9362646228317869E-2</c:v>
                </c:pt>
                <c:pt idx="2107">
                  <c:v>1.472367890278338E-2</c:v>
                </c:pt>
                <c:pt idx="2108">
                  <c:v>8.2694634933440907E-3</c:v>
                </c:pt>
                <c:pt idx="2109">
                  <c:v>2.0976200080677694E-2</c:v>
                </c:pt>
                <c:pt idx="2110">
                  <c:v>2.581686163775716E-2</c:v>
                </c:pt>
                <c:pt idx="2111">
                  <c:v>1.4521984671238403E-2</c:v>
                </c:pt>
                <c:pt idx="2112">
                  <c:v>1.2505042355788625E-2</c:v>
                </c:pt>
                <c:pt idx="2113">
                  <c:v>1.835417507059298E-2</c:v>
                </c:pt>
                <c:pt idx="2114">
                  <c:v>1.7950786607503027E-2</c:v>
                </c:pt>
                <c:pt idx="2115">
                  <c:v>1.6337232755143202E-2</c:v>
                </c:pt>
                <c:pt idx="2116">
                  <c:v>1.9362646228317869E-2</c:v>
                </c:pt>
                <c:pt idx="2117">
                  <c:v>1.290843081887858E-2</c:v>
                </c:pt>
                <c:pt idx="2118">
                  <c:v>2.4203307785397338E-2</c:v>
                </c:pt>
                <c:pt idx="2119">
                  <c:v>1.7950786607503027E-2</c:v>
                </c:pt>
                <c:pt idx="2120">
                  <c:v>2.4405002016942314E-2</c:v>
                </c:pt>
                <c:pt idx="2121">
                  <c:v>1.9564340459862849E-2</c:v>
                </c:pt>
                <c:pt idx="2122">
                  <c:v>1.6538926986688181E-2</c:v>
                </c:pt>
                <c:pt idx="2123">
                  <c:v>3.247277127874143E-2</c:v>
                </c:pt>
                <c:pt idx="2124">
                  <c:v>1.8152480839048003E-2</c:v>
                </c:pt>
                <c:pt idx="2125">
                  <c:v>1.0084711577248891E-2</c:v>
                </c:pt>
                <c:pt idx="2126">
                  <c:v>1.3110125050423558E-2</c:v>
                </c:pt>
                <c:pt idx="2127">
                  <c:v>8.2694634933440907E-3</c:v>
                </c:pt>
                <c:pt idx="2128">
                  <c:v>1.7749092375958047E-2</c:v>
                </c:pt>
                <c:pt idx="2129">
                  <c:v>2.6421944332392092E-2</c:v>
                </c:pt>
                <c:pt idx="2130">
                  <c:v>1.8152480839048003E-2</c:v>
                </c:pt>
                <c:pt idx="2131">
                  <c:v>1.6538926986688181E-2</c:v>
                </c:pt>
                <c:pt idx="2132">
                  <c:v>1.0084711577248891E-2</c:v>
                </c:pt>
                <c:pt idx="2133">
                  <c:v>8.0677692617991126E-3</c:v>
                </c:pt>
                <c:pt idx="2134">
                  <c:v>2.6220250100847116E-2</c:v>
                </c:pt>
                <c:pt idx="2135">
                  <c:v>1.1496571198063736E-2</c:v>
                </c:pt>
                <c:pt idx="2136">
                  <c:v>1.6337232755143202E-2</c:v>
                </c:pt>
                <c:pt idx="2137">
                  <c:v>1.4925373134328358E-2</c:v>
                </c:pt>
                <c:pt idx="2138">
                  <c:v>2.1177894312222671E-2</c:v>
                </c:pt>
                <c:pt idx="2139">
                  <c:v>1.7950786607503027E-2</c:v>
                </c:pt>
                <c:pt idx="2140">
                  <c:v>1.6337232755143202E-2</c:v>
                </c:pt>
                <c:pt idx="2141">
                  <c:v>2.4606696248487294E-2</c:v>
                </c:pt>
                <c:pt idx="2142">
                  <c:v>6.6559096409842681E-3</c:v>
                </c:pt>
                <c:pt idx="2143">
                  <c:v>1.6337232755143202E-2</c:v>
                </c:pt>
                <c:pt idx="2144">
                  <c:v>1.4521984671238403E-2</c:v>
                </c:pt>
                <c:pt idx="2145">
                  <c:v>1.3110125050423558E-2</c:v>
                </c:pt>
                <c:pt idx="2146">
                  <c:v>1.6337232755143202E-2</c:v>
                </c:pt>
                <c:pt idx="2147">
                  <c:v>1.6337232755143202E-2</c:v>
                </c:pt>
                <c:pt idx="2148">
                  <c:v>1.9564340459862849E-2</c:v>
                </c:pt>
                <c:pt idx="2149">
                  <c:v>1.7950786607503027E-2</c:v>
                </c:pt>
                <c:pt idx="2150">
                  <c:v>1.7950786607503027E-2</c:v>
                </c:pt>
                <c:pt idx="2151">
                  <c:v>1.3110125050423558E-2</c:v>
                </c:pt>
                <c:pt idx="2152">
                  <c:v>1.472367890278338E-2</c:v>
                </c:pt>
                <c:pt idx="2153">
                  <c:v>1.6337232755143202E-2</c:v>
                </c:pt>
                <c:pt idx="2154">
                  <c:v>1.7950786607503027E-2</c:v>
                </c:pt>
                <c:pt idx="2155">
                  <c:v>2.2791448164582492E-2</c:v>
                </c:pt>
                <c:pt idx="2156">
                  <c:v>1.7950786607503027E-2</c:v>
                </c:pt>
                <c:pt idx="2157">
                  <c:v>1.1496571198063736E-2</c:v>
                </c:pt>
                <c:pt idx="2158">
                  <c:v>2.1177894312222671E-2</c:v>
                </c:pt>
                <c:pt idx="2159">
                  <c:v>2.0774505849132714E-2</c:v>
                </c:pt>
                <c:pt idx="2160">
                  <c:v>2.480839048003227E-2</c:v>
                </c:pt>
                <c:pt idx="2161">
                  <c:v>1.1496571198063736E-2</c:v>
                </c:pt>
                <c:pt idx="2162">
                  <c:v>2.2791448164582492E-2</c:v>
                </c:pt>
                <c:pt idx="2163">
                  <c:v>1.3110125050423558E-2</c:v>
                </c:pt>
                <c:pt idx="2164">
                  <c:v>1.835417507059298E-2</c:v>
                </c:pt>
                <c:pt idx="2165">
                  <c:v>1.0891488503428802E-2</c:v>
                </c:pt>
                <c:pt idx="2166">
                  <c:v>1.1294876966518758E-2</c:v>
                </c:pt>
                <c:pt idx="2167">
                  <c:v>1.7345703912868091E-2</c:v>
                </c:pt>
                <c:pt idx="2168">
                  <c:v>1.8152480839048003E-2</c:v>
                </c:pt>
                <c:pt idx="2169">
                  <c:v>9.8830173457039126E-3</c:v>
                </c:pt>
                <c:pt idx="2170">
                  <c:v>1.1496571198063736E-2</c:v>
                </c:pt>
                <c:pt idx="2171">
                  <c:v>1.6135538523598225E-2</c:v>
                </c:pt>
                <c:pt idx="2172">
                  <c:v>1.6337232755143202E-2</c:v>
                </c:pt>
                <c:pt idx="2173">
                  <c:v>2.7430415490116981E-2</c:v>
                </c:pt>
                <c:pt idx="2174">
                  <c:v>1.6135538523598225E-2</c:v>
                </c:pt>
                <c:pt idx="2175">
                  <c:v>1.7749092375958047E-2</c:v>
                </c:pt>
                <c:pt idx="2176">
                  <c:v>9.479628882613958E-3</c:v>
                </c:pt>
                <c:pt idx="2177">
                  <c:v>1.6337232755143202E-2</c:v>
                </c:pt>
                <c:pt idx="2178">
                  <c:v>1.7749092375958047E-2</c:v>
                </c:pt>
                <c:pt idx="2179">
                  <c:v>1.6337232755143202E-2</c:v>
                </c:pt>
                <c:pt idx="2180">
                  <c:v>8.2694634933440907E-3</c:v>
                </c:pt>
                <c:pt idx="2181">
                  <c:v>1.6337232755143202E-2</c:v>
                </c:pt>
                <c:pt idx="2182">
                  <c:v>1.4521984671238403E-2</c:v>
                </c:pt>
                <c:pt idx="2183">
                  <c:v>2.4203307785397338E-2</c:v>
                </c:pt>
                <c:pt idx="2184">
                  <c:v>1.7749092375958047E-2</c:v>
                </c:pt>
                <c:pt idx="2185">
                  <c:v>1.4521984671238403E-2</c:v>
                </c:pt>
                <c:pt idx="2186">
                  <c:v>1.6135538523598225E-2</c:v>
                </c:pt>
                <c:pt idx="2187">
                  <c:v>1.8757563533682936E-2</c:v>
                </c:pt>
                <c:pt idx="2188">
                  <c:v>1.0488100040338847E-2</c:v>
                </c:pt>
                <c:pt idx="2189">
                  <c:v>1.9362646228317869E-2</c:v>
                </c:pt>
                <c:pt idx="2190">
                  <c:v>1.9564340459862849E-2</c:v>
                </c:pt>
                <c:pt idx="2191">
                  <c:v>2.0976200080677694E-2</c:v>
                </c:pt>
                <c:pt idx="2192">
                  <c:v>1.3110125050423558E-2</c:v>
                </c:pt>
                <c:pt idx="2193">
                  <c:v>1.3110125050423558E-2</c:v>
                </c:pt>
                <c:pt idx="2194">
                  <c:v>9.8830173457039126E-3</c:v>
                </c:pt>
                <c:pt idx="2195">
                  <c:v>1.2303348124243647E-2</c:v>
                </c:pt>
                <c:pt idx="2196">
                  <c:v>1.5328761597418314E-2</c:v>
                </c:pt>
                <c:pt idx="2197">
                  <c:v>9.6813231141589344E-3</c:v>
                </c:pt>
                <c:pt idx="2198">
                  <c:v>2.1177894312222671E-2</c:v>
                </c:pt>
                <c:pt idx="2199">
                  <c:v>1.6135538523598225E-2</c:v>
                </c:pt>
                <c:pt idx="2200">
                  <c:v>2.1177894312222671E-2</c:v>
                </c:pt>
                <c:pt idx="2201">
                  <c:v>1.290843081887858E-2</c:v>
                </c:pt>
                <c:pt idx="2202">
                  <c:v>1.4521984671238403E-2</c:v>
                </c:pt>
                <c:pt idx="2203">
                  <c:v>1.472367890278338E-2</c:v>
                </c:pt>
                <c:pt idx="2204">
                  <c:v>1.6135538523598225E-2</c:v>
                </c:pt>
                <c:pt idx="2205">
                  <c:v>1.109318273497378E-2</c:v>
                </c:pt>
                <c:pt idx="2206">
                  <c:v>1.1496571198063736E-2</c:v>
                </c:pt>
                <c:pt idx="2207">
                  <c:v>1.3110125050423558E-2</c:v>
                </c:pt>
                <c:pt idx="2208">
                  <c:v>9.8830173457039126E-3</c:v>
                </c:pt>
                <c:pt idx="2209">
                  <c:v>1.6135538523598225E-2</c:v>
                </c:pt>
                <c:pt idx="2210">
                  <c:v>1.9362646228317869E-2</c:v>
                </c:pt>
                <c:pt idx="2211">
                  <c:v>5.0423557886244454E-3</c:v>
                </c:pt>
                <c:pt idx="2212">
                  <c:v>1.5732150060508269E-2</c:v>
                </c:pt>
                <c:pt idx="2213">
                  <c:v>1.5328761597418314E-2</c:v>
                </c:pt>
                <c:pt idx="2214">
                  <c:v>1.5933844292053249E-2</c:v>
                </c:pt>
                <c:pt idx="2215">
                  <c:v>2.6220250100847116E-2</c:v>
                </c:pt>
                <c:pt idx="2216">
                  <c:v>1.9564340459862849E-2</c:v>
                </c:pt>
                <c:pt idx="2217">
                  <c:v>1.0488100040338847E-2</c:v>
                </c:pt>
                <c:pt idx="2218">
                  <c:v>1.6942315449778138E-2</c:v>
                </c:pt>
                <c:pt idx="2219">
                  <c:v>1.1496571198063736E-2</c:v>
                </c:pt>
                <c:pt idx="2220">
                  <c:v>1.472367890278338E-2</c:v>
                </c:pt>
                <c:pt idx="2221">
                  <c:v>1.6337232755143202E-2</c:v>
                </c:pt>
                <c:pt idx="2222">
                  <c:v>1.0891488503428802E-2</c:v>
                </c:pt>
                <c:pt idx="2223">
                  <c:v>1.5328761597418314E-2</c:v>
                </c:pt>
                <c:pt idx="2224">
                  <c:v>1.3110125050423558E-2</c:v>
                </c:pt>
                <c:pt idx="2225">
                  <c:v>9.6813231141589344E-3</c:v>
                </c:pt>
                <c:pt idx="2226">
                  <c:v>2.3799919322307381E-2</c:v>
                </c:pt>
                <c:pt idx="2227">
                  <c:v>1.855586930213796E-2</c:v>
                </c:pt>
                <c:pt idx="2228">
                  <c:v>3.0657523194836628E-2</c:v>
                </c:pt>
                <c:pt idx="2229">
                  <c:v>2.0976200080677694E-2</c:v>
                </c:pt>
                <c:pt idx="2230">
                  <c:v>1.1294876966518758E-2</c:v>
                </c:pt>
                <c:pt idx="2231">
                  <c:v>2.0976200080677694E-2</c:v>
                </c:pt>
                <c:pt idx="2232">
                  <c:v>1.290843081887858E-2</c:v>
                </c:pt>
                <c:pt idx="2233">
                  <c:v>1.9362646228317869E-2</c:v>
                </c:pt>
                <c:pt idx="2234">
                  <c:v>8.0677692617991126E-3</c:v>
                </c:pt>
                <c:pt idx="2235">
                  <c:v>1.4521984671238403E-2</c:v>
                </c:pt>
                <c:pt idx="2236">
                  <c:v>1.290843081887858E-2</c:v>
                </c:pt>
                <c:pt idx="2237">
                  <c:v>1.4521984671238403E-2</c:v>
                </c:pt>
                <c:pt idx="2238">
                  <c:v>1.3110125050423558E-2</c:v>
                </c:pt>
                <c:pt idx="2239">
                  <c:v>9.6813231141589344E-3</c:v>
                </c:pt>
                <c:pt idx="2240">
                  <c:v>1.6135538523598225E-2</c:v>
                </c:pt>
                <c:pt idx="2241">
                  <c:v>1.6337232755143202E-2</c:v>
                </c:pt>
                <c:pt idx="2242">
                  <c:v>1.7749092375958047E-2</c:v>
                </c:pt>
                <c:pt idx="2243">
                  <c:v>1.9362646228317869E-2</c:v>
                </c:pt>
                <c:pt idx="2244">
                  <c:v>1.1496571198063736E-2</c:v>
                </c:pt>
                <c:pt idx="2245">
                  <c:v>9.6813231141589344E-3</c:v>
                </c:pt>
                <c:pt idx="2246">
                  <c:v>8.4711577248890689E-3</c:v>
                </c:pt>
                <c:pt idx="2247">
                  <c:v>1.3110125050423558E-2</c:v>
                </c:pt>
                <c:pt idx="2248">
                  <c:v>1.3110125050423558E-2</c:v>
                </c:pt>
                <c:pt idx="2249">
                  <c:v>2.0572811617587738E-2</c:v>
                </c:pt>
                <c:pt idx="2250">
                  <c:v>2.0169423154497781E-2</c:v>
                </c:pt>
                <c:pt idx="2251">
                  <c:v>1.3110125050423558E-2</c:v>
                </c:pt>
                <c:pt idx="2252">
                  <c:v>9.6813231141589344E-3</c:v>
                </c:pt>
                <c:pt idx="2253">
                  <c:v>1.290843081887858E-2</c:v>
                </c:pt>
                <c:pt idx="2254">
                  <c:v>1.1496571198063736E-2</c:v>
                </c:pt>
                <c:pt idx="2255">
                  <c:v>2.4203307785397338E-2</c:v>
                </c:pt>
                <c:pt idx="2256">
                  <c:v>1.1294876966518758E-2</c:v>
                </c:pt>
                <c:pt idx="2257">
                  <c:v>1.6135538523598225E-2</c:v>
                </c:pt>
                <c:pt idx="2258">
                  <c:v>1.7749092375958047E-2</c:v>
                </c:pt>
                <c:pt idx="2259">
                  <c:v>2.0169423154497781E-2</c:v>
                </c:pt>
                <c:pt idx="2260">
                  <c:v>2.3396530859217425E-2</c:v>
                </c:pt>
                <c:pt idx="2261">
                  <c:v>2.0976200080677694E-2</c:v>
                </c:pt>
                <c:pt idx="2262">
                  <c:v>9.6813231141589344E-3</c:v>
                </c:pt>
                <c:pt idx="2263">
                  <c:v>9.8830173457039126E-3</c:v>
                </c:pt>
                <c:pt idx="2264">
                  <c:v>1.4521984671238403E-2</c:v>
                </c:pt>
                <c:pt idx="2265">
                  <c:v>2.0976200080677694E-2</c:v>
                </c:pt>
                <c:pt idx="2266">
                  <c:v>1.4521984671238403E-2</c:v>
                </c:pt>
                <c:pt idx="2267">
                  <c:v>1.6135538523598225E-2</c:v>
                </c:pt>
                <c:pt idx="2268">
                  <c:v>1.9362646228317869E-2</c:v>
                </c:pt>
                <c:pt idx="2269">
                  <c:v>1.7749092375958047E-2</c:v>
                </c:pt>
                <c:pt idx="2270">
                  <c:v>1.7950786607503027E-2</c:v>
                </c:pt>
                <c:pt idx="2271">
                  <c:v>9.8830173457039126E-3</c:v>
                </c:pt>
                <c:pt idx="2272">
                  <c:v>1.1294876966518758E-2</c:v>
                </c:pt>
                <c:pt idx="2273">
                  <c:v>1.290843081887858E-2</c:v>
                </c:pt>
                <c:pt idx="2274">
                  <c:v>8.0677692617991126E-3</c:v>
                </c:pt>
                <c:pt idx="2275">
                  <c:v>1.290843081887858E-2</c:v>
                </c:pt>
                <c:pt idx="2276">
                  <c:v>1.9362646228317869E-2</c:v>
                </c:pt>
                <c:pt idx="2277">
                  <c:v>1.290843081887858E-2</c:v>
                </c:pt>
                <c:pt idx="2278">
                  <c:v>1.7749092375958047E-2</c:v>
                </c:pt>
                <c:pt idx="2279">
                  <c:v>1.7749092375958047E-2</c:v>
                </c:pt>
                <c:pt idx="2280">
                  <c:v>9.479628882613958E-3</c:v>
                </c:pt>
                <c:pt idx="2281">
                  <c:v>1.7950786607503027E-2</c:v>
                </c:pt>
                <c:pt idx="2282">
                  <c:v>1.9362646228317869E-2</c:v>
                </c:pt>
                <c:pt idx="2283">
                  <c:v>1.6135538523598225E-2</c:v>
                </c:pt>
                <c:pt idx="2284">
                  <c:v>1.9564340459862849E-2</c:v>
                </c:pt>
                <c:pt idx="2285">
                  <c:v>1.7749092375958047E-2</c:v>
                </c:pt>
                <c:pt idx="2286">
                  <c:v>1.9362646228317869E-2</c:v>
                </c:pt>
                <c:pt idx="2287">
                  <c:v>1.7749092375958047E-2</c:v>
                </c:pt>
                <c:pt idx="2288">
                  <c:v>1.472367890278338E-2</c:v>
                </c:pt>
                <c:pt idx="2289">
                  <c:v>3.227107704719645E-2</c:v>
                </c:pt>
                <c:pt idx="2290">
                  <c:v>1.109318273497378E-2</c:v>
                </c:pt>
                <c:pt idx="2291">
                  <c:v>1.4925373134328358E-2</c:v>
                </c:pt>
                <c:pt idx="2292">
                  <c:v>2.2589753933037516E-2</c:v>
                </c:pt>
                <c:pt idx="2293">
                  <c:v>1.9362646228317869E-2</c:v>
                </c:pt>
                <c:pt idx="2294">
                  <c:v>5.0423557886244454E-3</c:v>
                </c:pt>
                <c:pt idx="2295">
                  <c:v>2.4203307785397338E-2</c:v>
                </c:pt>
                <c:pt idx="2296">
                  <c:v>1.7749092375958047E-2</c:v>
                </c:pt>
                <c:pt idx="2297">
                  <c:v>1.9362646228317869E-2</c:v>
                </c:pt>
                <c:pt idx="2298">
                  <c:v>1.7950786607503027E-2</c:v>
                </c:pt>
                <c:pt idx="2299">
                  <c:v>2.2791448164582492E-2</c:v>
                </c:pt>
                <c:pt idx="2300">
                  <c:v>2.0976200080677694E-2</c:v>
                </c:pt>
                <c:pt idx="2301">
                  <c:v>1.6337232755143202E-2</c:v>
                </c:pt>
                <c:pt idx="2302">
                  <c:v>2.1177894312222671E-2</c:v>
                </c:pt>
                <c:pt idx="2303">
                  <c:v>1.9564340459862849E-2</c:v>
                </c:pt>
                <c:pt idx="2304">
                  <c:v>2.1177894312222671E-2</c:v>
                </c:pt>
                <c:pt idx="2305">
                  <c:v>3.0859217426381605E-2</c:v>
                </c:pt>
                <c:pt idx="2306">
                  <c:v>1.9564340459862849E-2</c:v>
                </c:pt>
                <c:pt idx="2307">
                  <c:v>1.1496571198063736E-2</c:v>
                </c:pt>
                <c:pt idx="2308">
                  <c:v>1.1496571198063736E-2</c:v>
                </c:pt>
                <c:pt idx="2309">
                  <c:v>1.7547398144413071E-2</c:v>
                </c:pt>
                <c:pt idx="2310">
                  <c:v>2.4606696248487294E-2</c:v>
                </c:pt>
                <c:pt idx="2311">
                  <c:v>1.2303348124243647E-2</c:v>
                </c:pt>
                <c:pt idx="2312">
                  <c:v>2.5413473174667203E-2</c:v>
                </c:pt>
                <c:pt idx="2313">
                  <c:v>1.7950786607503027E-2</c:v>
                </c:pt>
                <c:pt idx="2314">
                  <c:v>2.1177894312222671E-2</c:v>
                </c:pt>
                <c:pt idx="2315">
                  <c:v>1.3110125050423558E-2</c:v>
                </c:pt>
                <c:pt idx="2316">
                  <c:v>2.5615167406212183E-2</c:v>
                </c:pt>
                <c:pt idx="2317">
                  <c:v>1.3513513513513514E-2</c:v>
                </c:pt>
                <c:pt idx="2318">
                  <c:v>1.1496571198063736E-2</c:v>
                </c:pt>
                <c:pt idx="2319">
                  <c:v>1.9362646228317869E-2</c:v>
                </c:pt>
                <c:pt idx="2320">
                  <c:v>1.6337232755143202E-2</c:v>
                </c:pt>
                <c:pt idx="2321">
                  <c:v>1.6337232755143202E-2</c:v>
                </c:pt>
                <c:pt idx="2322">
                  <c:v>1.472367890278338E-2</c:v>
                </c:pt>
                <c:pt idx="2323">
                  <c:v>1.3110125050423558E-2</c:v>
                </c:pt>
                <c:pt idx="2324">
                  <c:v>1.6135538523598225E-2</c:v>
                </c:pt>
                <c:pt idx="2325">
                  <c:v>1.1496571198063736E-2</c:v>
                </c:pt>
                <c:pt idx="2326">
                  <c:v>1.9362646228317869E-2</c:v>
                </c:pt>
                <c:pt idx="2327">
                  <c:v>2.7430415490116981E-2</c:v>
                </c:pt>
                <c:pt idx="2328">
                  <c:v>1.7749092375958047E-2</c:v>
                </c:pt>
                <c:pt idx="2329">
                  <c:v>1.6942315449778138E-2</c:v>
                </c:pt>
                <c:pt idx="2330">
                  <c:v>3.1464300121016538E-2</c:v>
                </c:pt>
                <c:pt idx="2331">
                  <c:v>1.4521984671238403E-2</c:v>
                </c:pt>
                <c:pt idx="2332">
                  <c:v>2.0976200080677694E-2</c:v>
                </c:pt>
                <c:pt idx="2333">
                  <c:v>2.218636546994756E-2</c:v>
                </c:pt>
                <c:pt idx="2334">
                  <c:v>1.8152480839048003E-2</c:v>
                </c:pt>
                <c:pt idx="2335">
                  <c:v>1.4521984671238403E-2</c:v>
                </c:pt>
                <c:pt idx="2336">
                  <c:v>1.7749092375958047E-2</c:v>
                </c:pt>
                <c:pt idx="2337">
                  <c:v>1.9362646228317869E-2</c:v>
                </c:pt>
                <c:pt idx="2338">
                  <c:v>2.0976200080677694E-2</c:v>
                </c:pt>
                <c:pt idx="2339">
                  <c:v>1.7950786607503027E-2</c:v>
                </c:pt>
                <c:pt idx="2340">
                  <c:v>2.1177894312222671E-2</c:v>
                </c:pt>
                <c:pt idx="2341">
                  <c:v>1.472367890278338E-2</c:v>
                </c:pt>
                <c:pt idx="2342">
                  <c:v>1.7749092375958047E-2</c:v>
                </c:pt>
                <c:pt idx="2343">
                  <c:v>1.8152480839048003E-2</c:v>
                </c:pt>
                <c:pt idx="2344">
                  <c:v>1.9362646228317869E-2</c:v>
                </c:pt>
                <c:pt idx="2345">
                  <c:v>1.6538926986688181E-2</c:v>
                </c:pt>
                <c:pt idx="2346">
                  <c:v>2.4405002016942314E-2</c:v>
                </c:pt>
                <c:pt idx="2347">
                  <c:v>1.7749092375958047E-2</c:v>
                </c:pt>
                <c:pt idx="2348">
                  <c:v>6.6559096409842681E-3</c:v>
                </c:pt>
                <c:pt idx="2349">
                  <c:v>1.1496571198063736E-2</c:v>
                </c:pt>
                <c:pt idx="2350">
                  <c:v>2.1177894312222671E-2</c:v>
                </c:pt>
                <c:pt idx="2351">
                  <c:v>1.9160951996772892E-2</c:v>
                </c:pt>
                <c:pt idx="2352">
                  <c:v>2.4606696248487294E-2</c:v>
                </c:pt>
                <c:pt idx="2353">
                  <c:v>2.2791448164582492E-2</c:v>
                </c:pt>
                <c:pt idx="2354">
                  <c:v>1.472367890278338E-2</c:v>
                </c:pt>
                <c:pt idx="2355">
                  <c:v>1.1698265429608713E-2</c:v>
                </c:pt>
                <c:pt idx="2356">
                  <c:v>1.9564340459862849E-2</c:v>
                </c:pt>
                <c:pt idx="2357">
                  <c:v>1.9362646228317869E-2</c:v>
                </c:pt>
                <c:pt idx="2358">
                  <c:v>2.4405002016942314E-2</c:v>
                </c:pt>
                <c:pt idx="2359">
                  <c:v>9.8830173457039126E-3</c:v>
                </c:pt>
                <c:pt idx="2360">
                  <c:v>2.0572811617587738E-2</c:v>
                </c:pt>
                <c:pt idx="2361">
                  <c:v>2.2993142396127472E-2</c:v>
                </c:pt>
                <c:pt idx="2362">
                  <c:v>2.1177894312222671E-2</c:v>
                </c:pt>
                <c:pt idx="2363">
                  <c:v>1.4521984671238403E-2</c:v>
                </c:pt>
                <c:pt idx="2364">
                  <c:v>2.0976200080677694E-2</c:v>
                </c:pt>
                <c:pt idx="2365">
                  <c:v>6.6559096409842681E-3</c:v>
                </c:pt>
                <c:pt idx="2366">
                  <c:v>1.7749092375958047E-2</c:v>
                </c:pt>
                <c:pt idx="2367">
                  <c:v>2.0976200080677694E-2</c:v>
                </c:pt>
                <c:pt idx="2368">
                  <c:v>1.6337232755143202E-2</c:v>
                </c:pt>
                <c:pt idx="2369">
                  <c:v>9.8830173457039126E-3</c:v>
                </c:pt>
                <c:pt idx="2370">
                  <c:v>2.7632109721661961E-2</c:v>
                </c:pt>
                <c:pt idx="2371">
                  <c:v>1.8152480839048003E-2</c:v>
                </c:pt>
                <c:pt idx="2372">
                  <c:v>1.9564340459862849E-2</c:v>
                </c:pt>
                <c:pt idx="2373">
                  <c:v>1.9564340459862849E-2</c:v>
                </c:pt>
                <c:pt idx="2374">
                  <c:v>1.4521984671238403E-2</c:v>
                </c:pt>
                <c:pt idx="2375">
                  <c:v>1.2706736587333602E-2</c:v>
                </c:pt>
                <c:pt idx="2376">
                  <c:v>3.1060911657926585E-2</c:v>
                </c:pt>
                <c:pt idx="2377">
                  <c:v>3.0254134731746672E-2</c:v>
                </c:pt>
                <c:pt idx="2378">
                  <c:v>3.1262605889471558E-2</c:v>
                </c:pt>
                <c:pt idx="2379">
                  <c:v>3.5498184751916094E-2</c:v>
                </c:pt>
                <c:pt idx="2380">
                  <c:v>3.206938281565147E-2</c:v>
                </c:pt>
                <c:pt idx="2381">
                  <c:v>3.6708350141185959E-2</c:v>
                </c:pt>
                <c:pt idx="2382">
                  <c:v>6.0508269463493344E-2</c:v>
                </c:pt>
                <c:pt idx="2383">
                  <c:v>7.3013311819281973E-2</c:v>
                </c:pt>
                <c:pt idx="2384">
                  <c:v>8.9753933037515124E-2</c:v>
                </c:pt>
                <c:pt idx="2385">
                  <c:v>8.6930213795885433E-2</c:v>
                </c:pt>
                <c:pt idx="2386">
                  <c:v>0.10326744655102864</c:v>
                </c:pt>
                <c:pt idx="2387">
                  <c:v>0.13594191206131503</c:v>
                </c:pt>
                <c:pt idx="2388">
                  <c:v>0.18313836224283986</c:v>
                </c:pt>
                <c:pt idx="2389">
                  <c:v>0.20774505849132716</c:v>
                </c:pt>
                <c:pt idx="2390">
                  <c:v>0.24405002016942315</c:v>
                </c:pt>
                <c:pt idx="2391">
                  <c:v>0.25433642597821704</c:v>
                </c:pt>
                <c:pt idx="2392">
                  <c:v>0.35780556676079062</c:v>
                </c:pt>
                <c:pt idx="2393">
                  <c:v>0.40540540540540543</c:v>
                </c:pt>
                <c:pt idx="2394">
                  <c:v>0.38362242839854782</c:v>
                </c:pt>
                <c:pt idx="2395">
                  <c:v>0.44997983057684549</c:v>
                </c:pt>
                <c:pt idx="2396">
                  <c:v>0.56373537716821298</c:v>
                </c:pt>
                <c:pt idx="2397">
                  <c:v>0.55546591367486886</c:v>
                </c:pt>
                <c:pt idx="2398">
                  <c:v>0.60266236385639371</c:v>
                </c:pt>
                <c:pt idx="2399">
                  <c:v>0.69261799112545386</c:v>
                </c:pt>
                <c:pt idx="2400">
                  <c:v>0.74505849132714808</c:v>
                </c:pt>
                <c:pt idx="2401">
                  <c:v>0.77228721258572008</c:v>
                </c:pt>
                <c:pt idx="2402">
                  <c:v>0.77248890681726501</c:v>
                </c:pt>
                <c:pt idx="2403">
                  <c:v>0.85841064945542556</c:v>
                </c:pt>
                <c:pt idx="2404">
                  <c:v>0.83077853973376359</c:v>
                </c:pt>
                <c:pt idx="2405">
                  <c:v>0.83904800322710771</c:v>
                </c:pt>
                <c:pt idx="2406">
                  <c:v>0.92214602662363854</c:v>
                </c:pt>
                <c:pt idx="2407">
                  <c:v>0.95280354981847515</c:v>
                </c:pt>
                <c:pt idx="2408">
                  <c:v>0.97297297297297303</c:v>
                </c:pt>
                <c:pt idx="2409">
                  <c:v>1</c:v>
                </c:pt>
                <c:pt idx="2410">
                  <c:v>0.91871722468737393</c:v>
                </c:pt>
                <c:pt idx="2411">
                  <c:v>0.88866478418717221</c:v>
                </c:pt>
                <c:pt idx="2412">
                  <c:v>0.92759177087535294</c:v>
                </c:pt>
                <c:pt idx="2413">
                  <c:v>0.92960871319080274</c:v>
                </c:pt>
                <c:pt idx="2414">
                  <c:v>0.93868495361032678</c:v>
                </c:pt>
                <c:pt idx="2415">
                  <c:v>0.92194433239209361</c:v>
                </c:pt>
                <c:pt idx="2416">
                  <c:v>0.8803953206938282</c:v>
                </c:pt>
                <c:pt idx="2417">
                  <c:v>0.78882613957240821</c:v>
                </c:pt>
                <c:pt idx="2418">
                  <c:v>0.80516337232755142</c:v>
                </c:pt>
                <c:pt idx="2419">
                  <c:v>0.78701089148850345</c:v>
                </c:pt>
                <c:pt idx="2420">
                  <c:v>0.73073820088745467</c:v>
                </c:pt>
                <c:pt idx="2421">
                  <c:v>0.67567567567567566</c:v>
                </c:pt>
                <c:pt idx="2422">
                  <c:v>0.69463493344090355</c:v>
                </c:pt>
                <c:pt idx="2423">
                  <c:v>0.6256555062525212</c:v>
                </c:pt>
                <c:pt idx="2424">
                  <c:v>0.63553852359822505</c:v>
                </c:pt>
                <c:pt idx="2425">
                  <c:v>0.59035901573215011</c:v>
                </c:pt>
                <c:pt idx="2426">
                  <c:v>0.51694231544977809</c:v>
                </c:pt>
                <c:pt idx="2427">
                  <c:v>0.54558289632916501</c:v>
                </c:pt>
                <c:pt idx="2428">
                  <c:v>0.4388866478418717</c:v>
                </c:pt>
                <c:pt idx="2429">
                  <c:v>0.43384429205324726</c:v>
                </c:pt>
                <c:pt idx="2430">
                  <c:v>0.43182734973779752</c:v>
                </c:pt>
                <c:pt idx="2431">
                  <c:v>0.3947156111335216</c:v>
                </c:pt>
                <c:pt idx="2432">
                  <c:v>0.35014118596208149</c:v>
                </c:pt>
                <c:pt idx="2433">
                  <c:v>0.27369907220653489</c:v>
                </c:pt>
                <c:pt idx="2434">
                  <c:v>0.31121419927390076</c:v>
                </c:pt>
                <c:pt idx="2435">
                  <c:v>0.25776522791448164</c:v>
                </c:pt>
                <c:pt idx="2436">
                  <c:v>0.28438886647841871</c:v>
                </c:pt>
                <c:pt idx="2437">
                  <c:v>0.26119402985074625</c:v>
                </c:pt>
                <c:pt idx="2438">
                  <c:v>0.19604679306171843</c:v>
                </c:pt>
                <c:pt idx="2439">
                  <c:v>0.1891891891891892</c:v>
                </c:pt>
                <c:pt idx="2440">
                  <c:v>0.17305365066559097</c:v>
                </c:pt>
                <c:pt idx="2441">
                  <c:v>0.16236385639370715</c:v>
                </c:pt>
                <c:pt idx="2442">
                  <c:v>0.15570794675272287</c:v>
                </c:pt>
                <c:pt idx="2443">
                  <c:v>0.12989108511496572</c:v>
                </c:pt>
                <c:pt idx="2444">
                  <c:v>0.11960467930617184</c:v>
                </c:pt>
                <c:pt idx="2445">
                  <c:v>0.11395724082291246</c:v>
                </c:pt>
                <c:pt idx="2446">
                  <c:v>9.9233561920129082E-2</c:v>
                </c:pt>
                <c:pt idx="2447">
                  <c:v>9.9435256151674062E-2</c:v>
                </c:pt>
                <c:pt idx="2448">
                  <c:v>9.439290036304962E-2</c:v>
                </c:pt>
                <c:pt idx="2449">
                  <c:v>9.1165792658329969E-2</c:v>
                </c:pt>
                <c:pt idx="2450">
                  <c:v>6.9786204114562322E-2</c:v>
                </c:pt>
                <c:pt idx="2451">
                  <c:v>9.3384429205324734E-2</c:v>
                </c:pt>
                <c:pt idx="2452">
                  <c:v>6.9786204114562322E-2</c:v>
                </c:pt>
                <c:pt idx="2453">
                  <c:v>6.2323517547398143E-2</c:v>
                </c:pt>
                <c:pt idx="2454">
                  <c:v>7.3820088745461879E-2</c:v>
                </c:pt>
                <c:pt idx="2455">
                  <c:v>4.5381202097620005E-2</c:v>
                </c:pt>
                <c:pt idx="2456">
                  <c:v>4.8204921339249696E-2</c:v>
                </c:pt>
                <c:pt idx="2457">
                  <c:v>3.7918515530455832E-2</c:v>
                </c:pt>
                <c:pt idx="2458">
                  <c:v>3.973376361436063E-2</c:v>
                </c:pt>
                <c:pt idx="2459">
                  <c:v>5.6676079064138768E-2</c:v>
                </c:pt>
                <c:pt idx="2460">
                  <c:v>3.5901573215006054E-2</c:v>
                </c:pt>
                <c:pt idx="2461">
                  <c:v>3.4086325131101249E-2</c:v>
                </c:pt>
                <c:pt idx="2462">
                  <c:v>2.8842275110931827E-2</c:v>
                </c:pt>
                <c:pt idx="2463">
                  <c:v>3.1060911657926585E-2</c:v>
                </c:pt>
                <c:pt idx="2464">
                  <c:v>4.1952400161355388E-2</c:v>
                </c:pt>
                <c:pt idx="2465">
                  <c:v>3.4086325131101249E-2</c:v>
                </c:pt>
                <c:pt idx="2466">
                  <c:v>1.9564340459862849E-2</c:v>
                </c:pt>
                <c:pt idx="2467">
                  <c:v>2.843888664784187E-2</c:v>
                </c:pt>
                <c:pt idx="2468">
                  <c:v>2.501008471157725E-2</c:v>
                </c:pt>
                <c:pt idx="2469">
                  <c:v>1.3110125050423558E-2</c:v>
                </c:pt>
                <c:pt idx="2470">
                  <c:v>2.0371117386042758E-2</c:v>
                </c:pt>
                <c:pt idx="2471">
                  <c:v>1.8757563533682936E-2</c:v>
                </c:pt>
                <c:pt idx="2472">
                  <c:v>2.9245663574021783E-2</c:v>
                </c:pt>
                <c:pt idx="2473">
                  <c:v>1.472367890278338E-2</c:v>
                </c:pt>
                <c:pt idx="2474">
                  <c:v>1.7950786607503027E-2</c:v>
                </c:pt>
                <c:pt idx="2475">
                  <c:v>2.7632109721661961E-2</c:v>
                </c:pt>
                <c:pt idx="2476">
                  <c:v>3.8926986688180717E-2</c:v>
                </c:pt>
                <c:pt idx="2477">
                  <c:v>1.9564340459862849E-2</c:v>
                </c:pt>
                <c:pt idx="2478">
                  <c:v>1.7749092375958047E-2</c:v>
                </c:pt>
                <c:pt idx="2479">
                  <c:v>2.7632109721661961E-2</c:v>
                </c:pt>
                <c:pt idx="2480">
                  <c:v>1.3513513513513514E-2</c:v>
                </c:pt>
                <c:pt idx="2481">
                  <c:v>2.0976200080677694E-2</c:v>
                </c:pt>
                <c:pt idx="2482">
                  <c:v>1.8959257765227916E-2</c:v>
                </c:pt>
                <c:pt idx="2483">
                  <c:v>1.1899959661153691E-2</c:v>
                </c:pt>
                <c:pt idx="2484">
                  <c:v>3.0657523194836628E-2</c:v>
                </c:pt>
                <c:pt idx="2485">
                  <c:v>1.6337232755143202E-2</c:v>
                </c:pt>
                <c:pt idx="2486">
                  <c:v>2.0572811617587738E-2</c:v>
                </c:pt>
                <c:pt idx="2487">
                  <c:v>1.5328761597418314E-2</c:v>
                </c:pt>
                <c:pt idx="2488">
                  <c:v>1.7950786607503027E-2</c:v>
                </c:pt>
                <c:pt idx="2489">
                  <c:v>1.7950786607503027E-2</c:v>
                </c:pt>
                <c:pt idx="2490">
                  <c:v>1.5127067365873336E-2</c:v>
                </c:pt>
                <c:pt idx="2491">
                  <c:v>3.1665994352561518E-2</c:v>
                </c:pt>
                <c:pt idx="2492">
                  <c:v>2.0371117386042758E-2</c:v>
                </c:pt>
                <c:pt idx="2493">
                  <c:v>2.7632109721661961E-2</c:v>
                </c:pt>
                <c:pt idx="2494">
                  <c:v>2.2791448164582492E-2</c:v>
                </c:pt>
                <c:pt idx="2495">
                  <c:v>1.9564340459862849E-2</c:v>
                </c:pt>
                <c:pt idx="2496">
                  <c:v>1.472367890278338E-2</c:v>
                </c:pt>
                <c:pt idx="2497">
                  <c:v>8.2694634933440907E-3</c:v>
                </c:pt>
                <c:pt idx="2498">
                  <c:v>1.472367890278338E-2</c:v>
                </c:pt>
                <c:pt idx="2499">
                  <c:v>1.290843081887858E-2</c:v>
                </c:pt>
                <c:pt idx="2500">
                  <c:v>1.472367890278338E-2</c:v>
                </c:pt>
                <c:pt idx="2501">
                  <c:v>1.855586930213796E-2</c:v>
                </c:pt>
                <c:pt idx="2502">
                  <c:v>1.855586930213796E-2</c:v>
                </c:pt>
                <c:pt idx="2503">
                  <c:v>2.0371117386042758E-2</c:v>
                </c:pt>
                <c:pt idx="2504">
                  <c:v>1.6942315449778138E-2</c:v>
                </c:pt>
                <c:pt idx="2505">
                  <c:v>1.290843081887858E-2</c:v>
                </c:pt>
                <c:pt idx="2506">
                  <c:v>2.2589753933037516E-2</c:v>
                </c:pt>
                <c:pt idx="2507">
                  <c:v>1.1294876966518758E-2</c:v>
                </c:pt>
                <c:pt idx="2508">
                  <c:v>1.6135538523598225E-2</c:v>
                </c:pt>
                <c:pt idx="2509">
                  <c:v>1.4521984671238403E-2</c:v>
                </c:pt>
                <c:pt idx="2510">
                  <c:v>1.9564340459862849E-2</c:v>
                </c:pt>
                <c:pt idx="2511">
                  <c:v>1.1496571198063736E-2</c:v>
                </c:pt>
                <c:pt idx="2512">
                  <c:v>5.0423557886244454E-3</c:v>
                </c:pt>
                <c:pt idx="2513">
                  <c:v>1.472367890278338E-2</c:v>
                </c:pt>
                <c:pt idx="2514">
                  <c:v>2.0976200080677694E-2</c:v>
                </c:pt>
                <c:pt idx="2515">
                  <c:v>1.472367890278338E-2</c:v>
                </c:pt>
                <c:pt idx="2516">
                  <c:v>1.1294876966518758E-2</c:v>
                </c:pt>
                <c:pt idx="2517">
                  <c:v>8.6728519564340453E-3</c:v>
                </c:pt>
                <c:pt idx="2518">
                  <c:v>1.8959257765227916E-2</c:v>
                </c:pt>
                <c:pt idx="2519">
                  <c:v>1.3110125050423558E-2</c:v>
                </c:pt>
                <c:pt idx="2520">
                  <c:v>1.3110125050423558E-2</c:v>
                </c:pt>
                <c:pt idx="2521">
                  <c:v>9.8830173457039126E-3</c:v>
                </c:pt>
                <c:pt idx="2522">
                  <c:v>9.0762404195240017E-3</c:v>
                </c:pt>
                <c:pt idx="2523">
                  <c:v>1.6942315449778138E-2</c:v>
                </c:pt>
                <c:pt idx="2524">
                  <c:v>1.3110125050423558E-2</c:v>
                </c:pt>
                <c:pt idx="2525">
                  <c:v>1.472367890278338E-2</c:v>
                </c:pt>
                <c:pt idx="2526">
                  <c:v>1.7950786607503027E-2</c:v>
                </c:pt>
                <c:pt idx="2527">
                  <c:v>1.472367890278338E-2</c:v>
                </c:pt>
                <c:pt idx="2528">
                  <c:v>1.9362646228317869E-2</c:v>
                </c:pt>
                <c:pt idx="2529">
                  <c:v>9.6813231141589344E-3</c:v>
                </c:pt>
                <c:pt idx="2530">
                  <c:v>1.9362646228317869E-2</c:v>
                </c:pt>
                <c:pt idx="2531">
                  <c:v>1.0488100040338847E-2</c:v>
                </c:pt>
                <c:pt idx="2532">
                  <c:v>1.9362646228317869E-2</c:v>
                </c:pt>
                <c:pt idx="2533">
                  <c:v>1.6135538523598225E-2</c:v>
                </c:pt>
                <c:pt idx="2534">
                  <c:v>1.3110125050423558E-2</c:v>
                </c:pt>
                <c:pt idx="2535">
                  <c:v>1.9160951996772892E-2</c:v>
                </c:pt>
                <c:pt idx="2536">
                  <c:v>2.4203307785397338E-2</c:v>
                </c:pt>
                <c:pt idx="2537">
                  <c:v>1.290843081887858E-2</c:v>
                </c:pt>
                <c:pt idx="2538">
                  <c:v>1.472367890278338E-2</c:v>
                </c:pt>
                <c:pt idx="2539">
                  <c:v>1.6135538523598225E-2</c:v>
                </c:pt>
                <c:pt idx="2540">
                  <c:v>1.4521984671238403E-2</c:v>
                </c:pt>
                <c:pt idx="2541">
                  <c:v>1.4521984671238403E-2</c:v>
                </c:pt>
                <c:pt idx="2542">
                  <c:v>1.4521984671238403E-2</c:v>
                </c:pt>
                <c:pt idx="2543">
                  <c:v>2.6018555869302139E-2</c:v>
                </c:pt>
                <c:pt idx="2544">
                  <c:v>9.8830173457039126E-3</c:v>
                </c:pt>
                <c:pt idx="2545">
                  <c:v>8.2694634933440907E-3</c:v>
                </c:pt>
                <c:pt idx="2546">
                  <c:v>1.2706736587333602E-2</c:v>
                </c:pt>
                <c:pt idx="2547">
                  <c:v>1.6740621218233158E-2</c:v>
                </c:pt>
                <c:pt idx="2548">
                  <c:v>2.1177894312222671E-2</c:v>
                </c:pt>
                <c:pt idx="2549">
                  <c:v>2.1177894312222671E-2</c:v>
                </c:pt>
                <c:pt idx="2550">
                  <c:v>2.1177894312222671E-2</c:v>
                </c:pt>
                <c:pt idx="2551">
                  <c:v>1.7950786607503027E-2</c:v>
                </c:pt>
                <c:pt idx="2552">
                  <c:v>2.1177894312222671E-2</c:v>
                </c:pt>
                <c:pt idx="2553">
                  <c:v>1.3110125050423558E-2</c:v>
                </c:pt>
                <c:pt idx="2554">
                  <c:v>2.2589753933037516E-2</c:v>
                </c:pt>
                <c:pt idx="2555">
                  <c:v>1.6135538523598225E-2</c:v>
                </c:pt>
                <c:pt idx="2556">
                  <c:v>2.2589753933037516E-2</c:v>
                </c:pt>
                <c:pt idx="2557">
                  <c:v>1.4521984671238403E-2</c:v>
                </c:pt>
                <c:pt idx="2558">
                  <c:v>1.472367890278338E-2</c:v>
                </c:pt>
                <c:pt idx="2559">
                  <c:v>1.6135538523598225E-2</c:v>
                </c:pt>
                <c:pt idx="2560">
                  <c:v>2.4203307785397338E-2</c:v>
                </c:pt>
                <c:pt idx="2561">
                  <c:v>1.7749092375958047E-2</c:v>
                </c:pt>
                <c:pt idx="2562">
                  <c:v>1.7950786607503027E-2</c:v>
                </c:pt>
                <c:pt idx="2563">
                  <c:v>1.6135538523598225E-2</c:v>
                </c:pt>
                <c:pt idx="2564">
                  <c:v>1.7749092375958047E-2</c:v>
                </c:pt>
                <c:pt idx="2565">
                  <c:v>1.1294876966518758E-2</c:v>
                </c:pt>
                <c:pt idx="2566">
                  <c:v>9.6813231141589344E-3</c:v>
                </c:pt>
                <c:pt idx="2567">
                  <c:v>1.7749092375958047E-2</c:v>
                </c:pt>
                <c:pt idx="2568">
                  <c:v>1.9564340459862849E-2</c:v>
                </c:pt>
                <c:pt idx="2569">
                  <c:v>1.9564340459862849E-2</c:v>
                </c:pt>
                <c:pt idx="2570">
                  <c:v>2.4405002016942314E-2</c:v>
                </c:pt>
                <c:pt idx="2571">
                  <c:v>2.4405002016942314E-2</c:v>
                </c:pt>
                <c:pt idx="2572">
                  <c:v>2.2791448164582492E-2</c:v>
                </c:pt>
                <c:pt idx="2573">
                  <c:v>1.1496571198063736E-2</c:v>
                </c:pt>
                <c:pt idx="2574">
                  <c:v>2.2589753933037516E-2</c:v>
                </c:pt>
                <c:pt idx="2575">
                  <c:v>2.0976200080677694E-2</c:v>
                </c:pt>
                <c:pt idx="2576">
                  <c:v>9.6813231141589344E-3</c:v>
                </c:pt>
                <c:pt idx="2577">
                  <c:v>1.7749092375958047E-2</c:v>
                </c:pt>
                <c:pt idx="2578">
                  <c:v>1.9362646228317869E-2</c:v>
                </c:pt>
                <c:pt idx="2579">
                  <c:v>1.7749092375958047E-2</c:v>
                </c:pt>
                <c:pt idx="2580">
                  <c:v>2.501008471157725E-2</c:v>
                </c:pt>
                <c:pt idx="2581">
                  <c:v>2.8237192416296894E-2</c:v>
                </c:pt>
                <c:pt idx="2582">
                  <c:v>2.2589753933037516E-2</c:v>
                </c:pt>
                <c:pt idx="2583">
                  <c:v>1.7749092375958047E-2</c:v>
                </c:pt>
                <c:pt idx="2584">
                  <c:v>1.9160951996772892E-2</c:v>
                </c:pt>
                <c:pt idx="2585">
                  <c:v>1.4320290439693425E-2</c:v>
                </c:pt>
                <c:pt idx="2586">
                  <c:v>2.9043969342476807E-2</c:v>
                </c:pt>
                <c:pt idx="2587">
                  <c:v>1.5933844292053249E-2</c:v>
                </c:pt>
                <c:pt idx="2588">
                  <c:v>1.5933844292053249E-2</c:v>
                </c:pt>
                <c:pt idx="2589">
                  <c:v>1.7749092375958047E-2</c:v>
                </c:pt>
                <c:pt idx="2590">
                  <c:v>1.7749092375958047E-2</c:v>
                </c:pt>
                <c:pt idx="2591">
                  <c:v>2.480839048003227E-2</c:v>
                </c:pt>
                <c:pt idx="2592">
                  <c:v>1.8757563533682936E-2</c:v>
                </c:pt>
                <c:pt idx="2593">
                  <c:v>1.4521984671238403E-2</c:v>
                </c:pt>
                <c:pt idx="2594">
                  <c:v>2.0774505849132714E-2</c:v>
                </c:pt>
                <c:pt idx="2595">
                  <c:v>1.3110125050423558E-2</c:v>
                </c:pt>
                <c:pt idx="2596">
                  <c:v>9.6813231141589344E-3</c:v>
                </c:pt>
                <c:pt idx="2597">
                  <c:v>9.8830173457039126E-3</c:v>
                </c:pt>
                <c:pt idx="2598">
                  <c:v>1.9362646228317869E-2</c:v>
                </c:pt>
                <c:pt idx="2599">
                  <c:v>1.290843081887858E-2</c:v>
                </c:pt>
                <c:pt idx="2600">
                  <c:v>2.0976200080677694E-2</c:v>
                </c:pt>
                <c:pt idx="2601">
                  <c:v>6.4542154094392899E-3</c:v>
                </c:pt>
                <c:pt idx="2602">
                  <c:v>1.6135538523598225E-2</c:v>
                </c:pt>
                <c:pt idx="2603">
                  <c:v>2.0774505849132714E-2</c:v>
                </c:pt>
                <c:pt idx="2604">
                  <c:v>4.8406615570794672E-3</c:v>
                </c:pt>
                <c:pt idx="2605">
                  <c:v>9.6813231141589344E-3</c:v>
                </c:pt>
                <c:pt idx="2606">
                  <c:v>8.0677692617991126E-3</c:v>
                </c:pt>
                <c:pt idx="2607">
                  <c:v>1.9362646228317869E-2</c:v>
                </c:pt>
                <c:pt idx="2608">
                  <c:v>1.9362646228317869E-2</c:v>
                </c:pt>
                <c:pt idx="2609">
                  <c:v>1.1294876966518758E-2</c:v>
                </c:pt>
                <c:pt idx="2610">
                  <c:v>1.7749092375958047E-2</c:v>
                </c:pt>
                <c:pt idx="2611">
                  <c:v>2.4203307785397338E-2</c:v>
                </c:pt>
                <c:pt idx="2612">
                  <c:v>1.290843081887858E-2</c:v>
                </c:pt>
                <c:pt idx="2613">
                  <c:v>2.2589753933037516E-2</c:v>
                </c:pt>
                <c:pt idx="2614">
                  <c:v>2.7430415490116981E-2</c:v>
                </c:pt>
                <c:pt idx="2615">
                  <c:v>2.1177894312222671E-2</c:v>
                </c:pt>
                <c:pt idx="2616">
                  <c:v>1.7749092375958047E-2</c:v>
                </c:pt>
                <c:pt idx="2617">
                  <c:v>2.3194836627672449E-2</c:v>
                </c:pt>
                <c:pt idx="2618">
                  <c:v>2.0169423154497781E-2</c:v>
                </c:pt>
                <c:pt idx="2619">
                  <c:v>9.6813231141589344E-3</c:v>
                </c:pt>
                <c:pt idx="2620">
                  <c:v>1.6538926986688181E-2</c:v>
                </c:pt>
                <c:pt idx="2621">
                  <c:v>1.472367890278338E-2</c:v>
                </c:pt>
                <c:pt idx="2622">
                  <c:v>2.0976200080677694E-2</c:v>
                </c:pt>
                <c:pt idx="2623">
                  <c:v>1.4521984671238403E-2</c:v>
                </c:pt>
                <c:pt idx="2624">
                  <c:v>1.1294876966518758E-2</c:v>
                </c:pt>
                <c:pt idx="2625">
                  <c:v>1.1294876966518758E-2</c:v>
                </c:pt>
                <c:pt idx="2626">
                  <c:v>9.6813231141589344E-3</c:v>
                </c:pt>
                <c:pt idx="2627">
                  <c:v>6.4542154094392899E-3</c:v>
                </c:pt>
                <c:pt idx="2628">
                  <c:v>1.3110125050423558E-2</c:v>
                </c:pt>
                <c:pt idx="2629">
                  <c:v>1.7749092375958047E-2</c:v>
                </c:pt>
                <c:pt idx="2630">
                  <c:v>1.9362646228317869E-2</c:v>
                </c:pt>
                <c:pt idx="2631">
                  <c:v>1.6135538523598225E-2</c:v>
                </c:pt>
                <c:pt idx="2632">
                  <c:v>1.1294876966518758E-2</c:v>
                </c:pt>
                <c:pt idx="2633">
                  <c:v>2.7228721258572005E-2</c:v>
                </c:pt>
                <c:pt idx="2634">
                  <c:v>2.9043969342476807E-2</c:v>
                </c:pt>
                <c:pt idx="2635">
                  <c:v>1.7749092375958047E-2</c:v>
                </c:pt>
                <c:pt idx="2636">
                  <c:v>1.290843081887858E-2</c:v>
                </c:pt>
                <c:pt idx="2637">
                  <c:v>1.4521984671238403E-2</c:v>
                </c:pt>
                <c:pt idx="2638">
                  <c:v>1.4118596208148447E-2</c:v>
                </c:pt>
                <c:pt idx="2639">
                  <c:v>2.1581282775312627E-2</c:v>
                </c:pt>
                <c:pt idx="2640">
                  <c:v>1.3110125050423558E-2</c:v>
                </c:pt>
                <c:pt idx="2641">
                  <c:v>9.6813231141589344E-3</c:v>
                </c:pt>
                <c:pt idx="2642">
                  <c:v>8.2694634933440907E-3</c:v>
                </c:pt>
                <c:pt idx="2643">
                  <c:v>1.4521984671238403E-2</c:v>
                </c:pt>
                <c:pt idx="2644">
                  <c:v>1.6135538523598225E-2</c:v>
                </c:pt>
                <c:pt idx="2645">
                  <c:v>1.6337232755143202E-2</c:v>
                </c:pt>
                <c:pt idx="2646">
                  <c:v>6.4542154094392899E-3</c:v>
                </c:pt>
                <c:pt idx="2647">
                  <c:v>1.1294876966518758E-2</c:v>
                </c:pt>
                <c:pt idx="2648">
                  <c:v>1.5530455828963292E-2</c:v>
                </c:pt>
                <c:pt idx="2649">
                  <c:v>2.0169423154497781E-2</c:v>
                </c:pt>
                <c:pt idx="2650">
                  <c:v>1.7950786607503027E-2</c:v>
                </c:pt>
                <c:pt idx="2651">
                  <c:v>1.7749092375958047E-2</c:v>
                </c:pt>
                <c:pt idx="2652">
                  <c:v>1.9362646228317869E-2</c:v>
                </c:pt>
                <c:pt idx="2653">
                  <c:v>1.7749092375958047E-2</c:v>
                </c:pt>
                <c:pt idx="2654">
                  <c:v>1.9362646228317869E-2</c:v>
                </c:pt>
                <c:pt idx="2655">
                  <c:v>1.7749092375958047E-2</c:v>
                </c:pt>
                <c:pt idx="2656">
                  <c:v>1.6135538523598225E-2</c:v>
                </c:pt>
                <c:pt idx="2657">
                  <c:v>1.7749092375958047E-2</c:v>
                </c:pt>
                <c:pt idx="2658">
                  <c:v>1.9362646228317869E-2</c:v>
                </c:pt>
                <c:pt idx="2659">
                  <c:v>2.0976200080677694E-2</c:v>
                </c:pt>
                <c:pt idx="2660">
                  <c:v>9.6813231141589344E-3</c:v>
                </c:pt>
                <c:pt idx="2661">
                  <c:v>4.8406615570794672E-3</c:v>
                </c:pt>
                <c:pt idx="2662">
                  <c:v>1.5933844292053249E-2</c:v>
                </c:pt>
                <c:pt idx="2663">
                  <c:v>1.6538926986688181E-2</c:v>
                </c:pt>
                <c:pt idx="2664">
                  <c:v>1.9362646228317869E-2</c:v>
                </c:pt>
                <c:pt idx="2665">
                  <c:v>1.6135538523598225E-2</c:v>
                </c:pt>
                <c:pt idx="2666">
                  <c:v>1.4521984671238403E-2</c:v>
                </c:pt>
                <c:pt idx="2667">
                  <c:v>2.2589753933037516E-2</c:v>
                </c:pt>
                <c:pt idx="2668">
                  <c:v>1.290843081887858E-2</c:v>
                </c:pt>
                <c:pt idx="2669">
                  <c:v>9.8830173457039126E-3</c:v>
                </c:pt>
                <c:pt idx="2670">
                  <c:v>1.6337232755143202E-2</c:v>
                </c:pt>
                <c:pt idx="2671">
                  <c:v>1.5732150060508269E-2</c:v>
                </c:pt>
                <c:pt idx="2672">
                  <c:v>1.1496571198063736E-2</c:v>
                </c:pt>
                <c:pt idx="2673">
                  <c:v>1.290843081887858E-2</c:v>
                </c:pt>
                <c:pt idx="2674">
                  <c:v>1.1496571198063736E-2</c:v>
                </c:pt>
                <c:pt idx="2675">
                  <c:v>1.290843081887858E-2</c:v>
                </c:pt>
                <c:pt idx="2676">
                  <c:v>1.290843081887858E-2</c:v>
                </c:pt>
                <c:pt idx="2677">
                  <c:v>1.6135538523598225E-2</c:v>
                </c:pt>
                <c:pt idx="2678">
                  <c:v>1.4521984671238403E-2</c:v>
                </c:pt>
                <c:pt idx="2679">
                  <c:v>1.9362646228317869E-2</c:v>
                </c:pt>
                <c:pt idx="2680">
                  <c:v>6.4542154094392899E-3</c:v>
                </c:pt>
                <c:pt idx="2681">
                  <c:v>1.109318273497378E-2</c:v>
                </c:pt>
                <c:pt idx="2682">
                  <c:v>1.1294876966518758E-2</c:v>
                </c:pt>
                <c:pt idx="2683">
                  <c:v>2.1177894312222671E-2</c:v>
                </c:pt>
                <c:pt idx="2684">
                  <c:v>1.4320290439693425E-2</c:v>
                </c:pt>
                <c:pt idx="2685">
                  <c:v>1.5127067365873336E-2</c:v>
                </c:pt>
                <c:pt idx="2686">
                  <c:v>1.6135538523598225E-2</c:v>
                </c:pt>
                <c:pt idx="2687">
                  <c:v>1.6135538523598225E-2</c:v>
                </c:pt>
                <c:pt idx="2688">
                  <c:v>1.6135538523598225E-2</c:v>
                </c:pt>
                <c:pt idx="2689">
                  <c:v>1.9564340459862849E-2</c:v>
                </c:pt>
                <c:pt idx="2690">
                  <c:v>1.472367890278338E-2</c:v>
                </c:pt>
                <c:pt idx="2691">
                  <c:v>1.7749092375958047E-2</c:v>
                </c:pt>
                <c:pt idx="2692">
                  <c:v>1.9564340459862849E-2</c:v>
                </c:pt>
                <c:pt idx="2693">
                  <c:v>6.4542154094392899E-3</c:v>
                </c:pt>
                <c:pt idx="2694">
                  <c:v>2.581686163775716E-2</c:v>
                </c:pt>
                <c:pt idx="2695">
                  <c:v>2.1177894312222671E-2</c:v>
                </c:pt>
                <c:pt idx="2696">
                  <c:v>1.2505042355788625E-2</c:v>
                </c:pt>
                <c:pt idx="2697">
                  <c:v>2.1782977006857603E-2</c:v>
                </c:pt>
                <c:pt idx="2698">
                  <c:v>1.6135538523598225E-2</c:v>
                </c:pt>
                <c:pt idx="2699">
                  <c:v>1.2706736587333602E-2</c:v>
                </c:pt>
                <c:pt idx="2700">
                  <c:v>1.7749092375958047E-2</c:v>
                </c:pt>
                <c:pt idx="2701">
                  <c:v>2.218636546994756E-2</c:v>
                </c:pt>
                <c:pt idx="2702">
                  <c:v>1.7749092375958047E-2</c:v>
                </c:pt>
                <c:pt idx="2703">
                  <c:v>1.1496571198063736E-2</c:v>
                </c:pt>
                <c:pt idx="2704">
                  <c:v>1.1496571198063736E-2</c:v>
                </c:pt>
                <c:pt idx="2705">
                  <c:v>1.3110125050423558E-2</c:v>
                </c:pt>
                <c:pt idx="2706">
                  <c:v>1.472367890278338E-2</c:v>
                </c:pt>
                <c:pt idx="2707">
                  <c:v>1.6135538523598225E-2</c:v>
                </c:pt>
                <c:pt idx="2708">
                  <c:v>1.9362646228317869E-2</c:v>
                </c:pt>
                <c:pt idx="2709">
                  <c:v>2.7430415490116981E-2</c:v>
                </c:pt>
                <c:pt idx="2710">
                  <c:v>1.9362646228317869E-2</c:v>
                </c:pt>
                <c:pt idx="2711">
                  <c:v>2.0976200080677694E-2</c:v>
                </c:pt>
                <c:pt idx="2712">
                  <c:v>1.4521984671238403E-2</c:v>
                </c:pt>
                <c:pt idx="2713">
                  <c:v>1.9564340459862849E-2</c:v>
                </c:pt>
                <c:pt idx="2714">
                  <c:v>1.7749092375958047E-2</c:v>
                </c:pt>
                <c:pt idx="2715">
                  <c:v>1.4521984671238403E-2</c:v>
                </c:pt>
                <c:pt idx="2716">
                  <c:v>6.4542154094392899E-3</c:v>
                </c:pt>
                <c:pt idx="2717">
                  <c:v>1.290843081887858E-2</c:v>
                </c:pt>
                <c:pt idx="2718">
                  <c:v>1.9160951996772892E-2</c:v>
                </c:pt>
                <c:pt idx="2719">
                  <c:v>1.3311819281968536E-2</c:v>
                </c:pt>
                <c:pt idx="2720">
                  <c:v>1.1294876966518758E-2</c:v>
                </c:pt>
                <c:pt idx="2721">
                  <c:v>8.0677692617991126E-3</c:v>
                </c:pt>
                <c:pt idx="2722">
                  <c:v>1.6135538523598225E-2</c:v>
                </c:pt>
                <c:pt idx="2723">
                  <c:v>1.3110125050423558E-2</c:v>
                </c:pt>
                <c:pt idx="2724">
                  <c:v>8.2694634933440907E-3</c:v>
                </c:pt>
                <c:pt idx="2725">
                  <c:v>2.2589753933037516E-2</c:v>
                </c:pt>
                <c:pt idx="2726">
                  <c:v>1.1294876966518758E-2</c:v>
                </c:pt>
                <c:pt idx="2727">
                  <c:v>1.5530455828963292E-2</c:v>
                </c:pt>
                <c:pt idx="2728">
                  <c:v>2.8035498184751918E-2</c:v>
                </c:pt>
                <c:pt idx="2729">
                  <c:v>1.9362646228317869E-2</c:v>
                </c:pt>
                <c:pt idx="2730">
                  <c:v>9.6813231141589344E-3</c:v>
                </c:pt>
                <c:pt idx="2731">
                  <c:v>1.290843081887858E-2</c:v>
                </c:pt>
                <c:pt idx="2732">
                  <c:v>1.4521984671238403E-2</c:v>
                </c:pt>
                <c:pt idx="2733">
                  <c:v>8.0677692617991126E-3</c:v>
                </c:pt>
                <c:pt idx="2734">
                  <c:v>1.7749092375958047E-2</c:v>
                </c:pt>
                <c:pt idx="2735">
                  <c:v>1.1294876966518758E-2</c:v>
                </c:pt>
                <c:pt idx="2736">
                  <c:v>1.3513513513513514E-2</c:v>
                </c:pt>
                <c:pt idx="2737">
                  <c:v>1.8959257765227916E-2</c:v>
                </c:pt>
                <c:pt idx="2738">
                  <c:v>1.1496571198063736E-2</c:v>
                </c:pt>
                <c:pt idx="2739">
                  <c:v>2.0976200080677694E-2</c:v>
                </c:pt>
                <c:pt idx="2740">
                  <c:v>1.9362646228317869E-2</c:v>
                </c:pt>
                <c:pt idx="2741">
                  <c:v>1.1496571198063736E-2</c:v>
                </c:pt>
                <c:pt idx="2742">
                  <c:v>8.0677692617991126E-3</c:v>
                </c:pt>
                <c:pt idx="2743">
                  <c:v>1.9362646228317869E-2</c:v>
                </c:pt>
                <c:pt idx="2744">
                  <c:v>8.6728519564340453E-3</c:v>
                </c:pt>
                <c:pt idx="2745">
                  <c:v>9.2779346510689798E-3</c:v>
                </c:pt>
                <c:pt idx="2746">
                  <c:v>1.6135538523598225E-2</c:v>
                </c:pt>
                <c:pt idx="2747">
                  <c:v>2.2993142396127472E-2</c:v>
                </c:pt>
                <c:pt idx="2748">
                  <c:v>1.0891488503428802E-2</c:v>
                </c:pt>
                <c:pt idx="2749">
                  <c:v>8.0677692617991126E-3</c:v>
                </c:pt>
                <c:pt idx="2750">
                  <c:v>7.8660750302541344E-3</c:v>
                </c:pt>
                <c:pt idx="2751">
                  <c:v>1.5933844292053249E-2</c:v>
                </c:pt>
                <c:pt idx="2752">
                  <c:v>1.4320290439693425E-2</c:v>
                </c:pt>
                <c:pt idx="2753">
                  <c:v>1.6135538523598225E-2</c:v>
                </c:pt>
                <c:pt idx="2754">
                  <c:v>1.3715207745058491E-2</c:v>
                </c:pt>
                <c:pt idx="2755">
                  <c:v>1.835417507059298E-2</c:v>
                </c:pt>
                <c:pt idx="2756">
                  <c:v>1.4320290439693425E-2</c:v>
                </c:pt>
                <c:pt idx="2757">
                  <c:v>2.2388059701492536E-2</c:v>
                </c:pt>
                <c:pt idx="2758">
                  <c:v>1.9362646228317869E-2</c:v>
                </c:pt>
                <c:pt idx="2759">
                  <c:v>1.9362646228317869E-2</c:v>
                </c:pt>
                <c:pt idx="2760">
                  <c:v>9.6813231141589344E-3</c:v>
                </c:pt>
                <c:pt idx="2761">
                  <c:v>1.7749092375958047E-2</c:v>
                </c:pt>
                <c:pt idx="2762">
                  <c:v>9.6813231141589344E-3</c:v>
                </c:pt>
                <c:pt idx="2763">
                  <c:v>1.290843081887858E-2</c:v>
                </c:pt>
                <c:pt idx="2764">
                  <c:v>1.4521984671238403E-2</c:v>
                </c:pt>
                <c:pt idx="2765">
                  <c:v>1.9362646228317869E-2</c:v>
                </c:pt>
                <c:pt idx="2766">
                  <c:v>1.6135538523598225E-2</c:v>
                </c:pt>
                <c:pt idx="2767">
                  <c:v>1.7547398144413071E-2</c:v>
                </c:pt>
                <c:pt idx="2768">
                  <c:v>1.290843081887858E-2</c:v>
                </c:pt>
                <c:pt idx="2769">
                  <c:v>1.2706736587333602E-2</c:v>
                </c:pt>
                <c:pt idx="2770">
                  <c:v>1.2706736587333602E-2</c:v>
                </c:pt>
                <c:pt idx="2771">
                  <c:v>1.4320290439693425E-2</c:v>
                </c:pt>
                <c:pt idx="2772">
                  <c:v>9.6813231141589344E-3</c:v>
                </c:pt>
                <c:pt idx="2773">
                  <c:v>1.2706736587333602E-2</c:v>
                </c:pt>
                <c:pt idx="2774">
                  <c:v>1.4320290439693425E-2</c:v>
                </c:pt>
                <c:pt idx="2775">
                  <c:v>2.2388059701492536E-2</c:v>
                </c:pt>
                <c:pt idx="2776">
                  <c:v>1.7547398144413071E-2</c:v>
                </c:pt>
                <c:pt idx="2777">
                  <c:v>1.2706736587333602E-2</c:v>
                </c:pt>
                <c:pt idx="2778">
                  <c:v>7.8660750302541344E-3</c:v>
                </c:pt>
                <c:pt idx="2779">
                  <c:v>1.7547398144413071E-2</c:v>
                </c:pt>
                <c:pt idx="2780">
                  <c:v>1.109318273497378E-2</c:v>
                </c:pt>
                <c:pt idx="2781">
                  <c:v>1.5933844292053249E-2</c:v>
                </c:pt>
                <c:pt idx="2782">
                  <c:v>1.5530455828963292E-2</c:v>
                </c:pt>
                <c:pt idx="2783">
                  <c:v>9.8830173457039126E-3</c:v>
                </c:pt>
                <c:pt idx="2784">
                  <c:v>2.5615167406212183E-2</c:v>
                </c:pt>
                <c:pt idx="2785">
                  <c:v>1.9766034691407825E-2</c:v>
                </c:pt>
                <c:pt idx="2786">
                  <c:v>1.5328761597418314E-2</c:v>
                </c:pt>
                <c:pt idx="2787">
                  <c:v>1.5732150060508269E-2</c:v>
                </c:pt>
                <c:pt idx="2788">
                  <c:v>1.4320290439693425E-2</c:v>
                </c:pt>
                <c:pt idx="2789">
                  <c:v>1.4521984671238403E-2</c:v>
                </c:pt>
                <c:pt idx="2790">
                  <c:v>2.4001613553852361E-2</c:v>
                </c:pt>
                <c:pt idx="2791">
                  <c:v>2.0774505849132714E-2</c:v>
                </c:pt>
                <c:pt idx="2792">
                  <c:v>2.2589753933037516E-2</c:v>
                </c:pt>
                <c:pt idx="2793">
                  <c:v>9.479628882613958E-3</c:v>
                </c:pt>
                <c:pt idx="2794">
                  <c:v>1.9160951996772892E-2</c:v>
                </c:pt>
                <c:pt idx="2795">
                  <c:v>1.7547398144413071E-2</c:v>
                </c:pt>
                <c:pt idx="2796">
                  <c:v>3.0254134731746672E-2</c:v>
                </c:pt>
                <c:pt idx="2797">
                  <c:v>1.5933844292053249E-2</c:v>
                </c:pt>
                <c:pt idx="2798">
                  <c:v>2.0169423154497781E-2</c:v>
                </c:pt>
                <c:pt idx="2799">
                  <c:v>8.4711577248890689E-3</c:v>
                </c:pt>
                <c:pt idx="2800">
                  <c:v>1.290843081887858E-2</c:v>
                </c:pt>
                <c:pt idx="2801">
                  <c:v>2.4203307785397338E-2</c:v>
                </c:pt>
                <c:pt idx="2802">
                  <c:v>1.472367890278338E-2</c:v>
                </c:pt>
                <c:pt idx="2803">
                  <c:v>1.3916901976603469E-2</c:v>
                </c:pt>
                <c:pt idx="2804">
                  <c:v>2.0976200080677694E-2</c:v>
                </c:pt>
                <c:pt idx="2805">
                  <c:v>1.4521984671238403E-2</c:v>
                </c:pt>
                <c:pt idx="2806">
                  <c:v>1.9160951996772892E-2</c:v>
                </c:pt>
                <c:pt idx="2807">
                  <c:v>8.0677692617991126E-3</c:v>
                </c:pt>
                <c:pt idx="2808">
                  <c:v>1.6135538523598225E-2</c:v>
                </c:pt>
                <c:pt idx="2809">
                  <c:v>1.5530455828963292E-2</c:v>
                </c:pt>
                <c:pt idx="2810">
                  <c:v>1.3311819281968536E-2</c:v>
                </c:pt>
                <c:pt idx="2811">
                  <c:v>1.109318273497378E-2</c:v>
                </c:pt>
                <c:pt idx="2812">
                  <c:v>1.5933844292053249E-2</c:v>
                </c:pt>
                <c:pt idx="2813">
                  <c:v>1.2706736587333602E-2</c:v>
                </c:pt>
                <c:pt idx="2814">
                  <c:v>2.0976200080677694E-2</c:v>
                </c:pt>
                <c:pt idx="2815">
                  <c:v>1.290843081887858E-2</c:v>
                </c:pt>
                <c:pt idx="2816">
                  <c:v>1.2706736587333602E-2</c:v>
                </c:pt>
                <c:pt idx="2817">
                  <c:v>1.7749092375958047E-2</c:v>
                </c:pt>
                <c:pt idx="2818">
                  <c:v>1.290843081887858E-2</c:v>
                </c:pt>
                <c:pt idx="2819">
                  <c:v>2.0976200080677694E-2</c:v>
                </c:pt>
                <c:pt idx="2820">
                  <c:v>1.4521984671238403E-2</c:v>
                </c:pt>
                <c:pt idx="2821">
                  <c:v>1.9160951996772892E-2</c:v>
                </c:pt>
                <c:pt idx="2822">
                  <c:v>1.5933844292053249E-2</c:v>
                </c:pt>
                <c:pt idx="2823">
                  <c:v>1.2706736587333602E-2</c:v>
                </c:pt>
                <c:pt idx="2824">
                  <c:v>1.5933844292053249E-2</c:v>
                </c:pt>
                <c:pt idx="2825">
                  <c:v>1.290843081887858E-2</c:v>
                </c:pt>
                <c:pt idx="2826">
                  <c:v>1.9160951996772892E-2</c:v>
                </c:pt>
                <c:pt idx="2827">
                  <c:v>1.4320290439693425E-2</c:v>
                </c:pt>
                <c:pt idx="2828">
                  <c:v>4.6389673255344899E-3</c:v>
                </c:pt>
                <c:pt idx="2829">
                  <c:v>2.7228721258572005E-2</c:v>
                </c:pt>
                <c:pt idx="2830">
                  <c:v>1.7547398144413071E-2</c:v>
                </c:pt>
                <c:pt idx="2831">
                  <c:v>1.4320290439693425E-2</c:v>
                </c:pt>
                <c:pt idx="2832">
                  <c:v>2.3396530859217425E-2</c:v>
                </c:pt>
                <c:pt idx="2833">
                  <c:v>8.4711577248890689E-3</c:v>
                </c:pt>
                <c:pt idx="2834">
                  <c:v>1.0891488503428802E-2</c:v>
                </c:pt>
                <c:pt idx="2835">
                  <c:v>2.0976200080677694E-2</c:v>
                </c:pt>
                <c:pt idx="2836">
                  <c:v>1.4320290439693425E-2</c:v>
                </c:pt>
                <c:pt idx="2837">
                  <c:v>1.2706736587333602E-2</c:v>
                </c:pt>
                <c:pt idx="2838">
                  <c:v>1.1496571198063736E-2</c:v>
                </c:pt>
                <c:pt idx="2839">
                  <c:v>0</c:v>
                </c:pt>
                <c:pt idx="2840">
                  <c:v>1.7749092375958047E-2</c:v>
                </c:pt>
                <c:pt idx="2841">
                  <c:v>1.3110125050423558E-2</c:v>
                </c:pt>
                <c:pt idx="2842">
                  <c:v>1.7749092375958047E-2</c:v>
                </c:pt>
                <c:pt idx="2843">
                  <c:v>1.290843081887858E-2</c:v>
                </c:pt>
                <c:pt idx="2844">
                  <c:v>2.7430415490116981E-2</c:v>
                </c:pt>
                <c:pt idx="2845">
                  <c:v>1.6135538523598225E-2</c:v>
                </c:pt>
                <c:pt idx="2846">
                  <c:v>1.290843081887858E-2</c:v>
                </c:pt>
                <c:pt idx="2847">
                  <c:v>1.7950786607503027E-2</c:v>
                </c:pt>
                <c:pt idx="2848">
                  <c:v>3.0254134731746672E-2</c:v>
                </c:pt>
                <c:pt idx="2849">
                  <c:v>9.8830173457039126E-3</c:v>
                </c:pt>
                <c:pt idx="2850">
                  <c:v>1.1496571198063736E-2</c:v>
                </c:pt>
                <c:pt idx="2851">
                  <c:v>1.4521984671238403E-2</c:v>
                </c:pt>
                <c:pt idx="2852">
                  <c:v>2.581686163775716E-2</c:v>
                </c:pt>
                <c:pt idx="2853">
                  <c:v>1.6337232755143202E-2</c:v>
                </c:pt>
                <c:pt idx="2854">
                  <c:v>6.4542154094392899E-3</c:v>
                </c:pt>
                <c:pt idx="2855">
                  <c:v>1.2303348124243647E-2</c:v>
                </c:pt>
                <c:pt idx="2856">
                  <c:v>1.3311819281968536E-2</c:v>
                </c:pt>
                <c:pt idx="2857">
                  <c:v>1.7547398144413071E-2</c:v>
                </c:pt>
                <c:pt idx="2858">
                  <c:v>2.3799919322307381E-2</c:v>
                </c:pt>
                <c:pt idx="2859">
                  <c:v>9.6813231141589344E-3</c:v>
                </c:pt>
                <c:pt idx="2860">
                  <c:v>6.4542154094392899E-3</c:v>
                </c:pt>
                <c:pt idx="2861">
                  <c:v>2.2388059701492536E-2</c:v>
                </c:pt>
                <c:pt idx="2862">
                  <c:v>2.0774505849132714E-2</c:v>
                </c:pt>
                <c:pt idx="2863">
                  <c:v>1.4320290439693425E-2</c:v>
                </c:pt>
                <c:pt idx="2864">
                  <c:v>2.7027027027027029E-2</c:v>
                </c:pt>
                <c:pt idx="2865">
                  <c:v>1.4320290439693425E-2</c:v>
                </c:pt>
                <c:pt idx="2866">
                  <c:v>9.6813231141589344E-3</c:v>
                </c:pt>
                <c:pt idx="2867">
                  <c:v>2.4001613553852361E-2</c:v>
                </c:pt>
                <c:pt idx="2868">
                  <c:v>1.7749092375958047E-2</c:v>
                </c:pt>
                <c:pt idx="2869">
                  <c:v>9.6813231141589344E-3</c:v>
                </c:pt>
                <c:pt idx="2870">
                  <c:v>1.290843081887858E-2</c:v>
                </c:pt>
                <c:pt idx="2871">
                  <c:v>1.2706736587333602E-2</c:v>
                </c:pt>
                <c:pt idx="2872">
                  <c:v>1.9160951996772892E-2</c:v>
                </c:pt>
                <c:pt idx="2873">
                  <c:v>1.7547398144413071E-2</c:v>
                </c:pt>
                <c:pt idx="2874">
                  <c:v>1.4521984671238403E-2</c:v>
                </c:pt>
                <c:pt idx="2875">
                  <c:v>1.8959257765227916E-2</c:v>
                </c:pt>
                <c:pt idx="2876">
                  <c:v>1.6135538523598225E-2</c:v>
                </c:pt>
                <c:pt idx="2877">
                  <c:v>1.290843081887858E-2</c:v>
                </c:pt>
                <c:pt idx="2878">
                  <c:v>1.4521984671238403E-2</c:v>
                </c:pt>
                <c:pt idx="2879">
                  <c:v>1.6135538523598225E-2</c:v>
                </c:pt>
                <c:pt idx="2880">
                  <c:v>8.0677692617991126E-3</c:v>
                </c:pt>
                <c:pt idx="2881">
                  <c:v>1.6135538523598225E-2</c:v>
                </c:pt>
                <c:pt idx="2882">
                  <c:v>1.1294876966518758E-2</c:v>
                </c:pt>
                <c:pt idx="2883">
                  <c:v>1.6135538523598225E-2</c:v>
                </c:pt>
                <c:pt idx="2884">
                  <c:v>1.9160951996772892E-2</c:v>
                </c:pt>
                <c:pt idx="2885">
                  <c:v>1.4320290439693425E-2</c:v>
                </c:pt>
                <c:pt idx="2886">
                  <c:v>1.290843081887858E-2</c:v>
                </c:pt>
                <c:pt idx="2887">
                  <c:v>1.4320290439693425E-2</c:v>
                </c:pt>
                <c:pt idx="2888">
                  <c:v>1.7547398144413071E-2</c:v>
                </c:pt>
                <c:pt idx="2889">
                  <c:v>1.2706736587333602E-2</c:v>
                </c:pt>
                <c:pt idx="2890">
                  <c:v>2.4001613553852361E-2</c:v>
                </c:pt>
                <c:pt idx="2891">
                  <c:v>2.581686163775716E-2</c:v>
                </c:pt>
                <c:pt idx="2892">
                  <c:v>1.9362646228317869E-2</c:v>
                </c:pt>
                <c:pt idx="2893">
                  <c:v>2.0976200080677694E-2</c:v>
                </c:pt>
                <c:pt idx="2894">
                  <c:v>9.6813231141589344E-3</c:v>
                </c:pt>
                <c:pt idx="2895">
                  <c:v>1.4521984671238403E-2</c:v>
                </c:pt>
                <c:pt idx="2896">
                  <c:v>2.0774505849132714E-2</c:v>
                </c:pt>
                <c:pt idx="2897">
                  <c:v>1.4320290439693425E-2</c:v>
                </c:pt>
                <c:pt idx="2898">
                  <c:v>1.109318273497378E-2</c:v>
                </c:pt>
                <c:pt idx="2899">
                  <c:v>2.0774505849132714E-2</c:v>
                </c:pt>
                <c:pt idx="2900">
                  <c:v>1.9160951996772892E-2</c:v>
                </c:pt>
                <c:pt idx="2901">
                  <c:v>2.0774505849132714E-2</c:v>
                </c:pt>
                <c:pt idx="2902">
                  <c:v>1.109318273497378E-2</c:v>
                </c:pt>
                <c:pt idx="2903">
                  <c:v>2.0774505849132714E-2</c:v>
                </c:pt>
                <c:pt idx="2904">
                  <c:v>1.7749092375958047E-2</c:v>
                </c:pt>
                <c:pt idx="2905">
                  <c:v>1.2706736587333602E-2</c:v>
                </c:pt>
                <c:pt idx="2906">
                  <c:v>1.0891488503428802E-2</c:v>
                </c:pt>
                <c:pt idx="2907">
                  <c:v>1.6337232755143202E-2</c:v>
                </c:pt>
                <c:pt idx="2908">
                  <c:v>9.479628882613958E-3</c:v>
                </c:pt>
                <c:pt idx="2909">
                  <c:v>1.7547398144413071E-2</c:v>
                </c:pt>
                <c:pt idx="2910">
                  <c:v>1.4320290439693425E-2</c:v>
                </c:pt>
                <c:pt idx="2911">
                  <c:v>9.479628882613958E-3</c:v>
                </c:pt>
                <c:pt idx="2912">
                  <c:v>1.109318273497378E-2</c:v>
                </c:pt>
                <c:pt idx="2913">
                  <c:v>1.1899959661153691E-2</c:v>
                </c:pt>
                <c:pt idx="2914">
                  <c:v>1.1294876966518758E-2</c:v>
                </c:pt>
                <c:pt idx="2915">
                  <c:v>1.835417507059298E-2</c:v>
                </c:pt>
                <c:pt idx="2916">
                  <c:v>2.0774505849132714E-2</c:v>
                </c:pt>
                <c:pt idx="2917">
                  <c:v>1.2706736587333602E-2</c:v>
                </c:pt>
                <c:pt idx="2918">
                  <c:v>1.5933844292053249E-2</c:v>
                </c:pt>
                <c:pt idx="2919">
                  <c:v>1.7547398144413071E-2</c:v>
                </c:pt>
                <c:pt idx="2920">
                  <c:v>1.4320290439693425E-2</c:v>
                </c:pt>
                <c:pt idx="2921">
                  <c:v>2.5615167406212183E-2</c:v>
                </c:pt>
                <c:pt idx="2922">
                  <c:v>2.0774505849132714E-2</c:v>
                </c:pt>
                <c:pt idx="2923">
                  <c:v>9.479628882613958E-3</c:v>
                </c:pt>
                <c:pt idx="2924">
                  <c:v>1.9362646228317869E-2</c:v>
                </c:pt>
                <c:pt idx="2925">
                  <c:v>1.7547398144413071E-2</c:v>
                </c:pt>
                <c:pt idx="2926">
                  <c:v>1.9160951996772892E-2</c:v>
                </c:pt>
                <c:pt idx="2927">
                  <c:v>1.9160951996772892E-2</c:v>
                </c:pt>
                <c:pt idx="2928">
                  <c:v>8.0677692617991126E-3</c:v>
                </c:pt>
                <c:pt idx="2929">
                  <c:v>1.1294876966518758E-2</c:v>
                </c:pt>
                <c:pt idx="2930">
                  <c:v>1.109318273497378E-2</c:v>
                </c:pt>
                <c:pt idx="2931">
                  <c:v>1.3916901976603469E-2</c:v>
                </c:pt>
                <c:pt idx="2932">
                  <c:v>1.6942315449778138E-2</c:v>
                </c:pt>
                <c:pt idx="2933">
                  <c:v>1.5530455828963292E-2</c:v>
                </c:pt>
                <c:pt idx="2934">
                  <c:v>6.0508269463493344E-3</c:v>
                </c:pt>
                <c:pt idx="2935">
                  <c:v>1.472367890278338E-2</c:v>
                </c:pt>
                <c:pt idx="2936">
                  <c:v>6.2525211778943126E-3</c:v>
                </c:pt>
                <c:pt idx="2937">
                  <c:v>1.4521984671238403E-2</c:v>
                </c:pt>
                <c:pt idx="2938">
                  <c:v>9.6813231141589344E-3</c:v>
                </c:pt>
                <c:pt idx="2939">
                  <c:v>1.1294876966518758E-2</c:v>
                </c:pt>
                <c:pt idx="2940">
                  <c:v>9.6813231141589344E-3</c:v>
                </c:pt>
                <c:pt idx="2941">
                  <c:v>2.2589753933037516E-2</c:v>
                </c:pt>
                <c:pt idx="2942">
                  <c:v>1.6135538523598225E-2</c:v>
                </c:pt>
                <c:pt idx="2943">
                  <c:v>1.6135538523598225E-2</c:v>
                </c:pt>
                <c:pt idx="2944">
                  <c:v>1.9362646228317869E-2</c:v>
                </c:pt>
                <c:pt idx="2945">
                  <c:v>1.290843081887858E-2</c:v>
                </c:pt>
                <c:pt idx="2946">
                  <c:v>2.4001613553852361E-2</c:v>
                </c:pt>
                <c:pt idx="2947">
                  <c:v>1.1294876966518758E-2</c:v>
                </c:pt>
                <c:pt idx="2948">
                  <c:v>9.6813231141589344E-3</c:v>
                </c:pt>
                <c:pt idx="2949">
                  <c:v>2.2388059701492536E-2</c:v>
                </c:pt>
                <c:pt idx="2950">
                  <c:v>1.7547398144413071E-2</c:v>
                </c:pt>
                <c:pt idx="2951">
                  <c:v>2.0774505849132714E-2</c:v>
                </c:pt>
                <c:pt idx="2952">
                  <c:v>1.7749092375958047E-2</c:v>
                </c:pt>
                <c:pt idx="2953">
                  <c:v>1.9362646228317869E-2</c:v>
                </c:pt>
                <c:pt idx="2954">
                  <c:v>1.9160951996772892E-2</c:v>
                </c:pt>
                <c:pt idx="2955">
                  <c:v>1.4320290439693425E-2</c:v>
                </c:pt>
                <c:pt idx="2956">
                  <c:v>2.1177894312222671E-2</c:v>
                </c:pt>
                <c:pt idx="2957">
                  <c:v>1.7345703912868091E-2</c:v>
                </c:pt>
                <c:pt idx="2958">
                  <c:v>1.5933844292053249E-2</c:v>
                </c:pt>
                <c:pt idx="2959">
                  <c:v>9.6813231141589344E-3</c:v>
                </c:pt>
                <c:pt idx="2960">
                  <c:v>2.2589753933037516E-2</c:v>
                </c:pt>
                <c:pt idx="2961">
                  <c:v>1.6538926986688181E-2</c:v>
                </c:pt>
                <c:pt idx="2962">
                  <c:v>1.4521984671238403E-2</c:v>
                </c:pt>
                <c:pt idx="2963">
                  <c:v>1.7749092375958047E-2</c:v>
                </c:pt>
                <c:pt idx="2964">
                  <c:v>9.8830173457039126E-3</c:v>
                </c:pt>
                <c:pt idx="2965">
                  <c:v>9.6813231141589344E-3</c:v>
                </c:pt>
                <c:pt idx="2966">
                  <c:v>1.4521984671238403E-2</c:v>
                </c:pt>
                <c:pt idx="2967">
                  <c:v>2.2589753933037516E-2</c:v>
                </c:pt>
                <c:pt idx="2968">
                  <c:v>2.0976200080677694E-2</c:v>
                </c:pt>
                <c:pt idx="2969">
                  <c:v>3.0455828963291649E-2</c:v>
                </c:pt>
                <c:pt idx="2970">
                  <c:v>1.7749092375958047E-2</c:v>
                </c:pt>
                <c:pt idx="2971">
                  <c:v>1.2706736587333602E-2</c:v>
                </c:pt>
                <c:pt idx="2972">
                  <c:v>1.9362646228317869E-2</c:v>
                </c:pt>
                <c:pt idx="2973">
                  <c:v>1.7547398144413071E-2</c:v>
                </c:pt>
                <c:pt idx="2974">
                  <c:v>1.1294876966518758E-2</c:v>
                </c:pt>
                <c:pt idx="2975">
                  <c:v>2.5615167406212183E-2</c:v>
                </c:pt>
                <c:pt idx="2976">
                  <c:v>6.4542154094392899E-3</c:v>
                </c:pt>
                <c:pt idx="2977">
                  <c:v>1.1496571198063736E-2</c:v>
                </c:pt>
                <c:pt idx="2978">
                  <c:v>1.7547398144413071E-2</c:v>
                </c:pt>
                <c:pt idx="2979">
                  <c:v>1.1294876966518758E-2</c:v>
                </c:pt>
                <c:pt idx="2980">
                  <c:v>1.4521984671238403E-2</c:v>
                </c:pt>
                <c:pt idx="2981">
                  <c:v>1.4521984671238403E-2</c:v>
                </c:pt>
                <c:pt idx="2982">
                  <c:v>1.6135538523598225E-2</c:v>
                </c:pt>
                <c:pt idx="2983">
                  <c:v>1.6135538523598225E-2</c:v>
                </c:pt>
                <c:pt idx="2984">
                  <c:v>2.0169423154497781E-2</c:v>
                </c:pt>
                <c:pt idx="2985">
                  <c:v>1.6740621218233158E-2</c:v>
                </c:pt>
                <c:pt idx="2986">
                  <c:v>1.7749092375958047E-2</c:v>
                </c:pt>
                <c:pt idx="2987">
                  <c:v>7.8660750302541344E-3</c:v>
                </c:pt>
                <c:pt idx="2988">
                  <c:v>3.2271077047196449E-3</c:v>
                </c:pt>
                <c:pt idx="2989">
                  <c:v>1.7547398144413071E-2</c:v>
                </c:pt>
                <c:pt idx="2990">
                  <c:v>1.9160951996772892E-2</c:v>
                </c:pt>
                <c:pt idx="2991">
                  <c:v>3.3481242436466316E-2</c:v>
                </c:pt>
                <c:pt idx="2992">
                  <c:v>7.8660750302541344E-3</c:v>
                </c:pt>
                <c:pt idx="2993">
                  <c:v>2.5211778943122227E-2</c:v>
                </c:pt>
                <c:pt idx="2994">
                  <c:v>1.4521984671238403E-2</c:v>
                </c:pt>
                <c:pt idx="2995">
                  <c:v>4.6389673255344899E-3</c:v>
                </c:pt>
                <c:pt idx="2996">
                  <c:v>1.4320290439693425E-2</c:v>
                </c:pt>
                <c:pt idx="2997">
                  <c:v>1.9160951996772892E-2</c:v>
                </c:pt>
                <c:pt idx="2998">
                  <c:v>2.0774505849132714E-2</c:v>
                </c:pt>
                <c:pt idx="2999">
                  <c:v>1.9362646228317869E-2</c:v>
                </c:pt>
                <c:pt idx="3000">
                  <c:v>1.7547398144413071E-2</c:v>
                </c:pt>
                <c:pt idx="3001">
                  <c:v>1.4521984671238403E-2</c:v>
                </c:pt>
                <c:pt idx="3002">
                  <c:v>1.6135538523598225E-2</c:v>
                </c:pt>
                <c:pt idx="3003">
                  <c:v>8.0677692617991126E-3</c:v>
                </c:pt>
                <c:pt idx="3004">
                  <c:v>2.2589753933037516E-2</c:v>
                </c:pt>
                <c:pt idx="3005">
                  <c:v>9.6813231141589344E-3</c:v>
                </c:pt>
                <c:pt idx="3006">
                  <c:v>2.4001613553852361E-2</c:v>
                </c:pt>
                <c:pt idx="3007">
                  <c:v>1.290843081887858E-2</c:v>
                </c:pt>
                <c:pt idx="3008">
                  <c:v>1.9160951996772892E-2</c:v>
                </c:pt>
                <c:pt idx="3009">
                  <c:v>1.5933844292053249E-2</c:v>
                </c:pt>
                <c:pt idx="3010">
                  <c:v>1.4320290439693425E-2</c:v>
                </c:pt>
                <c:pt idx="3011">
                  <c:v>1.1294876966518758E-2</c:v>
                </c:pt>
                <c:pt idx="3012">
                  <c:v>1.7547398144413071E-2</c:v>
                </c:pt>
                <c:pt idx="3013">
                  <c:v>2.0976200080677694E-2</c:v>
                </c:pt>
                <c:pt idx="3014">
                  <c:v>1.9362646228317869E-2</c:v>
                </c:pt>
                <c:pt idx="3015">
                  <c:v>2.0774505849132714E-2</c:v>
                </c:pt>
                <c:pt idx="3016">
                  <c:v>9.6813231141589344E-3</c:v>
                </c:pt>
                <c:pt idx="3017">
                  <c:v>9.6813231141589344E-3</c:v>
                </c:pt>
                <c:pt idx="3018">
                  <c:v>1.4521984671238403E-2</c:v>
                </c:pt>
                <c:pt idx="3019">
                  <c:v>9.6813231141589344E-3</c:v>
                </c:pt>
                <c:pt idx="3020">
                  <c:v>1.7749092375958047E-2</c:v>
                </c:pt>
                <c:pt idx="3021">
                  <c:v>1.4521984671238403E-2</c:v>
                </c:pt>
                <c:pt idx="3022">
                  <c:v>1.4521984671238403E-2</c:v>
                </c:pt>
                <c:pt idx="3023">
                  <c:v>1.5933844292053249E-2</c:v>
                </c:pt>
                <c:pt idx="3024">
                  <c:v>2.1177894312222671E-2</c:v>
                </c:pt>
                <c:pt idx="3025">
                  <c:v>1.7749092375958047E-2</c:v>
                </c:pt>
                <c:pt idx="3026">
                  <c:v>9.8830173457039126E-3</c:v>
                </c:pt>
                <c:pt idx="3027">
                  <c:v>1.6135538523598225E-2</c:v>
                </c:pt>
                <c:pt idx="3028">
                  <c:v>1.7749092375958047E-2</c:v>
                </c:pt>
                <c:pt idx="3029">
                  <c:v>2.2589753933037516E-2</c:v>
                </c:pt>
                <c:pt idx="3030">
                  <c:v>2.4203307785397338E-2</c:v>
                </c:pt>
                <c:pt idx="3031">
                  <c:v>1.7749092375958047E-2</c:v>
                </c:pt>
                <c:pt idx="3032">
                  <c:v>1.290843081887858E-2</c:v>
                </c:pt>
                <c:pt idx="3033">
                  <c:v>1.472367890278338E-2</c:v>
                </c:pt>
                <c:pt idx="3034">
                  <c:v>1.9362646228317869E-2</c:v>
                </c:pt>
                <c:pt idx="3035">
                  <c:v>1.6135538523598225E-2</c:v>
                </c:pt>
                <c:pt idx="3036">
                  <c:v>2.0976200080677694E-2</c:v>
                </c:pt>
                <c:pt idx="3037">
                  <c:v>2.2388059701492536E-2</c:v>
                </c:pt>
                <c:pt idx="3038">
                  <c:v>6.8576038725292453E-3</c:v>
                </c:pt>
                <c:pt idx="3039">
                  <c:v>1.7749092375958047E-2</c:v>
                </c:pt>
                <c:pt idx="3040">
                  <c:v>1.4320290439693425E-2</c:v>
                </c:pt>
                <c:pt idx="3041">
                  <c:v>1.6538926986688181E-2</c:v>
                </c:pt>
                <c:pt idx="3042">
                  <c:v>1.7749092375958047E-2</c:v>
                </c:pt>
                <c:pt idx="3043">
                  <c:v>1.4521984671238403E-2</c:v>
                </c:pt>
                <c:pt idx="3044">
                  <c:v>2.0976200080677694E-2</c:v>
                </c:pt>
                <c:pt idx="3045">
                  <c:v>2.2589753933037516E-2</c:v>
                </c:pt>
                <c:pt idx="3046">
                  <c:v>2.0976200080677694E-2</c:v>
                </c:pt>
                <c:pt idx="3047">
                  <c:v>1.4521984671238403E-2</c:v>
                </c:pt>
                <c:pt idx="3048">
                  <c:v>1.9362646228317869E-2</c:v>
                </c:pt>
                <c:pt idx="3049">
                  <c:v>1.290843081887858E-2</c:v>
                </c:pt>
                <c:pt idx="3050">
                  <c:v>1.6135538523598225E-2</c:v>
                </c:pt>
                <c:pt idx="3051">
                  <c:v>1.7749092375958047E-2</c:v>
                </c:pt>
                <c:pt idx="3052">
                  <c:v>1.9362646228317869E-2</c:v>
                </c:pt>
                <c:pt idx="3053">
                  <c:v>1.4521984671238403E-2</c:v>
                </c:pt>
                <c:pt idx="3054">
                  <c:v>1.9362646228317869E-2</c:v>
                </c:pt>
                <c:pt idx="3055">
                  <c:v>1.1294876966518758E-2</c:v>
                </c:pt>
                <c:pt idx="3056">
                  <c:v>1.0891488503428802E-2</c:v>
                </c:pt>
                <c:pt idx="3057">
                  <c:v>1.1698265429608713E-2</c:v>
                </c:pt>
                <c:pt idx="3058">
                  <c:v>2.4203307785397338E-2</c:v>
                </c:pt>
                <c:pt idx="3059">
                  <c:v>9.479628882613958E-3</c:v>
                </c:pt>
                <c:pt idx="3060">
                  <c:v>9.479628882613958E-3</c:v>
                </c:pt>
                <c:pt idx="3061">
                  <c:v>1.4320290439693425E-2</c:v>
                </c:pt>
                <c:pt idx="3062">
                  <c:v>1.9160951996772892E-2</c:v>
                </c:pt>
                <c:pt idx="3063">
                  <c:v>1.9160951996772892E-2</c:v>
                </c:pt>
                <c:pt idx="3064">
                  <c:v>1.4521984671238403E-2</c:v>
                </c:pt>
                <c:pt idx="3065">
                  <c:v>1.7345703912868091E-2</c:v>
                </c:pt>
                <c:pt idx="3066">
                  <c:v>1.7144009681323114E-2</c:v>
                </c:pt>
                <c:pt idx="3067">
                  <c:v>1.7950786607503027E-2</c:v>
                </c:pt>
                <c:pt idx="3068">
                  <c:v>1.2706736587333602E-2</c:v>
                </c:pt>
                <c:pt idx="3069">
                  <c:v>6.2525211778943126E-3</c:v>
                </c:pt>
                <c:pt idx="3070">
                  <c:v>9.479628882613958E-3</c:v>
                </c:pt>
                <c:pt idx="3071">
                  <c:v>1.5933844292053249E-2</c:v>
                </c:pt>
                <c:pt idx="3072">
                  <c:v>1.7749092375958047E-2</c:v>
                </c:pt>
                <c:pt idx="3073">
                  <c:v>1.5933844292053249E-2</c:v>
                </c:pt>
                <c:pt idx="3074">
                  <c:v>1.4320290439693425E-2</c:v>
                </c:pt>
                <c:pt idx="3075">
                  <c:v>9.479628882613958E-3</c:v>
                </c:pt>
                <c:pt idx="3076">
                  <c:v>2.0774505849132714E-2</c:v>
                </c:pt>
                <c:pt idx="3077">
                  <c:v>2.0774505849132714E-2</c:v>
                </c:pt>
                <c:pt idx="3078">
                  <c:v>1.9160951996772892E-2</c:v>
                </c:pt>
                <c:pt idx="3079">
                  <c:v>1.5933844292053249E-2</c:v>
                </c:pt>
                <c:pt idx="3080">
                  <c:v>1.5933844292053249E-2</c:v>
                </c:pt>
                <c:pt idx="3081">
                  <c:v>1.290843081887858E-2</c:v>
                </c:pt>
                <c:pt idx="3082">
                  <c:v>1.9362646228317869E-2</c:v>
                </c:pt>
                <c:pt idx="3083">
                  <c:v>1.7547398144413071E-2</c:v>
                </c:pt>
                <c:pt idx="3084">
                  <c:v>1.9362646228317869E-2</c:v>
                </c:pt>
                <c:pt idx="3085">
                  <c:v>1.9362646228317869E-2</c:v>
                </c:pt>
                <c:pt idx="3086">
                  <c:v>2.2589753933037516E-2</c:v>
                </c:pt>
                <c:pt idx="3087">
                  <c:v>1.9564340459862849E-2</c:v>
                </c:pt>
                <c:pt idx="3088">
                  <c:v>2.4001613553852361E-2</c:v>
                </c:pt>
                <c:pt idx="3089">
                  <c:v>2.4405002016942314E-2</c:v>
                </c:pt>
                <c:pt idx="3090">
                  <c:v>9.6813231141589344E-3</c:v>
                </c:pt>
                <c:pt idx="3091">
                  <c:v>2.0976200080677694E-2</c:v>
                </c:pt>
                <c:pt idx="3092">
                  <c:v>2.581686163775716E-2</c:v>
                </c:pt>
                <c:pt idx="3093">
                  <c:v>1.1294876966518758E-2</c:v>
                </c:pt>
                <c:pt idx="3094">
                  <c:v>1.4521984671238403E-2</c:v>
                </c:pt>
                <c:pt idx="3095">
                  <c:v>1.290843081887858E-2</c:v>
                </c:pt>
                <c:pt idx="3096">
                  <c:v>2.5615167406212183E-2</c:v>
                </c:pt>
                <c:pt idx="3097">
                  <c:v>1.2706736587333602E-2</c:v>
                </c:pt>
                <c:pt idx="3098">
                  <c:v>2.0774505849132714E-2</c:v>
                </c:pt>
                <c:pt idx="3099">
                  <c:v>1.290843081887858E-2</c:v>
                </c:pt>
                <c:pt idx="3100">
                  <c:v>1.1294876966518758E-2</c:v>
                </c:pt>
                <c:pt idx="3101">
                  <c:v>2.2589753933037516E-2</c:v>
                </c:pt>
                <c:pt idx="3102">
                  <c:v>1.4521984671238403E-2</c:v>
                </c:pt>
                <c:pt idx="3103">
                  <c:v>2.2589753933037516E-2</c:v>
                </c:pt>
                <c:pt idx="3104">
                  <c:v>1.4521984671238403E-2</c:v>
                </c:pt>
                <c:pt idx="3105">
                  <c:v>1.6135538523598225E-2</c:v>
                </c:pt>
                <c:pt idx="3106">
                  <c:v>1.9362646228317869E-2</c:v>
                </c:pt>
                <c:pt idx="3107">
                  <c:v>1.4320290439693425E-2</c:v>
                </c:pt>
                <c:pt idx="3108">
                  <c:v>2.7228721258572005E-2</c:v>
                </c:pt>
                <c:pt idx="3109">
                  <c:v>1.4521984671238403E-2</c:v>
                </c:pt>
                <c:pt idx="3110">
                  <c:v>2.4203307785397338E-2</c:v>
                </c:pt>
                <c:pt idx="3111">
                  <c:v>3.206938281565147E-2</c:v>
                </c:pt>
                <c:pt idx="3112">
                  <c:v>1.6135538523598225E-2</c:v>
                </c:pt>
                <c:pt idx="3113">
                  <c:v>2.4001613553852361E-2</c:v>
                </c:pt>
                <c:pt idx="3114">
                  <c:v>1.7547398144413071E-2</c:v>
                </c:pt>
                <c:pt idx="3115">
                  <c:v>2.0169423154497781E-2</c:v>
                </c:pt>
                <c:pt idx="3116">
                  <c:v>2.6421944332392092E-2</c:v>
                </c:pt>
                <c:pt idx="3117">
                  <c:v>1.6135538523598225E-2</c:v>
                </c:pt>
                <c:pt idx="3118">
                  <c:v>1.2706736587333602E-2</c:v>
                </c:pt>
                <c:pt idx="3119">
                  <c:v>2.5615167406212183E-2</c:v>
                </c:pt>
                <c:pt idx="3120">
                  <c:v>2.1782977006857603E-2</c:v>
                </c:pt>
                <c:pt idx="3121">
                  <c:v>2.1177894312222671E-2</c:v>
                </c:pt>
                <c:pt idx="3122">
                  <c:v>2.2388059701492536E-2</c:v>
                </c:pt>
                <c:pt idx="3123">
                  <c:v>1.6337232755143202E-2</c:v>
                </c:pt>
                <c:pt idx="3124">
                  <c:v>2.0976200080677694E-2</c:v>
                </c:pt>
                <c:pt idx="3125">
                  <c:v>1.6135538523598225E-2</c:v>
                </c:pt>
                <c:pt idx="3126">
                  <c:v>1.7749092375958047E-2</c:v>
                </c:pt>
                <c:pt idx="3127">
                  <c:v>9.6813231141589344E-3</c:v>
                </c:pt>
                <c:pt idx="3128">
                  <c:v>2.5615167406212183E-2</c:v>
                </c:pt>
                <c:pt idx="3129">
                  <c:v>1.7547398144413071E-2</c:v>
                </c:pt>
                <c:pt idx="3130">
                  <c:v>2.0774505849132714E-2</c:v>
                </c:pt>
                <c:pt idx="3131">
                  <c:v>2.0774505849132714E-2</c:v>
                </c:pt>
                <c:pt idx="3132">
                  <c:v>1.4320290439693425E-2</c:v>
                </c:pt>
                <c:pt idx="3133">
                  <c:v>1.5933844292053249E-2</c:v>
                </c:pt>
                <c:pt idx="3134">
                  <c:v>1.9160951996772892E-2</c:v>
                </c:pt>
                <c:pt idx="3135">
                  <c:v>1.9362646228317869E-2</c:v>
                </c:pt>
                <c:pt idx="3136">
                  <c:v>1.1294876966518758E-2</c:v>
                </c:pt>
                <c:pt idx="3137">
                  <c:v>1.2706736587333602E-2</c:v>
                </c:pt>
                <c:pt idx="3138">
                  <c:v>1.2706736587333602E-2</c:v>
                </c:pt>
                <c:pt idx="3139">
                  <c:v>1.9160951996772892E-2</c:v>
                </c:pt>
                <c:pt idx="3140">
                  <c:v>1.7749092375958047E-2</c:v>
                </c:pt>
                <c:pt idx="3141">
                  <c:v>2.5615167406212183E-2</c:v>
                </c:pt>
                <c:pt idx="3142">
                  <c:v>1.6135538523598225E-2</c:v>
                </c:pt>
                <c:pt idx="3143">
                  <c:v>1.290843081887858E-2</c:v>
                </c:pt>
                <c:pt idx="3144">
                  <c:v>1.7749092375958047E-2</c:v>
                </c:pt>
                <c:pt idx="3145">
                  <c:v>1.6135538523598225E-2</c:v>
                </c:pt>
                <c:pt idx="3146">
                  <c:v>2.0976200080677694E-2</c:v>
                </c:pt>
                <c:pt idx="3147">
                  <c:v>2.0976200080677694E-2</c:v>
                </c:pt>
                <c:pt idx="3148">
                  <c:v>1.9362646228317869E-2</c:v>
                </c:pt>
                <c:pt idx="3149">
                  <c:v>9.8830173457039126E-3</c:v>
                </c:pt>
                <c:pt idx="3150">
                  <c:v>1.1294876966518758E-2</c:v>
                </c:pt>
                <c:pt idx="3151">
                  <c:v>8.0677692617991126E-3</c:v>
                </c:pt>
                <c:pt idx="3152">
                  <c:v>1.5933844292053249E-2</c:v>
                </c:pt>
                <c:pt idx="3153">
                  <c:v>1.109318273497378E-2</c:v>
                </c:pt>
                <c:pt idx="3154">
                  <c:v>1.7547398144413071E-2</c:v>
                </c:pt>
                <c:pt idx="3155">
                  <c:v>1.7547398144413071E-2</c:v>
                </c:pt>
                <c:pt idx="3156">
                  <c:v>1.109318273497378E-2</c:v>
                </c:pt>
                <c:pt idx="3157">
                  <c:v>2.7228721258572005E-2</c:v>
                </c:pt>
                <c:pt idx="3158">
                  <c:v>2.2388059701492536E-2</c:v>
                </c:pt>
                <c:pt idx="3159">
                  <c:v>2.2589753933037516E-2</c:v>
                </c:pt>
                <c:pt idx="3160">
                  <c:v>1.7547398144413071E-2</c:v>
                </c:pt>
                <c:pt idx="3161">
                  <c:v>1.290843081887858E-2</c:v>
                </c:pt>
                <c:pt idx="3162">
                  <c:v>1.9967728922952805E-2</c:v>
                </c:pt>
                <c:pt idx="3163">
                  <c:v>2.3598225090762405E-2</c:v>
                </c:pt>
                <c:pt idx="3164">
                  <c:v>1.1294876966518758E-2</c:v>
                </c:pt>
                <c:pt idx="3165">
                  <c:v>1.6135538523598225E-2</c:v>
                </c:pt>
                <c:pt idx="3166">
                  <c:v>7.8660750302541344E-3</c:v>
                </c:pt>
                <c:pt idx="3167">
                  <c:v>1.1294876966518758E-2</c:v>
                </c:pt>
                <c:pt idx="3168">
                  <c:v>2.2388059701492536E-2</c:v>
                </c:pt>
                <c:pt idx="3169">
                  <c:v>1.290843081887858E-2</c:v>
                </c:pt>
                <c:pt idx="3170">
                  <c:v>2.2589753933037516E-2</c:v>
                </c:pt>
                <c:pt idx="3171">
                  <c:v>1.5933844292053249E-2</c:v>
                </c:pt>
                <c:pt idx="3172">
                  <c:v>2.5615167406212183E-2</c:v>
                </c:pt>
                <c:pt idx="3173">
                  <c:v>1.5933844292053249E-2</c:v>
                </c:pt>
                <c:pt idx="3174">
                  <c:v>9.479628882613958E-3</c:v>
                </c:pt>
                <c:pt idx="3175">
                  <c:v>1.9160951996772892E-2</c:v>
                </c:pt>
                <c:pt idx="3176">
                  <c:v>1.7547398144413071E-2</c:v>
                </c:pt>
                <c:pt idx="3177">
                  <c:v>1.290843081887858E-2</c:v>
                </c:pt>
                <c:pt idx="3178">
                  <c:v>1.4320290439693425E-2</c:v>
                </c:pt>
                <c:pt idx="3179">
                  <c:v>1.7547398144413071E-2</c:v>
                </c:pt>
                <c:pt idx="3180">
                  <c:v>1.4320290439693425E-2</c:v>
                </c:pt>
                <c:pt idx="3181">
                  <c:v>2.0976200080677694E-2</c:v>
                </c:pt>
                <c:pt idx="3182">
                  <c:v>1.1294876966518758E-2</c:v>
                </c:pt>
                <c:pt idx="3183">
                  <c:v>1.290843081887858E-2</c:v>
                </c:pt>
                <c:pt idx="3184">
                  <c:v>1.855586930213796E-2</c:v>
                </c:pt>
                <c:pt idx="3185">
                  <c:v>1.6942315449778138E-2</c:v>
                </c:pt>
                <c:pt idx="3186">
                  <c:v>1.109318273497378E-2</c:v>
                </c:pt>
                <c:pt idx="3187">
                  <c:v>1.1294876966518758E-2</c:v>
                </c:pt>
                <c:pt idx="3188">
                  <c:v>1.109318273497378E-2</c:v>
                </c:pt>
                <c:pt idx="3189">
                  <c:v>1.7749092375958047E-2</c:v>
                </c:pt>
                <c:pt idx="3190">
                  <c:v>1.6135538523598225E-2</c:v>
                </c:pt>
                <c:pt idx="3191">
                  <c:v>2.0976200080677694E-2</c:v>
                </c:pt>
                <c:pt idx="3192">
                  <c:v>1.9160951996772892E-2</c:v>
                </c:pt>
                <c:pt idx="3193">
                  <c:v>1.4320290439693425E-2</c:v>
                </c:pt>
                <c:pt idx="3194">
                  <c:v>1.8152480839048003E-2</c:v>
                </c:pt>
                <c:pt idx="3195">
                  <c:v>3.4893102057281161E-2</c:v>
                </c:pt>
                <c:pt idx="3196">
                  <c:v>1.4521984671238403E-2</c:v>
                </c:pt>
                <c:pt idx="3197">
                  <c:v>1.4320290439693425E-2</c:v>
                </c:pt>
                <c:pt idx="3198">
                  <c:v>2.0774505849132714E-2</c:v>
                </c:pt>
                <c:pt idx="3199">
                  <c:v>2.0774505849132714E-2</c:v>
                </c:pt>
                <c:pt idx="3200">
                  <c:v>8.2694634933440907E-3</c:v>
                </c:pt>
                <c:pt idx="3201">
                  <c:v>3.2271077047196449E-3</c:v>
                </c:pt>
                <c:pt idx="3202">
                  <c:v>2.0976200080677694E-2</c:v>
                </c:pt>
                <c:pt idx="3203">
                  <c:v>1.7749092375958047E-2</c:v>
                </c:pt>
                <c:pt idx="3204">
                  <c:v>1.9160951996772892E-2</c:v>
                </c:pt>
                <c:pt idx="3205">
                  <c:v>7.6643807987091571E-3</c:v>
                </c:pt>
                <c:pt idx="3206">
                  <c:v>1.1294876966518758E-2</c:v>
                </c:pt>
                <c:pt idx="3207">
                  <c:v>2.0976200080677694E-2</c:v>
                </c:pt>
                <c:pt idx="3208">
                  <c:v>1.7547398144413071E-2</c:v>
                </c:pt>
                <c:pt idx="3209">
                  <c:v>1.4521984671238403E-2</c:v>
                </c:pt>
                <c:pt idx="3210">
                  <c:v>1.7547398144413071E-2</c:v>
                </c:pt>
                <c:pt idx="3211">
                  <c:v>9.6813231141589344E-3</c:v>
                </c:pt>
                <c:pt idx="3212">
                  <c:v>1.5328761597418314E-2</c:v>
                </c:pt>
                <c:pt idx="3213">
                  <c:v>1.2101653892698669E-2</c:v>
                </c:pt>
                <c:pt idx="3214">
                  <c:v>1.8959257765227916E-2</c:v>
                </c:pt>
                <c:pt idx="3215">
                  <c:v>9.8830173457039126E-3</c:v>
                </c:pt>
                <c:pt idx="3216">
                  <c:v>1.5933844292053249E-2</c:v>
                </c:pt>
                <c:pt idx="3217">
                  <c:v>1.5933844292053249E-2</c:v>
                </c:pt>
                <c:pt idx="3218">
                  <c:v>9.479628882613958E-3</c:v>
                </c:pt>
                <c:pt idx="3219">
                  <c:v>1.7547398144413071E-2</c:v>
                </c:pt>
                <c:pt idx="3220">
                  <c:v>1.7547398144413071E-2</c:v>
                </c:pt>
                <c:pt idx="3221">
                  <c:v>1.9160951996772892E-2</c:v>
                </c:pt>
                <c:pt idx="3222">
                  <c:v>6.2525211778943126E-3</c:v>
                </c:pt>
                <c:pt idx="3223">
                  <c:v>1.2706736587333602E-2</c:v>
                </c:pt>
                <c:pt idx="3224">
                  <c:v>1.5933844292053249E-2</c:v>
                </c:pt>
                <c:pt idx="3225">
                  <c:v>1.109318273497378E-2</c:v>
                </c:pt>
                <c:pt idx="3226">
                  <c:v>9.6813231141589344E-3</c:v>
                </c:pt>
                <c:pt idx="3227">
                  <c:v>1.290843081887858E-2</c:v>
                </c:pt>
                <c:pt idx="3228">
                  <c:v>1.1294876966518758E-2</c:v>
                </c:pt>
                <c:pt idx="3229">
                  <c:v>9.6813231141589344E-3</c:v>
                </c:pt>
                <c:pt idx="3230">
                  <c:v>1.6135538523598225E-2</c:v>
                </c:pt>
                <c:pt idx="3231">
                  <c:v>2.2388059701492536E-2</c:v>
                </c:pt>
                <c:pt idx="3232">
                  <c:v>1.290843081887858E-2</c:v>
                </c:pt>
                <c:pt idx="3233">
                  <c:v>1.9362646228317869E-2</c:v>
                </c:pt>
                <c:pt idx="3234">
                  <c:v>1.6135538523598225E-2</c:v>
                </c:pt>
                <c:pt idx="3235">
                  <c:v>2.0976200080677694E-2</c:v>
                </c:pt>
                <c:pt idx="3236">
                  <c:v>1.6135538523598225E-2</c:v>
                </c:pt>
                <c:pt idx="3237">
                  <c:v>1.1294876966518758E-2</c:v>
                </c:pt>
                <c:pt idx="3238">
                  <c:v>1.9160951996772892E-2</c:v>
                </c:pt>
                <c:pt idx="3239">
                  <c:v>1.290843081887858E-2</c:v>
                </c:pt>
                <c:pt idx="3240">
                  <c:v>1.290843081887858E-2</c:v>
                </c:pt>
                <c:pt idx="3241">
                  <c:v>1.2706736587333602E-2</c:v>
                </c:pt>
                <c:pt idx="3242">
                  <c:v>1.472367890278338E-2</c:v>
                </c:pt>
                <c:pt idx="3243">
                  <c:v>1.290843081887858E-2</c:v>
                </c:pt>
                <c:pt idx="3244">
                  <c:v>2.0976200080677694E-2</c:v>
                </c:pt>
                <c:pt idx="3245">
                  <c:v>8.2694634933440907E-3</c:v>
                </c:pt>
                <c:pt idx="3246">
                  <c:v>1.7749092375958047E-2</c:v>
                </c:pt>
                <c:pt idx="3247">
                  <c:v>1.1294876966518758E-2</c:v>
                </c:pt>
                <c:pt idx="3248">
                  <c:v>2.2388059701492536E-2</c:v>
                </c:pt>
                <c:pt idx="3249">
                  <c:v>1.1294876966518758E-2</c:v>
                </c:pt>
                <c:pt idx="3250">
                  <c:v>2.4001613553852361E-2</c:v>
                </c:pt>
                <c:pt idx="3251">
                  <c:v>9.6813231141589344E-3</c:v>
                </c:pt>
                <c:pt idx="3252">
                  <c:v>1.7345703912868091E-2</c:v>
                </c:pt>
                <c:pt idx="3253">
                  <c:v>1.6538926986688181E-2</c:v>
                </c:pt>
                <c:pt idx="3254">
                  <c:v>1.7749092375958047E-2</c:v>
                </c:pt>
                <c:pt idx="3255">
                  <c:v>1.7547398144413071E-2</c:v>
                </c:pt>
                <c:pt idx="3256">
                  <c:v>1.109318273497378E-2</c:v>
                </c:pt>
                <c:pt idx="3257">
                  <c:v>1.5933844292053249E-2</c:v>
                </c:pt>
                <c:pt idx="3258">
                  <c:v>1.109318273497378E-2</c:v>
                </c:pt>
                <c:pt idx="3259">
                  <c:v>1.4320290439693425E-2</c:v>
                </c:pt>
                <c:pt idx="3260">
                  <c:v>1.290843081887858E-2</c:v>
                </c:pt>
                <c:pt idx="3261">
                  <c:v>3.2271077047196449E-3</c:v>
                </c:pt>
                <c:pt idx="3262">
                  <c:v>1.9160951996772892E-2</c:v>
                </c:pt>
                <c:pt idx="3263">
                  <c:v>1.4925373134328358E-2</c:v>
                </c:pt>
                <c:pt idx="3264">
                  <c:v>1.7144009681323114E-2</c:v>
                </c:pt>
                <c:pt idx="3265">
                  <c:v>1.9160951996772892E-2</c:v>
                </c:pt>
                <c:pt idx="3266">
                  <c:v>2.5615167406212183E-2</c:v>
                </c:pt>
                <c:pt idx="3267">
                  <c:v>2.4001613553852361E-2</c:v>
                </c:pt>
                <c:pt idx="3268">
                  <c:v>1.4320290439693425E-2</c:v>
                </c:pt>
                <c:pt idx="3269">
                  <c:v>1.9160951996772892E-2</c:v>
                </c:pt>
                <c:pt idx="3270">
                  <c:v>2.0774505849132714E-2</c:v>
                </c:pt>
                <c:pt idx="3271">
                  <c:v>6.2525211778943126E-3</c:v>
                </c:pt>
                <c:pt idx="3272">
                  <c:v>1.9160951996772892E-2</c:v>
                </c:pt>
                <c:pt idx="3273">
                  <c:v>1.1294876966518758E-2</c:v>
                </c:pt>
                <c:pt idx="3274">
                  <c:v>1.9362646228317869E-2</c:v>
                </c:pt>
                <c:pt idx="3275">
                  <c:v>1.290843081887858E-2</c:v>
                </c:pt>
                <c:pt idx="3276">
                  <c:v>1.7547398144413071E-2</c:v>
                </c:pt>
                <c:pt idx="3277">
                  <c:v>8.0677692617991126E-3</c:v>
                </c:pt>
                <c:pt idx="3278">
                  <c:v>1.5732150060508269E-2</c:v>
                </c:pt>
                <c:pt idx="3279">
                  <c:v>2.4203307785397338E-2</c:v>
                </c:pt>
                <c:pt idx="3280">
                  <c:v>2.2589753933037516E-2</c:v>
                </c:pt>
                <c:pt idx="3281">
                  <c:v>1.290843081887858E-2</c:v>
                </c:pt>
                <c:pt idx="3282">
                  <c:v>1.9160951996772892E-2</c:v>
                </c:pt>
                <c:pt idx="3283">
                  <c:v>1.1294876966518758E-2</c:v>
                </c:pt>
                <c:pt idx="3284">
                  <c:v>1.5933844292053249E-2</c:v>
                </c:pt>
                <c:pt idx="3285">
                  <c:v>2.581686163775716E-2</c:v>
                </c:pt>
                <c:pt idx="3286">
                  <c:v>2.0774505849132714E-2</c:v>
                </c:pt>
                <c:pt idx="3287">
                  <c:v>1.7749092375958047E-2</c:v>
                </c:pt>
                <c:pt idx="3288">
                  <c:v>1.9362646228317869E-2</c:v>
                </c:pt>
                <c:pt idx="3289">
                  <c:v>1.7547398144413071E-2</c:v>
                </c:pt>
                <c:pt idx="3290">
                  <c:v>1.7547398144413071E-2</c:v>
                </c:pt>
                <c:pt idx="3291">
                  <c:v>2.4001613553852361E-2</c:v>
                </c:pt>
                <c:pt idx="3292">
                  <c:v>1.290843081887858E-2</c:v>
                </c:pt>
                <c:pt idx="3293">
                  <c:v>2.1177894312222671E-2</c:v>
                </c:pt>
                <c:pt idx="3294">
                  <c:v>1.4320290439693425E-2</c:v>
                </c:pt>
                <c:pt idx="3295">
                  <c:v>2.4203307785397338E-2</c:v>
                </c:pt>
                <c:pt idx="3296">
                  <c:v>2.2589753933037516E-2</c:v>
                </c:pt>
                <c:pt idx="3297">
                  <c:v>1.5933844292053249E-2</c:v>
                </c:pt>
                <c:pt idx="3298">
                  <c:v>1.290843081887858E-2</c:v>
                </c:pt>
                <c:pt idx="3299">
                  <c:v>9.6813231141589344E-3</c:v>
                </c:pt>
                <c:pt idx="3300">
                  <c:v>1.290843081887858E-2</c:v>
                </c:pt>
                <c:pt idx="3301">
                  <c:v>9.6813231141589344E-3</c:v>
                </c:pt>
                <c:pt idx="3302">
                  <c:v>1.7749092375958047E-2</c:v>
                </c:pt>
                <c:pt idx="3303">
                  <c:v>1.6135538523598225E-2</c:v>
                </c:pt>
                <c:pt idx="3304">
                  <c:v>1.4521984671238403E-2</c:v>
                </c:pt>
                <c:pt idx="3305">
                  <c:v>1.290843081887858E-2</c:v>
                </c:pt>
                <c:pt idx="3306">
                  <c:v>2.0774505849132714E-2</c:v>
                </c:pt>
                <c:pt idx="3307">
                  <c:v>1.7749092375958047E-2</c:v>
                </c:pt>
                <c:pt idx="3308">
                  <c:v>1.5933844292053249E-2</c:v>
                </c:pt>
                <c:pt idx="3309">
                  <c:v>1.8959257765227916E-2</c:v>
                </c:pt>
                <c:pt idx="3310">
                  <c:v>2.0572811617587738E-2</c:v>
                </c:pt>
                <c:pt idx="3311">
                  <c:v>8.2694634933440907E-3</c:v>
                </c:pt>
                <c:pt idx="3312">
                  <c:v>1.5933844292053249E-2</c:v>
                </c:pt>
                <c:pt idx="3313">
                  <c:v>1.4320290439693425E-2</c:v>
                </c:pt>
                <c:pt idx="3314">
                  <c:v>1.6135538523598225E-2</c:v>
                </c:pt>
                <c:pt idx="3315">
                  <c:v>2.0976200080677694E-2</c:v>
                </c:pt>
                <c:pt idx="3316">
                  <c:v>1.290843081887858E-2</c:v>
                </c:pt>
                <c:pt idx="3317">
                  <c:v>2.2388059701492536E-2</c:v>
                </c:pt>
                <c:pt idx="3318">
                  <c:v>2.5615167406212183E-2</c:v>
                </c:pt>
                <c:pt idx="3319">
                  <c:v>9.2779346510689798E-3</c:v>
                </c:pt>
                <c:pt idx="3320">
                  <c:v>1.6337232755143202E-2</c:v>
                </c:pt>
                <c:pt idx="3321">
                  <c:v>1.2706736587333602E-2</c:v>
                </c:pt>
                <c:pt idx="3322">
                  <c:v>2.5615167406212183E-2</c:v>
                </c:pt>
                <c:pt idx="3323">
                  <c:v>9.479628882613958E-3</c:v>
                </c:pt>
                <c:pt idx="3324">
                  <c:v>1.2706736587333602E-2</c:v>
                </c:pt>
                <c:pt idx="3325">
                  <c:v>1.9160951996772892E-2</c:v>
                </c:pt>
                <c:pt idx="3326">
                  <c:v>2.7228721258572005E-2</c:v>
                </c:pt>
                <c:pt idx="3327">
                  <c:v>1.109318273497378E-2</c:v>
                </c:pt>
                <c:pt idx="3328">
                  <c:v>1.109318273497378E-2</c:v>
                </c:pt>
                <c:pt idx="3329">
                  <c:v>1.5933844292053249E-2</c:v>
                </c:pt>
                <c:pt idx="3330">
                  <c:v>1.5933844292053249E-2</c:v>
                </c:pt>
                <c:pt idx="3331">
                  <c:v>9.0762404195240017E-3</c:v>
                </c:pt>
                <c:pt idx="3332">
                  <c:v>2.1177894312222671E-2</c:v>
                </c:pt>
                <c:pt idx="3333">
                  <c:v>1.5933844292053249E-2</c:v>
                </c:pt>
                <c:pt idx="3334">
                  <c:v>1.4521984671238403E-2</c:v>
                </c:pt>
                <c:pt idx="3335">
                  <c:v>1.9160951996772892E-2</c:v>
                </c:pt>
                <c:pt idx="3336">
                  <c:v>1.290843081887858E-2</c:v>
                </c:pt>
                <c:pt idx="3337">
                  <c:v>1.1294876966518758E-2</c:v>
                </c:pt>
                <c:pt idx="3338">
                  <c:v>1.9362646228317869E-2</c:v>
                </c:pt>
                <c:pt idx="3339">
                  <c:v>2.4203307785397338E-2</c:v>
                </c:pt>
                <c:pt idx="3340">
                  <c:v>1.290843081887858E-2</c:v>
                </c:pt>
                <c:pt idx="3341">
                  <c:v>1.5732150060508269E-2</c:v>
                </c:pt>
                <c:pt idx="3342">
                  <c:v>6.6559096409842681E-3</c:v>
                </c:pt>
                <c:pt idx="3343">
                  <c:v>1.4320290439693425E-2</c:v>
                </c:pt>
                <c:pt idx="3344">
                  <c:v>1.109318273497378E-2</c:v>
                </c:pt>
                <c:pt idx="3345">
                  <c:v>1.1294876966518758E-2</c:v>
                </c:pt>
                <c:pt idx="3346">
                  <c:v>1.7547398144413071E-2</c:v>
                </c:pt>
                <c:pt idx="3347">
                  <c:v>1.8757563533682936E-2</c:v>
                </c:pt>
                <c:pt idx="3348">
                  <c:v>1.835417507059298E-2</c:v>
                </c:pt>
                <c:pt idx="3349">
                  <c:v>1.290843081887858E-2</c:v>
                </c:pt>
                <c:pt idx="3350">
                  <c:v>1.9362646228317869E-2</c:v>
                </c:pt>
                <c:pt idx="3351">
                  <c:v>1.290843081887858E-2</c:v>
                </c:pt>
                <c:pt idx="3352">
                  <c:v>1.2706736587333602E-2</c:v>
                </c:pt>
                <c:pt idx="3353">
                  <c:v>1.290843081887858E-2</c:v>
                </c:pt>
                <c:pt idx="3354">
                  <c:v>2.0774505849132714E-2</c:v>
                </c:pt>
                <c:pt idx="3355">
                  <c:v>1.7749092375958047E-2</c:v>
                </c:pt>
                <c:pt idx="3356">
                  <c:v>2.581686163775716E-2</c:v>
                </c:pt>
                <c:pt idx="3357">
                  <c:v>1.4320290439693425E-2</c:v>
                </c:pt>
                <c:pt idx="3358">
                  <c:v>1.4320290439693425E-2</c:v>
                </c:pt>
                <c:pt idx="3359">
                  <c:v>1.290843081887858E-2</c:v>
                </c:pt>
                <c:pt idx="3360">
                  <c:v>9.6813231141589344E-3</c:v>
                </c:pt>
                <c:pt idx="3361">
                  <c:v>1.7547398144413071E-2</c:v>
                </c:pt>
                <c:pt idx="3362">
                  <c:v>1.109318273497378E-2</c:v>
                </c:pt>
                <c:pt idx="3363">
                  <c:v>1.290843081887858E-2</c:v>
                </c:pt>
                <c:pt idx="3364">
                  <c:v>6.4542154094392899E-3</c:v>
                </c:pt>
                <c:pt idx="3365">
                  <c:v>1.7749092375958047E-2</c:v>
                </c:pt>
                <c:pt idx="3366">
                  <c:v>1.7749092375958047E-2</c:v>
                </c:pt>
                <c:pt idx="3367">
                  <c:v>1.6135538523598225E-2</c:v>
                </c:pt>
                <c:pt idx="3368">
                  <c:v>8.0677692617991126E-3</c:v>
                </c:pt>
                <c:pt idx="3369">
                  <c:v>2.0572811617587738E-2</c:v>
                </c:pt>
                <c:pt idx="3370">
                  <c:v>1.8152480839048003E-2</c:v>
                </c:pt>
                <c:pt idx="3371">
                  <c:v>1.6135538523598225E-2</c:v>
                </c:pt>
                <c:pt idx="3372">
                  <c:v>1.9362646228317869E-2</c:v>
                </c:pt>
                <c:pt idx="3373">
                  <c:v>1.6135538523598225E-2</c:v>
                </c:pt>
                <c:pt idx="3374">
                  <c:v>1.1294876966518758E-2</c:v>
                </c:pt>
                <c:pt idx="3375">
                  <c:v>1.290843081887858E-2</c:v>
                </c:pt>
                <c:pt idx="3376">
                  <c:v>1.9362646228317869E-2</c:v>
                </c:pt>
                <c:pt idx="3377">
                  <c:v>1.472367890278338E-2</c:v>
                </c:pt>
                <c:pt idx="3378">
                  <c:v>2.7430415490116981E-2</c:v>
                </c:pt>
                <c:pt idx="3379">
                  <c:v>1.4521984671238403E-2</c:v>
                </c:pt>
                <c:pt idx="3380">
                  <c:v>2.0976200080677694E-2</c:v>
                </c:pt>
                <c:pt idx="3381">
                  <c:v>1.5933844292053249E-2</c:v>
                </c:pt>
                <c:pt idx="3382">
                  <c:v>1.7749092375958047E-2</c:v>
                </c:pt>
                <c:pt idx="3383">
                  <c:v>8.0677692617991126E-3</c:v>
                </c:pt>
                <c:pt idx="3384">
                  <c:v>1.7749092375958047E-2</c:v>
                </c:pt>
                <c:pt idx="3385">
                  <c:v>2.4001613553852361E-2</c:v>
                </c:pt>
                <c:pt idx="3386">
                  <c:v>1.4320290439693425E-2</c:v>
                </c:pt>
                <c:pt idx="3387">
                  <c:v>2.4001613553852361E-2</c:v>
                </c:pt>
                <c:pt idx="3388">
                  <c:v>1.9766034691407825E-2</c:v>
                </c:pt>
                <c:pt idx="3389">
                  <c:v>1.9160951996772892E-2</c:v>
                </c:pt>
                <c:pt idx="3390">
                  <c:v>1.4320290439693425E-2</c:v>
                </c:pt>
                <c:pt idx="3391">
                  <c:v>2.0371117386042758E-2</c:v>
                </c:pt>
                <c:pt idx="3392">
                  <c:v>2.4606696248487294E-2</c:v>
                </c:pt>
                <c:pt idx="3393">
                  <c:v>1.4521984671238403E-2</c:v>
                </c:pt>
                <c:pt idx="3394">
                  <c:v>1.9362646228317869E-2</c:v>
                </c:pt>
                <c:pt idx="3395">
                  <c:v>1.4521984671238403E-2</c:v>
                </c:pt>
                <c:pt idx="3396">
                  <c:v>1.6337232755143202E-2</c:v>
                </c:pt>
                <c:pt idx="3397">
                  <c:v>2.0976200080677694E-2</c:v>
                </c:pt>
                <c:pt idx="3398">
                  <c:v>1.472367890278338E-2</c:v>
                </c:pt>
                <c:pt idx="3399">
                  <c:v>6.4542154094392899E-3</c:v>
                </c:pt>
                <c:pt idx="3400">
                  <c:v>8.2694634933440907E-3</c:v>
                </c:pt>
                <c:pt idx="3401">
                  <c:v>2.6018555869302139E-2</c:v>
                </c:pt>
                <c:pt idx="3402">
                  <c:v>1.3110125050423558E-2</c:v>
                </c:pt>
                <c:pt idx="3403">
                  <c:v>2.0976200080677694E-2</c:v>
                </c:pt>
                <c:pt idx="3404">
                  <c:v>1.3513513513513514E-2</c:v>
                </c:pt>
                <c:pt idx="3405">
                  <c:v>1.4118596208148447E-2</c:v>
                </c:pt>
                <c:pt idx="3406">
                  <c:v>1.9362646228317869E-2</c:v>
                </c:pt>
                <c:pt idx="3407">
                  <c:v>4.8406615570794672E-3</c:v>
                </c:pt>
                <c:pt idx="3408">
                  <c:v>1.1496571198063736E-2</c:v>
                </c:pt>
                <c:pt idx="3409">
                  <c:v>1.4521984671238403E-2</c:v>
                </c:pt>
                <c:pt idx="3410">
                  <c:v>1.4521984671238403E-2</c:v>
                </c:pt>
                <c:pt idx="3411">
                  <c:v>6.6559096409842681E-3</c:v>
                </c:pt>
                <c:pt idx="3412">
                  <c:v>1.9564340459862849E-2</c:v>
                </c:pt>
                <c:pt idx="3413">
                  <c:v>1.7950786607503027E-2</c:v>
                </c:pt>
                <c:pt idx="3414">
                  <c:v>2.0976200080677694E-2</c:v>
                </c:pt>
                <c:pt idx="3415">
                  <c:v>1.290843081887858E-2</c:v>
                </c:pt>
                <c:pt idx="3416">
                  <c:v>1.6135538523598225E-2</c:v>
                </c:pt>
                <c:pt idx="3417">
                  <c:v>1.1294876966518758E-2</c:v>
                </c:pt>
                <c:pt idx="3418">
                  <c:v>1.6337232755143202E-2</c:v>
                </c:pt>
                <c:pt idx="3419">
                  <c:v>1.6337232755143202E-2</c:v>
                </c:pt>
                <c:pt idx="3420">
                  <c:v>2.1177894312222671E-2</c:v>
                </c:pt>
                <c:pt idx="3421">
                  <c:v>1.3110125050423558E-2</c:v>
                </c:pt>
                <c:pt idx="3422">
                  <c:v>1.1294876966518758E-2</c:v>
                </c:pt>
                <c:pt idx="3423">
                  <c:v>1.9362646228317869E-2</c:v>
                </c:pt>
                <c:pt idx="3424">
                  <c:v>8.6728519564340453E-3</c:v>
                </c:pt>
                <c:pt idx="3425">
                  <c:v>1.2505042355788625E-2</c:v>
                </c:pt>
                <c:pt idx="3426">
                  <c:v>1.0891488503428802E-2</c:v>
                </c:pt>
                <c:pt idx="3427">
                  <c:v>1.2101653892698669E-2</c:v>
                </c:pt>
                <c:pt idx="3428">
                  <c:v>2.2589753933037516E-2</c:v>
                </c:pt>
                <c:pt idx="3429">
                  <c:v>1.3110125050423558E-2</c:v>
                </c:pt>
                <c:pt idx="3430">
                  <c:v>1.4521984671238403E-2</c:v>
                </c:pt>
                <c:pt idx="3431">
                  <c:v>1.6337232755143202E-2</c:v>
                </c:pt>
                <c:pt idx="3432">
                  <c:v>1.9564340459862849E-2</c:v>
                </c:pt>
                <c:pt idx="3433">
                  <c:v>2.0976200080677694E-2</c:v>
                </c:pt>
                <c:pt idx="3434">
                  <c:v>6.6559096409842681E-3</c:v>
                </c:pt>
                <c:pt idx="3435">
                  <c:v>1.472367890278338E-2</c:v>
                </c:pt>
                <c:pt idx="3436">
                  <c:v>1.1496571198063736E-2</c:v>
                </c:pt>
                <c:pt idx="3437">
                  <c:v>1.7749092375958047E-2</c:v>
                </c:pt>
                <c:pt idx="3438">
                  <c:v>6.4542154094392899E-3</c:v>
                </c:pt>
                <c:pt idx="3439">
                  <c:v>2.1177894312222671E-2</c:v>
                </c:pt>
                <c:pt idx="3440">
                  <c:v>6.6559096409842681E-3</c:v>
                </c:pt>
                <c:pt idx="3441">
                  <c:v>1.290843081887858E-2</c:v>
                </c:pt>
                <c:pt idx="3442">
                  <c:v>1.4521984671238403E-2</c:v>
                </c:pt>
                <c:pt idx="3443">
                  <c:v>1.6135538523598225E-2</c:v>
                </c:pt>
                <c:pt idx="3444">
                  <c:v>1.3513513513513514E-2</c:v>
                </c:pt>
                <c:pt idx="3445">
                  <c:v>1.8959257765227916E-2</c:v>
                </c:pt>
                <c:pt idx="3446">
                  <c:v>1.472367890278338E-2</c:v>
                </c:pt>
                <c:pt idx="3447">
                  <c:v>1.3110125050423558E-2</c:v>
                </c:pt>
                <c:pt idx="3448">
                  <c:v>1.472367890278338E-2</c:v>
                </c:pt>
                <c:pt idx="3449">
                  <c:v>1.1496571198063736E-2</c:v>
                </c:pt>
                <c:pt idx="3450">
                  <c:v>3.0859217426381605E-2</c:v>
                </c:pt>
                <c:pt idx="3451">
                  <c:v>1.3110125050423558E-2</c:v>
                </c:pt>
                <c:pt idx="3452">
                  <c:v>9.8830173457039126E-3</c:v>
                </c:pt>
                <c:pt idx="3453">
                  <c:v>1.9564340459862849E-2</c:v>
                </c:pt>
                <c:pt idx="3454">
                  <c:v>6.4542154094392899E-3</c:v>
                </c:pt>
                <c:pt idx="3455">
                  <c:v>1.7749092375958047E-2</c:v>
                </c:pt>
                <c:pt idx="3456">
                  <c:v>1.9362646228317869E-2</c:v>
                </c:pt>
                <c:pt idx="3457">
                  <c:v>1.7950786607503027E-2</c:v>
                </c:pt>
                <c:pt idx="3458">
                  <c:v>1.6135538523598225E-2</c:v>
                </c:pt>
                <c:pt idx="3459">
                  <c:v>8.0677692617991126E-3</c:v>
                </c:pt>
                <c:pt idx="3460">
                  <c:v>9.6813231141589344E-3</c:v>
                </c:pt>
                <c:pt idx="3461">
                  <c:v>1.1294876966518758E-2</c:v>
                </c:pt>
                <c:pt idx="3462">
                  <c:v>1.2706736587333602E-2</c:v>
                </c:pt>
                <c:pt idx="3463">
                  <c:v>1.4521984671238403E-2</c:v>
                </c:pt>
                <c:pt idx="3464">
                  <c:v>1.6135538523598225E-2</c:v>
                </c:pt>
                <c:pt idx="3465">
                  <c:v>2.0976200080677694E-2</c:v>
                </c:pt>
                <c:pt idx="3466">
                  <c:v>4.8406615570794672E-3</c:v>
                </c:pt>
                <c:pt idx="3467">
                  <c:v>2.0976200080677694E-2</c:v>
                </c:pt>
                <c:pt idx="3468">
                  <c:v>1.1294876966518758E-2</c:v>
                </c:pt>
                <c:pt idx="3469">
                  <c:v>1.109318273497378E-2</c:v>
                </c:pt>
                <c:pt idx="3470">
                  <c:v>1.8152480839048003E-2</c:v>
                </c:pt>
                <c:pt idx="3471">
                  <c:v>1.4521984671238403E-2</c:v>
                </c:pt>
                <c:pt idx="3472">
                  <c:v>1.7749092375958047E-2</c:v>
                </c:pt>
                <c:pt idx="3473">
                  <c:v>1.4521984671238403E-2</c:v>
                </c:pt>
                <c:pt idx="3474">
                  <c:v>1.4320290439693425E-2</c:v>
                </c:pt>
                <c:pt idx="3475">
                  <c:v>1.4521984671238403E-2</c:v>
                </c:pt>
                <c:pt idx="3476">
                  <c:v>1.7749092375958047E-2</c:v>
                </c:pt>
                <c:pt idx="3477">
                  <c:v>1.6135538523598225E-2</c:v>
                </c:pt>
                <c:pt idx="3478">
                  <c:v>9.6813231141589344E-3</c:v>
                </c:pt>
                <c:pt idx="3479">
                  <c:v>1.109318273497378E-2</c:v>
                </c:pt>
                <c:pt idx="3480">
                  <c:v>2.6421944332392092E-2</c:v>
                </c:pt>
                <c:pt idx="3481">
                  <c:v>1.6942315449778138E-2</c:v>
                </c:pt>
                <c:pt idx="3482">
                  <c:v>1.6135538523598225E-2</c:v>
                </c:pt>
                <c:pt idx="3483">
                  <c:v>1.9160951996772892E-2</c:v>
                </c:pt>
                <c:pt idx="3484">
                  <c:v>3.0859217426381605E-2</c:v>
                </c:pt>
                <c:pt idx="3485">
                  <c:v>1.4521984671238403E-2</c:v>
                </c:pt>
                <c:pt idx="3486">
                  <c:v>6.4542154094392899E-3</c:v>
                </c:pt>
                <c:pt idx="3487">
                  <c:v>1.7547398144413071E-2</c:v>
                </c:pt>
                <c:pt idx="3488">
                  <c:v>1.290843081887858E-2</c:v>
                </c:pt>
                <c:pt idx="3489">
                  <c:v>1.9362646228317869E-2</c:v>
                </c:pt>
                <c:pt idx="3490">
                  <c:v>1.290843081887858E-2</c:v>
                </c:pt>
                <c:pt idx="3491">
                  <c:v>9.6813231141589344E-3</c:v>
                </c:pt>
                <c:pt idx="3492">
                  <c:v>1.9362646228317869E-2</c:v>
                </c:pt>
                <c:pt idx="3493">
                  <c:v>1.9362646228317869E-2</c:v>
                </c:pt>
                <c:pt idx="3494">
                  <c:v>1.7547398144413071E-2</c:v>
                </c:pt>
                <c:pt idx="3495">
                  <c:v>1.1496571198063736E-2</c:v>
                </c:pt>
                <c:pt idx="3496">
                  <c:v>2.4203307785397338E-2</c:v>
                </c:pt>
                <c:pt idx="3497">
                  <c:v>9.6813231141589344E-3</c:v>
                </c:pt>
                <c:pt idx="3498">
                  <c:v>2.4203307785397338E-2</c:v>
                </c:pt>
                <c:pt idx="3499">
                  <c:v>1.4521984671238403E-2</c:v>
                </c:pt>
                <c:pt idx="3500">
                  <c:v>1.1294876966518758E-2</c:v>
                </c:pt>
                <c:pt idx="3501">
                  <c:v>1.7749092375958047E-2</c:v>
                </c:pt>
                <c:pt idx="3502">
                  <c:v>1.4521984671238403E-2</c:v>
                </c:pt>
                <c:pt idx="3503">
                  <c:v>2.2589753933037516E-2</c:v>
                </c:pt>
                <c:pt idx="3504">
                  <c:v>1.1294876966518758E-2</c:v>
                </c:pt>
                <c:pt idx="3505">
                  <c:v>9.6813231141589344E-3</c:v>
                </c:pt>
                <c:pt idx="3506">
                  <c:v>1.1294876966518758E-2</c:v>
                </c:pt>
                <c:pt idx="3507">
                  <c:v>1.7950786607503027E-2</c:v>
                </c:pt>
                <c:pt idx="3508">
                  <c:v>1.290843081887858E-2</c:v>
                </c:pt>
                <c:pt idx="3509">
                  <c:v>1.7950786607503027E-2</c:v>
                </c:pt>
                <c:pt idx="3510">
                  <c:v>1.290843081887858E-2</c:v>
                </c:pt>
                <c:pt idx="3511">
                  <c:v>1.6135538523598225E-2</c:v>
                </c:pt>
                <c:pt idx="3512">
                  <c:v>1.9362646228317869E-2</c:v>
                </c:pt>
                <c:pt idx="3513">
                  <c:v>1.472367890278338E-2</c:v>
                </c:pt>
                <c:pt idx="3514">
                  <c:v>8.0677692617991126E-3</c:v>
                </c:pt>
                <c:pt idx="3515">
                  <c:v>1.7749092375958047E-2</c:v>
                </c:pt>
                <c:pt idx="3516">
                  <c:v>2.0774505849132714E-2</c:v>
                </c:pt>
                <c:pt idx="3517">
                  <c:v>1.9564340459862849E-2</c:v>
                </c:pt>
                <c:pt idx="3518">
                  <c:v>1.6135538523598225E-2</c:v>
                </c:pt>
                <c:pt idx="3519">
                  <c:v>9.6813231141589344E-3</c:v>
                </c:pt>
                <c:pt idx="3520">
                  <c:v>1.6337232755143202E-2</c:v>
                </c:pt>
                <c:pt idx="3521">
                  <c:v>1.2505042355788625E-2</c:v>
                </c:pt>
                <c:pt idx="3522">
                  <c:v>2.3194836627672449E-2</c:v>
                </c:pt>
                <c:pt idx="3523">
                  <c:v>1.1294876966518758E-2</c:v>
                </c:pt>
                <c:pt idx="3524">
                  <c:v>1.7547398144413071E-2</c:v>
                </c:pt>
                <c:pt idx="3525">
                  <c:v>1.1698265429608713E-2</c:v>
                </c:pt>
                <c:pt idx="3526">
                  <c:v>9.8830173457039126E-3</c:v>
                </c:pt>
                <c:pt idx="3527">
                  <c:v>8.0677692617991126E-3</c:v>
                </c:pt>
                <c:pt idx="3528">
                  <c:v>1.4521984671238403E-2</c:v>
                </c:pt>
                <c:pt idx="3529">
                  <c:v>7.8660750302541344E-3</c:v>
                </c:pt>
                <c:pt idx="3530">
                  <c:v>1.6135538523598225E-2</c:v>
                </c:pt>
                <c:pt idx="3531">
                  <c:v>1.1496571198063736E-2</c:v>
                </c:pt>
                <c:pt idx="3532">
                  <c:v>1.6337232755143202E-2</c:v>
                </c:pt>
                <c:pt idx="3533">
                  <c:v>1.7749092375958047E-2</c:v>
                </c:pt>
                <c:pt idx="3534">
                  <c:v>1.6135538523598225E-2</c:v>
                </c:pt>
                <c:pt idx="3535">
                  <c:v>1.4521984671238403E-2</c:v>
                </c:pt>
                <c:pt idx="3536">
                  <c:v>1.3110125050423558E-2</c:v>
                </c:pt>
                <c:pt idx="3537">
                  <c:v>8.2694634933440907E-3</c:v>
                </c:pt>
                <c:pt idx="3538">
                  <c:v>3.3884630899556276E-2</c:v>
                </c:pt>
                <c:pt idx="3539">
                  <c:v>1.7950786607503027E-2</c:v>
                </c:pt>
                <c:pt idx="3540">
                  <c:v>1.6337232755143202E-2</c:v>
                </c:pt>
                <c:pt idx="3541">
                  <c:v>5.0423557886244454E-3</c:v>
                </c:pt>
                <c:pt idx="3542">
                  <c:v>1.1294876966518758E-2</c:v>
                </c:pt>
                <c:pt idx="3543">
                  <c:v>1.290843081887858E-2</c:v>
                </c:pt>
                <c:pt idx="3544">
                  <c:v>1.290843081887858E-2</c:v>
                </c:pt>
                <c:pt idx="3545">
                  <c:v>8.0677692617991126E-3</c:v>
                </c:pt>
                <c:pt idx="3546">
                  <c:v>2.4001613553852361E-2</c:v>
                </c:pt>
                <c:pt idx="3547">
                  <c:v>2.2791448164582492E-2</c:v>
                </c:pt>
                <c:pt idx="3548">
                  <c:v>2.5413473174667203E-2</c:v>
                </c:pt>
                <c:pt idx="3549">
                  <c:v>1.9967728922952805E-2</c:v>
                </c:pt>
                <c:pt idx="3550">
                  <c:v>2.1177894312222671E-2</c:v>
                </c:pt>
                <c:pt idx="3551">
                  <c:v>1.6135538523598225E-2</c:v>
                </c:pt>
                <c:pt idx="3552">
                  <c:v>8.2694634933440907E-3</c:v>
                </c:pt>
                <c:pt idx="3553">
                  <c:v>1.0084711577248891E-2</c:v>
                </c:pt>
                <c:pt idx="3554">
                  <c:v>2.2791448164582492E-2</c:v>
                </c:pt>
                <c:pt idx="3555">
                  <c:v>1.6135538523598225E-2</c:v>
                </c:pt>
                <c:pt idx="3556">
                  <c:v>1.7950786607503027E-2</c:v>
                </c:pt>
                <c:pt idx="3557">
                  <c:v>2.2589753933037516E-2</c:v>
                </c:pt>
                <c:pt idx="3558">
                  <c:v>1.7950786607503027E-2</c:v>
                </c:pt>
                <c:pt idx="3559">
                  <c:v>2.1177894312222671E-2</c:v>
                </c:pt>
                <c:pt idx="3560">
                  <c:v>1.472367890278338E-2</c:v>
                </c:pt>
                <c:pt idx="3561">
                  <c:v>9.2779346510689798E-3</c:v>
                </c:pt>
                <c:pt idx="3562">
                  <c:v>1.1496571198063736E-2</c:v>
                </c:pt>
                <c:pt idx="3563">
                  <c:v>2.6220250100847116E-2</c:v>
                </c:pt>
                <c:pt idx="3564">
                  <c:v>1.1294876966518758E-2</c:v>
                </c:pt>
                <c:pt idx="3565">
                  <c:v>1.3110125050423558E-2</c:v>
                </c:pt>
                <c:pt idx="3566">
                  <c:v>1.4521984671238403E-2</c:v>
                </c:pt>
                <c:pt idx="3567">
                  <c:v>1.4521984671238403E-2</c:v>
                </c:pt>
                <c:pt idx="3568">
                  <c:v>1.4521984671238403E-2</c:v>
                </c:pt>
                <c:pt idx="3569">
                  <c:v>1.9362646228317869E-2</c:v>
                </c:pt>
                <c:pt idx="3570">
                  <c:v>2.0976200080677694E-2</c:v>
                </c:pt>
                <c:pt idx="3571">
                  <c:v>1.6135538523598225E-2</c:v>
                </c:pt>
                <c:pt idx="3572">
                  <c:v>1.9362646228317869E-2</c:v>
                </c:pt>
                <c:pt idx="3573">
                  <c:v>1.6135538523598225E-2</c:v>
                </c:pt>
                <c:pt idx="3574">
                  <c:v>1.6337232755143202E-2</c:v>
                </c:pt>
                <c:pt idx="3575">
                  <c:v>2.0976200080677694E-2</c:v>
                </c:pt>
                <c:pt idx="3576">
                  <c:v>1.7547398144413071E-2</c:v>
                </c:pt>
                <c:pt idx="3577">
                  <c:v>9.6813231141589344E-3</c:v>
                </c:pt>
                <c:pt idx="3578">
                  <c:v>1.5933844292053249E-2</c:v>
                </c:pt>
                <c:pt idx="3579">
                  <c:v>1.9564340459862849E-2</c:v>
                </c:pt>
                <c:pt idx="3580">
                  <c:v>1.6337232755143202E-2</c:v>
                </c:pt>
                <c:pt idx="3581">
                  <c:v>9.8830173457039126E-3</c:v>
                </c:pt>
                <c:pt idx="3582">
                  <c:v>1.472367890278338E-2</c:v>
                </c:pt>
                <c:pt idx="3583">
                  <c:v>2.4203307785397338E-2</c:v>
                </c:pt>
                <c:pt idx="3584">
                  <c:v>1.1496571198063736E-2</c:v>
                </c:pt>
                <c:pt idx="3585">
                  <c:v>1.7749092375958047E-2</c:v>
                </c:pt>
                <c:pt idx="3586">
                  <c:v>1.4521984671238403E-2</c:v>
                </c:pt>
                <c:pt idx="3587">
                  <c:v>1.6337232755143202E-2</c:v>
                </c:pt>
                <c:pt idx="3588">
                  <c:v>1.6337232755143202E-2</c:v>
                </c:pt>
                <c:pt idx="3589">
                  <c:v>2.6018555869302139E-2</c:v>
                </c:pt>
                <c:pt idx="3590">
                  <c:v>8.2694634933440907E-3</c:v>
                </c:pt>
                <c:pt idx="3591">
                  <c:v>1.7749092375958047E-2</c:v>
                </c:pt>
                <c:pt idx="3592">
                  <c:v>1.9362646228317869E-2</c:v>
                </c:pt>
                <c:pt idx="3593">
                  <c:v>2.581686163775716E-2</c:v>
                </c:pt>
                <c:pt idx="3594">
                  <c:v>2.4405002016942314E-2</c:v>
                </c:pt>
                <c:pt idx="3595">
                  <c:v>8.0677692617991126E-3</c:v>
                </c:pt>
                <c:pt idx="3596">
                  <c:v>1.3311819281968536E-2</c:v>
                </c:pt>
                <c:pt idx="3597">
                  <c:v>9.8830173457039126E-3</c:v>
                </c:pt>
                <c:pt idx="3598">
                  <c:v>1.8152480839048003E-2</c:v>
                </c:pt>
                <c:pt idx="3599">
                  <c:v>1.5732150060508269E-2</c:v>
                </c:pt>
                <c:pt idx="3600">
                  <c:v>7.462686567164179E-3</c:v>
                </c:pt>
                <c:pt idx="3601">
                  <c:v>1.6337232755143202E-2</c:v>
                </c:pt>
                <c:pt idx="3602">
                  <c:v>1.4925373134328358E-2</c:v>
                </c:pt>
                <c:pt idx="3603">
                  <c:v>1.472367890278338E-2</c:v>
                </c:pt>
                <c:pt idx="3604">
                  <c:v>1.1294876966518758E-2</c:v>
                </c:pt>
                <c:pt idx="3605">
                  <c:v>1.9564340459862849E-2</c:v>
                </c:pt>
                <c:pt idx="3606">
                  <c:v>2.0572811617587738E-2</c:v>
                </c:pt>
                <c:pt idx="3607">
                  <c:v>1.3513513513513514E-2</c:v>
                </c:pt>
                <c:pt idx="3608">
                  <c:v>1.1496571198063736E-2</c:v>
                </c:pt>
                <c:pt idx="3609">
                  <c:v>1.6740621218233158E-2</c:v>
                </c:pt>
                <c:pt idx="3610">
                  <c:v>1.7144009681323114E-2</c:v>
                </c:pt>
                <c:pt idx="3611">
                  <c:v>1.7950786607503027E-2</c:v>
                </c:pt>
                <c:pt idx="3612">
                  <c:v>2.2589753933037516E-2</c:v>
                </c:pt>
                <c:pt idx="3613">
                  <c:v>1.1496571198063736E-2</c:v>
                </c:pt>
                <c:pt idx="3614">
                  <c:v>9.8830173457039126E-3</c:v>
                </c:pt>
                <c:pt idx="3615">
                  <c:v>2.4203307785397338E-2</c:v>
                </c:pt>
                <c:pt idx="3616">
                  <c:v>9.6813231141589344E-3</c:v>
                </c:pt>
                <c:pt idx="3617">
                  <c:v>2.2791448164582492E-2</c:v>
                </c:pt>
                <c:pt idx="3618">
                  <c:v>9.8830173457039126E-3</c:v>
                </c:pt>
                <c:pt idx="3619">
                  <c:v>1.6337232755143202E-2</c:v>
                </c:pt>
                <c:pt idx="3620">
                  <c:v>1.1496571198063736E-2</c:v>
                </c:pt>
                <c:pt idx="3621">
                  <c:v>1.4521984671238403E-2</c:v>
                </c:pt>
                <c:pt idx="3622">
                  <c:v>1.1294876966518758E-2</c:v>
                </c:pt>
                <c:pt idx="3623">
                  <c:v>1.290843081887858E-2</c:v>
                </c:pt>
                <c:pt idx="3624">
                  <c:v>1.2706736587333602E-2</c:v>
                </c:pt>
                <c:pt idx="3625">
                  <c:v>1.9160951996772892E-2</c:v>
                </c:pt>
                <c:pt idx="3626">
                  <c:v>1.4521984671238403E-2</c:v>
                </c:pt>
                <c:pt idx="3627">
                  <c:v>1.290843081887858E-2</c:v>
                </c:pt>
                <c:pt idx="3628">
                  <c:v>1.290843081887858E-2</c:v>
                </c:pt>
                <c:pt idx="3629">
                  <c:v>1.7547398144413071E-2</c:v>
                </c:pt>
                <c:pt idx="3630">
                  <c:v>1.7749092375958047E-2</c:v>
                </c:pt>
                <c:pt idx="3631">
                  <c:v>1.2303348124243647E-2</c:v>
                </c:pt>
                <c:pt idx="3632">
                  <c:v>1.0084711577248891E-2</c:v>
                </c:pt>
                <c:pt idx="3633">
                  <c:v>1.1294876966518758E-2</c:v>
                </c:pt>
                <c:pt idx="3634">
                  <c:v>1.6135538523598225E-2</c:v>
                </c:pt>
                <c:pt idx="3635">
                  <c:v>1.6135538523598225E-2</c:v>
                </c:pt>
                <c:pt idx="3636">
                  <c:v>1.4521984671238403E-2</c:v>
                </c:pt>
                <c:pt idx="3637">
                  <c:v>1.290843081887858E-2</c:v>
                </c:pt>
                <c:pt idx="3638">
                  <c:v>1.1294876966518758E-2</c:v>
                </c:pt>
                <c:pt idx="3639">
                  <c:v>1.472367890278338E-2</c:v>
                </c:pt>
                <c:pt idx="3640">
                  <c:v>2.2589753933037516E-2</c:v>
                </c:pt>
                <c:pt idx="3641">
                  <c:v>1.6135538523598225E-2</c:v>
                </c:pt>
                <c:pt idx="3642">
                  <c:v>9.6813231141589344E-3</c:v>
                </c:pt>
                <c:pt idx="3643">
                  <c:v>1.1294876966518758E-2</c:v>
                </c:pt>
                <c:pt idx="3644">
                  <c:v>1.290843081887858E-2</c:v>
                </c:pt>
                <c:pt idx="3645">
                  <c:v>1.7950786607503027E-2</c:v>
                </c:pt>
                <c:pt idx="3646">
                  <c:v>1.1496571198063736E-2</c:v>
                </c:pt>
                <c:pt idx="3647">
                  <c:v>8.2694634933440907E-3</c:v>
                </c:pt>
                <c:pt idx="3648">
                  <c:v>2.0976200080677694E-2</c:v>
                </c:pt>
                <c:pt idx="3649">
                  <c:v>2.4203307785397338E-2</c:v>
                </c:pt>
                <c:pt idx="3650">
                  <c:v>1.1294876966518758E-2</c:v>
                </c:pt>
                <c:pt idx="3651">
                  <c:v>9.8830173457039126E-3</c:v>
                </c:pt>
                <c:pt idx="3652">
                  <c:v>9.6813231141589344E-3</c:v>
                </c:pt>
                <c:pt idx="3653">
                  <c:v>1.6337232755143202E-2</c:v>
                </c:pt>
                <c:pt idx="3654">
                  <c:v>6.4542154094392899E-3</c:v>
                </c:pt>
                <c:pt idx="3655">
                  <c:v>1.290843081887858E-2</c:v>
                </c:pt>
                <c:pt idx="3656">
                  <c:v>1.290843081887858E-2</c:v>
                </c:pt>
                <c:pt idx="3657">
                  <c:v>9.8830173457039126E-3</c:v>
                </c:pt>
                <c:pt idx="3658">
                  <c:v>1.4521984671238403E-2</c:v>
                </c:pt>
                <c:pt idx="3659">
                  <c:v>1.6337232755143202E-2</c:v>
                </c:pt>
                <c:pt idx="3660">
                  <c:v>1.290843081887858E-2</c:v>
                </c:pt>
                <c:pt idx="3661">
                  <c:v>2.4203307785397338E-2</c:v>
                </c:pt>
                <c:pt idx="3662">
                  <c:v>2.2589753933037516E-2</c:v>
                </c:pt>
                <c:pt idx="3663">
                  <c:v>1.472367890278338E-2</c:v>
                </c:pt>
                <c:pt idx="3664">
                  <c:v>6.4542154094392899E-3</c:v>
                </c:pt>
                <c:pt idx="3665">
                  <c:v>1.4521984671238403E-2</c:v>
                </c:pt>
                <c:pt idx="3666">
                  <c:v>1.7749092375958047E-2</c:v>
                </c:pt>
                <c:pt idx="3667">
                  <c:v>1.1294876966518758E-2</c:v>
                </c:pt>
                <c:pt idx="3668">
                  <c:v>2.2589753933037516E-2</c:v>
                </c:pt>
                <c:pt idx="3669">
                  <c:v>1.1294876966518758E-2</c:v>
                </c:pt>
                <c:pt idx="3670">
                  <c:v>1.4521984671238403E-2</c:v>
                </c:pt>
                <c:pt idx="3671">
                  <c:v>9.6813231141589344E-3</c:v>
                </c:pt>
                <c:pt idx="3672">
                  <c:v>1.9160951996772892E-2</c:v>
                </c:pt>
                <c:pt idx="3673">
                  <c:v>1.4521984671238403E-2</c:v>
                </c:pt>
                <c:pt idx="3674">
                  <c:v>1.4521984671238403E-2</c:v>
                </c:pt>
                <c:pt idx="3675">
                  <c:v>1.290843081887858E-2</c:v>
                </c:pt>
                <c:pt idx="3676">
                  <c:v>1.290843081887858E-2</c:v>
                </c:pt>
                <c:pt idx="3677">
                  <c:v>1.7749092375958047E-2</c:v>
                </c:pt>
                <c:pt idx="3678">
                  <c:v>1.4521984671238403E-2</c:v>
                </c:pt>
                <c:pt idx="3679">
                  <c:v>1.290843081887858E-2</c:v>
                </c:pt>
                <c:pt idx="3680">
                  <c:v>1.4521984671238403E-2</c:v>
                </c:pt>
                <c:pt idx="3681">
                  <c:v>1.7749092375958047E-2</c:v>
                </c:pt>
                <c:pt idx="3682">
                  <c:v>1.4521984671238403E-2</c:v>
                </c:pt>
                <c:pt idx="3683">
                  <c:v>1.472367890278338E-2</c:v>
                </c:pt>
                <c:pt idx="3684">
                  <c:v>1.6135538523598225E-2</c:v>
                </c:pt>
                <c:pt idx="3685">
                  <c:v>1.9362646228317869E-2</c:v>
                </c:pt>
                <c:pt idx="3686">
                  <c:v>1.4521984671238403E-2</c:v>
                </c:pt>
                <c:pt idx="3687">
                  <c:v>1.290843081887858E-2</c:v>
                </c:pt>
                <c:pt idx="3688">
                  <c:v>8.0677692617991126E-3</c:v>
                </c:pt>
                <c:pt idx="3689">
                  <c:v>1.9160951996772892E-2</c:v>
                </c:pt>
                <c:pt idx="3690">
                  <c:v>1.5933844292053249E-2</c:v>
                </c:pt>
                <c:pt idx="3691">
                  <c:v>1.9160951996772892E-2</c:v>
                </c:pt>
                <c:pt idx="3692">
                  <c:v>1.9160951996772892E-2</c:v>
                </c:pt>
                <c:pt idx="3693">
                  <c:v>5.0423557886244454E-3</c:v>
                </c:pt>
                <c:pt idx="3694">
                  <c:v>1.1294876966518758E-2</c:v>
                </c:pt>
                <c:pt idx="3695">
                  <c:v>2.0774505849132714E-2</c:v>
                </c:pt>
                <c:pt idx="3696">
                  <c:v>1.7345703912868091E-2</c:v>
                </c:pt>
                <c:pt idx="3697">
                  <c:v>9.8830173457039126E-3</c:v>
                </c:pt>
                <c:pt idx="3698">
                  <c:v>1.4521984671238403E-2</c:v>
                </c:pt>
                <c:pt idx="3699">
                  <c:v>1.290843081887858E-2</c:v>
                </c:pt>
                <c:pt idx="3700">
                  <c:v>1.6135538523598225E-2</c:v>
                </c:pt>
                <c:pt idx="3701">
                  <c:v>2.0774505849132714E-2</c:v>
                </c:pt>
                <c:pt idx="3702">
                  <c:v>1.4521984671238403E-2</c:v>
                </c:pt>
                <c:pt idx="3703">
                  <c:v>1.4521984671238403E-2</c:v>
                </c:pt>
                <c:pt idx="3704">
                  <c:v>2.0774505849132714E-2</c:v>
                </c:pt>
                <c:pt idx="3705">
                  <c:v>7.8660750302541344E-3</c:v>
                </c:pt>
                <c:pt idx="3706">
                  <c:v>1.7547398144413071E-2</c:v>
                </c:pt>
                <c:pt idx="3707">
                  <c:v>1.9160951996772892E-2</c:v>
                </c:pt>
                <c:pt idx="3708">
                  <c:v>1.9362646228317869E-2</c:v>
                </c:pt>
                <c:pt idx="3709">
                  <c:v>1.1294876966518758E-2</c:v>
                </c:pt>
                <c:pt idx="3710">
                  <c:v>2.2589753933037516E-2</c:v>
                </c:pt>
                <c:pt idx="3711">
                  <c:v>1.6135538523598225E-2</c:v>
                </c:pt>
                <c:pt idx="3712">
                  <c:v>9.6813231141589344E-3</c:v>
                </c:pt>
                <c:pt idx="3713">
                  <c:v>1.6135538523598225E-2</c:v>
                </c:pt>
                <c:pt idx="3714">
                  <c:v>1.4521984671238403E-2</c:v>
                </c:pt>
                <c:pt idx="3715">
                  <c:v>2.3396530859217425E-2</c:v>
                </c:pt>
                <c:pt idx="3716">
                  <c:v>1.0488100040338847E-2</c:v>
                </c:pt>
                <c:pt idx="3717">
                  <c:v>2.4203307785397338E-2</c:v>
                </c:pt>
                <c:pt idx="3718">
                  <c:v>2.0371117386042758E-2</c:v>
                </c:pt>
                <c:pt idx="3719">
                  <c:v>1.3513513513513514E-2</c:v>
                </c:pt>
                <c:pt idx="3720">
                  <c:v>1.1294876966518758E-2</c:v>
                </c:pt>
                <c:pt idx="3721">
                  <c:v>6.6559096409842681E-3</c:v>
                </c:pt>
                <c:pt idx="3722">
                  <c:v>1.6135538523598225E-2</c:v>
                </c:pt>
                <c:pt idx="3723">
                  <c:v>1.7547398144413071E-2</c:v>
                </c:pt>
                <c:pt idx="3724">
                  <c:v>2.2589753933037516E-2</c:v>
                </c:pt>
                <c:pt idx="3725">
                  <c:v>1.9160951996772892E-2</c:v>
                </c:pt>
                <c:pt idx="3726">
                  <c:v>1.7547398144413071E-2</c:v>
                </c:pt>
                <c:pt idx="3727">
                  <c:v>8.0677692617991126E-3</c:v>
                </c:pt>
                <c:pt idx="3728">
                  <c:v>1.2706736587333602E-2</c:v>
                </c:pt>
                <c:pt idx="3729">
                  <c:v>9.6813231141589344E-3</c:v>
                </c:pt>
                <c:pt idx="3730">
                  <c:v>1.5933844292053249E-2</c:v>
                </c:pt>
                <c:pt idx="3731">
                  <c:v>1.290843081887858E-2</c:v>
                </c:pt>
                <c:pt idx="3732">
                  <c:v>1.2706736587333602E-2</c:v>
                </c:pt>
                <c:pt idx="3733">
                  <c:v>1.2706736587333602E-2</c:v>
                </c:pt>
                <c:pt idx="3734">
                  <c:v>2.2388059701492536E-2</c:v>
                </c:pt>
                <c:pt idx="3735">
                  <c:v>1.6135538523598225E-2</c:v>
                </c:pt>
                <c:pt idx="3736">
                  <c:v>1.1294876966518758E-2</c:v>
                </c:pt>
                <c:pt idx="3737">
                  <c:v>2.0976200080677694E-2</c:v>
                </c:pt>
                <c:pt idx="3738">
                  <c:v>2.5615167406212183E-2</c:v>
                </c:pt>
                <c:pt idx="3739">
                  <c:v>1.5933844292053249E-2</c:v>
                </c:pt>
                <c:pt idx="3740">
                  <c:v>1.2706736587333602E-2</c:v>
                </c:pt>
                <c:pt idx="3741">
                  <c:v>7.8660750302541344E-3</c:v>
                </c:pt>
                <c:pt idx="3742">
                  <c:v>2.4001613553852361E-2</c:v>
                </c:pt>
                <c:pt idx="3743">
                  <c:v>1.1294876966518758E-2</c:v>
                </c:pt>
                <c:pt idx="3744">
                  <c:v>1.4320290439693425E-2</c:v>
                </c:pt>
                <c:pt idx="3745">
                  <c:v>9.8830173457039126E-3</c:v>
                </c:pt>
                <c:pt idx="3746">
                  <c:v>1.7547398144413071E-2</c:v>
                </c:pt>
                <c:pt idx="3747">
                  <c:v>1.4320290439693425E-2</c:v>
                </c:pt>
                <c:pt idx="3748">
                  <c:v>1.2706736587333602E-2</c:v>
                </c:pt>
                <c:pt idx="3749">
                  <c:v>1.4320290439693425E-2</c:v>
                </c:pt>
                <c:pt idx="3750">
                  <c:v>1.7547398144413071E-2</c:v>
                </c:pt>
                <c:pt idx="3751">
                  <c:v>1.0891488503428802E-2</c:v>
                </c:pt>
                <c:pt idx="3752">
                  <c:v>2.0572811617587738E-2</c:v>
                </c:pt>
                <c:pt idx="3753">
                  <c:v>1.1496571198063736E-2</c:v>
                </c:pt>
                <c:pt idx="3754">
                  <c:v>2.0976200080677694E-2</c:v>
                </c:pt>
                <c:pt idx="3755">
                  <c:v>2.4203307785397338E-2</c:v>
                </c:pt>
                <c:pt idx="3756">
                  <c:v>4.6389673255344899E-3</c:v>
                </c:pt>
                <c:pt idx="3757">
                  <c:v>1.4521984671238403E-2</c:v>
                </c:pt>
                <c:pt idx="3758">
                  <c:v>2.581686163775716E-2</c:v>
                </c:pt>
                <c:pt idx="3759">
                  <c:v>1.290843081887858E-2</c:v>
                </c:pt>
                <c:pt idx="3760">
                  <c:v>1.6135538523598225E-2</c:v>
                </c:pt>
                <c:pt idx="3761">
                  <c:v>8.0677692617991126E-3</c:v>
                </c:pt>
                <c:pt idx="3762">
                  <c:v>1.9362646228317869E-2</c:v>
                </c:pt>
                <c:pt idx="3763">
                  <c:v>1.4320290439693425E-2</c:v>
                </c:pt>
                <c:pt idx="3764">
                  <c:v>1.7749092375958047E-2</c:v>
                </c:pt>
                <c:pt idx="3765">
                  <c:v>1.4320290439693425E-2</c:v>
                </c:pt>
                <c:pt idx="3766">
                  <c:v>1.3311819281968536E-2</c:v>
                </c:pt>
                <c:pt idx="3767">
                  <c:v>1.4521984671238403E-2</c:v>
                </c:pt>
                <c:pt idx="3768">
                  <c:v>2.2388059701492536E-2</c:v>
                </c:pt>
                <c:pt idx="3769">
                  <c:v>1.472367890278338E-2</c:v>
                </c:pt>
                <c:pt idx="3770">
                  <c:v>2.2589753933037516E-2</c:v>
                </c:pt>
                <c:pt idx="3771">
                  <c:v>1.7749092375958047E-2</c:v>
                </c:pt>
                <c:pt idx="3772">
                  <c:v>1.7547398144413071E-2</c:v>
                </c:pt>
                <c:pt idx="3773">
                  <c:v>1.7749092375958047E-2</c:v>
                </c:pt>
                <c:pt idx="3774">
                  <c:v>1.7749092375958047E-2</c:v>
                </c:pt>
                <c:pt idx="3775">
                  <c:v>1.290843081887858E-2</c:v>
                </c:pt>
                <c:pt idx="3776">
                  <c:v>1.6135538523598225E-2</c:v>
                </c:pt>
                <c:pt idx="3777">
                  <c:v>1.290843081887858E-2</c:v>
                </c:pt>
                <c:pt idx="3778">
                  <c:v>1.7950786607503027E-2</c:v>
                </c:pt>
                <c:pt idx="3779">
                  <c:v>1.9564340459862849E-2</c:v>
                </c:pt>
                <c:pt idx="3780">
                  <c:v>1.6135538523598225E-2</c:v>
                </c:pt>
                <c:pt idx="3781">
                  <c:v>9.2779346510689798E-3</c:v>
                </c:pt>
                <c:pt idx="3782">
                  <c:v>2.1379588543767647E-2</c:v>
                </c:pt>
                <c:pt idx="3783">
                  <c:v>1.3916901976603469E-2</c:v>
                </c:pt>
                <c:pt idx="3784">
                  <c:v>2.3194836627672449E-2</c:v>
                </c:pt>
                <c:pt idx="3785">
                  <c:v>6.6559096409842681E-3</c:v>
                </c:pt>
                <c:pt idx="3786">
                  <c:v>1.4521984671238403E-2</c:v>
                </c:pt>
                <c:pt idx="3787">
                  <c:v>1.3110125050423558E-2</c:v>
                </c:pt>
                <c:pt idx="3788">
                  <c:v>1.4521984671238403E-2</c:v>
                </c:pt>
                <c:pt idx="3789">
                  <c:v>1.4320290439693425E-2</c:v>
                </c:pt>
                <c:pt idx="3790">
                  <c:v>9.8830173457039126E-3</c:v>
                </c:pt>
                <c:pt idx="3791">
                  <c:v>1.290843081887858E-2</c:v>
                </c:pt>
                <c:pt idx="3792">
                  <c:v>2.2589753933037516E-2</c:v>
                </c:pt>
                <c:pt idx="3793">
                  <c:v>1.6135538523598225E-2</c:v>
                </c:pt>
                <c:pt idx="3794">
                  <c:v>1.1294876966518758E-2</c:v>
                </c:pt>
                <c:pt idx="3795">
                  <c:v>2.0976200080677694E-2</c:v>
                </c:pt>
                <c:pt idx="3796">
                  <c:v>2.581686163775716E-2</c:v>
                </c:pt>
                <c:pt idx="3797">
                  <c:v>1.9362646228317869E-2</c:v>
                </c:pt>
                <c:pt idx="3798">
                  <c:v>1.2505042355788625E-2</c:v>
                </c:pt>
                <c:pt idx="3799">
                  <c:v>1.9967728922952805E-2</c:v>
                </c:pt>
                <c:pt idx="3800">
                  <c:v>1.290843081887858E-2</c:v>
                </c:pt>
                <c:pt idx="3801">
                  <c:v>1.1294876966518758E-2</c:v>
                </c:pt>
                <c:pt idx="3802">
                  <c:v>7.0592981040742235E-3</c:v>
                </c:pt>
                <c:pt idx="3803">
                  <c:v>1.8757563533682936E-2</c:v>
                </c:pt>
                <c:pt idx="3804">
                  <c:v>2.7430415490116981E-2</c:v>
                </c:pt>
                <c:pt idx="3805">
                  <c:v>1.9160951996772892E-2</c:v>
                </c:pt>
                <c:pt idx="3806">
                  <c:v>1.472367890278338E-2</c:v>
                </c:pt>
                <c:pt idx="3807">
                  <c:v>1.9362646228317869E-2</c:v>
                </c:pt>
                <c:pt idx="3808">
                  <c:v>2.581686163775716E-2</c:v>
                </c:pt>
                <c:pt idx="3809">
                  <c:v>6.4542154094392899E-3</c:v>
                </c:pt>
                <c:pt idx="3810">
                  <c:v>1.290843081887858E-2</c:v>
                </c:pt>
                <c:pt idx="3811">
                  <c:v>2.2589753933037516E-2</c:v>
                </c:pt>
                <c:pt idx="3812">
                  <c:v>9.8830173457039126E-3</c:v>
                </c:pt>
                <c:pt idx="3813">
                  <c:v>8.0677692617991126E-3</c:v>
                </c:pt>
                <c:pt idx="3814">
                  <c:v>4.8406615570794672E-3</c:v>
                </c:pt>
                <c:pt idx="3815">
                  <c:v>2.2791448164582492E-2</c:v>
                </c:pt>
                <c:pt idx="3816">
                  <c:v>1.8959257765227916E-2</c:v>
                </c:pt>
                <c:pt idx="3817">
                  <c:v>1.1294876966518758E-2</c:v>
                </c:pt>
                <c:pt idx="3818">
                  <c:v>1.290843081887858E-2</c:v>
                </c:pt>
                <c:pt idx="3819">
                  <c:v>1.7749092375958047E-2</c:v>
                </c:pt>
                <c:pt idx="3820">
                  <c:v>1.4118596208148447E-2</c:v>
                </c:pt>
                <c:pt idx="3821">
                  <c:v>1.0488100040338847E-2</c:v>
                </c:pt>
                <c:pt idx="3822">
                  <c:v>8.2694634933440907E-3</c:v>
                </c:pt>
                <c:pt idx="3823">
                  <c:v>1.1496571198063736E-2</c:v>
                </c:pt>
                <c:pt idx="3824">
                  <c:v>1.3110125050423558E-2</c:v>
                </c:pt>
                <c:pt idx="3825">
                  <c:v>2.4203307785397338E-2</c:v>
                </c:pt>
                <c:pt idx="3826">
                  <c:v>1.9362646228317869E-2</c:v>
                </c:pt>
                <c:pt idx="3827">
                  <c:v>2.4203307785397338E-2</c:v>
                </c:pt>
                <c:pt idx="3828">
                  <c:v>1.0891488503428802E-2</c:v>
                </c:pt>
                <c:pt idx="3829">
                  <c:v>1.0286405808793869E-2</c:v>
                </c:pt>
                <c:pt idx="3830">
                  <c:v>8.2694634933440907E-3</c:v>
                </c:pt>
                <c:pt idx="3831">
                  <c:v>2.7430415490116981E-2</c:v>
                </c:pt>
                <c:pt idx="3832">
                  <c:v>1.1496571198063736E-2</c:v>
                </c:pt>
                <c:pt idx="3833">
                  <c:v>1.6135538523598225E-2</c:v>
                </c:pt>
                <c:pt idx="3834">
                  <c:v>1.472367890278338E-2</c:v>
                </c:pt>
                <c:pt idx="3835">
                  <c:v>1.3110125050423558E-2</c:v>
                </c:pt>
                <c:pt idx="3836">
                  <c:v>1.9362646228317869E-2</c:v>
                </c:pt>
                <c:pt idx="3837">
                  <c:v>1.9362646228317869E-2</c:v>
                </c:pt>
                <c:pt idx="3838">
                  <c:v>2.2791448164582492E-2</c:v>
                </c:pt>
                <c:pt idx="3839">
                  <c:v>1.6337232755143202E-2</c:v>
                </c:pt>
                <c:pt idx="3840">
                  <c:v>9.6813231141589344E-3</c:v>
                </c:pt>
                <c:pt idx="3841">
                  <c:v>1.4521984671238403E-2</c:v>
                </c:pt>
                <c:pt idx="3842">
                  <c:v>1.6135538523598225E-2</c:v>
                </c:pt>
                <c:pt idx="3843">
                  <c:v>6.6559096409842681E-3</c:v>
                </c:pt>
                <c:pt idx="3844">
                  <c:v>9.6813231141589344E-3</c:v>
                </c:pt>
                <c:pt idx="3845">
                  <c:v>1.9362646228317869E-2</c:v>
                </c:pt>
                <c:pt idx="3846">
                  <c:v>1.1496571198063736E-2</c:v>
                </c:pt>
                <c:pt idx="3847">
                  <c:v>1.6337232755143202E-2</c:v>
                </c:pt>
                <c:pt idx="3848">
                  <c:v>1.6135538523598225E-2</c:v>
                </c:pt>
                <c:pt idx="3849">
                  <c:v>1.290843081887858E-2</c:v>
                </c:pt>
                <c:pt idx="3850">
                  <c:v>1.9362646228317869E-2</c:v>
                </c:pt>
                <c:pt idx="3851">
                  <c:v>5.2440500201694235E-3</c:v>
                </c:pt>
                <c:pt idx="3852">
                  <c:v>1.7749092375958047E-2</c:v>
                </c:pt>
                <c:pt idx="3853">
                  <c:v>2.0976200080677694E-2</c:v>
                </c:pt>
                <c:pt idx="3854">
                  <c:v>1.472367890278338E-2</c:v>
                </c:pt>
                <c:pt idx="3855">
                  <c:v>2.0976200080677694E-2</c:v>
                </c:pt>
                <c:pt idx="3856">
                  <c:v>1.4521984671238403E-2</c:v>
                </c:pt>
                <c:pt idx="3857">
                  <c:v>1.290843081887858E-2</c:v>
                </c:pt>
                <c:pt idx="3858">
                  <c:v>1.6337232755143202E-2</c:v>
                </c:pt>
                <c:pt idx="3859">
                  <c:v>8.2694634933440907E-3</c:v>
                </c:pt>
                <c:pt idx="3860">
                  <c:v>9.6813231141589344E-3</c:v>
                </c:pt>
                <c:pt idx="3861">
                  <c:v>1.290843081887858E-2</c:v>
                </c:pt>
                <c:pt idx="3862">
                  <c:v>1.7749092375958047E-2</c:v>
                </c:pt>
                <c:pt idx="3863">
                  <c:v>1.4521984671238403E-2</c:v>
                </c:pt>
                <c:pt idx="3864">
                  <c:v>8.0677692617991126E-3</c:v>
                </c:pt>
                <c:pt idx="3865">
                  <c:v>8.0677692617991126E-3</c:v>
                </c:pt>
                <c:pt idx="3866">
                  <c:v>1.5328761597418314E-2</c:v>
                </c:pt>
                <c:pt idx="3867">
                  <c:v>1.855586930213796E-2</c:v>
                </c:pt>
                <c:pt idx="3868">
                  <c:v>1.5933844292053249E-2</c:v>
                </c:pt>
                <c:pt idx="3869">
                  <c:v>1.290843081887858E-2</c:v>
                </c:pt>
                <c:pt idx="3870">
                  <c:v>6.4542154094392899E-3</c:v>
                </c:pt>
                <c:pt idx="3871">
                  <c:v>1.1294876966518758E-2</c:v>
                </c:pt>
                <c:pt idx="3872">
                  <c:v>2.0976200080677694E-2</c:v>
                </c:pt>
                <c:pt idx="3873">
                  <c:v>1.4521984671238403E-2</c:v>
                </c:pt>
                <c:pt idx="3874">
                  <c:v>1.9362646228317869E-2</c:v>
                </c:pt>
                <c:pt idx="3875">
                  <c:v>1.6135538523598225E-2</c:v>
                </c:pt>
                <c:pt idx="3876">
                  <c:v>1.4320290439693425E-2</c:v>
                </c:pt>
                <c:pt idx="3877">
                  <c:v>4.6389673255344899E-3</c:v>
                </c:pt>
                <c:pt idx="3878">
                  <c:v>1.3110125050423558E-2</c:v>
                </c:pt>
                <c:pt idx="3879">
                  <c:v>1.290843081887858E-2</c:v>
                </c:pt>
                <c:pt idx="3880">
                  <c:v>1.6337232755143202E-2</c:v>
                </c:pt>
                <c:pt idx="3881">
                  <c:v>1.1294876966518758E-2</c:v>
                </c:pt>
                <c:pt idx="3882">
                  <c:v>8.2694634933440907E-3</c:v>
                </c:pt>
                <c:pt idx="3883">
                  <c:v>1.7950786607503027E-2</c:v>
                </c:pt>
                <c:pt idx="3884">
                  <c:v>2.0976200080677694E-2</c:v>
                </c:pt>
                <c:pt idx="3885">
                  <c:v>1.6337232755143202E-2</c:v>
                </c:pt>
                <c:pt idx="3886">
                  <c:v>1.472367890278338E-2</c:v>
                </c:pt>
                <c:pt idx="3887">
                  <c:v>1.9160951996772892E-2</c:v>
                </c:pt>
                <c:pt idx="3888">
                  <c:v>1.9160951996772892E-2</c:v>
                </c:pt>
                <c:pt idx="3889">
                  <c:v>1.6135538523598225E-2</c:v>
                </c:pt>
                <c:pt idx="3890">
                  <c:v>1.7749092375958047E-2</c:v>
                </c:pt>
                <c:pt idx="3891">
                  <c:v>1.6135538523598225E-2</c:v>
                </c:pt>
                <c:pt idx="3892">
                  <c:v>2.0976200080677694E-2</c:v>
                </c:pt>
                <c:pt idx="3893">
                  <c:v>1.9160951996772892E-2</c:v>
                </c:pt>
                <c:pt idx="3894">
                  <c:v>1.7749092375958047E-2</c:v>
                </c:pt>
                <c:pt idx="3895">
                  <c:v>1.9362646228317869E-2</c:v>
                </c:pt>
                <c:pt idx="3896">
                  <c:v>1.4521984671238403E-2</c:v>
                </c:pt>
                <c:pt idx="3897">
                  <c:v>9.6813231141589344E-3</c:v>
                </c:pt>
                <c:pt idx="3898">
                  <c:v>1.4521984671238403E-2</c:v>
                </c:pt>
                <c:pt idx="3899">
                  <c:v>1.7749092375958047E-2</c:v>
                </c:pt>
                <c:pt idx="3900">
                  <c:v>9.6813231141589344E-3</c:v>
                </c:pt>
                <c:pt idx="3901">
                  <c:v>1.4521984671238403E-2</c:v>
                </c:pt>
                <c:pt idx="3902">
                  <c:v>1.7749092375958047E-2</c:v>
                </c:pt>
                <c:pt idx="3903">
                  <c:v>1.7749092375958047E-2</c:v>
                </c:pt>
                <c:pt idx="3904">
                  <c:v>1.290843081887858E-2</c:v>
                </c:pt>
                <c:pt idx="3905">
                  <c:v>1.9362646228317869E-2</c:v>
                </c:pt>
                <c:pt idx="3906">
                  <c:v>1.7749092375958047E-2</c:v>
                </c:pt>
                <c:pt idx="3907">
                  <c:v>1.7749092375958047E-2</c:v>
                </c:pt>
                <c:pt idx="3908">
                  <c:v>1.9362646228317869E-2</c:v>
                </c:pt>
                <c:pt idx="3909">
                  <c:v>2.0976200080677694E-2</c:v>
                </c:pt>
                <c:pt idx="3910">
                  <c:v>1.2706736587333602E-2</c:v>
                </c:pt>
                <c:pt idx="3911">
                  <c:v>1.109318273497378E-2</c:v>
                </c:pt>
                <c:pt idx="3912">
                  <c:v>1.5933844292053249E-2</c:v>
                </c:pt>
                <c:pt idx="3913">
                  <c:v>2.0774505849132714E-2</c:v>
                </c:pt>
                <c:pt idx="3914">
                  <c:v>1.290843081887858E-2</c:v>
                </c:pt>
                <c:pt idx="3915">
                  <c:v>2.4203307785397338E-2</c:v>
                </c:pt>
                <c:pt idx="3916">
                  <c:v>1.6135538523598225E-2</c:v>
                </c:pt>
                <c:pt idx="3917">
                  <c:v>2.5615167406212183E-2</c:v>
                </c:pt>
                <c:pt idx="3918">
                  <c:v>1.109318273497378E-2</c:v>
                </c:pt>
                <c:pt idx="3919">
                  <c:v>5.4457442517144008E-3</c:v>
                </c:pt>
                <c:pt idx="3920">
                  <c:v>2.1581282775312627E-2</c:v>
                </c:pt>
                <c:pt idx="3921">
                  <c:v>8.0677692617991126E-3</c:v>
                </c:pt>
                <c:pt idx="3922">
                  <c:v>6.4542154094392899E-3</c:v>
                </c:pt>
                <c:pt idx="3923">
                  <c:v>1.109318273497378E-2</c:v>
                </c:pt>
                <c:pt idx="3924">
                  <c:v>2.2589753933037516E-2</c:v>
                </c:pt>
                <c:pt idx="3925">
                  <c:v>1.9362646228317869E-2</c:v>
                </c:pt>
                <c:pt idx="3926">
                  <c:v>1.9362646228317869E-2</c:v>
                </c:pt>
                <c:pt idx="3927">
                  <c:v>1.1496571198063736E-2</c:v>
                </c:pt>
                <c:pt idx="3928">
                  <c:v>2.4203307785397338E-2</c:v>
                </c:pt>
                <c:pt idx="3929">
                  <c:v>8.0677692617991126E-3</c:v>
                </c:pt>
                <c:pt idx="3930">
                  <c:v>1.290843081887858E-2</c:v>
                </c:pt>
                <c:pt idx="3931">
                  <c:v>8.0677692617991126E-3</c:v>
                </c:pt>
                <c:pt idx="3932">
                  <c:v>1.1294876966518758E-2</c:v>
                </c:pt>
                <c:pt idx="3933">
                  <c:v>1.6135538523598225E-2</c:v>
                </c:pt>
                <c:pt idx="3934">
                  <c:v>1.472367890278338E-2</c:v>
                </c:pt>
                <c:pt idx="3935">
                  <c:v>1.6337232755143202E-2</c:v>
                </c:pt>
                <c:pt idx="3936">
                  <c:v>1.6337232755143202E-2</c:v>
                </c:pt>
                <c:pt idx="3937">
                  <c:v>1.472367890278338E-2</c:v>
                </c:pt>
                <c:pt idx="3938">
                  <c:v>1.7749092375958047E-2</c:v>
                </c:pt>
                <c:pt idx="3939">
                  <c:v>2.4203307785397338E-2</c:v>
                </c:pt>
                <c:pt idx="3940">
                  <c:v>1.472367890278338E-2</c:v>
                </c:pt>
                <c:pt idx="3941">
                  <c:v>1.9564340459862849E-2</c:v>
                </c:pt>
                <c:pt idx="3942">
                  <c:v>1.9362646228317869E-2</c:v>
                </c:pt>
                <c:pt idx="3943">
                  <c:v>1.290843081887858E-2</c:v>
                </c:pt>
                <c:pt idx="3944">
                  <c:v>1.6135538523598225E-2</c:v>
                </c:pt>
                <c:pt idx="3945">
                  <c:v>2.2589753933037516E-2</c:v>
                </c:pt>
                <c:pt idx="3946">
                  <c:v>1.1294876966518758E-2</c:v>
                </c:pt>
                <c:pt idx="3947">
                  <c:v>2.581686163775716E-2</c:v>
                </c:pt>
                <c:pt idx="3948">
                  <c:v>1.6337232755143202E-2</c:v>
                </c:pt>
                <c:pt idx="3949">
                  <c:v>1.5933844292053249E-2</c:v>
                </c:pt>
                <c:pt idx="3950">
                  <c:v>8.0677692617991126E-3</c:v>
                </c:pt>
                <c:pt idx="3951">
                  <c:v>1.9160951996772892E-2</c:v>
                </c:pt>
                <c:pt idx="3952">
                  <c:v>1.6337232755143202E-2</c:v>
                </c:pt>
                <c:pt idx="3953">
                  <c:v>1.1698265429608713E-2</c:v>
                </c:pt>
                <c:pt idx="3954">
                  <c:v>6.6559096409842681E-3</c:v>
                </c:pt>
                <c:pt idx="3955">
                  <c:v>2.4405002016942314E-2</c:v>
                </c:pt>
                <c:pt idx="3956">
                  <c:v>1.1496571198063736E-2</c:v>
                </c:pt>
                <c:pt idx="3957">
                  <c:v>2.1177894312222671E-2</c:v>
                </c:pt>
                <c:pt idx="3958">
                  <c:v>1.1496571198063736E-2</c:v>
                </c:pt>
                <c:pt idx="3959">
                  <c:v>1.472367890278338E-2</c:v>
                </c:pt>
                <c:pt idx="3960">
                  <c:v>1.1496571198063736E-2</c:v>
                </c:pt>
                <c:pt idx="3961">
                  <c:v>1.4521984671238403E-2</c:v>
                </c:pt>
                <c:pt idx="3962">
                  <c:v>1.1496571198063736E-2</c:v>
                </c:pt>
                <c:pt idx="3963">
                  <c:v>1.7749092375958047E-2</c:v>
                </c:pt>
                <c:pt idx="3964">
                  <c:v>1.6135538523598225E-2</c:v>
                </c:pt>
                <c:pt idx="3965">
                  <c:v>1.7950786607503027E-2</c:v>
                </c:pt>
                <c:pt idx="3966">
                  <c:v>1.6337232755143202E-2</c:v>
                </c:pt>
                <c:pt idx="3967">
                  <c:v>1.7950786607503027E-2</c:v>
                </c:pt>
                <c:pt idx="3968">
                  <c:v>1.1496571198063736E-2</c:v>
                </c:pt>
                <c:pt idx="3969">
                  <c:v>1.290843081887858E-2</c:v>
                </c:pt>
                <c:pt idx="3970">
                  <c:v>1.2706736587333602E-2</c:v>
                </c:pt>
                <c:pt idx="3971">
                  <c:v>1.3110125050423558E-2</c:v>
                </c:pt>
                <c:pt idx="3972">
                  <c:v>1.4521984671238403E-2</c:v>
                </c:pt>
                <c:pt idx="3973">
                  <c:v>9.479628882613958E-3</c:v>
                </c:pt>
                <c:pt idx="3974">
                  <c:v>1.1899959661153691E-2</c:v>
                </c:pt>
                <c:pt idx="3975">
                  <c:v>1.6135538523598225E-2</c:v>
                </c:pt>
                <c:pt idx="3976">
                  <c:v>1.9362646228317869E-2</c:v>
                </c:pt>
                <c:pt idx="3977">
                  <c:v>1.8959257765227916E-2</c:v>
                </c:pt>
                <c:pt idx="3978">
                  <c:v>1.1698265429608713E-2</c:v>
                </c:pt>
                <c:pt idx="3979">
                  <c:v>1.6135538523598225E-2</c:v>
                </c:pt>
                <c:pt idx="3980">
                  <c:v>1.7749092375958047E-2</c:v>
                </c:pt>
                <c:pt idx="3981">
                  <c:v>1.6135538523598225E-2</c:v>
                </c:pt>
                <c:pt idx="3982">
                  <c:v>1.9362646228317869E-2</c:v>
                </c:pt>
                <c:pt idx="3983">
                  <c:v>1.4521984671238403E-2</c:v>
                </c:pt>
                <c:pt idx="3984">
                  <c:v>1.5933844292053249E-2</c:v>
                </c:pt>
                <c:pt idx="3985">
                  <c:v>1.290843081887858E-2</c:v>
                </c:pt>
                <c:pt idx="3986">
                  <c:v>1.1294876966518758E-2</c:v>
                </c:pt>
                <c:pt idx="3987">
                  <c:v>1.7749092375958047E-2</c:v>
                </c:pt>
                <c:pt idx="3988">
                  <c:v>9.8830173457039126E-3</c:v>
                </c:pt>
                <c:pt idx="3989">
                  <c:v>1.290843081887858E-2</c:v>
                </c:pt>
                <c:pt idx="3990">
                  <c:v>1.1496571198063736E-2</c:v>
                </c:pt>
                <c:pt idx="3991">
                  <c:v>1.6135538523598225E-2</c:v>
                </c:pt>
                <c:pt idx="3992">
                  <c:v>9.6813231141589344E-3</c:v>
                </c:pt>
                <c:pt idx="3993">
                  <c:v>2.0976200080677694E-2</c:v>
                </c:pt>
                <c:pt idx="3994">
                  <c:v>1.290843081887858E-2</c:v>
                </c:pt>
                <c:pt idx="3995">
                  <c:v>9.8830173457039126E-3</c:v>
                </c:pt>
                <c:pt idx="3996">
                  <c:v>6.6559096409842681E-3</c:v>
                </c:pt>
                <c:pt idx="3997">
                  <c:v>1.3110125050423558E-2</c:v>
                </c:pt>
                <c:pt idx="3998">
                  <c:v>2.581686163775716E-2</c:v>
                </c:pt>
                <c:pt idx="3999">
                  <c:v>9.6813231141589344E-3</c:v>
                </c:pt>
                <c:pt idx="4000">
                  <c:v>1.4521984671238403E-2</c:v>
                </c:pt>
                <c:pt idx="4001">
                  <c:v>1.1294876966518758E-2</c:v>
                </c:pt>
                <c:pt idx="4002">
                  <c:v>1.1496571198063736E-2</c:v>
                </c:pt>
                <c:pt idx="4003">
                  <c:v>2.2589753933037516E-2</c:v>
                </c:pt>
                <c:pt idx="4004">
                  <c:v>1.290843081887858E-2</c:v>
                </c:pt>
                <c:pt idx="4005">
                  <c:v>2.2589753933037516E-2</c:v>
                </c:pt>
                <c:pt idx="4006">
                  <c:v>2.1177894312222671E-2</c:v>
                </c:pt>
                <c:pt idx="4007">
                  <c:v>1.290843081887858E-2</c:v>
                </c:pt>
                <c:pt idx="4008">
                  <c:v>9.8830173457039126E-3</c:v>
                </c:pt>
                <c:pt idx="4009">
                  <c:v>1.5933844292053249E-2</c:v>
                </c:pt>
                <c:pt idx="4010">
                  <c:v>1.4521984671238403E-2</c:v>
                </c:pt>
                <c:pt idx="4011">
                  <c:v>2.2589753933037516E-2</c:v>
                </c:pt>
                <c:pt idx="4012">
                  <c:v>8.0677692617991126E-3</c:v>
                </c:pt>
                <c:pt idx="4013">
                  <c:v>2.7430415490116981E-2</c:v>
                </c:pt>
                <c:pt idx="4014">
                  <c:v>1.8959257765227916E-2</c:v>
                </c:pt>
                <c:pt idx="4015">
                  <c:v>1.6740621218233158E-2</c:v>
                </c:pt>
                <c:pt idx="4016">
                  <c:v>1.472367890278338E-2</c:v>
                </c:pt>
                <c:pt idx="4017">
                  <c:v>1.9362646228317869E-2</c:v>
                </c:pt>
                <c:pt idx="4018">
                  <c:v>1.7144009681323114E-2</c:v>
                </c:pt>
                <c:pt idx="4019">
                  <c:v>2.944735780556676E-2</c:v>
                </c:pt>
                <c:pt idx="4020">
                  <c:v>1.1294876966518758E-2</c:v>
                </c:pt>
                <c:pt idx="4021">
                  <c:v>1.6135538523598225E-2</c:v>
                </c:pt>
                <c:pt idx="4022">
                  <c:v>1.6135538523598225E-2</c:v>
                </c:pt>
                <c:pt idx="4023">
                  <c:v>1.5127067365873336E-2</c:v>
                </c:pt>
                <c:pt idx="4024">
                  <c:v>1.8757563533682936E-2</c:v>
                </c:pt>
                <c:pt idx="4025">
                  <c:v>2.4203307785397338E-2</c:v>
                </c:pt>
                <c:pt idx="4026">
                  <c:v>6.6559096409842681E-3</c:v>
                </c:pt>
                <c:pt idx="4027">
                  <c:v>1.1294876966518758E-2</c:v>
                </c:pt>
                <c:pt idx="4028">
                  <c:v>1.4521984671238403E-2</c:v>
                </c:pt>
                <c:pt idx="4029">
                  <c:v>9.8830173457039126E-3</c:v>
                </c:pt>
                <c:pt idx="4030">
                  <c:v>1.7749092375958047E-2</c:v>
                </c:pt>
                <c:pt idx="4031">
                  <c:v>2.0976200080677694E-2</c:v>
                </c:pt>
                <c:pt idx="4032">
                  <c:v>1.3311819281968536E-2</c:v>
                </c:pt>
                <c:pt idx="4033">
                  <c:v>1.4118596208148447E-2</c:v>
                </c:pt>
                <c:pt idx="4034">
                  <c:v>1.6135538523598225E-2</c:v>
                </c:pt>
                <c:pt idx="4035">
                  <c:v>1.1294876966518758E-2</c:v>
                </c:pt>
                <c:pt idx="4036">
                  <c:v>1.4521984671238403E-2</c:v>
                </c:pt>
                <c:pt idx="4037">
                  <c:v>1.7749092375958047E-2</c:v>
                </c:pt>
                <c:pt idx="4038">
                  <c:v>2.5615167406212183E-2</c:v>
                </c:pt>
                <c:pt idx="4039">
                  <c:v>9.8830173457039126E-3</c:v>
                </c:pt>
                <c:pt idx="4040">
                  <c:v>1.1294876966518758E-2</c:v>
                </c:pt>
                <c:pt idx="4041">
                  <c:v>1.290843081887858E-2</c:v>
                </c:pt>
                <c:pt idx="4042">
                  <c:v>1.7749092375958047E-2</c:v>
                </c:pt>
                <c:pt idx="4043">
                  <c:v>1.1294876966518758E-2</c:v>
                </c:pt>
                <c:pt idx="4044">
                  <c:v>1.4521984671238403E-2</c:v>
                </c:pt>
                <c:pt idx="4045">
                  <c:v>1.6135538523598225E-2</c:v>
                </c:pt>
                <c:pt idx="4046">
                  <c:v>1.290843081887858E-2</c:v>
                </c:pt>
                <c:pt idx="4047">
                  <c:v>9.6813231141589344E-3</c:v>
                </c:pt>
                <c:pt idx="4048">
                  <c:v>1.1496571198063736E-2</c:v>
                </c:pt>
                <c:pt idx="4049">
                  <c:v>1.7749092375958047E-2</c:v>
                </c:pt>
                <c:pt idx="4050">
                  <c:v>6.4542154094392899E-3</c:v>
                </c:pt>
                <c:pt idx="4051">
                  <c:v>9.8830173457039126E-3</c:v>
                </c:pt>
                <c:pt idx="4052">
                  <c:v>1.3110125050423558E-2</c:v>
                </c:pt>
                <c:pt idx="4053">
                  <c:v>1.9362646228317869E-2</c:v>
                </c:pt>
                <c:pt idx="4054">
                  <c:v>2.581686163775716E-2</c:v>
                </c:pt>
                <c:pt idx="4055">
                  <c:v>1.8152480839048003E-2</c:v>
                </c:pt>
                <c:pt idx="4056">
                  <c:v>1.5530455828963292E-2</c:v>
                </c:pt>
                <c:pt idx="4057">
                  <c:v>1.3513513513513514E-2</c:v>
                </c:pt>
                <c:pt idx="4058">
                  <c:v>1.9564340459862849E-2</c:v>
                </c:pt>
                <c:pt idx="4059">
                  <c:v>1.6135538523598225E-2</c:v>
                </c:pt>
                <c:pt idx="4060">
                  <c:v>1.3110125050423558E-2</c:v>
                </c:pt>
                <c:pt idx="4061">
                  <c:v>7.8660750302541344E-3</c:v>
                </c:pt>
                <c:pt idx="4062">
                  <c:v>1.0488100040338847E-2</c:v>
                </c:pt>
                <c:pt idx="4063">
                  <c:v>1.3916901976603469E-2</c:v>
                </c:pt>
                <c:pt idx="4064">
                  <c:v>6.6559096409842681E-3</c:v>
                </c:pt>
                <c:pt idx="4065">
                  <c:v>1.7749092375958047E-2</c:v>
                </c:pt>
                <c:pt idx="4066">
                  <c:v>1.7749092375958047E-2</c:v>
                </c:pt>
                <c:pt idx="4067">
                  <c:v>1.4521984671238403E-2</c:v>
                </c:pt>
                <c:pt idx="4068">
                  <c:v>1.290843081887858E-2</c:v>
                </c:pt>
                <c:pt idx="4069">
                  <c:v>6.4542154094392899E-3</c:v>
                </c:pt>
                <c:pt idx="4070">
                  <c:v>2.8237192416296894E-2</c:v>
                </c:pt>
                <c:pt idx="4071">
                  <c:v>1.2101653892698669E-2</c:v>
                </c:pt>
                <c:pt idx="4072">
                  <c:v>1.472367890278338E-2</c:v>
                </c:pt>
                <c:pt idx="4073">
                  <c:v>1.6337232755143202E-2</c:v>
                </c:pt>
                <c:pt idx="4074">
                  <c:v>2.1177894312222671E-2</c:v>
                </c:pt>
                <c:pt idx="4075">
                  <c:v>9.8830173457039126E-3</c:v>
                </c:pt>
                <c:pt idx="4076">
                  <c:v>1.1496571198063736E-2</c:v>
                </c:pt>
                <c:pt idx="4077">
                  <c:v>3.0657523194836628E-2</c:v>
                </c:pt>
                <c:pt idx="4078">
                  <c:v>1.7749092375958047E-2</c:v>
                </c:pt>
                <c:pt idx="4079">
                  <c:v>1.3110125050423558E-2</c:v>
                </c:pt>
                <c:pt idx="4080">
                  <c:v>2.0976200080677694E-2</c:v>
                </c:pt>
                <c:pt idx="4081">
                  <c:v>1.1294876966518758E-2</c:v>
                </c:pt>
                <c:pt idx="4082">
                  <c:v>1.472367890278338E-2</c:v>
                </c:pt>
                <c:pt idx="4083">
                  <c:v>1.7950786607503027E-2</c:v>
                </c:pt>
                <c:pt idx="4084">
                  <c:v>1.7749092375958047E-2</c:v>
                </c:pt>
                <c:pt idx="4085">
                  <c:v>1.6337232755143202E-2</c:v>
                </c:pt>
                <c:pt idx="4086">
                  <c:v>1.9362646228317869E-2</c:v>
                </c:pt>
                <c:pt idx="4087">
                  <c:v>1.472367890278338E-2</c:v>
                </c:pt>
                <c:pt idx="4088">
                  <c:v>1.6337232755143202E-2</c:v>
                </c:pt>
                <c:pt idx="4089">
                  <c:v>4.6389673255344899E-3</c:v>
                </c:pt>
                <c:pt idx="4090">
                  <c:v>8.8745461879790235E-3</c:v>
                </c:pt>
                <c:pt idx="4091">
                  <c:v>1.3311819281968536E-2</c:v>
                </c:pt>
                <c:pt idx="4092">
                  <c:v>1.290843081887858E-2</c:v>
                </c:pt>
                <c:pt idx="4093">
                  <c:v>1.3311819281968536E-2</c:v>
                </c:pt>
                <c:pt idx="4094">
                  <c:v>9.8830173457039126E-3</c:v>
                </c:pt>
                <c:pt idx="4095">
                  <c:v>2.1177894312222671E-2</c:v>
                </c:pt>
                <c:pt idx="4096">
                  <c:v>1.1496571198063736E-2</c:v>
                </c:pt>
                <c:pt idx="4097">
                  <c:v>2.0976200080677694E-2</c:v>
                </c:pt>
                <c:pt idx="4098">
                  <c:v>1.4925373134328358E-2</c:v>
                </c:pt>
                <c:pt idx="4099">
                  <c:v>1.472367890278338E-2</c:v>
                </c:pt>
                <c:pt idx="4100">
                  <c:v>1.4925373134328358E-2</c:v>
                </c:pt>
                <c:pt idx="4101">
                  <c:v>1.7749092375958047E-2</c:v>
                </c:pt>
                <c:pt idx="4102">
                  <c:v>1.7749092375958047E-2</c:v>
                </c:pt>
                <c:pt idx="4103">
                  <c:v>1.4925373134328358E-2</c:v>
                </c:pt>
                <c:pt idx="4104">
                  <c:v>1.472367890278338E-2</c:v>
                </c:pt>
                <c:pt idx="4105">
                  <c:v>2.581686163775716E-2</c:v>
                </c:pt>
                <c:pt idx="4106">
                  <c:v>1.7749092375958047E-2</c:v>
                </c:pt>
                <c:pt idx="4107">
                  <c:v>2.0976200080677694E-2</c:v>
                </c:pt>
                <c:pt idx="4108">
                  <c:v>9.8830173457039126E-3</c:v>
                </c:pt>
                <c:pt idx="4109">
                  <c:v>2.1177894312222671E-2</c:v>
                </c:pt>
                <c:pt idx="4110">
                  <c:v>8.2694634933440907E-3</c:v>
                </c:pt>
                <c:pt idx="4111">
                  <c:v>1.6337232755143202E-2</c:v>
                </c:pt>
                <c:pt idx="4112">
                  <c:v>2.0976200080677694E-2</c:v>
                </c:pt>
                <c:pt idx="4113">
                  <c:v>1.9362646228317869E-2</c:v>
                </c:pt>
                <c:pt idx="4114">
                  <c:v>1.472367890278338E-2</c:v>
                </c:pt>
                <c:pt idx="4115">
                  <c:v>6.8576038725292453E-3</c:v>
                </c:pt>
                <c:pt idx="4116">
                  <c:v>1.472367890278338E-2</c:v>
                </c:pt>
                <c:pt idx="4117">
                  <c:v>2.2589753933037516E-2</c:v>
                </c:pt>
                <c:pt idx="4118">
                  <c:v>8.2694634933440907E-3</c:v>
                </c:pt>
                <c:pt idx="4119">
                  <c:v>2.1177894312222671E-2</c:v>
                </c:pt>
                <c:pt idx="4120">
                  <c:v>3.5296490520371114E-2</c:v>
                </c:pt>
                <c:pt idx="4121">
                  <c:v>1.5530455828963292E-2</c:v>
                </c:pt>
                <c:pt idx="4122">
                  <c:v>2.1782977006857603E-2</c:v>
                </c:pt>
                <c:pt idx="4123">
                  <c:v>1.1496571198063736E-2</c:v>
                </c:pt>
                <c:pt idx="4124">
                  <c:v>1.3110125050423558E-2</c:v>
                </c:pt>
                <c:pt idx="4125">
                  <c:v>1.3311819281968536E-2</c:v>
                </c:pt>
                <c:pt idx="4126">
                  <c:v>2.0774505849132714E-2</c:v>
                </c:pt>
                <c:pt idx="4127">
                  <c:v>1.1899959661153691E-2</c:v>
                </c:pt>
                <c:pt idx="4128">
                  <c:v>1.290843081887858E-2</c:v>
                </c:pt>
                <c:pt idx="4129">
                  <c:v>2.4405002016942314E-2</c:v>
                </c:pt>
                <c:pt idx="4130">
                  <c:v>1.7950786607503027E-2</c:v>
                </c:pt>
                <c:pt idx="4131">
                  <c:v>1.3110125050423558E-2</c:v>
                </c:pt>
                <c:pt idx="4132">
                  <c:v>1.9564340459862849E-2</c:v>
                </c:pt>
                <c:pt idx="4133">
                  <c:v>2.2791448164582492E-2</c:v>
                </c:pt>
                <c:pt idx="4134">
                  <c:v>1.472367890278338E-2</c:v>
                </c:pt>
                <c:pt idx="4135">
                  <c:v>2.0976200080677694E-2</c:v>
                </c:pt>
                <c:pt idx="4136">
                  <c:v>1.472367890278338E-2</c:v>
                </c:pt>
                <c:pt idx="4137">
                  <c:v>2.1177894312222671E-2</c:v>
                </c:pt>
                <c:pt idx="4138">
                  <c:v>8.2694634933440907E-3</c:v>
                </c:pt>
                <c:pt idx="4139">
                  <c:v>1.4925373134328358E-2</c:v>
                </c:pt>
                <c:pt idx="4140">
                  <c:v>2.0976200080677694E-2</c:v>
                </c:pt>
                <c:pt idx="4141">
                  <c:v>1.290843081887858E-2</c:v>
                </c:pt>
                <c:pt idx="4142">
                  <c:v>1.6337232755143202E-2</c:v>
                </c:pt>
                <c:pt idx="4143">
                  <c:v>1.7749092375958047E-2</c:v>
                </c:pt>
                <c:pt idx="4144">
                  <c:v>1.3110125050423558E-2</c:v>
                </c:pt>
                <c:pt idx="4145">
                  <c:v>1.4521984671238403E-2</c:v>
                </c:pt>
                <c:pt idx="4146">
                  <c:v>1.290843081887858E-2</c:v>
                </c:pt>
                <c:pt idx="4147">
                  <c:v>9.6813231141589344E-3</c:v>
                </c:pt>
                <c:pt idx="4148">
                  <c:v>1.472367890278338E-2</c:v>
                </c:pt>
                <c:pt idx="4149">
                  <c:v>2.9043969342476807E-2</c:v>
                </c:pt>
                <c:pt idx="4150">
                  <c:v>1.1294876966518758E-2</c:v>
                </c:pt>
                <c:pt idx="4151">
                  <c:v>6.4542154094392899E-3</c:v>
                </c:pt>
                <c:pt idx="4152">
                  <c:v>1.9362646228317869E-2</c:v>
                </c:pt>
                <c:pt idx="4153">
                  <c:v>2.4203307785397338E-2</c:v>
                </c:pt>
                <c:pt idx="4154">
                  <c:v>2.581686163775716E-2</c:v>
                </c:pt>
                <c:pt idx="4155">
                  <c:v>6.4542154094392899E-3</c:v>
                </c:pt>
                <c:pt idx="4156">
                  <c:v>2.0976200080677694E-2</c:v>
                </c:pt>
                <c:pt idx="4157">
                  <c:v>1.3513513513513514E-2</c:v>
                </c:pt>
                <c:pt idx="4158">
                  <c:v>1.2505042355788625E-2</c:v>
                </c:pt>
                <c:pt idx="4159">
                  <c:v>1.8152480839048003E-2</c:v>
                </c:pt>
                <c:pt idx="4160">
                  <c:v>1.7345703912868091E-2</c:v>
                </c:pt>
                <c:pt idx="4161">
                  <c:v>2.4203307785397338E-2</c:v>
                </c:pt>
                <c:pt idx="4162">
                  <c:v>1.290843081887858E-2</c:v>
                </c:pt>
                <c:pt idx="4163">
                  <c:v>2.1984671238402583E-2</c:v>
                </c:pt>
                <c:pt idx="4164">
                  <c:v>1.835417507059298E-2</c:v>
                </c:pt>
                <c:pt idx="4165">
                  <c:v>1.290843081887858E-2</c:v>
                </c:pt>
                <c:pt idx="4166">
                  <c:v>2.581686163775716E-2</c:v>
                </c:pt>
                <c:pt idx="4167">
                  <c:v>2.581686163775716E-2</c:v>
                </c:pt>
                <c:pt idx="4168">
                  <c:v>1.290843081887858E-2</c:v>
                </c:pt>
                <c:pt idx="4169">
                  <c:v>1.7749092375958047E-2</c:v>
                </c:pt>
                <c:pt idx="4170">
                  <c:v>1.9362646228317869E-2</c:v>
                </c:pt>
                <c:pt idx="4171">
                  <c:v>1.2706736587333602E-2</c:v>
                </c:pt>
                <c:pt idx="4172">
                  <c:v>2.0774505849132714E-2</c:v>
                </c:pt>
                <c:pt idx="4173">
                  <c:v>2.4001613553852361E-2</c:v>
                </c:pt>
                <c:pt idx="4174">
                  <c:v>1.290843081887858E-2</c:v>
                </c:pt>
                <c:pt idx="4175">
                  <c:v>1.5933844292053249E-2</c:v>
                </c:pt>
                <c:pt idx="4176">
                  <c:v>9.6813231141589344E-3</c:v>
                </c:pt>
                <c:pt idx="4177">
                  <c:v>2.2589753933037516E-2</c:v>
                </c:pt>
                <c:pt idx="4178">
                  <c:v>1.6135538523598225E-2</c:v>
                </c:pt>
                <c:pt idx="4179">
                  <c:v>3.2876159741831383E-2</c:v>
                </c:pt>
                <c:pt idx="4180">
                  <c:v>1.0488100040338847E-2</c:v>
                </c:pt>
                <c:pt idx="4181">
                  <c:v>2.0774505849132714E-2</c:v>
                </c:pt>
                <c:pt idx="4182">
                  <c:v>1.5933844292053249E-2</c:v>
                </c:pt>
                <c:pt idx="4183">
                  <c:v>2.4001613553852361E-2</c:v>
                </c:pt>
                <c:pt idx="4184">
                  <c:v>6.4542154094392899E-3</c:v>
                </c:pt>
                <c:pt idx="4185">
                  <c:v>9.479628882613958E-3</c:v>
                </c:pt>
                <c:pt idx="4186">
                  <c:v>6.4542154094392899E-3</c:v>
                </c:pt>
                <c:pt idx="4187">
                  <c:v>1.1294876966518758E-2</c:v>
                </c:pt>
                <c:pt idx="4188">
                  <c:v>1.9160951996772892E-2</c:v>
                </c:pt>
                <c:pt idx="4189">
                  <c:v>2.5615167406212183E-2</c:v>
                </c:pt>
                <c:pt idx="4190">
                  <c:v>1.6135538523598225E-2</c:v>
                </c:pt>
                <c:pt idx="4191">
                  <c:v>1.5933844292053249E-2</c:v>
                </c:pt>
                <c:pt idx="4192">
                  <c:v>1.6135538523598225E-2</c:v>
                </c:pt>
                <c:pt idx="4193">
                  <c:v>1.2706736587333602E-2</c:v>
                </c:pt>
                <c:pt idx="4194">
                  <c:v>7.8660750302541344E-3</c:v>
                </c:pt>
                <c:pt idx="4195">
                  <c:v>2.6220250100847116E-2</c:v>
                </c:pt>
                <c:pt idx="4196">
                  <c:v>1.3715207745058491E-2</c:v>
                </c:pt>
                <c:pt idx="4197">
                  <c:v>1.9160951996772892E-2</c:v>
                </c:pt>
                <c:pt idx="4198">
                  <c:v>1.4320290439693425E-2</c:v>
                </c:pt>
                <c:pt idx="4199">
                  <c:v>1.2706736587333602E-2</c:v>
                </c:pt>
                <c:pt idx="4200">
                  <c:v>1.9160951996772892E-2</c:v>
                </c:pt>
                <c:pt idx="4201">
                  <c:v>1.4320290439693425E-2</c:v>
                </c:pt>
                <c:pt idx="4202">
                  <c:v>1.9160951996772892E-2</c:v>
                </c:pt>
                <c:pt idx="4203">
                  <c:v>1.7547398144413071E-2</c:v>
                </c:pt>
                <c:pt idx="4204">
                  <c:v>1.1294876966518758E-2</c:v>
                </c:pt>
                <c:pt idx="4205">
                  <c:v>1.290843081887858E-2</c:v>
                </c:pt>
                <c:pt idx="4206">
                  <c:v>1.7749092375958047E-2</c:v>
                </c:pt>
                <c:pt idx="4207">
                  <c:v>1.3110125050423558E-2</c:v>
                </c:pt>
                <c:pt idx="4208">
                  <c:v>1.9362646228317869E-2</c:v>
                </c:pt>
                <c:pt idx="4209">
                  <c:v>2.0774505849132714E-2</c:v>
                </c:pt>
                <c:pt idx="4210">
                  <c:v>1.4320290439693425E-2</c:v>
                </c:pt>
                <c:pt idx="4211">
                  <c:v>1.4320290439693425E-2</c:v>
                </c:pt>
                <c:pt idx="4212">
                  <c:v>1.4320290439693425E-2</c:v>
                </c:pt>
                <c:pt idx="4213">
                  <c:v>1.4320290439693425E-2</c:v>
                </c:pt>
                <c:pt idx="4214">
                  <c:v>2.4203307785397338E-2</c:v>
                </c:pt>
                <c:pt idx="4215">
                  <c:v>2.0774505849132714E-2</c:v>
                </c:pt>
                <c:pt idx="4216">
                  <c:v>1.7547398144413071E-2</c:v>
                </c:pt>
                <c:pt idx="4217">
                  <c:v>1.4521984671238403E-2</c:v>
                </c:pt>
                <c:pt idx="4218">
                  <c:v>1.9160951996772892E-2</c:v>
                </c:pt>
                <c:pt idx="4219">
                  <c:v>9.479628882613958E-3</c:v>
                </c:pt>
                <c:pt idx="4220">
                  <c:v>2.8842275110931827E-2</c:v>
                </c:pt>
                <c:pt idx="4221">
                  <c:v>1.5933844292053249E-2</c:v>
                </c:pt>
                <c:pt idx="4222">
                  <c:v>1.4521984671238403E-2</c:v>
                </c:pt>
                <c:pt idx="4223">
                  <c:v>1.7345703912868091E-2</c:v>
                </c:pt>
                <c:pt idx="4224">
                  <c:v>1.109318273497378E-2</c:v>
                </c:pt>
                <c:pt idx="4225">
                  <c:v>1.5933844292053249E-2</c:v>
                </c:pt>
                <c:pt idx="4226">
                  <c:v>1.7547398144413071E-2</c:v>
                </c:pt>
                <c:pt idx="4227">
                  <c:v>1.6135538523598225E-2</c:v>
                </c:pt>
                <c:pt idx="4228">
                  <c:v>1.0891488503428802E-2</c:v>
                </c:pt>
                <c:pt idx="4229">
                  <c:v>1.6337232755143202E-2</c:v>
                </c:pt>
                <c:pt idx="4230">
                  <c:v>1.6135538523598225E-2</c:v>
                </c:pt>
                <c:pt idx="4231">
                  <c:v>1.1294876966518758E-2</c:v>
                </c:pt>
                <c:pt idx="4232">
                  <c:v>1.2706736587333602E-2</c:v>
                </c:pt>
                <c:pt idx="4233">
                  <c:v>1.2706736587333602E-2</c:v>
                </c:pt>
                <c:pt idx="4234">
                  <c:v>1.1294876966518758E-2</c:v>
                </c:pt>
                <c:pt idx="4235">
                  <c:v>1.5933844292053249E-2</c:v>
                </c:pt>
                <c:pt idx="4236">
                  <c:v>2.0572811617587738E-2</c:v>
                </c:pt>
                <c:pt idx="4237">
                  <c:v>1.6135538523598225E-2</c:v>
                </c:pt>
                <c:pt idx="4238">
                  <c:v>1.1294876966518758E-2</c:v>
                </c:pt>
                <c:pt idx="4239">
                  <c:v>1.4320290439693425E-2</c:v>
                </c:pt>
                <c:pt idx="4240">
                  <c:v>1.109318273497378E-2</c:v>
                </c:pt>
                <c:pt idx="4241">
                  <c:v>9.8830173457039126E-3</c:v>
                </c:pt>
                <c:pt idx="4242">
                  <c:v>1.7749092375958047E-2</c:v>
                </c:pt>
                <c:pt idx="4243">
                  <c:v>1.4320290439693425E-2</c:v>
                </c:pt>
                <c:pt idx="4244">
                  <c:v>1.7749092375958047E-2</c:v>
                </c:pt>
                <c:pt idx="4245">
                  <c:v>2.0774505849132714E-2</c:v>
                </c:pt>
                <c:pt idx="4246">
                  <c:v>2.2388059701492536E-2</c:v>
                </c:pt>
                <c:pt idx="4247">
                  <c:v>3.0455828963291649E-2</c:v>
                </c:pt>
                <c:pt idx="4248">
                  <c:v>1.109318273497378E-2</c:v>
                </c:pt>
                <c:pt idx="4249">
                  <c:v>1.2706736587333602E-2</c:v>
                </c:pt>
                <c:pt idx="4250">
                  <c:v>1.5933844292053249E-2</c:v>
                </c:pt>
                <c:pt idx="4251">
                  <c:v>1.109318273497378E-2</c:v>
                </c:pt>
                <c:pt idx="4252">
                  <c:v>1.7749092375958047E-2</c:v>
                </c:pt>
                <c:pt idx="4253">
                  <c:v>2.0774505849132714E-2</c:v>
                </c:pt>
                <c:pt idx="4254">
                  <c:v>6.2525211778943126E-3</c:v>
                </c:pt>
                <c:pt idx="4255">
                  <c:v>6.2525211778943126E-3</c:v>
                </c:pt>
                <c:pt idx="4256">
                  <c:v>1.1294876966518758E-2</c:v>
                </c:pt>
                <c:pt idx="4257">
                  <c:v>2.2589753933037516E-2</c:v>
                </c:pt>
                <c:pt idx="4258">
                  <c:v>1.290843081887858E-2</c:v>
                </c:pt>
                <c:pt idx="4259">
                  <c:v>1.7749092375958047E-2</c:v>
                </c:pt>
                <c:pt idx="4260">
                  <c:v>1.2706736587333602E-2</c:v>
                </c:pt>
                <c:pt idx="4261">
                  <c:v>1.4521984671238403E-2</c:v>
                </c:pt>
                <c:pt idx="4262">
                  <c:v>1.5933844292053249E-2</c:v>
                </c:pt>
                <c:pt idx="4263">
                  <c:v>1.109318273497378E-2</c:v>
                </c:pt>
                <c:pt idx="4264">
                  <c:v>2.5413473174667203E-2</c:v>
                </c:pt>
                <c:pt idx="4265">
                  <c:v>2.0976200080677694E-2</c:v>
                </c:pt>
                <c:pt idx="4266">
                  <c:v>1.6538926986688181E-2</c:v>
                </c:pt>
                <c:pt idx="4267">
                  <c:v>1.6942315449778138E-2</c:v>
                </c:pt>
                <c:pt idx="4268">
                  <c:v>1.5933844292053249E-2</c:v>
                </c:pt>
                <c:pt idx="4269">
                  <c:v>9.6813231141589344E-3</c:v>
                </c:pt>
                <c:pt idx="4270">
                  <c:v>1.9362646228317869E-2</c:v>
                </c:pt>
                <c:pt idx="4271">
                  <c:v>1.4521984671238403E-2</c:v>
                </c:pt>
                <c:pt idx="4272">
                  <c:v>1.290843081887858E-2</c:v>
                </c:pt>
                <c:pt idx="4273">
                  <c:v>2.2388059701492536E-2</c:v>
                </c:pt>
                <c:pt idx="4274">
                  <c:v>1.7950786607503027E-2</c:v>
                </c:pt>
                <c:pt idx="4275">
                  <c:v>2.2388059701492536E-2</c:v>
                </c:pt>
                <c:pt idx="4276">
                  <c:v>1.6135538523598225E-2</c:v>
                </c:pt>
                <c:pt idx="4277">
                  <c:v>9.6813231141589344E-3</c:v>
                </c:pt>
                <c:pt idx="4278">
                  <c:v>1.1496571198063736E-2</c:v>
                </c:pt>
                <c:pt idx="4279">
                  <c:v>1.7749092375958047E-2</c:v>
                </c:pt>
                <c:pt idx="4280">
                  <c:v>1.290843081887858E-2</c:v>
                </c:pt>
                <c:pt idx="4281">
                  <c:v>1.4521984671238403E-2</c:v>
                </c:pt>
                <c:pt idx="4282">
                  <c:v>2.0976200080677694E-2</c:v>
                </c:pt>
                <c:pt idx="4283">
                  <c:v>2.0976200080677694E-2</c:v>
                </c:pt>
                <c:pt idx="4284">
                  <c:v>9.6813231141589344E-3</c:v>
                </c:pt>
                <c:pt idx="4285">
                  <c:v>1.4521984671238403E-2</c:v>
                </c:pt>
                <c:pt idx="4286">
                  <c:v>1.7547398144413071E-2</c:v>
                </c:pt>
                <c:pt idx="4287">
                  <c:v>3.0455828963291649E-2</c:v>
                </c:pt>
                <c:pt idx="4288">
                  <c:v>2.4203307785397338E-2</c:v>
                </c:pt>
                <c:pt idx="4289">
                  <c:v>8.2694634933440907E-3</c:v>
                </c:pt>
                <c:pt idx="4290">
                  <c:v>1.1294876966518758E-2</c:v>
                </c:pt>
                <c:pt idx="4291">
                  <c:v>1.7749092375958047E-2</c:v>
                </c:pt>
                <c:pt idx="4292">
                  <c:v>1.6135538523598225E-2</c:v>
                </c:pt>
                <c:pt idx="4293">
                  <c:v>1.855586930213796E-2</c:v>
                </c:pt>
                <c:pt idx="4294">
                  <c:v>1.2303348124243647E-2</c:v>
                </c:pt>
                <c:pt idx="4295">
                  <c:v>2.0976200080677694E-2</c:v>
                </c:pt>
                <c:pt idx="4296">
                  <c:v>1.4521984671238403E-2</c:v>
                </c:pt>
                <c:pt idx="4297">
                  <c:v>1.4521984671238403E-2</c:v>
                </c:pt>
                <c:pt idx="4298">
                  <c:v>1.7547398144413071E-2</c:v>
                </c:pt>
                <c:pt idx="4299">
                  <c:v>1.7749092375958047E-2</c:v>
                </c:pt>
                <c:pt idx="4300">
                  <c:v>1.290843081887858E-2</c:v>
                </c:pt>
                <c:pt idx="4301">
                  <c:v>1.5127067365873336E-2</c:v>
                </c:pt>
                <c:pt idx="4302">
                  <c:v>9.2779346510689798E-3</c:v>
                </c:pt>
                <c:pt idx="4303">
                  <c:v>9.2779346510689798E-3</c:v>
                </c:pt>
                <c:pt idx="4304">
                  <c:v>1.6538926986688181E-2</c:v>
                </c:pt>
                <c:pt idx="4305">
                  <c:v>1.9362646228317869E-2</c:v>
                </c:pt>
                <c:pt idx="4306">
                  <c:v>2.0774505849132714E-2</c:v>
                </c:pt>
                <c:pt idx="4307">
                  <c:v>1.9362646228317869E-2</c:v>
                </c:pt>
                <c:pt idx="4308">
                  <c:v>1.1294876966518758E-2</c:v>
                </c:pt>
                <c:pt idx="4309">
                  <c:v>1.7749092375958047E-2</c:v>
                </c:pt>
                <c:pt idx="4310">
                  <c:v>1.6135538523598225E-2</c:v>
                </c:pt>
                <c:pt idx="4311">
                  <c:v>1.7749092375958047E-2</c:v>
                </c:pt>
                <c:pt idx="4312">
                  <c:v>1.290843081887858E-2</c:v>
                </c:pt>
                <c:pt idx="4313">
                  <c:v>1.1294876966518758E-2</c:v>
                </c:pt>
                <c:pt idx="4314">
                  <c:v>1.9362646228317869E-2</c:v>
                </c:pt>
                <c:pt idx="4315">
                  <c:v>2.4203307785397338E-2</c:v>
                </c:pt>
                <c:pt idx="4316">
                  <c:v>1.290843081887858E-2</c:v>
                </c:pt>
                <c:pt idx="4317">
                  <c:v>1.472367890278338E-2</c:v>
                </c:pt>
                <c:pt idx="4318">
                  <c:v>1.4320290439693425E-2</c:v>
                </c:pt>
                <c:pt idx="4319">
                  <c:v>1.6538926986688181E-2</c:v>
                </c:pt>
                <c:pt idx="4320">
                  <c:v>9.6813231141589344E-3</c:v>
                </c:pt>
                <c:pt idx="4321">
                  <c:v>1.4521984671238403E-2</c:v>
                </c:pt>
                <c:pt idx="4322">
                  <c:v>1.9362646228317869E-2</c:v>
                </c:pt>
                <c:pt idx="4323">
                  <c:v>1.1294876966518758E-2</c:v>
                </c:pt>
                <c:pt idx="4324">
                  <c:v>1.5933844292053249E-2</c:v>
                </c:pt>
                <c:pt idx="4325">
                  <c:v>1.290843081887858E-2</c:v>
                </c:pt>
                <c:pt idx="4326">
                  <c:v>1.9362646228317869E-2</c:v>
                </c:pt>
                <c:pt idx="4327">
                  <c:v>2.0169423154497781E-2</c:v>
                </c:pt>
                <c:pt idx="4328">
                  <c:v>8.8745461879790235E-3</c:v>
                </c:pt>
                <c:pt idx="4329">
                  <c:v>1.7749092375958047E-2</c:v>
                </c:pt>
                <c:pt idx="4330">
                  <c:v>2.4001613553852361E-2</c:v>
                </c:pt>
                <c:pt idx="4331">
                  <c:v>2.2589753933037516E-2</c:v>
                </c:pt>
                <c:pt idx="4332">
                  <c:v>1.109318273497378E-2</c:v>
                </c:pt>
                <c:pt idx="4333">
                  <c:v>1.1294876966518758E-2</c:v>
                </c:pt>
                <c:pt idx="4334">
                  <c:v>1.9160951996772892E-2</c:v>
                </c:pt>
                <c:pt idx="4335">
                  <c:v>1.4320290439693425E-2</c:v>
                </c:pt>
                <c:pt idx="4336">
                  <c:v>9.479628882613958E-3</c:v>
                </c:pt>
                <c:pt idx="4337">
                  <c:v>1.290843081887858E-2</c:v>
                </c:pt>
                <c:pt idx="4338">
                  <c:v>1.5933844292053249E-2</c:v>
                </c:pt>
                <c:pt idx="4339">
                  <c:v>1.3916901976603469E-2</c:v>
                </c:pt>
                <c:pt idx="4340">
                  <c:v>1.0084711577248891E-2</c:v>
                </c:pt>
                <c:pt idx="4341">
                  <c:v>1.4320290439693425E-2</c:v>
                </c:pt>
                <c:pt idx="4342">
                  <c:v>1.7547398144413071E-2</c:v>
                </c:pt>
                <c:pt idx="4343">
                  <c:v>1.109318273497378E-2</c:v>
                </c:pt>
                <c:pt idx="4344">
                  <c:v>1.290843081887858E-2</c:v>
                </c:pt>
                <c:pt idx="4345">
                  <c:v>1.5933844292053249E-2</c:v>
                </c:pt>
                <c:pt idx="4346">
                  <c:v>1.9362646228317869E-2</c:v>
                </c:pt>
                <c:pt idx="4347">
                  <c:v>9.6813231141589344E-3</c:v>
                </c:pt>
                <c:pt idx="4348">
                  <c:v>1.4521984671238403E-2</c:v>
                </c:pt>
                <c:pt idx="4349">
                  <c:v>1.9564340459862849E-2</c:v>
                </c:pt>
                <c:pt idx="4350">
                  <c:v>2.581686163775716E-2</c:v>
                </c:pt>
                <c:pt idx="4351">
                  <c:v>1.2303348124243647E-2</c:v>
                </c:pt>
                <c:pt idx="4352">
                  <c:v>2.1177894312222671E-2</c:v>
                </c:pt>
                <c:pt idx="4353">
                  <c:v>1.109318273497378E-2</c:v>
                </c:pt>
                <c:pt idx="4354">
                  <c:v>1.8959257765227916E-2</c:v>
                </c:pt>
                <c:pt idx="4355">
                  <c:v>1.9160951996772892E-2</c:v>
                </c:pt>
                <c:pt idx="4356">
                  <c:v>9.479628882613958E-3</c:v>
                </c:pt>
                <c:pt idx="4357">
                  <c:v>1.5933844292053249E-2</c:v>
                </c:pt>
                <c:pt idx="4358">
                  <c:v>1.5933844292053249E-2</c:v>
                </c:pt>
                <c:pt idx="4359">
                  <c:v>1.2706736587333602E-2</c:v>
                </c:pt>
                <c:pt idx="4360">
                  <c:v>1.290843081887858E-2</c:v>
                </c:pt>
                <c:pt idx="4361">
                  <c:v>1.109318273497378E-2</c:v>
                </c:pt>
                <c:pt idx="4362">
                  <c:v>1.9766034691407825E-2</c:v>
                </c:pt>
                <c:pt idx="4363">
                  <c:v>1.6942315449778138E-2</c:v>
                </c:pt>
                <c:pt idx="4364">
                  <c:v>1.4118596208148447E-3</c:v>
                </c:pt>
                <c:pt idx="4365">
                  <c:v>7.8660750302541344E-3</c:v>
                </c:pt>
                <c:pt idx="4366">
                  <c:v>1.4320290439693425E-2</c:v>
                </c:pt>
                <c:pt idx="4367">
                  <c:v>1.5933844292053249E-2</c:v>
                </c:pt>
                <c:pt idx="4368">
                  <c:v>1.4320290439693425E-2</c:v>
                </c:pt>
                <c:pt idx="4369">
                  <c:v>2.2388059701492536E-2</c:v>
                </c:pt>
                <c:pt idx="4370">
                  <c:v>1.2706736587333602E-2</c:v>
                </c:pt>
                <c:pt idx="4371">
                  <c:v>1.5933844292053249E-2</c:v>
                </c:pt>
                <c:pt idx="4372">
                  <c:v>4.8406615570794672E-3</c:v>
                </c:pt>
                <c:pt idx="4373">
                  <c:v>1.6135538523598225E-2</c:v>
                </c:pt>
                <c:pt idx="4374">
                  <c:v>1.1294876966518758E-2</c:v>
                </c:pt>
                <c:pt idx="4375">
                  <c:v>8.0677692617991126E-3</c:v>
                </c:pt>
                <c:pt idx="4376">
                  <c:v>1.1496571198063736E-2</c:v>
                </c:pt>
                <c:pt idx="4377">
                  <c:v>2.0169423154497781E-2</c:v>
                </c:pt>
                <c:pt idx="4378">
                  <c:v>9.8830173457039126E-3</c:v>
                </c:pt>
                <c:pt idx="4379">
                  <c:v>1.1294876966518758E-2</c:v>
                </c:pt>
                <c:pt idx="4380">
                  <c:v>2.7228721258572005E-2</c:v>
                </c:pt>
                <c:pt idx="4381">
                  <c:v>1.6135538523598225E-2</c:v>
                </c:pt>
                <c:pt idx="4382">
                  <c:v>1.4521984671238403E-2</c:v>
                </c:pt>
                <c:pt idx="4383">
                  <c:v>8.0677692617991126E-3</c:v>
                </c:pt>
                <c:pt idx="4384">
                  <c:v>1.9160951996772892E-2</c:v>
                </c:pt>
                <c:pt idx="4385">
                  <c:v>1.5933844292053249E-2</c:v>
                </c:pt>
                <c:pt idx="4386">
                  <c:v>1.290843081887858E-2</c:v>
                </c:pt>
                <c:pt idx="4387">
                  <c:v>1.4320290439693425E-2</c:v>
                </c:pt>
                <c:pt idx="4388">
                  <c:v>1.8959257765227916E-2</c:v>
                </c:pt>
                <c:pt idx="4389">
                  <c:v>1.7749092375958047E-2</c:v>
                </c:pt>
                <c:pt idx="4390">
                  <c:v>1.6135538523598225E-2</c:v>
                </c:pt>
                <c:pt idx="4391">
                  <c:v>1.4521984671238403E-2</c:v>
                </c:pt>
                <c:pt idx="4392">
                  <c:v>1.4521984671238403E-2</c:v>
                </c:pt>
                <c:pt idx="4393">
                  <c:v>1.5933844292053249E-2</c:v>
                </c:pt>
                <c:pt idx="4394">
                  <c:v>1.1294876966518758E-2</c:v>
                </c:pt>
                <c:pt idx="4395">
                  <c:v>1.4521984671238403E-2</c:v>
                </c:pt>
                <c:pt idx="4396">
                  <c:v>2.5615167406212183E-2</c:v>
                </c:pt>
                <c:pt idx="4397">
                  <c:v>1.4521984671238403E-2</c:v>
                </c:pt>
                <c:pt idx="4398">
                  <c:v>1.109318273497378E-2</c:v>
                </c:pt>
                <c:pt idx="4399">
                  <c:v>9.6813231141589344E-3</c:v>
                </c:pt>
                <c:pt idx="4400">
                  <c:v>1.290843081887858E-2</c:v>
                </c:pt>
                <c:pt idx="4401">
                  <c:v>2.2388059701492536E-2</c:v>
                </c:pt>
                <c:pt idx="4402">
                  <c:v>1.1294876966518758E-2</c:v>
                </c:pt>
                <c:pt idx="4403">
                  <c:v>1.109318273497378E-2</c:v>
                </c:pt>
                <c:pt idx="4404">
                  <c:v>2.0976200080677694E-2</c:v>
                </c:pt>
                <c:pt idx="4405">
                  <c:v>1.290843081887858E-2</c:v>
                </c:pt>
                <c:pt idx="4406">
                  <c:v>1.4521984671238403E-2</c:v>
                </c:pt>
                <c:pt idx="4407">
                  <c:v>1.7749092375958047E-2</c:v>
                </c:pt>
                <c:pt idx="4408">
                  <c:v>1.290843081887858E-2</c:v>
                </c:pt>
                <c:pt idx="4409">
                  <c:v>1.4521984671238403E-2</c:v>
                </c:pt>
                <c:pt idx="4410">
                  <c:v>1.3110125050423558E-2</c:v>
                </c:pt>
                <c:pt idx="4411">
                  <c:v>2.2791448164582492E-2</c:v>
                </c:pt>
                <c:pt idx="4412">
                  <c:v>1.4521984671238403E-2</c:v>
                </c:pt>
                <c:pt idx="4413">
                  <c:v>1.472367890278338E-2</c:v>
                </c:pt>
                <c:pt idx="4414">
                  <c:v>1.7749092375958047E-2</c:v>
                </c:pt>
                <c:pt idx="4415">
                  <c:v>2.0976200080677694E-2</c:v>
                </c:pt>
                <c:pt idx="4416">
                  <c:v>1.7749092375958047E-2</c:v>
                </c:pt>
                <c:pt idx="4417">
                  <c:v>1.5530455828963292E-2</c:v>
                </c:pt>
                <c:pt idx="4418">
                  <c:v>1.0488100040338847E-2</c:v>
                </c:pt>
                <c:pt idx="4419">
                  <c:v>1.9362646228317869E-2</c:v>
                </c:pt>
                <c:pt idx="4420">
                  <c:v>1.7950786607503027E-2</c:v>
                </c:pt>
                <c:pt idx="4421">
                  <c:v>8.2694634933440907E-3</c:v>
                </c:pt>
                <c:pt idx="4422">
                  <c:v>9.479628882613958E-3</c:v>
                </c:pt>
                <c:pt idx="4423">
                  <c:v>6.6559096409842681E-3</c:v>
                </c:pt>
                <c:pt idx="4424">
                  <c:v>9.479628882613958E-3</c:v>
                </c:pt>
                <c:pt idx="4425">
                  <c:v>1.9564340459862849E-2</c:v>
                </c:pt>
                <c:pt idx="4426">
                  <c:v>1.1496571198063736E-2</c:v>
                </c:pt>
                <c:pt idx="4427">
                  <c:v>1.9967728922952805E-2</c:v>
                </c:pt>
                <c:pt idx="4428">
                  <c:v>1.3715207745058491E-2</c:v>
                </c:pt>
                <c:pt idx="4429">
                  <c:v>1.7749092375958047E-2</c:v>
                </c:pt>
                <c:pt idx="4430">
                  <c:v>2.0976200080677694E-2</c:v>
                </c:pt>
                <c:pt idx="4431">
                  <c:v>2.581686163775716E-2</c:v>
                </c:pt>
                <c:pt idx="4432">
                  <c:v>1.4521984671238403E-2</c:v>
                </c:pt>
                <c:pt idx="4433">
                  <c:v>1.7749092375958047E-2</c:v>
                </c:pt>
                <c:pt idx="4434">
                  <c:v>1.7749092375958047E-2</c:v>
                </c:pt>
                <c:pt idx="4435">
                  <c:v>1.4521984671238403E-2</c:v>
                </c:pt>
                <c:pt idx="4436">
                  <c:v>1.9564340459862849E-2</c:v>
                </c:pt>
                <c:pt idx="4437">
                  <c:v>1.472367890278338E-2</c:v>
                </c:pt>
                <c:pt idx="4438">
                  <c:v>9.6813231141589344E-3</c:v>
                </c:pt>
                <c:pt idx="4439">
                  <c:v>1.1294876966518758E-2</c:v>
                </c:pt>
                <c:pt idx="4440">
                  <c:v>9.8830173457039126E-3</c:v>
                </c:pt>
                <c:pt idx="4441">
                  <c:v>6.4542154094392899E-3</c:v>
                </c:pt>
                <c:pt idx="4442">
                  <c:v>1.4521984671238403E-2</c:v>
                </c:pt>
                <c:pt idx="4443">
                  <c:v>2.6623638563937072E-2</c:v>
                </c:pt>
                <c:pt idx="4444">
                  <c:v>1.3916901976603469E-2</c:v>
                </c:pt>
                <c:pt idx="4445">
                  <c:v>1.3110125050423558E-2</c:v>
                </c:pt>
                <c:pt idx="4446">
                  <c:v>1.472367890278338E-2</c:v>
                </c:pt>
                <c:pt idx="4447">
                  <c:v>1.7950786607503027E-2</c:v>
                </c:pt>
                <c:pt idx="4448">
                  <c:v>1.3110125050423558E-2</c:v>
                </c:pt>
                <c:pt idx="4449">
                  <c:v>1.4925373134328358E-2</c:v>
                </c:pt>
                <c:pt idx="4450">
                  <c:v>8.2694634933440907E-3</c:v>
                </c:pt>
                <c:pt idx="4451">
                  <c:v>1.6337232755143202E-2</c:v>
                </c:pt>
                <c:pt idx="4452">
                  <c:v>1.1496571198063736E-2</c:v>
                </c:pt>
                <c:pt idx="4453">
                  <c:v>1.472367890278338E-2</c:v>
                </c:pt>
                <c:pt idx="4454">
                  <c:v>2.1177894312222671E-2</c:v>
                </c:pt>
                <c:pt idx="4455">
                  <c:v>1.472367890278338E-2</c:v>
                </c:pt>
                <c:pt idx="4456">
                  <c:v>9.8830173457039126E-3</c:v>
                </c:pt>
                <c:pt idx="4457">
                  <c:v>6.6559096409842681E-3</c:v>
                </c:pt>
                <c:pt idx="4458">
                  <c:v>9.8830173457039126E-3</c:v>
                </c:pt>
                <c:pt idx="4459">
                  <c:v>1.6337232755143202E-2</c:v>
                </c:pt>
                <c:pt idx="4460">
                  <c:v>2.480839048003227E-2</c:v>
                </c:pt>
                <c:pt idx="4461">
                  <c:v>1.5732150060508269E-2</c:v>
                </c:pt>
                <c:pt idx="4462">
                  <c:v>2.2791448164582492E-2</c:v>
                </c:pt>
                <c:pt idx="4463">
                  <c:v>1.9564340459862849E-2</c:v>
                </c:pt>
                <c:pt idx="4464">
                  <c:v>1.1496571198063736E-2</c:v>
                </c:pt>
                <c:pt idx="4465">
                  <c:v>1.1496571198063736E-2</c:v>
                </c:pt>
                <c:pt idx="4466">
                  <c:v>8.2694634933440907E-3</c:v>
                </c:pt>
                <c:pt idx="4467">
                  <c:v>8.2694634933440907E-3</c:v>
                </c:pt>
                <c:pt idx="4468">
                  <c:v>1.290843081887858E-2</c:v>
                </c:pt>
                <c:pt idx="4469">
                  <c:v>1.1294876966518758E-2</c:v>
                </c:pt>
                <c:pt idx="4470">
                  <c:v>1.1294876966518758E-2</c:v>
                </c:pt>
                <c:pt idx="4471">
                  <c:v>2.4203307785397338E-2</c:v>
                </c:pt>
                <c:pt idx="4472">
                  <c:v>2.0572811617587738E-2</c:v>
                </c:pt>
                <c:pt idx="4473">
                  <c:v>1.9766034691407825E-2</c:v>
                </c:pt>
                <c:pt idx="4474">
                  <c:v>1.7950786607503027E-2</c:v>
                </c:pt>
                <c:pt idx="4475">
                  <c:v>2.2589753933037516E-2</c:v>
                </c:pt>
                <c:pt idx="4476">
                  <c:v>1.3110125050423558E-2</c:v>
                </c:pt>
                <c:pt idx="4477">
                  <c:v>4.8406615570794672E-3</c:v>
                </c:pt>
                <c:pt idx="4478">
                  <c:v>1.290843081887858E-2</c:v>
                </c:pt>
                <c:pt idx="4479">
                  <c:v>2.0976200080677694E-2</c:v>
                </c:pt>
                <c:pt idx="4480">
                  <c:v>1.6135538523598225E-2</c:v>
                </c:pt>
                <c:pt idx="4481">
                  <c:v>1.4521984671238403E-2</c:v>
                </c:pt>
                <c:pt idx="4482">
                  <c:v>2.5615167406212183E-2</c:v>
                </c:pt>
                <c:pt idx="4483">
                  <c:v>3.4288019362646227E-3</c:v>
                </c:pt>
                <c:pt idx="4484">
                  <c:v>1.9362646228317869E-2</c:v>
                </c:pt>
                <c:pt idx="4485">
                  <c:v>1.4521984671238403E-2</c:v>
                </c:pt>
                <c:pt idx="4486">
                  <c:v>1.9362646228317869E-2</c:v>
                </c:pt>
                <c:pt idx="4487">
                  <c:v>1.4521984671238403E-2</c:v>
                </c:pt>
                <c:pt idx="4488">
                  <c:v>1.290843081887858E-2</c:v>
                </c:pt>
                <c:pt idx="4489">
                  <c:v>9.6813231141589344E-3</c:v>
                </c:pt>
                <c:pt idx="4490">
                  <c:v>1.1294876966518758E-2</c:v>
                </c:pt>
                <c:pt idx="4491">
                  <c:v>8.0677692617991126E-3</c:v>
                </c:pt>
                <c:pt idx="4492">
                  <c:v>1.1294876966518758E-2</c:v>
                </c:pt>
                <c:pt idx="4493">
                  <c:v>2.0976200080677694E-2</c:v>
                </c:pt>
                <c:pt idx="4494">
                  <c:v>2.0976200080677694E-2</c:v>
                </c:pt>
                <c:pt idx="4495">
                  <c:v>1.1294876966518758E-2</c:v>
                </c:pt>
                <c:pt idx="4496">
                  <c:v>2.0976200080677694E-2</c:v>
                </c:pt>
                <c:pt idx="4497">
                  <c:v>1.290843081887858E-2</c:v>
                </c:pt>
                <c:pt idx="4498">
                  <c:v>1.7950786607503027E-2</c:v>
                </c:pt>
                <c:pt idx="4499">
                  <c:v>1.9160951996772892E-2</c:v>
                </c:pt>
                <c:pt idx="4500">
                  <c:v>1.1698265429608713E-2</c:v>
                </c:pt>
                <c:pt idx="4501">
                  <c:v>8.2694634933440907E-3</c:v>
                </c:pt>
                <c:pt idx="4502">
                  <c:v>1.3110125050423558E-2</c:v>
                </c:pt>
                <c:pt idx="4503">
                  <c:v>1.1294876966518758E-2</c:v>
                </c:pt>
                <c:pt idx="4504">
                  <c:v>1.6337232755143202E-2</c:v>
                </c:pt>
                <c:pt idx="4505">
                  <c:v>6.6559096409842681E-3</c:v>
                </c:pt>
                <c:pt idx="4506">
                  <c:v>1.472367890278338E-2</c:v>
                </c:pt>
                <c:pt idx="4507">
                  <c:v>1.4521984671238403E-2</c:v>
                </c:pt>
                <c:pt idx="4508">
                  <c:v>1.6135538523598225E-2</c:v>
                </c:pt>
                <c:pt idx="4509">
                  <c:v>9.8830173457039126E-3</c:v>
                </c:pt>
                <c:pt idx="4510">
                  <c:v>1.9362646228317869E-2</c:v>
                </c:pt>
                <c:pt idx="4511">
                  <c:v>8.2694634933440907E-3</c:v>
                </c:pt>
                <c:pt idx="4512">
                  <c:v>1.1496571198063736E-2</c:v>
                </c:pt>
                <c:pt idx="4513">
                  <c:v>1.4521984671238403E-2</c:v>
                </c:pt>
                <c:pt idx="4514">
                  <c:v>1.6337232755143202E-2</c:v>
                </c:pt>
                <c:pt idx="4515">
                  <c:v>2.2589753933037516E-2</c:v>
                </c:pt>
                <c:pt idx="4516">
                  <c:v>1.3110125050423558E-2</c:v>
                </c:pt>
                <c:pt idx="4517">
                  <c:v>9.8830173457039126E-3</c:v>
                </c:pt>
                <c:pt idx="4518">
                  <c:v>2.2589753933037516E-2</c:v>
                </c:pt>
                <c:pt idx="4519">
                  <c:v>1.2101653892698669E-2</c:v>
                </c:pt>
                <c:pt idx="4520">
                  <c:v>2.0371117386042758E-2</c:v>
                </c:pt>
                <c:pt idx="4521">
                  <c:v>1.3110125050423558E-2</c:v>
                </c:pt>
                <c:pt idx="4522">
                  <c:v>1.3110125050423558E-2</c:v>
                </c:pt>
                <c:pt idx="4523">
                  <c:v>1.5933844292053249E-2</c:v>
                </c:pt>
                <c:pt idx="4524">
                  <c:v>5.2440500201694235E-3</c:v>
                </c:pt>
                <c:pt idx="4525">
                  <c:v>1.3110125050423558E-2</c:v>
                </c:pt>
                <c:pt idx="4526">
                  <c:v>2.0976200080677694E-2</c:v>
                </c:pt>
                <c:pt idx="4527">
                  <c:v>1.6337232755143202E-2</c:v>
                </c:pt>
                <c:pt idx="4528">
                  <c:v>8.0677692617991126E-3</c:v>
                </c:pt>
                <c:pt idx="4529">
                  <c:v>1.7749092375958047E-2</c:v>
                </c:pt>
                <c:pt idx="4530">
                  <c:v>1.3916901976603469E-2</c:v>
                </c:pt>
                <c:pt idx="4531">
                  <c:v>6.0508269463493344E-3</c:v>
                </c:pt>
                <c:pt idx="4532">
                  <c:v>9.479628882613958E-3</c:v>
                </c:pt>
                <c:pt idx="4533">
                  <c:v>1.290843081887858E-2</c:v>
                </c:pt>
                <c:pt idx="4534">
                  <c:v>2.0976200080677694E-2</c:v>
                </c:pt>
                <c:pt idx="4535">
                  <c:v>1.6135538523598225E-2</c:v>
                </c:pt>
                <c:pt idx="4536">
                  <c:v>1.472367890278338E-2</c:v>
                </c:pt>
                <c:pt idx="4537">
                  <c:v>8.2694634933440907E-3</c:v>
                </c:pt>
                <c:pt idx="4538">
                  <c:v>1.6135538523598225E-2</c:v>
                </c:pt>
                <c:pt idx="4539">
                  <c:v>9.8830173457039126E-3</c:v>
                </c:pt>
                <c:pt idx="4540">
                  <c:v>1.1496571198063736E-2</c:v>
                </c:pt>
                <c:pt idx="4541">
                  <c:v>1.6337232755143202E-2</c:v>
                </c:pt>
                <c:pt idx="4542">
                  <c:v>2.2589753933037516E-2</c:v>
                </c:pt>
                <c:pt idx="4543">
                  <c:v>9.6813231141589344E-3</c:v>
                </c:pt>
                <c:pt idx="4544">
                  <c:v>1.3110125050423558E-2</c:v>
                </c:pt>
                <c:pt idx="4545">
                  <c:v>2.2791448164582492E-2</c:v>
                </c:pt>
                <c:pt idx="4546">
                  <c:v>1.8152480839048003E-2</c:v>
                </c:pt>
                <c:pt idx="4547">
                  <c:v>1.1496571198063736E-2</c:v>
                </c:pt>
                <c:pt idx="4548">
                  <c:v>1.7749092375958047E-2</c:v>
                </c:pt>
                <c:pt idx="4549">
                  <c:v>1.6135538523598225E-2</c:v>
                </c:pt>
                <c:pt idx="4550">
                  <c:v>1.9160951996772892E-2</c:v>
                </c:pt>
                <c:pt idx="4551">
                  <c:v>2.1177894312222671E-2</c:v>
                </c:pt>
                <c:pt idx="4552">
                  <c:v>1.472367890278338E-2</c:v>
                </c:pt>
                <c:pt idx="4553">
                  <c:v>1.6337232755143202E-2</c:v>
                </c:pt>
                <c:pt idx="4554">
                  <c:v>1.6337232755143202E-2</c:v>
                </c:pt>
                <c:pt idx="4555">
                  <c:v>1.472367890278338E-2</c:v>
                </c:pt>
                <c:pt idx="4556">
                  <c:v>1.4521984671238403E-2</c:v>
                </c:pt>
                <c:pt idx="4557">
                  <c:v>9.6813231141589344E-3</c:v>
                </c:pt>
                <c:pt idx="4558">
                  <c:v>1.3110125050423558E-2</c:v>
                </c:pt>
                <c:pt idx="4559">
                  <c:v>2.9850746268656716E-2</c:v>
                </c:pt>
                <c:pt idx="4560">
                  <c:v>1.5732150060508269E-2</c:v>
                </c:pt>
                <c:pt idx="4561">
                  <c:v>1.6135538523598225E-2</c:v>
                </c:pt>
                <c:pt idx="4562">
                  <c:v>1.4521984671238403E-2</c:v>
                </c:pt>
                <c:pt idx="4563">
                  <c:v>1.290843081887858E-2</c:v>
                </c:pt>
                <c:pt idx="4564">
                  <c:v>1.472367890278338E-2</c:v>
                </c:pt>
                <c:pt idx="4565">
                  <c:v>2.4001613553852361E-2</c:v>
                </c:pt>
                <c:pt idx="4566">
                  <c:v>1.0488100040338847E-2</c:v>
                </c:pt>
                <c:pt idx="4567">
                  <c:v>1.9564340459862849E-2</c:v>
                </c:pt>
                <c:pt idx="4568">
                  <c:v>6.6559096409842681E-3</c:v>
                </c:pt>
                <c:pt idx="4569">
                  <c:v>1.7950786607503027E-2</c:v>
                </c:pt>
                <c:pt idx="4570">
                  <c:v>2.0976200080677694E-2</c:v>
                </c:pt>
                <c:pt idx="4571">
                  <c:v>2.0976200080677694E-2</c:v>
                </c:pt>
                <c:pt idx="4572">
                  <c:v>1.1294876966518758E-2</c:v>
                </c:pt>
                <c:pt idx="4573">
                  <c:v>1.6135538523598225E-2</c:v>
                </c:pt>
                <c:pt idx="4574">
                  <c:v>1.4521984671238403E-2</c:v>
                </c:pt>
                <c:pt idx="4575">
                  <c:v>1.9160951996772892E-2</c:v>
                </c:pt>
                <c:pt idx="4576">
                  <c:v>9.6813231141589344E-3</c:v>
                </c:pt>
                <c:pt idx="4577">
                  <c:v>1.4521984671238403E-2</c:v>
                </c:pt>
                <c:pt idx="4578">
                  <c:v>2.2589753933037516E-2</c:v>
                </c:pt>
                <c:pt idx="4579">
                  <c:v>1.9362646228317869E-2</c:v>
                </c:pt>
                <c:pt idx="4580">
                  <c:v>1.290843081887858E-2</c:v>
                </c:pt>
                <c:pt idx="4581">
                  <c:v>1.290843081887858E-2</c:v>
                </c:pt>
                <c:pt idx="4582">
                  <c:v>1.290843081887858E-2</c:v>
                </c:pt>
                <c:pt idx="4583">
                  <c:v>1.7749092375958047E-2</c:v>
                </c:pt>
                <c:pt idx="4584">
                  <c:v>2.4001613553852361E-2</c:v>
                </c:pt>
                <c:pt idx="4585">
                  <c:v>6.4542154094392899E-3</c:v>
                </c:pt>
                <c:pt idx="4586">
                  <c:v>1.2505042355788625E-2</c:v>
                </c:pt>
                <c:pt idx="4587">
                  <c:v>6.6559096409842681E-3</c:v>
                </c:pt>
                <c:pt idx="4588">
                  <c:v>1.9160951996772892E-2</c:v>
                </c:pt>
                <c:pt idx="4589">
                  <c:v>9.6813231141589344E-3</c:v>
                </c:pt>
                <c:pt idx="4590">
                  <c:v>1.6135538523598225E-2</c:v>
                </c:pt>
                <c:pt idx="4591">
                  <c:v>1.9160951996772892E-2</c:v>
                </c:pt>
                <c:pt idx="4592">
                  <c:v>1.5933844292053249E-2</c:v>
                </c:pt>
                <c:pt idx="4593">
                  <c:v>1.7749092375958047E-2</c:v>
                </c:pt>
                <c:pt idx="4594">
                  <c:v>1.7547398144413071E-2</c:v>
                </c:pt>
                <c:pt idx="4595">
                  <c:v>9.479628882613958E-3</c:v>
                </c:pt>
                <c:pt idx="4596">
                  <c:v>1.2706736587333602E-2</c:v>
                </c:pt>
                <c:pt idx="4597">
                  <c:v>1.5933844292053249E-2</c:v>
                </c:pt>
                <c:pt idx="4598">
                  <c:v>2.2388059701492536E-2</c:v>
                </c:pt>
                <c:pt idx="4599">
                  <c:v>9.479628882613958E-3</c:v>
                </c:pt>
                <c:pt idx="4600">
                  <c:v>1.2706736587333602E-2</c:v>
                </c:pt>
                <c:pt idx="4601">
                  <c:v>1.9160951996772892E-2</c:v>
                </c:pt>
                <c:pt idx="4602">
                  <c:v>1.4320290439693425E-2</c:v>
                </c:pt>
                <c:pt idx="4603">
                  <c:v>1.7749092375958047E-2</c:v>
                </c:pt>
                <c:pt idx="4604">
                  <c:v>1.835417507059298E-2</c:v>
                </c:pt>
                <c:pt idx="4605">
                  <c:v>1.835417507059298E-2</c:v>
                </c:pt>
                <c:pt idx="4606">
                  <c:v>1.9362646228317869E-2</c:v>
                </c:pt>
                <c:pt idx="4607">
                  <c:v>2.0976200080677694E-2</c:v>
                </c:pt>
                <c:pt idx="4608">
                  <c:v>1.7749092375958047E-2</c:v>
                </c:pt>
                <c:pt idx="4609">
                  <c:v>8.0677692617991126E-3</c:v>
                </c:pt>
                <c:pt idx="4610">
                  <c:v>1.6135538523598225E-2</c:v>
                </c:pt>
                <c:pt idx="4611">
                  <c:v>9.6813231141589344E-3</c:v>
                </c:pt>
                <c:pt idx="4612">
                  <c:v>1.4521984671238403E-2</c:v>
                </c:pt>
                <c:pt idx="4613">
                  <c:v>1.290843081887858E-2</c:v>
                </c:pt>
                <c:pt idx="4614">
                  <c:v>2.7430415490116981E-2</c:v>
                </c:pt>
                <c:pt idx="4615">
                  <c:v>1.1294876966518758E-2</c:v>
                </c:pt>
                <c:pt idx="4616">
                  <c:v>1.290843081887858E-2</c:v>
                </c:pt>
                <c:pt idx="4617">
                  <c:v>1.4521984671238403E-2</c:v>
                </c:pt>
                <c:pt idx="4618">
                  <c:v>9.6813231141589344E-3</c:v>
                </c:pt>
                <c:pt idx="4619">
                  <c:v>2.0976200080677694E-2</c:v>
                </c:pt>
                <c:pt idx="4620">
                  <c:v>1.3110125050423558E-2</c:v>
                </c:pt>
                <c:pt idx="4621">
                  <c:v>1.3110125050423558E-2</c:v>
                </c:pt>
                <c:pt idx="4622">
                  <c:v>1.290843081887858E-2</c:v>
                </c:pt>
                <c:pt idx="4623">
                  <c:v>2.7430415490116981E-2</c:v>
                </c:pt>
                <c:pt idx="4624">
                  <c:v>1.9362646228317869E-2</c:v>
                </c:pt>
                <c:pt idx="4625">
                  <c:v>1.4521984671238403E-2</c:v>
                </c:pt>
                <c:pt idx="4626">
                  <c:v>1.1294876966518758E-2</c:v>
                </c:pt>
                <c:pt idx="4627">
                  <c:v>1.290843081887858E-2</c:v>
                </c:pt>
                <c:pt idx="4628">
                  <c:v>2.4203307785397338E-2</c:v>
                </c:pt>
                <c:pt idx="4629">
                  <c:v>1.6135538523598225E-2</c:v>
                </c:pt>
                <c:pt idx="4630">
                  <c:v>1.6135538523598225E-2</c:v>
                </c:pt>
                <c:pt idx="4631">
                  <c:v>2.2388059701492536E-2</c:v>
                </c:pt>
                <c:pt idx="4632">
                  <c:v>9.6813231141589344E-3</c:v>
                </c:pt>
                <c:pt idx="4633">
                  <c:v>2.0774505849132714E-2</c:v>
                </c:pt>
                <c:pt idx="4634">
                  <c:v>8.2694634933440907E-3</c:v>
                </c:pt>
                <c:pt idx="4635">
                  <c:v>9.6813231141589344E-3</c:v>
                </c:pt>
                <c:pt idx="4636">
                  <c:v>1.1294876966518758E-2</c:v>
                </c:pt>
                <c:pt idx="4637">
                  <c:v>2.3799919322307381E-2</c:v>
                </c:pt>
                <c:pt idx="4638">
                  <c:v>1.3110125050423558E-2</c:v>
                </c:pt>
                <c:pt idx="4639">
                  <c:v>1.290843081887858E-2</c:v>
                </c:pt>
                <c:pt idx="4640">
                  <c:v>2.0774505849132714E-2</c:v>
                </c:pt>
                <c:pt idx="4641">
                  <c:v>2.0976200080677694E-2</c:v>
                </c:pt>
                <c:pt idx="4642">
                  <c:v>7.8660750302541344E-3</c:v>
                </c:pt>
                <c:pt idx="4643">
                  <c:v>1.9160951996772892E-2</c:v>
                </c:pt>
                <c:pt idx="4644">
                  <c:v>1.5933844292053249E-2</c:v>
                </c:pt>
                <c:pt idx="4645">
                  <c:v>9.6813231141589344E-3</c:v>
                </c:pt>
                <c:pt idx="4646">
                  <c:v>8.0677692617991126E-3</c:v>
                </c:pt>
                <c:pt idx="4647">
                  <c:v>1.1294876966518758E-2</c:v>
                </c:pt>
                <c:pt idx="4648">
                  <c:v>1.109318273497378E-2</c:v>
                </c:pt>
                <c:pt idx="4649">
                  <c:v>2.5615167406212183E-2</c:v>
                </c:pt>
                <c:pt idx="4650">
                  <c:v>1.109318273497378E-2</c:v>
                </c:pt>
                <c:pt idx="4651">
                  <c:v>1.4521984671238403E-2</c:v>
                </c:pt>
                <c:pt idx="4652">
                  <c:v>1.109318273497378E-2</c:v>
                </c:pt>
                <c:pt idx="4653">
                  <c:v>1.7749092375958047E-2</c:v>
                </c:pt>
                <c:pt idx="4654">
                  <c:v>1.1698265429608713E-2</c:v>
                </c:pt>
                <c:pt idx="4655">
                  <c:v>1.0891488503428802E-2</c:v>
                </c:pt>
                <c:pt idx="4656">
                  <c:v>1.6135538523598225E-2</c:v>
                </c:pt>
                <c:pt idx="4657">
                  <c:v>1.4521984671238403E-2</c:v>
                </c:pt>
                <c:pt idx="4658">
                  <c:v>1.9362646228317869E-2</c:v>
                </c:pt>
                <c:pt idx="4659">
                  <c:v>1.1294876966518758E-2</c:v>
                </c:pt>
                <c:pt idx="4660">
                  <c:v>1.7749092375958047E-2</c:v>
                </c:pt>
                <c:pt idx="4661">
                  <c:v>1.1496571198063736E-2</c:v>
                </c:pt>
                <c:pt idx="4662">
                  <c:v>1.4521984671238403E-2</c:v>
                </c:pt>
                <c:pt idx="4663">
                  <c:v>1.9362646228317869E-2</c:v>
                </c:pt>
                <c:pt idx="4664">
                  <c:v>1.7547398144413071E-2</c:v>
                </c:pt>
                <c:pt idx="4665">
                  <c:v>1.7749092375958047E-2</c:v>
                </c:pt>
                <c:pt idx="4666">
                  <c:v>1.5933844292053249E-2</c:v>
                </c:pt>
                <c:pt idx="4667">
                  <c:v>1.2706736587333602E-2</c:v>
                </c:pt>
                <c:pt idx="4668">
                  <c:v>1.7345703912868091E-2</c:v>
                </c:pt>
                <c:pt idx="4669">
                  <c:v>2.2791448164582492E-2</c:v>
                </c:pt>
                <c:pt idx="4670">
                  <c:v>9.6813231141589344E-3</c:v>
                </c:pt>
                <c:pt idx="4671">
                  <c:v>1.1294876966518758E-2</c:v>
                </c:pt>
                <c:pt idx="4672">
                  <c:v>1.1294876966518758E-2</c:v>
                </c:pt>
                <c:pt idx="4673">
                  <c:v>1.7749092375958047E-2</c:v>
                </c:pt>
                <c:pt idx="4674">
                  <c:v>1.3715207745058491E-2</c:v>
                </c:pt>
                <c:pt idx="4675">
                  <c:v>8.6728519564340453E-3</c:v>
                </c:pt>
                <c:pt idx="4676">
                  <c:v>1.109318273497378E-2</c:v>
                </c:pt>
                <c:pt idx="4677">
                  <c:v>1.9160951996772892E-2</c:v>
                </c:pt>
                <c:pt idx="4678">
                  <c:v>1.4521984671238403E-2</c:v>
                </c:pt>
                <c:pt idx="4679">
                  <c:v>2.2589753933037516E-2</c:v>
                </c:pt>
                <c:pt idx="4680">
                  <c:v>1.4521984671238403E-2</c:v>
                </c:pt>
                <c:pt idx="4681">
                  <c:v>1.290843081887858E-2</c:v>
                </c:pt>
                <c:pt idx="4682">
                  <c:v>1.3110125050423558E-2</c:v>
                </c:pt>
                <c:pt idx="4683">
                  <c:v>2.0976200080677694E-2</c:v>
                </c:pt>
                <c:pt idx="4684">
                  <c:v>1.2706736587333602E-2</c:v>
                </c:pt>
                <c:pt idx="4685">
                  <c:v>1.6135538523598225E-2</c:v>
                </c:pt>
                <c:pt idx="4686">
                  <c:v>1.1294876966518758E-2</c:v>
                </c:pt>
                <c:pt idx="4687">
                  <c:v>1.7547398144413071E-2</c:v>
                </c:pt>
                <c:pt idx="4688">
                  <c:v>8.0677692617991126E-3</c:v>
                </c:pt>
                <c:pt idx="4689">
                  <c:v>1.5328761597418314E-2</c:v>
                </c:pt>
                <c:pt idx="4690">
                  <c:v>1.2303348124243647E-2</c:v>
                </c:pt>
                <c:pt idx="4691">
                  <c:v>2.501008471157725E-2</c:v>
                </c:pt>
                <c:pt idx="4692">
                  <c:v>1.1899959661153691E-2</c:v>
                </c:pt>
                <c:pt idx="4693">
                  <c:v>1.9362646228317869E-2</c:v>
                </c:pt>
                <c:pt idx="4694">
                  <c:v>1.6942315449778138E-2</c:v>
                </c:pt>
                <c:pt idx="4695">
                  <c:v>1.6942315449778138E-2</c:v>
                </c:pt>
                <c:pt idx="4696">
                  <c:v>1.2706736587333602E-2</c:v>
                </c:pt>
                <c:pt idx="4697">
                  <c:v>1.8959257765227916E-2</c:v>
                </c:pt>
                <c:pt idx="4698">
                  <c:v>2.4405002016942314E-2</c:v>
                </c:pt>
                <c:pt idx="4699">
                  <c:v>1.6538926986688181E-2</c:v>
                </c:pt>
                <c:pt idx="4700">
                  <c:v>1.3110125050423558E-2</c:v>
                </c:pt>
                <c:pt idx="4701">
                  <c:v>2.5413473174667203E-2</c:v>
                </c:pt>
                <c:pt idx="4702">
                  <c:v>1.4521984671238403E-2</c:v>
                </c:pt>
                <c:pt idx="4703">
                  <c:v>1.472367890278338E-2</c:v>
                </c:pt>
                <c:pt idx="4704">
                  <c:v>1.290843081887858E-2</c:v>
                </c:pt>
                <c:pt idx="4705">
                  <c:v>1.290843081887858E-2</c:v>
                </c:pt>
                <c:pt idx="4706">
                  <c:v>9.6813231141589344E-3</c:v>
                </c:pt>
                <c:pt idx="4707">
                  <c:v>2.9043969342476807E-2</c:v>
                </c:pt>
                <c:pt idx="4708">
                  <c:v>1.3513513513513514E-2</c:v>
                </c:pt>
                <c:pt idx="4709">
                  <c:v>1.8757563533682936E-2</c:v>
                </c:pt>
                <c:pt idx="4710">
                  <c:v>6.4542154094392899E-3</c:v>
                </c:pt>
                <c:pt idx="4711">
                  <c:v>1.4320290439693425E-2</c:v>
                </c:pt>
                <c:pt idx="4712">
                  <c:v>1.7749092375958047E-2</c:v>
                </c:pt>
                <c:pt idx="4713">
                  <c:v>1.2706736587333602E-2</c:v>
                </c:pt>
                <c:pt idx="4714">
                  <c:v>6.8576038725292453E-3</c:v>
                </c:pt>
                <c:pt idx="4715">
                  <c:v>2.2589753933037516E-2</c:v>
                </c:pt>
                <c:pt idx="4716">
                  <c:v>1.290843081887858E-2</c:v>
                </c:pt>
                <c:pt idx="4717">
                  <c:v>1.9362646228317869E-2</c:v>
                </c:pt>
                <c:pt idx="4718">
                  <c:v>9.6813231141589344E-3</c:v>
                </c:pt>
                <c:pt idx="4719">
                  <c:v>6.2525211778943126E-3</c:v>
                </c:pt>
                <c:pt idx="4720">
                  <c:v>2.2388059701492536E-2</c:v>
                </c:pt>
                <c:pt idx="4721">
                  <c:v>1.1294876966518758E-2</c:v>
                </c:pt>
                <c:pt idx="4722">
                  <c:v>1.5933844292053249E-2</c:v>
                </c:pt>
                <c:pt idx="4723">
                  <c:v>1.2706736587333602E-2</c:v>
                </c:pt>
                <c:pt idx="4724">
                  <c:v>1.7547398144413071E-2</c:v>
                </c:pt>
                <c:pt idx="4725">
                  <c:v>1.4320290439693425E-2</c:v>
                </c:pt>
                <c:pt idx="4726">
                  <c:v>4.8406615570794672E-3</c:v>
                </c:pt>
                <c:pt idx="4727">
                  <c:v>2.0976200080677694E-2</c:v>
                </c:pt>
                <c:pt idx="4728">
                  <c:v>1.2706736587333602E-2</c:v>
                </c:pt>
                <c:pt idx="4729">
                  <c:v>6.4542154094392899E-3</c:v>
                </c:pt>
                <c:pt idx="4730">
                  <c:v>9.6813231141589344E-3</c:v>
                </c:pt>
                <c:pt idx="4731">
                  <c:v>2.4203307785397338E-2</c:v>
                </c:pt>
                <c:pt idx="4732">
                  <c:v>1.109318273497378E-2</c:v>
                </c:pt>
                <c:pt idx="4733">
                  <c:v>2.1984671238402583E-2</c:v>
                </c:pt>
                <c:pt idx="4734">
                  <c:v>2.7833803953206938E-2</c:v>
                </c:pt>
                <c:pt idx="4735">
                  <c:v>2.4001613553852361E-2</c:v>
                </c:pt>
                <c:pt idx="4736">
                  <c:v>1.2706736587333602E-2</c:v>
                </c:pt>
                <c:pt idx="4737">
                  <c:v>1.4521984671238403E-2</c:v>
                </c:pt>
                <c:pt idx="4738">
                  <c:v>1.4521984671238403E-2</c:v>
                </c:pt>
                <c:pt idx="4739">
                  <c:v>1.7547398144413071E-2</c:v>
                </c:pt>
                <c:pt idx="4740">
                  <c:v>1.5933844292053249E-2</c:v>
                </c:pt>
                <c:pt idx="4741">
                  <c:v>1.5933844292053249E-2</c:v>
                </c:pt>
                <c:pt idx="4742">
                  <c:v>2.0774505849132714E-2</c:v>
                </c:pt>
                <c:pt idx="4743">
                  <c:v>1.290843081887858E-2</c:v>
                </c:pt>
                <c:pt idx="4744">
                  <c:v>1.4925373134328358E-2</c:v>
                </c:pt>
                <c:pt idx="4745">
                  <c:v>1.855586930213796E-2</c:v>
                </c:pt>
                <c:pt idx="4746">
                  <c:v>1.6538926986688181E-2</c:v>
                </c:pt>
                <c:pt idx="4747">
                  <c:v>1.7547398144413071E-2</c:v>
                </c:pt>
                <c:pt idx="4748">
                  <c:v>1.7547398144413071E-2</c:v>
                </c:pt>
                <c:pt idx="4749">
                  <c:v>1.1294876966518758E-2</c:v>
                </c:pt>
                <c:pt idx="4750">
                  <c:v>1.1294876966518758E-2</c:v>
                </c:pt>
                <c:pt idx="4751">
                  <c:v>1.0891488503428802E-2</c:v>
                </c:pt>
                <c:pt idx="4752">
                  <c:v>2.581686163775716E-2</c:v>
                </c:pt>
                <c:pt idx="4753">
                  <c:v>9.6813231141589344E-3</c:v>
                </c:pt>
                <c:pt idx="4754">
                  <c:v>1.7749092375958047E-2</c:v>
                </c:pt>
                <c:pt idx="4755">
                  <c:v>1.4320290439693425E-2</c:v>
                </c:pt>
                <c:pt idx="4756">
                  <c:v>2.0774505849132714E-2</c:v>
                </c:pt>
                <c:pt idx="4757">
                  <c:v>1.1294876966518758E-2</c:v>
                </c:pt>
                <c:pt idx="4758">
                  <c:v>1.290843081887858E-2</c:v>
                </c:pt>
                <c:pt idx="4759">
                  <c:v>1.7749092375958047E-2</c:v>
                </c:pt>
                <c:pt idx="4760">
                  <c:v>1.5328761597418314E-2</c:v>
                </c:pt>
                <c:pt idx="4761">
                  <c:v>1.6942315449778138E-2</c:v>
                </c:pt>
                <c:pt idx="4762">
                  <c:v>1.9362646228317869E-2</c:v>
                </c:pt>
                <c:pt idx="4763">
                  <c:v>1.290843081887858E-2</c:v>
                </c:pt>
                <c:pt idx="4764">
                  <c:v>1.109318273497378E-2</c:v>
                </c:pt>
                <c:pt idx="4765">
                  <c:v>1.4118596208148447E-2</c:v>
                </c:pt>
                <c:pt idx="4766">
                  <c:v>9.8830173457039126E-3</c:v>
                </c:pt>
                <c:pt idx="4767">
                  <c:v>6.4542154094392899E-3</c:v>
                </c:pt>
                <c:pt idx="4768">
                  <c:v>1.3110125050423558E-2</c:v>
                </c:pt>
                <c:pt idx="4769">
                  <c:v>1.9362646228317869E-2</c:v>
                </c:pt>
                <c:pt idx="4770">
                  <c:v>2.2589753933037516E-2</c:v>
                </c:pt>
                <c:pt idx="4771">
                  <c:v>1.7749092375958047E-2</c:v>
                </c:pt>
                <c:pt idx="4772">
                  <c:v>1.4521984671238403E-2</c:v>
                </c:pt>
                <c:pt idx="4773">
                  <c:v>1.1294876966518758E-2</c:v>
                </c:pt>
                <c:pt idx="4774">
                  <c:v>1.1294876966518758E-2</c:v>
                </c:pt>
                <c:pt idx="4775">
                  <c:v>1.4320290439693425E-2</c:v>
                </c:pt>
                <c:pt idx="4776">
                  <c:v>2.581686163775716E-2</c:v>
                </c:pt>
                <c:pt idx="4777">
                  <c:v>9.6813231141589344E-3</c:v>
                </c:pt>
                <c:pt idx="4778">
                  <c:v>1.6135538523598225E-2</c:v>
                </c:pt>
                <c:pt idx="4779">
                  <c:v>1.1294876966518758E-2</c:v>
                </c:pt>
                <c:pt idx="4780">
                  <c:v>8.0677692617991126E-3</c:v>
                </c:pt>
                <c:pt idx="4781">
                  <c:v>1.4521984671238403E-2</c:v>
                </c:pt>
                <c:pt idx="4782">
                  <c:v>1.6135538523598225E-2</c:v>
                </c:pt>
                <c:pt idx="4783">
                  <c:v>9.479628882613958E-3</c:v>
                </c:pt>
                <c:pt idx="4784">
                  <c:v>1.7749092375958047E-2</c:v>
                </c:pt>
                <c:pt idx="4785">
                  <c:v>1.2706736587333602E-2</c:v>
                </c:pt>
                <c:pt idx="4786">
                  <c:v>1.4320290439693425E-2</c:v>
                </c:pt>
                <c:pt idx="4787">
                  <c:v>1.5933844292053249E-2</c:v>
                </c:pt>
                <c:pt idx="4788">
                  <c:v>1.5933844292053249E-2</c:v>
                </c:pt>
                <c:pt idx="4789">
                  <c:v>7.8660750302541344E-3</c:v>
                </c:pt>
                <c:pt idx="4790">
                  <c:v>7.8660750302541344E-3</c:v>
                </c:pt>
                <c:pt idx="4791">
                  <c:v>1.5933844292053249E-2</c:v>
                </c:pt>
                <c:pt idx="4792">
                  <c:v>1.109318273497378E-2</c:v>
                </c:pt>
                <c:pt idx="4793">
                  <c:v>2.2388059701492536E-2</c:v>
                </c:pt>
                <c:pt idx="4794">
                  <c:v>9.6813231141589344E-3</c:v>
                </c:pt>
                <c:pt idx="4795">
                  <c:v>1.2706736587333602E-2</c:v>
                </c:pt>
                <c:pt idx="4796">
                  <c:v>7.6643807987091571E-3</c:v>
                </c:pt>
                <c:pt idx="4797">
                  <c:v>1.7950786607503027E-2</c:v>
                </c:pt>
                <c:pt idx="4798">
                  <c:v>1.2706736587333602E-2</c:v>
                </c:pt>
                <c:pt idx="4799">
                  <c:v>1.1294876966518758E-2</c:v>
                </c:pt>
                <c:pt idx="4800">
                  <c:v>1.08914885034288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DE3-FE42-8005-E040693688E6}"/>
            </c:ext>
          </c:extLst>
        </c:ser>
        <c:ser>
          <c:idx val="1"/>
          <c:order val="1"/>
          <c:tx>
            <c:v>4h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none"/>
          </c:marker>
          <c:xVal>
            <c:numRef>
              <c:f>all!$A$2:$A$4802</c:f>
              <c:numCache>
                <c:formatCode>General</c:formatCode>
                <c:ptCount val="4801"/>
                <c:pt idx="0">
                  <c:v>0</c:v>
                </c:pt>
                <c:pt idx="1">
                  <c:v>8.3300000000000006E-3</c:v>
                </c:pt>
                <c:pt idx="2">
                  <c:v>1.6670000000000001E-2</c:v>
                </c:pt>
                <c:pt idx="3">
                  <c:v>2.5000000000000001E-2</c:v>
                </c:pt>
                <c:pt idx="4">
                  <c:v>3.3329999999999999E-2</c:v>
                </c:pt>
                <c:pt idx="5">
                  <c:v>4.1669999999999999E-2</c:v>
                </c:pt>
                <c:pt idx="6">
                  <c:v>0.05</c:v>
                </c:pt>
                <c:pt idx="7">
                  <c:v>5.833E-2</c:v>
                </c:pt>
                <c:pt idx="8">
                  <c:v>6.6669999999999993E-2</c:v>
                </c:pt>
                <c:pt idx="9">
                  <c:v>7.4999999999999997E-2</c:v>
                </c:pt>
                <c:pt idx="10">
                  <c:v>8.3330000000000001E-2</c:v>
                </c:pt>
                <c:pt idx="11">
                  <c:v>9.1670000000000001E-2</c:v>
                </c:pt>
                <c:pt idx="12">
                  <c:v>0.1</c:v>
                </c:pt>
                <c:pt idx="13">
                  <c:v>0.10833</c:v>
                </c:pt>
                <c:pt idx="14">
                  <c:v>0.11667</c:v>
                </c:pt>
                <c:pt idx="15">
                  <c:v>0.125</c:v>
                </c:pt>
                <c:pt idx="16">
                  <c:v>0.13333</c:v>
                </c:pt>
                <c:pt idx="17">
                  <c:v>0.14166999999999999</c:v>
                </c:pt>
                <c:pt idx="18">
                  <c:v>0.15</c:v>
                </c:pt>
                <c:pt idx="19">
                  <c:v>0.15833</c:v>
                </c:pt>
                <c:pt idx="20">
                  <c:v>0.16667000000000001</c:v>
                </c:pt>
                <c:pt idx="21">
                  <c:v>0.17499999999999999</c:v>
                </c:pt>
                <c:pt idx="22">
                  <c:v>0.18332999999999999</c:v>
                </c:pt>
                <c:pt idx="23">
                  <c:v>0.19167000000000001</c:v>
                </c:pt>
                <c:pt idx="24">
                  <c:v>0.2</c:v>
                </c:pt>
                <c:pt idx="25">
                  <c:v>0.20832999999999999</c:v>
                </c:pt>
                <c:pt idx="26">
                  <c:v>0.21667</c:v>
                </c:pt>
                <c:pt idx="27">
                  <c:v>0.22500000000000001</c:v>
                </c:pt>
                <c:pt idx="28">
                  <c:v>0.23333000000000001</c:v>
                </c:pt>
                <c:pt idx="29">
                  <c:v>0.24167</c:v>
                </c:pt>
                <c:pt idx="30">
                  <c:v>0.25</c:v>
                </c:pt>
                <c:pt idx="31">
                  <c:v>0.25833</c:v>
                </c:pt>
                <c:pt idx="32">
                  <c:v>0.26667000000000002</c:v>
                </c:pt>
                <c:pt idx="33">
                  <c:v>0.27500000000000002</c:v>
                </c:pt>
                <c:pt idx="34">
                  <c:v>0.28333000000000003</c:v>
                </c:pt>
                <c:pt idx="35">
                  <c:v>0.29166999999999998</c:v>
                </c:pt>
                <c:pt idx="36">
                  <c:v>0.3</c:v>
                </c:pt>
                <c:pt idx="37">
                  <c:v>0.30832999999999999</c:v>
                </c:pt>
                <c:pt idx="38">
                  <c:v>0.31667000000000001</c:v>
                </c:pt>
                <c:pt idx="39">
                  <c:v>0.32500000000000001</c:v>
                </c:pt>
                <c:pt idx="40">
                  <c:v>0.33333000000000002</c:v>
                </c:pt>
                <c:pt idx="41">
                  <c:v>0.34166999999999997</c:v>
                </c:pt>
                <c:pt idx="42">
                  <c:v>0.35</c:v>
                </c:pt>
                <c:pt idx="43">
                  <c:v>0.35832999999999998</c:v>
                </c:pt>
                <c:pt idx="44">
                  <c:v>0.36667</c:v>
                </c:pt>
                <c:pt idx="45">
                  <c:v>0.375</c:v>
                </c:pt>
                <c:pt idx="46">
                  <c:v>0.38333</c:v>
                </c:pt>
                <c:pt idx="47">
                  <c:v>0.39167000000000002</c:v>
                </c:pt>
                <c:pt idx="48">
                  <c:v>0.4</c:v>
                </c:pt>
                <c:pt idx="49">
                  <c:v>0.40833000000000003</c:v>
                </c:pt>
                <c:pt idx="50">
                  <c:v>0.41666999999999998</c:v>
                </c:pt>
                <c:pt idx="51">
                  <c:v>0.42499999999999999</c:v>
                </c:pt>
                <c:pt idx="52">
                  <c:v>0.43332999999999999</c:v>
                </c:pt>
                <c:pt idx="53">
                  <c:v>0.44167000000000001</c:v>
                </c:pt>
                <c:pt idx="54">
                  <c:v>0.45</c:v>
                </c:pt>
                <c:pt idx="55">
                  <c:v>0.45833000000000002</c:v>
                </c:pt>
                <c:pt idx="56">
                  <c:v>0.46666999999999997</c:v>
                </c:pt>
                <c:pt idx="57">
                  <c:v>0.47499999999999998</c:v>
                </c:pt>
                <c:pt idx="58">
                  <c:v>0.48332999999999998</c:v>
                </c:pt>
                <c:pt idx="59">
                  <c:v>0.49167</c:v>
                </c:pt>
                <c:pt idx="60">
                  <c:v>0.5</c:v>
                </c:pt>
                <c:pt idx="61">
                  <c:v>0.50832999999999995</c:v>
                </c:pt>
                <c:pt idx="62">
                  <c:v>0.51666999999999996</c:v>
                </c:pt>
                <c:pt idx="63">
                  <c:v>0.52500000000000002</c:v>
                </c:pt>
                <c:pt idx="64">
                  <c:v>0.53332999999999997</c:v>
                </c:pt>
                <c:pt idx="65">
                  <c:v>0.54166999999999998</c:v>
                </c:pt>
                <c:pt idx="66">
                  <c:v>0.55000000000000004</c:v>
                </c:pt>
                <c:pt idx="67">
                  <c:v>0.55832999999999999</c:v>
                </c:pt>
                <c:pt idx="68">
                  <c:v>0.56667000000000001</c:v>
                </c:pt>
                <c:pt idx="69">
                  <c:v>0.57499999999999996</c:v>
                </c:pt>
                <c:pt idx="70">
                  <c:v>0.58333000000000002</c:v>
                </c:pt>
                <c:pt idx="71">
                  <c:v>0.59167000000000003</c:v>
                </c:pt>
                <c:pt idx="72">
                  <c:v>0.6</c:v>
                </c:pt>
                <c:pt idx="73">
                  <c:v>0.60833000000000004</c:v>
                </c:pt>
                <c:pt idx="74">
                  <c:v>0.61667000000000005</c:v>
                </c:pt>
                <c:pt idx="75">
                  <c:v>0.625</c:v>
                </c:pt>
                <c:pt idx="76">
                  <c:v>0.63332999999999995</c:v>
                </c:pt>
                <c:pt idx="77">
                  <c:v>0.64166999999999996</c:v>
                </c:pt>
                <c:pt idx="78">
                  <c:v>0.65</c:v>
                </c:pt>
                <c:pt idx="79">
                  <c:v>0.65832999999999997</c:v>
                </c:pt>
                <c:pt idx="80">
                  <c:v>0.66666999999999998</c:v>
                </c:pt>
                <c:pt idx="81">
                  <c:v>0.67500000000000004</c:v>
                </c:pt>
                <c:pt idx="82">
                  <c:v>0.68332999999999999</c:v>
                </c:pt>
                <c:pt idx="83">
                  <c:v>0.69167000000000001</c:v>
                </c:pt>
                <c:pt idx="84">
                  <c:v>0.7</c:v>
                </c:pt>
                <c:pt idx="85">
                  <c:v>0.70833000000000002</c:v>
                </c:pt>
                <c:pt idx="86">
                  <c:v>0.71667000000000003</c:v>
                </c:pt>
                <c:pt idx="87">
                  <c:v>0.72499999999999998</c:v>
                </c:pt>
                <c:pt idx="88">
                  <c:v>0.73333000000000004</c:v>
                </c:pt>
                <c:pt idx="89">
                  <c:v>0.74167000000000005</c:v>
                </c:pt>
                <c:pt idx="90">
                  <c:v>0.75</c:v>
                </c:pt>
                <c:pt idx="91">
                  <c:v>0.75832999999999995</c:v>
                </c:pt>
                <c:pt idx="92">
                  <c:v>0.76666999999999996</c:v>
                </c:pt>
                <c:pt idx="93">
                  <c:v>0.77500000000000002</c:v>
                </c:pt>
                <c:pt idx="94">
                  <c:v>0.78332999999999997</c:v>
                </c:pt>
                <c:pt idx="95">
                  <c:v>0.79166999999999998</c:v>
                </c:pt>
                <c:pt idx="96">
                  <c:v>0.8</c:v>
                </c:pt>
                <c:pt idx="97">
                  <c:v>0.80832999999999999</c:v>
                </c:pt>
                <c:pt idx="98">
                  <c:v>0.81667000000000001</c:v>
                </c:pt>
                <c:pt idx="99">
                  <c:v>0.82499999999999996</c:v>
                </c:pt>
                <c:pt idx="100">
                  <c:v>0.83333000000000002</c:v>
                </c:pt>
                <c:pt idx="101">
                  <c:v>0.84167000000000003</c:v>
                </c:pt>
                <c:pt idx="102">
                  <c:v>0.85</c:v>
                </c:pt>
                <c:pt idx="103">
                  <c:v>0.85833000000000004</c:v>
                </c:pt>
                <c:pt idx="104">
                  <c:v>0.86667000000000005</c:v>
                </c:pt>
                <c:pt idx="105">
                  <c:v>0.875</c:v>
                </c:pt>
                <c:pt idx="106">
                  <c:v>0.88332999999999995</c:v>
                </c:pt>
                <c:pt idx="107">
                  <c:v>0.89166999999999996</c:v>
                </c:pt>
                <c:pt idx="108">
                  <c:v>0.9</c:v>
                </c:pt>
                <c:pt idx="109">
                  <c:v>0.90832999999999997</c:v>
                </c:pt>
                <c:pt idx="110">
                  <c:v>0.91666999999999998</c:v>
                </c:pt>
                <c:pt idx="111">
                  <c:v>0.92500000000000004</c:v>
                </c:pt>
                <c:pt idx="112">
                  <c:v>0.93332999999999999</c:v>
                </c:pt>
                <c:pt idx="113">
                  <c:v>0.94167000000000001</c:v>
                </c:pt>
                <c:pt idx="114">
                  <c:v>0.95</c:v>
                </c:pt>
                <c:pt idx="115">
                  <c:v>0.95833000000000002</c:v>
                </c:pt>
                <c:pt idx="116">
                  <c:v>0.96667000000000003</c:v>
                </c:pt>
                <c:pt idx="117">
                  <c:v>0.97499999999999998</c:v>
                </c:pt>
                <c:pt idx="118">
                  <c:v>0.98333000000000004</c:v>
                </c:pt>
                <c:pt idx="119">
                  <c:v>0.99167000000000005</c:v>
                </c:pt>
                <c:pt idx="120">
                  <c:v>1</c:v>
                </c:pt>
                <c:pt idx="121">
                  <c:v>1.0083299999999999</c:v>
                </c:pt>
                <c:pt idx="122">
                  <c:v>1.01667</c:v>
                </c:pt>
                <c:pt idx="123">
                  <c:v>1.0249999999999999</c:v>
                </c:pt>
                <c:pt idx="124">
                  <c:v>1.0333300000000001</c:v>
                </c:pt>
                <c:pt idx="125">
                  <c:v>1.0416700000000001</c:v>
                </c:pt>
                <c:pt idx="126">
                  <c:v>1.05</c:v>
                </c:pt>
                <c:pt idx="127">
                  <c:v>1.05833</c:v>
                </c:pt>
                <c:pt idx="128">
                  <c:v>1.06667</c:v>
                </c:pt>
                <c:pt idx="129">
                  <c:v>1.075</c:v>
                </c:pt>
                <c:pt idx="130">
                  <c:v>1.0833299999999999</c:v>
                </c:pt>
                <c:pt idx="131">
                  <c:v>1.0916699999999999</c:v>
                </c:pt>
                <c:pt idx="132">
                  <c:v>1.1000000000000001</c:v>
                </c:pt>
                <c:pt idx="133">
                  <c:v>1.10833</c:v>
                </c:pt>
                <c:pt idx="134">
                  <c:v>1.1166700000000001</c:v>
                </c:pt>
                <c:pt idx="135">
                  <c:v>1.125</c:v>
                </c:pt>
                <c:pt idx="136">
                  <c:v>1.1333299999999999</c:v>
                </c:pt>
                <c:pt idx="137">
                  <c:v>1.14167</c:v>
                </c:pt>
                <c:pt idx="138">
                  <c:v>1.1499999999999999</c:v>
                </c:pt>
                <c:pt idx="139">
                  <c:v>1.1583300000000001</c:v>
                </c:pt>
                <c:pt idx="140">
                  <c:v>1.1666700000000001</c:v>
                </c:pt>
                <c:pt idx="141">
                  <c:v>1.175</c:v>
                </c:pt>
                <c:pt idx="142">
                  <c:v>1.18333</c:v>
                </c:pt>
                <c:pt idx="143">
                  <c:v>1.19167</c:v>
                </c:pt>
                <c:pt idx="144">
                  <c:v>1.2</c:v>
                </c:pt>
                <c:pt idx="145">
                  <c:v>1.2083299999999999</c:v>
                </c:pt>
                <c:pt idx="146">
                  <c:v>1.2166699999999999</c:v>
                </c:pt>
                <c:pt idx="147">
                  <c:v>1.2250000000000001</c:v>
                </c:pt>
                <c:pt idx="148">
                  <c:v>1.23333</c:v>
                </c:pt>
                <c:pt idx="149">
                  <c:v>1.2416700000000001</c:v>
                </c:pt>
                <c:pt idx="150">
                  <c:v>1.25</c:v>
                </c:pt>
                <c:pt idx="151">
                  <c:v>1.2583299999999999</c:v>
                </c:pt>
                <c:pt idx="152">
                  <c:v>1.26667</c:v>
                </c:pt>
                <c:pt idx="153">
                  <c:v>1.2749999999999999</c:v>
                </c:pt>
                <c:pt idx="154">
                  <c:v>1.2833300000000001</c:v>
                </c:pt>
                <c:pt idx="155">
                  <c:v>1.2916700000000001</c:v>
                </c:pt>
                <c:pt idx="156">
                  <c:v>1.3</c:v>
                </c:pt>
                <c:pt idx="157">
                  <c:v>1.30833</c:v>
                </c:pt>
                <c:pt idx="158">
                  <c:v>1.31667</c:v>
                </c:pt>
                <c:pt idx="159">
                  <c:v>1.325</c:v>
                </c:pt>
                <c:pt idx="160">
                  <c:v>1.3333299999999999</c:v>
                </c:pt>
                <c:pt idx="161">
                  <c:v>1.3416699999999999</c:v>
                </c:pt>
                <c:pt idx="162">
                  <c:v>1.35</c:v>
                </c:pt>
                <c:pt idx="163">
                  <c:v>1.35833</c:v>
                </c:pt>
                <c:pt idx="164">
                  <c:v>1.3666700000000001</c:v>
                </c:pt>
                <c:pt idx="165">
                  <c:v>1.375</c:v>
                </c:pt>
                <c:pt idx="166">
                  <c:v>1.3833299999999999</c:v>
                </c:pt>
                <c:pt idx="167">
                  <c:v>1.39167</c:v>
                </c:pt>
                <c:pt idx="168">
                  <c:v>1.4</c:v>
                </c:pt>
                <c:pt idx="169">
                  <c:v>1.4083300000000001</c:v>
                </c:pt>
                <c:pt idx="170">
                  <c:v>1.4166700000000001</c:v>
                </c:pt>
                <c:pt idx="171">
                  <c:v>1.425</c:v>
                </c:pt>
                <c:pt idx="172">
                  <c:v>1.43333</c:v>
                </c:pt>
                <c:pt idx="173">
                  <c:v>1.44167</c:v>
                </c:pt>
                <c:pt idx="174">
                  <c:v>1.45</c:v>
                </c:pt>
                <c:pt idx="175">
                  <c:v>1.4583299999999999</c:v>
                </c:pt>
                <c:pt idx="176">
                  <c:v>1.4666699999999999</c:v>
                </c:pt>
                <c:pt idx="177">
                  <c:v>1.4750000000000001</c:v>
                </c:pt>
                <c:pt idx="178">
                  <c:v>1.48333</c:v>
                </c:pt>
                <c:pt idx="179">
                  <c:v>1.4916700000000001</c:v>
                </c:pt>
                <c:pt idx="180">
                  <c:v>1.5</c:v>
                </c:pt>
                <c:pt idx="181">
                  <c:v>1.5083299999999999</c:v>
                </c:pt>
                <c:pt idx="182">
                  <c:v>1.51667</c:v>
                </c:pt>
                <c:pt idx="183">
                  <c:v>1.5249999999999999</c:v>
                </c:pt>
                <c:pt idx="184">
                  <c:v>1.5333300000000001</c:v>
                </c:pt>
                <c:pt idx="185">
                  <c:v>1.5416700000000001</c:v>
                </c:pt>
                <c:pt idx="186">
                  <c:v>1.55</c:v>
                </c:pt>
                <c:pt idx="187">
                  <c:v>1.55833</c:v>
                </c:pt>
                <c:pt idx="188">
                  <c:v>1.56667</c:v>
                </c:pt>
                <c:pt idx="189">
                  <c:v>1.575</c:v>
                </c:pt>
                <c:pt idx="190">
                  <c:v>1.5833299999999999</c:v>
                </c:pt>
                <c:pt idx="191">
                  <c:v>1.5916699999999999</c:v>
                </c:pt>
                <c:pt idx="192">
                  <c:v>1.6</c:v>
                </c:pt>
                <c:pt idx="193">
                  <c:v>1.60833</c:v>
                </c:pt>
                <c:pt idx="194">
                  <c:v>1.6166700000000001</c:v>
                </c:pt>
                <c:pt idx="195">
                  <c:v>1.625</c:v>
                </c:pt>
                <c:pt idx="196">
                  <c:v>1.6333299999999999</c:v>
                </c:pt>
                <c:pt idx="197">
                  <c:v>1.64167</c:v>
                </c:pt>
                <c:pt idx="198">
                  <c:v>1.65</c:v>
                </c:pt>
                <c:pt idx="199">
                  <c:v>1.6583300000000001</c:v>
                </c:pt>
                <c:pt idx="200">
                  <c:v>1.6666700000000001</c:v>
                </c:pt>
                <c:pt idx="201">
                  <c:v>1.675</c:v>
                </c:pt>
                <c:pt idx="202">
                  <c:v>1.68333</c:v>
                </c:pt>
                <c:pt idx="203">
                  <c:v>1.69167</c:v>
                </c:pt>
                <c:pt idx="204">
                  <c:v>1.7</c:v>
                </c:pt>
                <c:pt idx="205">
                  <c:v>1.7083299999999999</c:v>
                </c:pt>
                <c:pt idx="206">
                  <c:v>1.7166699999999999</c:v>
                </c:pt>
                <c:pt idx="207">
                  <c:v>1.7250000000000001</c:v>
                </c:pt>
                <c:pt idx="208">
                  <c:v>1.73333</c:v>
                </c:pt>
                <c:pt idx="209">
                  <c:v>1.7416700000000001</c:v>
                </c:pt>
                <c:pt idx="210">
                  <c:v>1.75</c:v>
                </c:pt>
                <c:pt idx="211">
                  <c:v>1.7583299999999999</c:v>
                </c:pt>
                <c:pt idx="212">
                  <c:v>1.76667</c:v>
                </c:pt>
                <c:pt idx="213">
                  <c:v>1.7749999999999999</c:v>
                </c:pt>
                <c:pt idx="214">
                  <c:v>1.7833300000000001</c:v>
                </c:pt>
                <c:pt idx="215">
                  <c:v>1.7916700000000001</c:v>
                </c:pt>
                <c:pt idx="216">
                  <c:v>1.8</c:v>
                </c:pt>
                <c:pt idx="217">
                  <c:v>1.80833</c:v>
                </c:pt>
                <c:pt idx="218">
                  <c:v>1.81667</c:v>
                </c:pt>
                <c:pt idx="219">
                  <c:v>1.825</c:v>
                </c:pt>
                <c:pt idx="220">
                  <c:v>1.8333299999999999</c:v>
                </c:pt>
                <c:pt idx="221">
                  <c:v>1.8416699999999999</c:v>
                </c:pt>
                <c:pt idx="222">
                  <c:v>1.85</c:v>
                </c:pt>
                <c:pt idx="223">
                  <c:v>1.85833</c:v>
                </c:pt>
                <c:pt idx="224">
                  <c:v>1.8666700000000001</c:v>
                </c:pt>
                <c:pt idx="225">
                  <c:v>1.875</c:v>
                </c:pt>
                <c:pt idx="226">
                  <c:v>1.8833299999999999</c:v>
                </c:pt>
                <c:pt idx="227">
                  <c:v>1.89167</c:v>
                </c:pt>
                <c:pt idx="228">
                  <c:v>1.9</c:v>
                </c:pt>
                <c:pt idx="229">
                  <c:v>1.9083300000000001</c:v>
                </c:pt>
                <c:pt idx="230">
                  <c:v>1.9166700000000001</c:v>
                </c:pt>
                <c:pt idx="231">
                  <c:v>1.925</c:v>
                </c:pt>
                <c:pt idx="232">
                  <c:v>1.93333</c:v>
                </c:pt>
                <c:pt idx="233">
                  <c:v>1.94167</c:v>
                </c:pt>
                <c:pt idx="234">
                  <c:v>1.95</c:v>
                </c:pt>
                <c:pt idx="235">
                  <c:v>1.9583299999999999</c:v>
                </c:pt>
                <c:pt idx="236">
                  <c:v>1.9666699999999999</c:v>
                </c:pt>
                <c:pt idx="237">
                  <c:v>1.9750000000000001</c:v>
                </c:pt>
                <c:pt idx="238">
                  <c:v>1.98333</c:v>
                </c:pt>
                <c:pt idx="239">
                  <c:v>1.9916700000000001</c:v>
                </c:pt>
                <c:pt idx="240">
                  <c:v>2</c:v>
                </c:pt>
                <c:pt idx="241">
                  <c:v>2.0083299999999999</c:v>
                </c:pt>
                <c:pt idx="242">
                  <c:v>2.01667</c:v>
                </c:pt>
                <c:pt idx="243">
                  <c:v>2.0249999999999999</c:v>
                </c:pt>
                <c:pt idx="244">
                  <c:v>2.0333299999999999</c:v>
                </c:pt>
                <c:pt idx="245">
                  <c:v>2.0416699999999999</c:v>
                </c:pt>
                <c:pt idx="246">
                  <c:v>2.0499999999999998</c:v>
                </c:pt>
                <c:pt idx="247">
                  <c:v>2.0583300000000002</c:v>
                </c:pt>
                <c:pt idx="248">
                  <c:v>2.0666699999999998</c:v>
                </c:pt>
                <c:pt idx="249">
                  <c:v>2.0750000000000002</c:v>
                </c:pt>
                <c:pt idx="250">
                  <c:v>2.0833300000000001</c:v>
                </c:pt>
                <c:pt idx="251">
                  <c:v>2.0916700000000001</c:v>
                </c:pt>
                <c:pt idx="252">
                  <c:v>2.1</c:v>
                </c:pt>
                <c:pt idx="253">
                  <c:v>2.10833</c:v>
                </c:pt>
                <c:pt idx="254">
                  <c:v>2.1166700000000001</c:v>
                </c:pt>
                <c:pt idx="255">
                  <c:v>2.125</c:v>
                </c:pt>
                <c:pt idx="256">
                  <c:v>2.1333299999999999</c:v>
                </c:pt>
                <c:pt idx="257">
                  <c:v>2.14167</c:v>
                </c:pt>
                <c:pt idx="258">
                  <c:v>2.15</c:v>
                </c:pt>
                <c:pt idx="259">
                  <c:v>2.1583299999999999</c:v>
                </c:pt>
                <c:pt idx="260">
                  <c:v>2.1666699999999999</c:v>
                </c:pt>
                <c:pt idx="261">
                  <c:v>2.1749999999999998</c:v>
                </c:pt>
                <c:pt idx="262">
                  <c:v>2.1833300000000002</c:v>
                </c:pt>
                <c:pt idx="263">
                  <c:v>2.1916699999999998</c:v>
                </c:pt>
                <c:pt idx="264">
                  <c:v>2.2000000000000002</c:v>
                </c:pt>
                <c:pt idx="265">
                  <c:v>2.2083300000000001</c:v>
                </c:pt>
                <c:pt idx="266">
                  <c:v>2.2166700000000001</c:v>
                </c:pt>
                <c:pt idx="267">
                  <c:v>2.2250000000000001</c:v>
                </c:pt>
                <c:pt idx="268">
                  <c:v>2.23333</c:v>
                </c:pt>
                <c:pt idx="269">
                  <c:v>2.2416700000000001</c:v>
                </c:pt>
                <c:pt idx="270">
                  <c:v>2.25</c:v>
                </c:pt>
                <c:pt idx="271">
                  <c:v>2.2583299999999999</c:v>
                </c:pt>
                <c:pt idx="272">
                  <c:v>2.26667</c:v>
                </c:pt>
                <c:pt idx="273">
                  <c:v>2.2749999999999999</c:v>
                </c:pt>
                <c:pt idx="274">
                  <c:v>2.2833299999999999</c:v>
                </c:pt>
                <c:pt idx="275">
                  <c:v>2.2916699999999999</c:v>
                </c:pt>
                <c:pt idx="276">
                  <c:v>2.2999999999999998</c:v>
                </c:pt>
                <c:pt idx="277">
                  <c:v>2.3083300000000002</c:v>
                </c:pt>
                <c:pt idx="278">
                  <c:v>2.3166699999999998</c:v>
                </c:pt>
                <c:pt idx="279">
                  <c:v>2.3250000000000002</c:v>
                </c:pt>
                <c:pt idx="280">
                  <c:v>2.3333300000000001</c:v>
                </c:pt>
                <c:pt idx="281">
                  <c:v>2.3416700000000001</c:v>
                </c:pt>
                <c:pt idx="282">
                  <c:v>2.35</c:v>
                </c:pt>
                <c:pt idx="283">
                  <c:v>2.35833</c:v>
                </c:pt>
                <c:pt idx="284">
                  <c:v>2.3666700000000001</c:v>
                </c:pt>
                <c:pt idx="285">
                  <c:v>2.375</c:v>
                </c:pt>
                <c:pt idx="286">
                  <c:v>2.3833299999999999</c:v>
                </c:pt>
                <c:pt idx="287">
                  <c:v>2.39167</c:v>
                </c:pt>
                <c:pt idx="288">
                  <c:v>2.4</c:v>
                </c:pt>
                <c:pt idx="289">
                  <c:v>2.4083299999999999</c:v>
                </c:pt>
                <c:pt idx="290">
                  <c:v>2.4166699999999999</c:v>
                </c:pt>
                <c:pt idx="291">
                  <c:v>2.4249999999999998</c:v>
                </c:pt>
                <c:pt idx="292">
                  <c:v>2.4333300000000002</c:v>
                </c:pt>
                <c:pt idx="293">
                  <c:v>2.4416699999999998</c:v>
                </c:pt>
                <c:pt idx="294">
                  <c:v>2.4500000000000002</c:v>
                </c:pt>
                <c:pt idx="295">
                  <c:v>2.4583300000000001</c:v>
                </c:pt>
                <c:pt idx="296">
                  <c:v>2.4666700000000001</c:v>
                </c:pt>
                <c:pt idx="297">
                  <c:v>2.4750000000000001</c:v>
                </c:pt>
                <c:pt idx="298">
                  <c:v>2.48333</c:v>
                </c:pt>
                <c:pt idx="299">
                  <c:v>2.4916700000000001</c:v>
                </c:pt>
                <c:pt idx="300">
                  <c:v>2.5</c:v>
                </c:pt>
                <c:pt idx="301">
                  <c:v>2.5083299999999999</c:v>
                </c:pt>
                <c:pt idx="302">
                  <c:v>2.51667</c:v>
                </c:pt>
                <c:pt idx="303">
                  <c:v>2.5249999999999999</c:v>
                </c:pt>
                <c:pt idx="304">
                  <c:v>2.5333299999999999</c:v>
                </c:pt>
                <c:pt idx="305">
                  <c:v>2.5416699999999999</c:v>
                </c:pt>
                <c:pt idx="306">
                  <c:v>2.5499999999999998</c:v>
                </c:pt>
                <c:pt idx="307">
                  <c:v>2.5583300000000002</c:v>
                </c:pt>
                <c:pt idx="308">
                  <c:v>2.5666699999999998</c:v>
                </c:pt>
                <c:pt idx="309">
                  <c:v>2.5750000000000002</c:v>
                </c:pt>
                <c:pt idx="310">
                  <c:v>2.5833300000000001</c:v>
                </c:pt>
                <c:pt idx="311">
                  <c:v>2.5916700000000001</c:v>
                </c:pt>
                <c:pt idx="312">
                  <c:v>2.6</c:v>
                </c:pt>
                <c:pt idx="313">
                  <c:v>2.60833</c:v>
                </c:pt>
                <c:pt idx="314">
                  <c:v>2.6166700000000001</c:v>
                </c:pt>
                <c:pt idx="315">
                  <c:v>2.625</c:v>
                </c:pt>
                <c:pt idx="316">
                  <c:v>2.6333299999999999</c:v>
                </c:pt>
                <c:pt idx="317">
                  <c:v>2.64167</c:v>
                </c:pt>
                <c:pt idx="318">
                  <c:v>2.65</c:v>
                </c:pt>
                <c:pt idx="319">
                  <c:v>2.6583299999999999</c:v>
                </c:pt>
                <c:pt idx="320">
                  <c:v>2.6666699999999999</c:v>
                </c:pt>
                <c:pt idx="321">
                  <c:v>2.6749999999999998</c:v>
                </c:pt>
                <c:pt idx="322">
                  <c:v>2.6833300000000002</c:v>
                </c:pt>
                <c:pt idx="323">
                  <c:v>2.6916699999999998</c:v>
                </c:pt>
                <c:pt idx="324">
                  <c:v>2.7</c:v>
                </c:pt>
                <c:pt idx="325">
                  <c:v>2.7083300000000001</c:v>
                </c:pt>
                <c:pt idx="326">
                  <c:v>2.7166700000000001</c:v>
                </c:pt>
                <c:pt idx="327">
                  <c:v>2.7250000000000001</c:v>
                </c:pt>
                <c:pt idx="328">
                  <c:v>2.73333</c:v>
                </c:pt>
                <c:pt idx="329">
                  <c:v>2.7416700000000001</c:v>
                </c:pt>
                <c:pt idx="330">
                  <c:v>2.75</c:v>
                </c:pt>
                <c:pt idx="331">
                  <c:v>2.7583299999999999</c:v>
                </c:pt>
                <c:pt idx="332">
                  <c:v>2.76667</c:v>
                </c:pt>
                <c:pt idx="333">
                  <c:v>2.7749999999999999</c:v>
                </c:pt>
                <c:pt idx="334">
                  <c:v>2.7833299999999999</c:v>
                </c:pt>
                <c:pt idx="335">
                  <c:v>2.7916699999999999</c:v>
                </c:pt>
                <c:pt idx="336">
                  <c:v>2.8</c:v>
                </c:pt>
                <c:pt idx="337">
                  <c:v>2.8083300000000002</c:v>
                </c:pt>
                <c:pt idx="338">
                  <c:v>2.8166699999999998</c:v>
                </c:pt>
                <c:pt idx="339">
                  <c:v>2.8250000000000002</c:v>
                </c:pt>
                <c:pt idx="340">
                  <c:v>2.8333300000000001</c:v>
                </c:pt>
                <c:pt idx="341">
                  <c:v>2.8416700000000001</c:v>
                </c:pt>
                <c:pt idx="342">
                  <c:v>2.85</c:v>
                </c:pt>
                <c:pt idx="343">
                  <c:v>2.85833</c:v>
                </c:pt>
                <c:pt idx="344">
                  <c:v>2.8666700000000001</c:v>
                </c:pt>
                <c:pt idx="345">
                  <c:v>2.875</c:v>
                </c:pt>
                <c:pt idx="346">
                  <c:v>2.8833299999999999</c:v>
                </c:pt>
                <c:pt idx="347">
                  <c:v>2.89167</c:v>
                </c:pt>
                <c:pt idx="348">
                  <c:v>2.9</c:v>
                </c:pt>
                <c:pt idx="349">
                  <c:v>2.9083299999999999</c:v>
                </c:pt>
                <c:pt idx="350">
                  <c:v>2.9166699999999999</c:v>
                </c:pt>
                <c:pt idx="351">
                  <c:v>2.9249999999999998</c:v>
                </c:pt>
                <c:pt idx="352">
                  <c:v>2.9333300000000002</c:v>
                </c:pt>
                <c:pt idx="353">
                  <c:v>2.9416699999999998</c:v>
                </c:pt>
                <c:pt idx="354">
                  <c:v>2.95</c:v>
                </c:pt>
                <c:pt idx="355">
                  <c:v>2.9583300000000001</c:v>
                </c:pt>
                <c:pt idx="356">
                  <c:v>2.9666700000000001</c:v>
                </c:pt>
                <c:pt idx="357">
                  <c:v>2.9750000000000001</c:v>
                </c:pt>
                <c:pt idx="358">
                  <c:v>2.98333</c:v>
                </c:pt>
                <c:pt idx="359">
                  <c:v>2.9916700000000001</c:v>
                </c:pt>
                <c:pt idx="360">
                  <c:v>3</c:v>
                </c:pt>
                <c:pt idx="361">
                  <c:v>3.0083299999999999</c:v>
                </c:pt>
                <c:pt idx="362">
                  <c:v>3.01667</c:v>
                </c:pt>
                <c:pt idx="363">
                  <c:v>3.0249999999999999</c:v>
                </c:pt>
                <c:pt idx="364">
                  <c:v>3.0333299999999999</c:v>
                </c:pt>
                <c:pt idx="365">
                  <c:v>3.0416699999999999</c:v>
                </c:pt>
                <c:pt idx="366">
                  <c:v>3.05</c:v>
                </c:pt>
                <c:pt idx="367">
                  <c:v>3.0583300000000002</c:v>
                </c:pt>
                <c:pt idx="368">
                  <c:v>3.0666699999999998</c:v>
                </c:pt>
                <c:pt idx="369">
                  <c:v>3.0750000000000002</c:v>
                </c:pt>
                <c:pt idx="370">
                  <c:v>3.0833300000000001</c:v>
                </c:pt>
                <c:pt idx="371">
                  <c:v>3.0916700000000001</c:v>
                </c:pt>
                <c:pt idx="372">
                  <c:v>3.1</c:v>
                </c:pt>
                <c:pt idx="373">
                  <c:v>3.10833</c:v>
                </c:pt>
                <c:pt idx="374">
                  <c:v>3.1166700000000001</c:v>
                </c:pt>
                <c:pt idx="375">
                  <c:v>3.125</c:v>
                </c:pt>
                <c:pt idx="376">
                  <c:v>3.1333299999999999</c:v>
                </c:pt>
                <c:pt idx="377">
                  <c:v>3.14167</c:v>
                </c:pt>
                <c:pt idx="378">
                  <c:v>3.15</c:v>
                </c:pt>
                <c:pt idx="379">
                  <c:v>3.1583299999999999</c:v>
                </c:pt>
                <c:pt idx="380">
                  <c:v>3.1666699999999999</c:v>
                </c:pt>
                <c:pt idx="381">
                  <c:v>3.1749999999999998</c:v>
                </c:pt>
                <c:pt idx="382">
                  <c:v>3.1833300000000002</c:v>
                </c:pt>
                <c:pt idx="383">
                  <c:v>3.1916699999999998</c:v>
                </c:pt>
                <c:pt idx="384">
                  <c:v>3.2</c:v>
                </c:pt>
                <c:pt idx="385">
                  <c:v>3.2083300000000001</c:v>
                </c:pt>
                <c:pt idx="386">
                  <c:v>3.2166700000000001</c:v>
                </c:pt>
                <c:pt idx="387">
                  <c:v>3.2250000000000001</c:v>
                </c:pt>
                <c:pt idx="388">
                  <c:v>3.23333</c:v>
                </c:pt>
                <c:pt idx="389">
                  <c:v>3.2416700000000001</c:v>
                </c:pt>
                <c:pt idx="390">
                  <c:v>3.25</c:v>
                </c:pt>
                <c:pt idx="391">
                  <c:v>3.2583299999999999</c:v>
                </c:pt>
                <c:pt idx="392">
                  <c:v>3.26667</c:v>
                </c:pt>
                <c:pt idx="393">
                  <c:v>3.2749999999999999</c:v>
                </c:pt>
                <c:pt idx="394">
                  <c:v>3.2833299999999999</c:v>
                </c:pt>
                <c:pt idx="395">
                  <c:v>3.2916699999999999</c:v>
                </c:pt>
                <c:pt idx="396">
                  <c:v>3.3</c:v>
                </c:pt>
                <c:pt idx="397">
                  <c:v>3.3083300000000002</c:v>
                </c:pt>
                <c:pt idx="398">
                  <c:v>3.3166699999999998</c:v>
                </c:pt>
                <c:pt idx="399">
                  <c:v>3.3250000000000002</c:v>
                </c:pt>
                <c:pt idx="400">
                  <c:v>3.3333300000000001</c:v>
                </c:pt>
                <c:pt idx="401">
                  <c:v>3.3416700000000001</c:v>
                </c:pt>
                <c:pt idx="402">
                  <c:v>3.35</c:v>
                </c:pt>
                <c:pt idx="403">
                  <c:v>3.35833</c:v>
                </c:pt>
                <c:pt idx="404">
                  <c:v>3.3666700000000001</c:v>
                </c:pt>
                <c:pt idx="405">
                  <c:v>3.375</c:v>
                </c:pt>
                <c:pt idx="406">
                  <c:v>3.3833299999999999</c:v>
                </c:pt>
                <c:pt idx="407">
                  <c:v>3.39167</c:v>
                </c:pt>
                <c:pt idx="408">
                  <c:v>3.4</c:v>
                </c:pt>
                <c:pt idx="409">
                  <c:v>3.4083299999999999</c:v>
                </c:pt>
                <c:pt idx="410">
                  <c:v>3.4166699999999999</c:v>
                </c:pt>
                <c:pt idx="411">
                  <c:v>3.4249999999999998</c:v>
                </c:pt>
                <c:pt idx="412">
                  <c:v>3.4333300000000002</c:v>
                </c:pt>
                <c:pt idx="413">
                  <c:v>3.4416699999999998</c:v>
                </c:pt>
                <c:pt idx="414">
                  <c:v>3.45</c:v>
                </c:pt>
                <c:pt idx="415">
                  <c:v>3.4583300000000001</c:v>
                </c:pt>
                <c:pt idx="416">
                  <c:v>3.4666700000000001</c:v>
                </c:pt>
                <c:pt idx="417">
                  <c:v>3.4750000000000001</c:v>
                </c:pt>
                <c:pt idx="418">
                  <c:v>3.48333</c:v>
                </c:pt>
                <c:pt idx="419">
                  <c:v>3.4916700000000001</c:v>
                </c:pt>
                <c:pt idx="420">
                  <c:v>3.5</c:v>
                </c:pt>
                <c:pt idx="421">
                  <c:v>3.5083299999999999</c:v>
                </c:pt>
                <c:pt idx="422">
                  <c:v>3.51667</c:v>
                </c:pt>
                <c:pt idx="423">
                  <c:v>3.5249999999999999</c:v>
                </c:pt>
                <c:pt idx="424">
                  <c:v>3.5333299999999999</c:v>
                </c:pt>
                <c:pt idx="425">
                  <c:v>3.5416699999999999</c:v>
                </c:pt>
                <c:pt idx="426">
                  <c:v>3.55</c:v>
                </c:pt>
                <c:pt idx="427">
                  <c:v>3.5583300000000002</c:v>
                </c:pt>
                <c:pt idx="428">
                  <c:v>3.5666699999999998</c:v>
                </c:pt>
                <c:pt idx="429">
                  <c:v>3.5750000000000002</c:v>
                </c:pt>
                <c:pt idx="430">
                  <c:v>3.5833300000000001</c:v>
                </c:pt>
                <c:pt idx="431">
                  <c:v>3.5916700000000001</c:v>
                </c:pt>
                <c:pt idx="432">
                  <c:v>3.6</c:v>
                </c:pt>
                <c:pt idx="433">
                  <c:v>3.60833</c:v>
                </c:pt>
                <c:pt idx="434">
                  <c:v>3.6166700000000001</c:v>
                </c:pt>
                <c:pt idx="435">
                  <c:v>3.625</c:v>
                </c:pt>
                <c:pt idx="436">
                  <c:v>3.6333299999999999</c:v>
                </c:pt>
                <c:pt idx="437">
                  <c:v>3.64167</c:v>
                </c:pt>
                <c:pt idx="438">
                  <c:v>3.65</c:v>
                </c:pt>
                <c:pt idx="439">
                  <c:v>3.6583299999999999</c:v>
                </c:pt>
                <c:pt idx="440">
                  <c:v>3.6666699999999999</c:v>
                </c:pt>
                <c:pt idx="441">
                  <c:v>3.6749999999999998</c:v>
                </c:pt>
                <c:pt idx="442">
                  <c:v>3.6833300000000002</c:v>
                </c:pt>
                <c:pt idx="443">
                  <c:v>3.6916699999999998</c:v>
                </c:pt>
                <c:pt idx="444">
                  <c:v>3.7</c:v>
                </c:pt>
                <c:pt idx="445">
                  <c:v>3.7083300000000001</c:v>
                </c:pt>
                <c:pt idx="446">
                  <c:v>3.7166700000000001</c:v>
                </c:pt>
                <c:pt idx="447">
                  <c:v>3.7250000000000001</c:v>
                </c:pt>
                <c:pt idx="448">
                  <c:v>3.73333</c:v>
                </c:pt>
                <c:pt idx="449">
                  <c:v>3.7416700000000001</c:v>
                </c:pt>
                <c:pt idx="450">
                  <c:v>3.75</c:v>
                </c:pt>
                <c:pt idx="451">
                  <c:v>3.7583299999999999</c:v>
                </c:pt>
                <c:pt idx="452">
                  <c:v>3.76667</c:v>
                </c:pt>
                <c:pt idx="453">
                  <c:v>3.7749999999999999</c:v>
                </c:pt>
                <c:pt idx="454">
                  <c:v>3.7833299999999999</c:v>
                </c:pt>
                <c:pt idx="455">
                  <c:v>3.7916699999999999</c:v>
                </c:pt>
                <c:pt idx="456">
                  <c:v>3.8</c:v>
                </c:pt>
                <c:pt idx="457">
                  <c:v>3.8083300000000002</c:v>
                </c:pt>
                <c:pt idx="458">
                  <c:v>3.8166699999999998</c:v>
                </c:pt>
                <c:pt idx="459">
                  <c:v>3.8250000000000002</c:v>
                </c:pt>
                <c:pt idx="460">
                  <c:v>3.8333300000000001</c:v>
                </c:pt>
                <c:pt idx="461">
                  <c:v>3.8416700000000001</c:v>
                </c:pt>
                <c:pt idx="462">
                  <c:v>3.85</c:v>
                </c:pt>
                <c:pt idx="463">
                  <c:v>3.85833</c:v>
                </c:pt>
                <c:pt idx="464">
                  <c:v>3.8666700000000001</c:v>
                </c:pt>
                <c:pt idx="465">
                  <c:v>3.875</c:v>
                </c:pt>
                <c:pt idx="466">
                  <c:v>3.8833299999999999</c:v>
                </c:pt>
                <c:pt idx="467">
                  <c:v>3.89167</c:v>
                </c:pt>
                <c:pt idx="468">
                  <c:v>3.9</c:v>
                </c:pt>
                <c:pt idx="469">
                  <c:v>3.9083299999999999</c:v>
                </c:pt>
                <c:pt idx="470">
                  <c:v>3.9166699999999999</c:v>
                </c:pt>
                <c:pt idx="471">
                  <c:v>3.9249999999999998</c:v>
                </c:pt>
                <c:pt idx="472">
                  <c:v>3.9333300000000002</c:v>
                </c:pt>
                <c:pt idx="473">
                  <c:v>3.9416699999999998</c:v>
                </c:pt>
                <c:pt idx="474">
                  <c:v>3.95</c:v>
                </c:pt>
                <c:pt idx="475">
                  <c:v>3.9583300000000001</c:v>
                </c:pt>
                <c:pt idx="476">
                  <c:v>3.9666700000000001</c:v>
                </c:pt>
                <c:pt idx="477">
                  <c:v>3.9750000000000001</c:v>
                </c:pt>
                <c:pt idx="478">
                  <c:v>3.98333</c:v>
                </c:pt>
                <c:pt idx="479">
                  <c:v>3.9916700000000001</c:v>
                </c:pt>
                <c:pt idx="480">
                  <c:v>4</c:v>
                </c:pt>
                <c:pt idx="481">
                  <c:v>4.0083299999999999</c:v>
                </c:pt>
                <c:pt idx="482">
                  <c:v>4.0166700000000004</c:v>
                </c:pt>
                <c:pt idx="483">
                  <c:v>4.0250000000000004</c:v>
                </c:pt>
                <c:pt idx="484">
                  <c:v>4.0333300000000003</c:v>
                </c:pt>
                <c:pt idx="485">
                  <c:v>4.0416699999999999</c:v>
                </c:pt>
                <c:pt idx="486">
                  <c:v>4.05</c:v>
                </c:pt>
                <c:pt idx="487">
                  <c:v>4.0583299999999998</c:v>
                </c:pt>
                <c:pt idx="488">
                  <c:v>4.0666700000000002</c:v>
                </c:pt>
                <c:pt idx="489">
                  <c:v>4.0750000000000002</c:v>
                </c:pt>
                <c:pt idx="490">
                  <c:v>4.0833300000000001</c:v>
                </c:pt>
                <c:pt idx="491">
                  <c:v>4.0916699999999997</c:v>
                </c:pt>
                <c:pt idx="492">
                  <c:v>4.0999999999999996</c:v>
                </c:pt>
                <c:pt idx="493">
                  <c:v>4.1083299999999996</c:v>
                </c:pt>
                <c:pt idx="494">
                  <c:v>4.1166700000000001</c:v>
                </c:pt>
                <c:pt idx="495">
                  <c:v>4.125</c:v>
                </c:pt>
                <c:pt idx="496">
                  <c:v>4.1333299999999999</c:v>
                </c:pt>
                <c:pt idx="497">
                  <c:v>4.1416700000000004</c:v>
                </c:pt>
                <c:pt idx="498">
                  <c:v>4.1500000000000004</c:v>
                </c:pt>
                <c:pt idx="499">
                  <c:v>4.1583300000000003</c:v>
                </c:pt>
                <c:pt idx="500">
                  <c:v>4.1666699999999999</c:v>
                </c:pt>
                <c:pt idx="501">
                  <c:v>4.1749999999999998</c:v>
                </c:pt>
                <c:pt idx="502">
                  <c:v>4.1833299999999998</c:v>
                </c:pt>
                <c:pt idx="503">
                  <c:v>4.1916700000000002</c:v>
                </c:pt>
                <c:pt idx="504">
                  <c:v>4.2</c:v>
                </c:pt>
                <c:pt idx="505">
                  <c:v>4.2083300000000001</c:v>
                </c:pt>
                <c:pt idx="506">
                  <c:v>4.2166699999999997</c:v>
                </c:pt>
                <c:pt idx="507">
                  <c:v>4.2249999999999996</c:v>
                </c:pt>
                <c:pt idx="508">
                  <c:v>4.2333299999999996</c:v>
                </c:pt>
                <c:pt idx="509">
                  <c:v>4.2416700000000001</c:v>
                </c:pt>
                <c:pt idx="510">
                  <c:v>4.25</c:v>
                </c:pt>
                <c:pt idx="511">
                  <c:v>4.2583299999999999</c:v>
                </c:pt>
                <c:pt idx="512">
                  <c:v>4.2666700000000004</c:v>
                </c:pt>
                <c:pt idx="513">
                  <c:v>4.2750000000000004</c:v>
                </c:pt>
                <c:pt idx="514">
                  <c:v>4.2833300000000003</c:v>
                </c:pt>
                <c:pt idx="515">
                  <c:v>4.2916699999999999</c:v>
                </c:pt>
                <c:pt idx="516">
                  <c:v>4.3</c:v>
                </c:pt>
                <c:pt idx="517">
                  <c:v>4.3083299999999998</c:v>
                </c:pt>
                <c:pt idx="518">
                  <c:v>4.3166700000000002</c:v>
                </c:pt>
                <c:pt idx="519">
                  <c:v>4.3250000000000002</c:v>
                </c:pt>
                <c:pt idx="520">
                  <c:v>4.3333300000000001</c:v>
                </c:pt>
                <c:pt idx="521">
                  <c:v>4.3416699999999997</c:v>
                </c:pt>
                <c:pt idx="522">
                  <c:v>4.3499999999999996</c:v>
                </c:pt>
                <c:pt idx="523">
                  <c:v>4.3583299999999996</c:v>
                </c:pt>
                <c:pt idx="524">
                  <c:v>4.3666700000000001</c:v>
                </c:pt>
                <c:pt idx="525">
                  <c:v>4.375</c:v>
                </c:pt>
                <c:pt idx="526">
                  <c:v>4.3833299999999999</c:v>
                </c:pt>
                <c:pt idx="527">
                  <c:v>4.3916700000000004</c:v>
                </c:pt>
                <c:pt idx="528">
                  <c:v>4.4000000000000004</c:v>
                </c:pt>
                <c:pt idx="529">
                  <c:v>4.4083300000000003</c:v>
                </c:pt>
                <c:pt idx="530">
                  <c:v>4.4166699999999999</c:v>
                </c:pt>
                <c:pt idx="531">
                  <c:v>4.4249999999999998</c:v>
                </c:pt>
                <c:pt idx="532">
                  <c:v>4.4333299999999998</c:v>
                </c:pt>
                <c:pt idx="533">
                  <c:v>4.4416700000000002</c:v>
                </c:pt>
                <c:pt idx="534">
                  <c:v>4.45</c:v>
                </c:pt>
                <c:pt idx="535">
                  <c:v>4.4583300000000001</c:v>
                </c:pt>
                <c:pt idx="536">
                  <c:v>4.4666699999999997</c:v>
                </c:pt>
                <c:pt idx="537">
                  <c:v>4.4749999999999996</c:v>
                </c:pt>
                <c:pt idx="538">
                  <c:v>4.4833299999999996</c:v>
                </c:pt>
                <c:pt idx="539">
                  <c:v>4.4916700000000001</c:v>
                </c:pt>
                <c:pt idx="540">
                  <c:v>4.5</c:v>
                </c:pt>
                <c:pt idx="541">
                  <c:v>4.5083299999999999</c:v>
                </c:pt>
                <c:pt idx="542">
                  <c:v>4.5166700000000004</c:v>
                </c:pt>
                <c:pt idx="543">
                  <c:v>4.5250000000000004</c:v>
                </c:pt>
                <c:pt idx="544">
                  <c:v>4.5333300000000003</c:v>
                </c:pt>
                <c:pt idx="545">
                  <c:v>4.5416699999999999</c:v>
                </c:pt>
                <c:pt idx="546">
                  <c:v>4.55</c:v>
                </c:pt>
                <c:pt idx="547">
                  <c:v>4.5583299999999998</c:v>
                </c:pt>
                <c:pt idx="548">
                  <c:v>4.5666700000000002</c:v>
                </c:pt>
                <c:pt idx="549">
                  <c:v>4.5750000000000002</c:v>
                </c:pt>
                <c:pt idx="550">
                  <c:v>4.5833300000000001</c:v>
                </c:pt>
                <c:pt idx="551">
                  <c:v>4.5916699999999997</c:v>
                </c:pt>
                <c:pt idx="552">
                  <c:v>4.5999999999999996</c:v>
                </c:pt>
                <c:pt idx="553">
                  <c:v>4.6083299999999996</c:v>
                </c:pt>
                <c:pt idx="554">
                  <c:v>4.6166700000000001</c:v>
                </c:pt>
                <c:pt idx="555">
                  <c:v>4.625</c:v>
                </c:pt>
                <c:pt idx="556">
                  <c:v>4.6333299999999999</c:v>
                </c:pt>
                <c:pt idx="557">
                  <c:v>4.6416700000000004</c:v>
                </c:pt>
                <c:pt idx="558">
                  <c:v>4.6500000000000004</c:v>
                </c:pt>
                <c:pt idx="559">
                  <c:v>4.6583300000000003</c:v>
                </c:pt>
                <c:pt idx="560">
                  <c:v>4.6666699999999999</c:v>
                </c:pt>
                <c:pt idx="561">
                  <c:v>4.6749999999999998</c:v>
                </c:pt>
                <c:pt idx="562">
                  <c:v>4.6833299999999998</c:v>
                </c:pt>
                <c:pt idx="563">
                  <c:v>4.6916700000000002</c:v>
                </c:pt>
                <c:pt idx="564">
                  <c:v>4.7</c:v>
                </c:pt>
                <c:pt idx="565">
                  <c:v>4.7083300000000001</c:v>
                </c:pt>
                <c:pt idx="566">
                  <c:v>4.7166699999999997</c:v>
                </c:pt>
                <c:pt idx="567">
                  <c:v>4.7249999999999996</c:v>
                </c:pt>
                <c:pt idx="568">
                  <c:v>4.7333299999999996</c:v>
                </c:pt>
                <c:pt idx="569">
                  <c:v>4.7416700000000001</c:v>
                </c:pt>
                <c:pt idx="570">
                  <c:v>4.75</c:v>
                </c:pt>
                <c:pt idx="571">
                  <c:v>4.7583299999999999</c:v>
                </c:pt>
                <c:pt idx="572">
                  <c:v>4.7666700000000004</c:v>
                </c:pt>
                <c:pt idx="573">
                  <c:v>4.7750000000000004</c:v>
                </c:pt>
                <c:pt idx="574">
                  <c:v>4.7833300000000003</c:v>
                </c:pt>
                <c:pt idx="575">
                  <c:v>4.7916699999999999</c:v>
                </c:pt>
                <c:pt idx="576">
                  <c:v>4.8</c:v>
                </c:pt>
                <c:pt idx="577">
                  <c:v>4.8083299999999998</c:v>
                </c:pt>
                <c:pt idx="578">
                  <c:v>4.8166700000000002</c:v>
                </c:pt>
                <c:pt idx="579">
                  <c:v>4.8250000000000002</c:v>
                </c:pt>
                <c:pt idx="580">
                  <c:v>4.8333300000000001</c:v>
                </c:pt>
                <c:pt idx="581">
                  <c:v>4.8416699999999997</c:v>
                </c:pt>
                <c:pt idx="582">
                  <c:v>4.8499999999999996</c:v>
                </c:pt>
                <c:pt idx="583">
                  <c:v>4.8583299999999996</c:v>
                </c:pt>
                <c:pt idx="584">
                  <c:v>4.8666700000000001</c:v>
                </c:pt>
                <c:pt idx="585">
                  <c:v>4.875</c:v>
                </c:pt>
                <c:pt idx="586">
                  <c:v>4.8833299999999999</c:v>
                </c:pt>
                <c:pt idx="587">
                  <c:v>4.8916700000000004</c:v>
                </c:pt>
                <c:pt idx="588">
                  <c:v>4.9000000000000004</c:v>
                </c:pt>
                <c:pt idx="589">
                  <c:v>4.9083300000000003</c:v>
                </c:pt>
                <c:pt idx="590">
                  <c:v>4.9166699999999999</c:v>
                </c:pt>
                <c:pt idx="591">
                  <c:v>4.9249999999999998</c:v>
                </c:pt>
                <c:pt idx="592">
                  <c:v>4.9333299999999998</c:v>
                </c:pt>
                <c:pt idx="593">
                  <c:v>4.9416700000000002</c:v>
                </c:pt>
                <c:pt idx="594">
                  <c:v>4.95</c:v>
                </c:pt>
                <c:pt idx="595">
                  <c:v>4.9583300000000001</c:v>
                </c:pt>
                <c:pt idx="596">
                  <c:v>4.9666699999999997</c:v>
                </c:pt>
                <c:pt idx="597">
                  <c:v>4.9749999999999996</c:v>
                </c:pt>
                <c:pt idx="598">
                  <c:v>4.9833299999999996</c:v>
                </c:pt>
                <c:pt idx="599">
                  <c:v>4.9916700000000001</c:v>
                </c:pt>
                <c:pt idx="600">
                  <c:v>5</c:v>
                </c:pt>
                <c:pt idx="601">
                  <c:v>5.0083299999999999</c:v>
                </c:pt>
                <c:pt idx="602">
                  <c:v>5.0166700000000004</c:v>
                </c:pt>
                <c:pt idx="603">
                  <c:v>5.0250000000000004</c:v>
                </c:pt>
                <c:pt idx="604">
                  <c:v>5.0333300000000003</c:v>
                </c:pt>
                <c:pt idx="605">
                  <c:v>5.0416699999999999</c:v>
                </c:pt>
                <c:pt idx="606">
                  <c:v>5.05</c:v>
                </c:pt>
                <c:pt idx="607">
                  <c:v>5.0583299999999998</c:v>
                </c:pt>
                <c:pt idx="608">
                  <c:v>5.0666700000000002</c:v>
                </c:pt>
                <c:pt idx="609">
                  <c:v>5.0750000000000002</c:v>
                </c:pt>
                <c:pt idx="610">
                  <c:v>5.0833300000000001</c:v>
                </c:pt>
                <c:pt idx="611">
                  <c:v>5.0916699999999997</c:v>
                </c:pt>
                <c:pt idx="612">
                  <c:v>5.0999999999999996</c:v>
                </c:pt>
                <c:pt idx="613">
                  <c:v>5.1083299999999996</c:v>
                </c:pt>
                <c:pt idx="614">
                  <c:v>5.1166700000000001</c:v>
                </c:pt>
                <c:pt idx="615">
                  <c:v>5.125</c:v>
                </c:pt>
                <c:pt idx="616">
                  <c:v>5.1333299999999999</c:v>
                </c:pt>
                <c:pt idx="617">
                  <c:v>5.1416700000000004</c:v>
                </c:pt>
                <c:pt idx="618">
                  <c:v>5.15</c:v>
                </c:pt>
                <c:pt idx="619">
                  <c:v>5.1583300000000003</c:v>
                </c:pt>
                <c:pt idx="620">
                  <c:v>5.1666699999999999</c:v>
                </c:pt>
                <c:pt idx="621">
                  <c:v>5.1749999999999998</c:v>
                </c:pt>
                <c:pt idx="622">
                  <c:v>5.1833299999999998</c:v>
                </c:pt>
                <c:pt idx="623">
                  <c:v>5.1916700000000002</c:v>
                </c:pt>
                <c:pt idx="624">
                  <c:v>5.2</c:v>
                </c:pt>
                <c:pt idx="625">
                  <c:v>5.2083300000000001</c:v>
                </c:pt>
                <c:pt idx="626">
                  <c:v>5.2166699999999997</c:v>
                </c:pt>
                <c:pt idx="627">
                  <c:v>5.2249999999999996</c:v>
                </c:pt>
                <c:pt idx="628">
                  <c:v>5.2333299999999996</c:v>
                </c:pt>
                <c:pt idx="629">
                  <c:v>5.2416700000000001</c:v>
                </c:pt>
                <c:pt idx="630">
                  <c:v>5.25</c:v>
                </c:pt>
                <c:pt idx="631">
                  <c:v>5.2583299999999999</c:v>
                </c:pt>
                <c:pt idx="632">
                  <c:v>5.2666700000000004</c:v>
                </c:pt>
                <c:pt idx="633">
                  <c:v>5.2750000000000004</c:v>
                </c:pt>
                <c:pt idx="634">
                  <c:v>5.2833300000000003</c:v>
                </c:pt>
                <c:pt idx="635">
                  <c:v>5.2916699999999999</c:v>
                </c:pt>
                <c:pt idx="636">
                  <c:v>5.3</c:v>
                </c:pt>
                <c:pt idx="637">
                  <c:v>5.3083299999999998</c:v>
                </c:pt>
                <c:pt idx="638">
                  <c:v>5.3166700000000002</c:v>
                </c:pt>
                <c:pt idx="639">
                  <c:v>5.3250000000000002</c:v>
                </c:pt>
                <c:pt idx="640">
                  <c:v>5.3333300000000001</c:v>
                </c:pt>
                <c:pt idx="641">
                  <c:v>5.3416699999999997</c:v>
                </c:pt>
                <c:pt idx="642">
                  <c:v>5.35</c:v>
                </c:pt>
                <c:pt idx="643">
                  <c:v>5.3583299999999996</c:v>
                </c:pt>
                <c:pt idx="644">
                  <c:v>5.3666700000000001</c:v>
                </c:pt>
                <c:pt idx="645">
                  <c:v>5.375</c:v>
                </c:pt>
                <c:pt idx="646">
                  <c:v>5.3833299999999999</c:v>
                </c:pt>
                <c:pt idx="647">
                  <c:v>5.3916700000000004</c:v>
                </c:pt>
                <c:pt idx="648">
                  <c:v>5.4</c:v>
                </c:pt>
                <c:pt idx="649">
                  <c:v>5.4083300000000003</c:v>
                </c:pt>
                <c:pt idx="650">
                  <c:v>5.4166699999999999</c:v>
                </c:pt>
                <c:pt idx="651">
                  <c:v>5.4249999999999998</c:v>
                </c:pt>
                <c:pt idx="652">
                  <c:v>5.4333299999999998</c:v>
                </c:pt>
                <c:pt idx="653">
                  <c:v>5.4416700000000002</c:v>
                </c:pt>
                <c:pt idx="654">
                  <c:v>5.45</c:v>
                </c:pt>
                <c:pt idx="655">
                  <c:v>5.4583300000000001</c:v>
                </c:pt>
                <c:pt idx="656">
                  <c:v>5.4666699999999997</c:v>
                </c:pt>
                <c:pt idx="657">
                  <c:v>5.4749999999999996</c:v>
                </c:pt>
                <c:pt idx="658">
                  <c:v>5.4833299999999996</c:v>
                </c:pt>
                <c:pt idx="659">
                  <c:v>5.4916700000000001</c:v>
                </c:pt>
                <c:pt idx="660">
                  <c:v>5.5</c:v>
                </c:pt>
                <c:pt idx="661">
                  <c:v>5.5083299999999999</c:v>
                </c:pt>
                <c:pt idx="662">
                  <c:v>5.5166700000000004</c:v>
                </c:pt>
                <c:pt idx="663">
                  <c:v>5.5250000000000004</c:v>
                </c:pt>
                <c:pt idx="664">
                  <c:v>5.5333300000000003</c:v>
                </c:pt>
                <c:pt idx="665">
                  <c:v>5.5416699999999999</c:v>
                </c:pt>
                <c:pt idx="666">
                  <c:v>5.55</c:v>
                </c:pt>
                <c:pt idx="667">
                  <c:v>5.5583299999999998</c:v>
                </c:pt>
                <c:pt idx="668">
                  <c:v>5.5666700000000002</c:v>
                </c:pt>
                <c:pt idx="669">
                  <c:v>5.5750000000000002</c:v>
                </c:pt>
                <c:pt idx="670">
                  <c:v>5.5833300000000001</c:v>
                </c:pt>
                <c:pt idx="671">
                  <c:v>5.5916699999999997</c:v>
                </c:pt>
                <c:pt idx="672">
                  <c:v>5.6</c:v>
                </c:pt>
                <c:pt idx="673">
                  <c:v>5.6083299999999996</c:v>
                </c:pt>
                <c:pt idx="674">
                  <c:v>5.6166700000000001</c:v>
                </c:pt>
                <c:pt idx="675">
                  <c:v>5.625</c:v>
                </c:pt>
                <c:pt idx="676">
                  <c:v>5.6333299999999999</c:v>
                </c:pt>
                <c:pt idx="677">
                  <c:v>5.6416700000000004</c:v>
                </c:pt>
                <c:pt idx="678">
                  <c:v>5.65</c:v>
                </c:pt>
                <c:pt idx="679">
                  <c:v>5.6583300000000003</c:v>
                </c:pt>
                <c:pt idx="680">
                  <c:v>5.6666699999999999</c:v>
                </c:pt>
                <c:pt idx="681">
                  <c:v>5.6749999999999998</c:v>
                </c:pt>
                <c:pt idx="682">
                  <c:v>5.6833299999999998</c:v>
                </c:pt>
                <c:pt idx="683">
                  <c:v>5.6916700000000002</c:v>
                </c:pt>
                <c:pt idx="684">
                  <c:v>5.7</c:v>
                </c:pt>
                <c:pt idx="685">
                  <c:v>5.7083300000000001</c:v>
                </c:pt>
                <c:pt idx="686">
                  <c:v>5.7166699999999997</c:v>
                </c:pt>
                <c:pt idx="687">
                  <c:v>5.7249999999999996</c:v>
                </c:pt>
                <c:pt idx="688">
                  <c:v>5.7333299999999996</c:v>
                </c:pt>
                <c:pt idx="689">
                  <c:v>5.7416700000000001</c:v>
                </c:pt>
                <c:pt idx="690">
                  <c:v>5.75</c:v>
                </c:pt>
                <c:pt idx="691">
                  <c:v>5.7583299999999999</c:v>
                </c:pt>
                <c:pt idx="692">
                  <c:v>5.7666700000000004</c:v>
                </c:pt>
                <c:pt idx="693">
                  <c:v>5.7750000000000004</c:v>
                </c:pt>
                <c:pt idx="694">
                  <c:v>5.7833300000000003</c:v>
                </c:pt>
                <c:pt idx="695">
                  <c:v>5.7916699999999999</c:v>
                </c:pt>
                <c:pt idx="696">
                  <c:v>5.8</c:v>
                </c:pt>
                <c:pt idx="697">
                  <c:v>5.8083299999999998</c:v>
                </c:pt>
                <c:pt idx="698">
                  <c:v>5.8166700000000002</c:v>
                </c:pt>
                <c:pt idx="699">
                  <c:v>5.8250000000000002</c:v>
                </c:pt>
                <c:pt idx="700">
                  <c:v>5.8333300000000001</c:v>
                </c:pt>
                <c:pt idx="701">
                  <c:v>5.8416699999999997</c:v>
                </c:pt>
                <c:pt idx="702">
                  <c:v>5.85</c:v>
                </c:pt>
                <c:pt idx="703">
                  <c:v>5.8583299999999996</c:v>
                </c:pt>
                <c:pt idx="704">
                  <c:v>5.8666700000000001</c:v>
                </c:pt>
                <c:pt idx="705">
                  <c:v>5.875</c:v>
                </c:pt>
                <c:pt idx="706">
                  <c:v>5.8833299999999999</c:v>
                </c:pt>
                <c:pt idx="707">
                  <c:v>5.8916700000000004</c:v>
                </c:pt>
                <c:pt idx="708">
                  <c:v>5.9</c:v>
                </c:pt>
                <c:pt idx="709">
                  <c:v>5.9083300000000003</c:v>
                </c:pt>
                <c:pt idx="710">
                  <c:v>5.9166699999999999</c:v>
                </c:pt>
                <c:pt idx="711">
                  <c:v>5.9249999999999998</c:v>
                </c:pt>
                <c:pt idx="712">
                  <c:v>5.9333299999999998</c:v>
                </c:pt>
                <c:pt idx="713">
                  <c:v>5.9416700000000002</c:v>
                </c:pt>
                <c:pt idx="714">
                  <c:v>5.95</c:v>
                </c:pt>
                <c:pt idx="715">
                  <c:v>5.9583300000000001</c:v>
                </c:pt>
                <c:pt idx="716">
                  <c:v>5.9666699999999997</c:v>
                </c:pt>
                <c:pt idx="717">
                  <c:v>5.9749999999999996</c:v>
                </c:pt>
                <c:pt idx="718">
                  <c:v>5.9833299999999996</c:v>
                </c:pt>
                <c:pt idx="719">
                  <c:v>5.9916700000000001</c:v>
                </c:pt>
                <c:pt idx="720">
                  <c:v>6</c:v>
                </c:pt>
                <c:pt idx="721">
                  <c:v>6.0083299999999999</c:v>
                </c:pt>
                <c:pt idx="722">
                  <c:v>6.0166700000000004</c:v>
                </c:pt>
                <c:pt idx="723">
                  <c:v>6.0250000000000004</c:v>
                </c:pt>
                <c:pt idx="724">
                  <c:v>6.0333300000000003</c:v>
                </c:pt>
                <c:pt idx="725">
                  <c:v>6.0416699999999999</c:v>
                </c:pt>
                <c:pt idx="726">
                  <c:v>6.05</c:v>
                </c:pt>
                <c:pt idx="727">
                  <c:v>6.0583299999999998</c:v>
                </c:pt>
                <c:pt idx="728">
                  <c:v>6.0666700000000002</c:v>
                </c:pt>
                <c:pt idx="729">
                  <c:v>6.0750000000000002</c:v>
                </c:pt>
                <c:pt idx="730">
                  <c:v>6.0833300000000001</c:v>
                </c:pt>
                <c:pt idx="731">
                  <c:v>6.0916699999999997</c:v>
                </c:pt>
                <c:pt idx="732">
                  <c:v>6.1</c:v>
                </c:pt>
                <c:pt idx="733">
                  <c:v>6.1083299999999996</c:v>
                </c:pt>
                <c:pt idx="734">
                  <c:v>6.1166700000000001</c:v>
                </c:pt>
                <c:pt idx="735">
                  <c:v>6.125</c:v>
                </c:pt>
                <c:pt idx="736">
                  <c:v>6.1333299999999999</c:v>
                </c:pt>
                <c:pt idx="737">
                  <c:v>6.1416700000000004</c:v>
                </c:pt>
                <c:pt idx="738">
                  <c:v>6.15</c:v>
                </c:pt>
                <c:pt idx="739">
                  <c:v>6.1583300000000003</c:v>
                </c:pt>
                <c:pt idx="740">
                  <c:v>6.1666699999999999</c:v>
                </c:pt>
                <c:pt idx="741">
                  <c:v>6.1749999999999998</c:v>
                </c:pt>
                <c:pt idx="742">
                  <c:v>6.1833299999999998</c:v>
                </c:pt>
                <c:pt idx="743">
                  <c:v>6.1916700000000002</c:v>
                </c:pt>
                <c:pt idx="744">
                  <c:v>6.2</c:v>
                </c:pt>
                <c:pt idx="745">
                  <c:v>6.2083300000000001</c:v>
                </c:pt>
                <c:pt idx="746">
                  <c:v>6.2166699999999997</c:v>
                </c:pt>
                <c:pt idx="747">
                  <c:v>6.2249999999999996</c:v>
                </c:pt>
                <c:pt idx="748">
                  <c:v>6.2333299999999996</c:v>
                </c:pt>
                <c:pt idx="749">
                  <c:v>6.2416700000000001</c:v>
                </c:pt>
                <c:pt idx="750">
                  <c:v>6.25</c:v>
                </c:pt>
                <c:pt idx="751">
                  <c:v>6.2583299999999999</c:v>
                </c:pt>
                <c:pt idx="752">
                  <c:v>6.2666700000000004</c:v>
                </c:pt>
                <c:pt idx="753">
                  <c:v>6.2750000000000004</c:v>
                </c:pt>
                <c:pt idx="754">
                  <c:v>6.2833300000000003</c:v>
                </c:pt>
                <c:pt idx="755">
                  <c:v>6.2916699999999999</c:v>
                </c:pt>
                <c:pt idx="756">
                  <c:v>6.3</c:v>
                </c:pt>
                <c:pt idx="757">
                  <c:v>6.3083299999999998</c:v>
                </c:pt>
                <c:pt idx="758">
                  <c:v>6.3166700000000002</c:v>
                </c:pt>
                <c:pt idx="759">
                  <c:v>6.3250000000000002</c:v>
                </c:pt>
                <c:pt idx="760">
                  <c:v>6.3333300000000001</c:v>
                </c:pt>
                <c:pt idx="761">
                  <c:v>6.3416699999999997</c:v>
                </c:pt>
                <c:pt idx="762">
                  <c:v>6.35</c:v>
                </c:pt>
                <c:pt idx="763">
                  <c:v>6.3583299999999996</c:v>
                </c:pt>
                <c:pt idx="764">
                  <c:v>6.3666700000000001</c:v>
                </c:pt>
                <c:pt idx="765">
                  <c:v>6.375</c:v>
                </c:pt>
                <c:pt idx="766">
                  <c:v>6.3833299999999999</c:v>
                </c:pt>
                <c:pt idx="767">
                  <c:v>6.3916700000000004</c:v>
                </c:pt>
                <c:pt idx="768">
                  <c:v>6.4</c:v>
                </c:pt>
                <c:pt idx="769">
                  <c:v>6.4083300000000003</c:v>
                </c:pt>
                <c:pt idx="770">
                  <c:v>6.4166699999999999</c:v>
                </c:pt>
                <c:pt idx="771">
                  <c:v>6.4249999999999998</c:v>
                </c:pt>
                <c:pt idx="772">
                  <c:v>6.4333299999999998</c:v>
                </c:pt>
                <c:pt idx="773">
                  <c:v>6.4416700000000002</c:v>
                </c:pt>
                <c:pt idx="774">
                  <c:v>6.45</c:v>
                </c:pt>
                <c:pt idx="775">
                  <c:v>6.4583300000000001</c:v>
                </c:pt>
                <c:pt idx="776">
                  <c:v>6.4666699999999997</c:v>
                </c:pt>
                <c:pt idx="777">
                  <c:v>6.4749999999999996</c:v>
                </c:pt>
                <c:pt idx="778">
                  <c:v>6.4833299999999996</c:v>
                </c:pt>
                <c:pt idx="779">
                  <c:v>6.4916700000000001</c:v>
                </c:pt>
                <c:pt idx="780">
                  <c:v>6.5</c:v>
                </c:pt>
                <c:pt idx="781">
                  <c:v>6.5083299999999999</c:v>
                </c:pt>
                <c:pt idx="782">
                  <c:v>6.5166700000000004</c:v>
                </c:pt>
                <c:pt idx="783">
                  <c:v>6.5250000000000004</c:v>
                </c:pt>
                <c:pt idx="784">
                  <c:v>6.5333300000000003</c:v>
                </c:pt>
                <c:pt idx="785">
                  <c:v>6.5416699999999999</c:v>
                </c:pt>
                <c:pt idx="786">
                  <c:v>6.55</c:v>
                </c:pt>
                <c:pt idx="787">
                  <c:v>6.5583299999999998</c:v>
                </c:pt>
                <c:pt idx="788">
                  <c:v>6.5666700000000002</c:v>
                </c:pt>
                <c:pt idx="789">
                  <c:v>6.5750000000000002</c:v>
                </c:pt>
                <c:pt idx="790">
                  <c:v>6.5833300000000001</c:v>
                </c:pt>
                <c:pt idx="791">
                  <c:v>6.5916699999999997</c:v>
                </c:pt>
                <c:pt idx="792">
                  <c:v>6.6</c:v>
                </c:pt>
                <c:pt idx="793">
                  <c:v>6.6083299999999996</c:v>
                </c:pt>
                <c:pt idx="794">
                  <c:v>6.6166700000000001</c:v>
                </c:pt>
                <c:pt idx="795">
                  <c:v>6.625</c:v>
                </c:pt>
                <c:pt idx="796">
                  <c:v>6.6333299999999999</c:v>
                </c:pt>
                <c:pt idx="797">
                  <c:v>6.6416700000000004</c:v>
                </c:pt>
                <c:pt idx="798">
                  <c:v>6.65</c:v>
                </c:pt>
                <c:pt idx="799">
                  <c:v>6.6583300000000003</c:v>
                </c:pt>
                <c:pt idx="800">
                  <c:v>6.6666699999999999</c:v>
                </c:pt>
                <c:pt idx="801">
                  <c:v>6.6749999999999998</c:v>
                </c:pt>
                <c:pt idx="802">
                  <c:v>6.6833299999999998</c:v>
                </c:pt>
                <c:pt idx="803">
                  <c:v>6.6916700000000002</c:v>
                </c:pt>
                <c:pt idx="804">
                  <c:v>6.7</c:v>
                </c:pt>
                <c:pt idx="805">
                  <c:v>6.7083300000000001</c:v>
                </c:pt>
                <c:pt idx="806">
                  <c:v>6.7166699999999997</c:v>
                </c:pt>
                <c:pt idx="807">
                  <c:v>6.7249999999999996</c:v>
                </c:pt>
                <c:pt idx="808">
                  <c:v>6.7333299999999996</c:v>
                </c:pt>
                <c:pt idx="809">
                  <c:v>6.7416700000000001</c:v>
                </c:pt>
                <c:pt idx="810">
                  <c:v>6.75</c:v>
                </c:pt>
                <c:pt idx="811">
                  <c:v>6.7583299999999999</c:v>
                </c:pt>
                <c:pt idx="812">
                  <c:v>6.7666700000000004</c:v>
                </c:pt>
                <c:pt idx="813">
                  <c:v>6.7750000000000004</c:v>
                </c:pt>
                <c:pt idx="814">
                  <c:v>6.7833300000000003</c:v>
                </c:pt>
                <c:pt idx="815">
                  <c:v>6.7916699999999999</c:v>
                </c:pt>
                <c:pt idx="816">
                  <c:v>6.8</c:v>
                </c:pt>
                <c:pt idx="817">
                  <c:v>6.8083299999999998</c:v>
                </c:pt>
                <c:pt idx="818">
                  <c:v>6.8166700000000002</c:v>
                </c:pt>
                <c:pt idx="819">
                  <c:v>6.8250000000000002</c:v>
                </c:pt>
                <c:pt idx="820">
                  <c:v>6.8333300000000001</c:v>
                </c:pt>
                <c:pt idx="821">
                  <c:v>6.8416699999999997</c:v>
                </c:pt>
                <c:pt idx="822">
                  <c:v>6.85</c:v>
                </c:pt>
                <c:pt idx="823">
                  <c:v>6.8583299999999996</c:v>
                </c:pt>
                <c:pt idx="824">
                  <c:v>6.8666700000000001</c:v>
                </c:pt>
                <c:pt idx="825">
                  <c:v>6.875</c:v>
                </c:pt>
                <c:pt idx="826">
                  <c:v>6.8833299999999999</c:v>
                </c:pt>
                <c:pt idx="827">
                  <c:v>6.8916700000000004</c:v>
                </c:pt>
                <c:pt idx="828">
                  <c:v>6.9</c:v>
                </c:pt>
                <c:pt idx="829">
                  <c:v>6.9083300000000003</c:v>
                </c:pt>
                <c:pt idx="830">
                  <c:v>6.9166699999999999</c:v>
                </c:pt>
                <c:pt idx="831">
                  <c:v>6.9249999999999998</c:v>
                </c:pt>
                <c:pt idx="832">
                  <c:v>6.9333299999999998</c:v>
                </c:pt>
                <c:pt idx="833">
                  <c:v>6.9416700000000002</c:v>
                </c:pt>
                <c:pt idx="834">
                  <c:v>6.95</c:v>
                </c:pt>
                <c:pt idx="835">
                  <c:v>6.9583300000000001</c:v>
                </c:pt>
                <c:pt idx="836">
                  <c:v>6.9666699999999997</c:v>
                </c:pt>
                <c:pt idx="837">
                  <c:v>6.9749999999999996</c:v>
                </c:pt>
                <c:pt idx="838">
                  <c:v>6.9833299999999996</c:v>
                </c:pt>
                <c:pt idx="839">
                  <c:v>6.9916700000000001</c:v>
                </c:pt>
                <c:pt idx="840">
                  <c:v>7</c:v>
                </c:pt>
                <c:pt idx="841">
                  <c:v>7.0083299999999999</c:v>
                </c:pt>
                <c:pt idx="842">
                  <c:v>7.0166700000000004</c:v>
                </c:pt>
                <c:pt idx="843">
                  <c:v>7.0250000000000004</c:v>
                </c:pt>
                <c:pt idx="844">
                  <c:v>7.0333300000000003</c:v>
                </c:pt>
                <c:pt idx="845">
                  <c:v>7.0416699999999999</c:v>
                </c:pt>
                <c:pt idx="846">
                  <c:v>7.05</c:v>
                </c:pt>
                <c:pt idx="847">
                  <c:v>7.0583299999999998</c:v>
                </c:pt>
                <c:pt idx="848">
                  <c:v>7.0666700000000002</c:v>
                </c:pt>
                <c:pt idx="849">
                  <c:v>7.0750000000000002</c:v>
                </c:pt>
                <c:pt idx="850">
                  <c:v>7.0833300000000001</c:v>
                </c:pt>
                <c:pt idx="851">
                  <c:v>7.0916699999999997</c:v>
                </c:pt>
                <c:pt idx="852">
                  <c:v>7.1</c:v>
                </c:pt>
                <c:pt idx="853">
                  <c:v>7.1083299999999996</c:v>
                </c:pt>
                <c:pt idx="854">
                  <c:v>7.1166700000000001</c:v>
                </c:pt>
                <c:pt idx="855">
                  <c:v>7.125</c:v>
                </c:pt>
                <c:pt idx="856">
                  <c:v>7.1333299999999999</c:v>
                </c:pt>
                <c:pt idx="857">
                  <c:v>7.1416700000000004</c:v>
                </c:pt>
                <c:pt idx="858">
                  <c:v>7.15</c:v>
                </c:pt>
                <c:pt idx="859">
                  <c:v>7.1583300000000003</c:v>
                </c:pt>
                <c:pt idx="860">
                  <c:v>7.1666699999999999</c:v>
                </c:pt>
                <c:pt idx="861">
                  <c:v>7.1749999999999998</c:v>
                </c:pt>
                <c:pt idx="862">
                  <c:v>7.1833299999999998</c:v>
                </c:pt>
                <c:pt idx="863">
                  <c:v>7.1916700000000002</c:v>
                </c:pt>
                <c:pt idx="864">
                  <c:v>7.2</c:v>
                </c:pt>
                <c:pt idx="865">
                  <c:v>7.2083300000000001</c:v>
                </c:pt>
                <c:pt idx="866">
                  <c:v>7.2166699999999997</c:v>
                </c:pt>
                <c:pt idx="867">
                  <c:v>7.2249999999999996</c:v>
                </c:pt>
                <c:pt idx="868">
                  <c:v>7.2333299999999996</c:v>
                </c:pt>
                <c:pt idx="869">
                  <c:v>7.2416700000000001</c:v>
                </c:pt>
                <c:pt idx="870">
                  <c:v>7.25</c:v>
                </c:pt>
                <c:pt idx="871">
                  <c:v>7.2583299999999999</c:v>
                </c:pt>
                <c:pt idx="872">
                  <c:v>7.2666700000000004</c:v>
                </c:pt>
                <c:pt idx="873">
                  <c:v>7.2750000000000004</c:v>
                </c:pt>
                <c:pt idx="874">
                  <c:v>7.2833300000000003</c:v>
                </c:pt>
                <c:pt idx="875">
                  <c:v>7.2916699999999999</c:v>
                </c:pt>
                <c:pt idx="876">
                  <c:v>7.3</c:v>
                </c:pt>
                <c:pt idx="877">
                  <c:v>7.3083299999999998</c:v>
                </c:pt>
                <c:pt idx="878">
                  <c:v>7.3166700000000002</c:v>
                </c:pt>
                <c:pt idx="879">
                  <c:v>7.3250000000000002</c:v>
                </c:pt>
                <c:pt idx="880">
                  <c:v>7.3333300000000001</c:v>
                </c:pt>
                <c:pt idx="881">
                  <c:v>7.3416699999999997</c:v>
                </c:pt>
                <c:pt idx="882">
                  <c:v>7.35</c:v>
                </c:pt>
                <c:pt idx="883">
                  <c:v>7.3583299999999996</c:v>
                </c:pt>
                <c:pt idx="884">
                  <c:v>7.3666700000000001</c:v>
                </c:pt>
                <c:pt idx="885">
                  <c:v>7.375</c:v>
                </c:pt>
                <c:pt idx="886">
                  <c:v>7.3833299999999999</c:v>
                </c:pt>
                <c:pt idx="887">
                  <c:v>7.3916700000000004</c:v>
                </c:pt>
                <c:pt idx="888">
                  <c:v>7.4</c:v>
                </c:pt>
                <c:pt idx="889">
                  <c:v>7.4083300000000003</c:v>
                </c:pt>
                <c:pt idx="890">
                  <c:v>7.4166699999999999</c:v>
                </c:pt>
                <c:pt idx="891">
                  <c:v>7.4249999999999998</c:v>
                </c:pt>
                <c:pt idx="892">
                  <c:v>7.4333299999999998</c:v>
                </c:pt>
                <c:pt idx="893">
                  <c:v>7.4416700000000002</c:v>
                </c:pt>
                <c:pt idx="894">
                  <c:v>7.45</c:v>
                </c:pt>
                <c:pt idx="895">
                  <c:v>7.4583300000000001</c:v>
                </c:pt>
                <c:pt idx="896">
                  <c:v>7.4666699999999997</c:v>
                </c:pt>
                <c:pt idx="897">
                  <c:v>7.4749999999999996</c:v>
                </c:pt>
                <c:pt idx="898">
                  <c:v>7.4833299999999996</c:v>
                </c:pt>
                <c:pt idx="899">
                  <c:v>7.4916700000000001</c:v>
                </c:pt>
                <c:pt idx="900">
                  <c:v>7.5</c:v>
                </c:pt>
                <c:pt idx="901">
                  <c:v>7.5083299999999999</c:v>
                </c:pt>
                <c:pt idx="902">
                  <c:v>7.5166700000000004</c:v>
                </c:pt>
                <c:pt idx="903">
                  <c:v>7.5250000000000004</c:v>
                </c:pt>
                <c:pt idx="904">
                  <c:v>7.5333300000000003</c:v>
                </c:pt>
                <c:pt idx="905">
                  <c:v>7.5416699999999999</c:v>
                </c:pt>
                <c:pt idx="906">
                  <c:v>7.55</c:v>
                </c:pt>
                <c:pt idx="907">
                  <c:v>7.5583299999999998</c:v>
                </c:pt>
                <c:pt idx="908">
                  <c:v>7.5666700000000002</c:v>
                </c:pt>
                <c:pt idx="909">
                  <c:v>7.5750000000000002</c:v>
                </c:pt>
                <c:pt idx="910">
                  <c:v>7.5833300000000001</c:v>
                </c:pt>
                <c:pt idx="911">
                  <c:v>7.5916699999999997</c:v>
                </c:pt>
                <c:pt idx="912">
                  <c:v>7.6</c:v>
                </c:pt>
                <c:pt idx="913">
                  <c:v>7.6083299999999996</c:v>
                </c:pt>
                <c:pt idx="914">
                  <c:v>7.6166700000000001</c:v>
                </c:pt>
                <c:pt idx="915">
                  <c:v>7.625</c:v>
                </c:pt>
                <c:pt idx="916">
                  <c:v>7.6333299999999999</c:v>
                </c:pt>
                <c:pt idx="917">
                  <c:v>7.6416700000000004</c:v>
                </c:pt>
                <c:pt idx="918">
                  <c:v>7.65</c:v>
                </c:pt>
                <c:pt idx="919">
                  <c:v>7.6583300000000003</c:v>
                </c:pt>
                <c:pt idx="920">
                  <c:v>7.6666699999999999</c:v>
                </c:pt>
                <c:pt idx="921">
                  <c:v>7.6749999999999998</c:v>
                </c:pt>
                <c:pt idx="922">
                  <c:v>7.6833299999999998</c:v>
                </c:pt>
                <c:pt idx="923">
                  <c:v>7.6916700000000002</c:v>
                </c:pt>
                <c:pt idx="924">
                  <c:v>7.7</c:v>
                </c:pt>
                <c:pt idx="925">
                  <c:v>7.7083300000000001</c:v>
                </c:pt>
                <c:pt idx="926">
                  <c:v>7.7166699999999997</c:v>
                </c:pt>
                <c:pt idx="927">
                  <c:v>7.7249999999999996</c:v>
                </c:pt>
                <c:pt idx="928">
                  <c:v>7.7333299999999996</c:v>
                </c:pt>
                <c:pt idx="929">
                  <c:v>7.7416700000000001</c:v>
                </c:pt>
                <c:pt idx="930">
                  <c:v>7.75</c:v>
                </c:pt>
                <c:pt idx="931">
                  <c:v>7.7583299999999999</c:v>
                </c:pt>
                <c:pt idx="932">
                  <c:v>7.7666700000000004</c:v>
                </c:pt>
                <c:pt idx="933">
                  <c:v>7.7750000000000004</c:v>
                </c:pt>
                <c:pt idx="934">
                  <c:v>7.7833300000000003</c:v>
                </c:pt>
                <c:pt idx="935">
                  <c:v>7.7916699999999999</c:v>
                </c:pt>
                <c:pt idx="936">
                  <c:v>7.8</c:v>
                </c:pt>
                <c:pt idx="937">
                  <c:v>7.8083299999999998</c:v>
                </c:pt>
                <c:pt idx="938">
                  <c:v>7.8166700000000002</c:v>
                </c:pt>
                <c:pt idx="939">
                  <c:v>7.8250000000000002</c:v>
                </c:pt>
                <c:pt idx="940">
                  <c:v>7.8333300000000001</c:v>
                </c:pt>
                <c:pt idx="941">
                  <c:v>7.8416699999999997</c:v>
                </c:pt>
                <c:pt idx="942">
                  <c:v>7.85</c:v>
                </c:pt>
                <c:pt idx="943">
                  <c:v>7.8583299999999996</c:v>
                </c:pt>
                <c:pt idx="944">
                  <c:v>7.8666700000000001</c:v>
                </c:pt>
                <c:pt idx="945">
                  <c:v>7.875</c:v>
                </c:pt>
                <c:pt idx="946">
                  <c:v>7.8833299999999999</c:v>
                </c:pt>
                <c:pt idx="947">
                  <c:v>7.8916700000000004</c:v>
                </c:pt>
                <c:pt idx="948">
                  <c:v>7.9</c:v>
                </c:pt>
                <c:pt idx="949">
                  <c:v>7.9083300000000003</c:v>
                </c:pt>
                <c:pt idx="950">
                  <c:v>7.9166699999999999</c:v>
                </c:pt>
                <c:pt idx="951">
                  <c:v>7.9249999999999998</c:v>
                </c:pt>
                <c:pt idx="952">
                  <c:v>7.9333299999999998</c:v>
                </c:pt>
                <c:pt idx="953">
                  <c:v>7.9416700000000002</c:v>
                </c:pt>
                <c:pt idx="954">
                  <c:v>7.95</c:v>
                </c:pt>
                <c:pt idx="955">
                  <c:v>7.9583300000000001</c:v>
                </c:pt>
                <c:pt idx="956">
                  <c:v>7.9666699999999997</c:v>
                </c:pt>
                <c:pt idx="957">
                  <c:v>7.9749999999999996</c:v>
                </c:pt>
                <c:pt idx="958">
                  <c:v>7.9833299999999996</c:v>
                </c:pt>
                <c:pt idx="959">
                  <c:v>7.9916700000000001</c:v>
                </c:pt>
                <c:pt idx="960">
                  <c:v>8</c:v>
                </c:pt>
                <c:pt idx="961">
                  <c:v>8.0083300000000008</c:v>
                </c:pt>
                <c:pt idx="962">
                  <c:v>8.0166699999999995</c:v>
                </c:pt>
                <c:pt idx="963">
                  <c:v>8.0250000000000004</c:v>
                </c:pt>
                <c:pt idx="964">
                  <c:v>8.0333299999999994</c:v>
                </c:pt>
                <c:pt idx="965">
                  <c:v>8.0416699999999999</c:v>
                </c:pt>
                <c:pt idx="966">
                  <c:v>8.0500000000000007</c:v>
                </c:pt>
                <c:pt idx="967">
                  <c:v>8.0583299999999998</c:v>
                </c:pt>
                <c:pt idx="968">
                  <c:v>8.0666700000000002</c:v>
                </c:pt>
                <c:pt idx="969">
                  <c:v>8.0749999999999993</c:v>
                </c:pt>
                <c:pt idx="970">
                  <c:v>8.0833300000000001</c:v>
                </c:pt>
                <c:pt idx="971">
                  <c:v>8.0916700000000006</c:v>
                </c:pt>
                <c:pt idx="972">
                  <c:v>8.1</c:v>
                </c:pt>
                <c:pt idx="973">
                  <c:v>8.1083300000000005</c:v>
                </c:pt>
                <c:pt idx="974">
                  <c:v>8.1166699999999992</c:v>
                </c:pt>
                <c:pt idx="975">
                  <c:v>8.125</c:v>
                </c:pt>
                <c:pt idx="976">
                  <c:v>8.1333300000000008</c:v>
                </c:pt>
                <c:pt idx="977">
                  <c:v>8.1416699999999995</c:v>
                </c:pt>
                <c:pt idx="978">
                  <c:v>8.15</c:v>
                </c:pt>
                <c:pt idx="979">
                  <c:v>8.1583299999999994</c:v>
                </c:pt>
                <c:pt idx="980">
                  <c:v>8.1666699999999999</c:v>
                </c:pt>
                <c:pt idx="981">
                  <c:v>8.1750000000000007</c:v>
                </c:pt>
                <c:pt idx="982">
                  <c:v>8.1833299999999998</c:v>
                </c:pt>
                <c:pt idx="983">
                  <c:v>8.1916700000000002</c:v>
                </c:pt>
                <c:pt idx="984">
                  <c:v>8.1999999999999993</c:v>
                </c:pt>
                <c:pt idx="985">
                  <c:v>8.2083300000000001</c:v>
                </c:pt>
                <c:pt idx="986">
                  <c:v>8.2166700000000006</c:v>
                </c:pt>
                <c:pt idx="987">
                  <c:v>8.2249999999999996</c:v>
                </c:pt>
                <c:pt idx="988">
                  <c:v>8.2333300000000005</c:v>
                </c:pt>
                <c:pt idx="989">
                  <c:v>8.2416699999999992</c:v>
                </c:pt>
                <c:pt idx="990">
                  <c:v>8.25</c:v>
                </c:pt>
                <c:pt idx="991">
                  <c:v>8.2583300000000008</c:v>
                </c:pt>
                <c:pt idx="992">
                  <c:v>8.2666699999999995</c:v>
                </c:pt>
                <c:pt idx="993">
                  <c:v>8.2750000000000004</c:v>
                </c:pt>
                <c:pt idx="994">
                  <c:v>8.2833299999999994</c:v>
                </c:pt>
                <c:pt idx="995">
                  <c:v>8.2916699999999999</c:v>
                </c:pt>
                <c:pt idx="996">
                  <c:v>8.3000000000000007</c:v>
                </c:pt>
                <c:pt idx="997">
                  <c:v>8.3083299999999998</c:v>
                </c:pt>
                <c:pt idx="998">
                  <c:v>8.3166700000000002</c:v>
                </c:pt>
                <c:pt idx="999">
                  <c:v>8.3249999999999993</c:v>
                </c:pt>
                <c:pt idx="1000">
                  <c:v>8.3333300000000001</c:v>
                </c:pt>
                <c:pt idx="1001">
                  <c:v>8.3416700000000006</c:v>
                </c:pt>
                <c:pt idx="1002">
                  <c:v>8.35</c:v>
                </c:pt>
                <c:pt idx="1003">
                  <c:v>8.3583300000000005</c:v>
                </c:pt>
                <c:pt idx="1004">
                  <c:v>8.3666699999999992</c:v>
                </c:pt>
                <c:pt idx="1005">
                  <c:v>8.375</c:v>
                </c:pt>
                <c:pt idx="1006">
                  <c:v>8.3833300000000008</c:v>
                </c:pt>
                <c:pt idx="1007">
                  <c:v>8.3916699999999995</c:v>
                </c:pt>
                <c:pt idx="1008">
                  <c:v>8.4</c:v>
                </c:pt>
                <c:pt idx="1009">
                  <c:v>8.4083299999999994</c:v>
                </c:pt>
                <c:pt idx="1010">
                  <c:v>8.4166699999999999</c:v>
                </c:pt>
                <c:pt idx="1011">
                  <c:v>8.4250000000000007</c:v>
                </c:pt>
                <c:pt idx="1012">
                  <c:v>8.4333299999999998</c:v>
                </c:pt>
                <c:pt idx="1013">
                  <c:v>8.4416700000000002</c:v>
                </c:pt>
                <c:pt idx="1014">
                  <c:v>8.4499999999999993</c:v>
                </c:pt>
                <c:pt idx="1015">
                  <c:v>8.4583300000000001</c:v>
                </c:pt>
                <c:pt idx="1016">
                  <c:v>8.4666700000000006</c:v>
                </c:pt>
                <c:pt idx="1017">
                  <c:v>8.4749999999999996</c:v>
                </c:pt>
                <c:pt idx="1018">
                  <c:v>8.4833300000000005</c:v>
                </c:pt>
                <c:pt idx="1019">
                  <c:v>8.4916699999999992</c:v>
                </c:pt>
                <c:pt idx="1020">
                  <c:v>8.5</c:v>
                </c:pt>
                <c:pt idx="1021">
                  <c:v>8.5083300000000008</c:v>
                </c:pt>
                <c:pt idx="1022">
                  <c:v>8.5166699999999995</c:v>
                </c:pt>
                <c:pt idx="1023">
                  <c:v>8.5250000000000004</c:v>
                </c:pt>
                <c:pt idx="1024">
                  <c:v>8.5333299999999994</c:v>
                </c:pt>
                <c:pt idx="1025">
                  <c:v>8.5416699999999999</c:v>
                </c:pt>
                <c:pt idx="1026">
                  <c:v>8.5500000000000007</c:v>
                </c:pt>
                <c:pt idx="1027">
                  <c:v>8.5583299999999998</c:v>
                </c:pt>
                <c:pt idx="1028">
                  <c:v>8.5666700000000002</c:v>
                </c:pt>
                <c:pt idx="1029">
                  <c:v>8.5749999999999993</c:v>
                </c:pt>
                <c:pt idx="1030">
                  <c:v>8.5833300000000001</c:v>
                </c:pt>
                <c:pt idx="1031">
                  <c:v>8.5916700000000006</c:v>
                </c:pt>
                <c:pt idx="1032">
                  <c:v>8.6</c:v>
                </c:pt>
                <c:pt idx="1033">
                  <c:v>8.6083300000000005</c:v>
                </c:pt>
                <c:pt idx="1034">
                  <c:v>8.6166699999999992</c:v>
                </c:pt>
                <c:pt idx="1035">
                  <c:v>8.625</c:v>
                </c:pt>
                <c:pt idx="1036">
                  <c:v>8.6333300000000008</c:v>
                </c:pt>
                <c:pt idx="1037">
                  <c:v>8.6416699999999995</c:v>
                </c:pt>
                <c:pt idx="1038">
                  <c:v>8.65</c:v>
                </c:pt>
                <c:pt idx="1039">
                  <c:v>8.6583299999999994</c:v>
                </c:pt>
                <c:pt idx="1040">
                  <c:v>8.6666699999999999</c:v>
                </c:pt>
                <c:pt idx="1041">
                  <c:v>8.6750000000000007</c:v>
                </c:pt>
                <c:pt idx="1042">
                  <c:v>8.6833299999999998</c:v>
                </c:pt>
                <c:pt idx="1043">
                  <c:v>8.6916700000000002</c:v>
                </c:pt>
                <c:pt idx="1044">
                  <c:v>8.6999999999999993</c:v>
                </c:pt>
                <c:pt idx="1045">
                  <c:v>8.7083300000000001</c:v>
                </c:pt>
                <c:pt idx="1046">
                  <c:v>8.7166700000000006</c:v>
                </c:pt>
                <c:pt idx="1047">
                  <c:v>8.7249999999999996</c:v>
                </c:pt>
                <c:pt idx="1048">
                  <c:v>8.7333300000000005</c:v>
                </c:pt>
                <c:pt idx="1049">
                  <c:v>8.7416699999999992</c:v>
                </c:pt>
                <c:pt idx="1050">
                  <c:v>8.75</c:v>
                </c:pt>
                <c:pt idx="1051">
                  <c:v>8.7583300000000008</c:v>
                </c:pt>
                <c:pt idx="1052">
                  <c:v>8.7666699999999995</c:v>
                </c:pt>
                <c:pt idx="1053">
                  <c:v>8.7750000000000004</c:v>
                </c:pt>
                <c:pt idx="1054">
                  <c:v>8.7833299999999994</c:v>
                </c:pt>
                <c:pt idx="1055">
                  <c:v>8.7916699999999999</c:v>
                </c:pt>
                <c:pt idx="1056">
                  <c:v>8.8000000000000007</c:v>
                </c:pt>
                <c:pt idx="1057">
                  <c:v>8.8083299999999998</c:v>
                </c:pt>
                <c:pt idx="1058">
                  <c:v>8.8166700000000002</c:v>
                </c:pt>
                <c:pt idx="1059">
                  <c:v>8.8249999999999993</c:v>
                </c:pt>
                <c:pt idx="1060">
                  <c:v>8.8333300000000001</c:v>
                </c:pt>
                <c:pt idx="1061">
                  <c:v>8.8416700000000006</c:v>
                </c:pt>
                <c:pt idx="1062">
                  <c:v>8.85</c:v>
                </c:pt>
                <c:pt idx="1063">
                  <c:v>8.8583300000000005</c:v>
                </c:pt>
                <c:pt idx="1064">
                  <c:v>8.8666699999999992</c:v>
                </c:pt>
                <c:pt idx="1065">
                  <c:v>8.875</c:v>
                </c:pt>
                <c:pt idx="1066">
                  <c:v>8.8833300000000008</c:v>
                </c:pt>
                <c:pt idx="1067">
                  <c:v>8.8916699999999995</c:v>
                </c:pt>
                <c:pt idx="1068">
                  <c:v>8.9</c:v>
                </c:pt>
                <c:pt idx="1069">
                  <c:v>8.9083299999999994</c:v>
                </c:pt>
                <c:pt idx="1070">
                  <c:v>8.9166699999999999</c:v>
                </c:pt>
                <c:pt idx="1071">
                  <c:v>8.9250000000000007</c:v>
                </c:pt>
                <c:pt idx="1072">
                  <c:v>8.9333299999999998</c:v>
                </c:pt>
                <c:pt idx="1073">
                  <c:v>8.9416700000000002</c:v>
                </c:pt>
                <c:pt idx="1074">
                  <c:v>8.9499999999999993</c:v>
                </c:pt>
                <c:pt idx="1075">
                  <c:v>8.9583300000000001</c:v>
                </c:pt>
                <c:pt idx="1076">
                  <c:v>8.9666700000000006</c:v>
                </c:pt>
                <c:pt idx="1077">
                  <c:v>8.9749999999999996</c:v>
                </c:pt>
                <c:pt idx="1078">
                  <c:v>8.9833300000000005</c:v>
                </c:pt>
                <c:pt idx="1079">
                  <c:v>8.9916699999999992</c:v>
                </c:pt>
                <c:pt idx="1080">
                  <c:v>9</c:v>
                </c:pt>
                <c:pt idx="1081">
                  <c:v>9.0083300000000008</c:v>
                </c:pt>
                <c:pt idx="1082">
                  <c:v>9.0166699999999995</c:v>
                </c:pt>
                <c:pt idx="1083">
                  <c:v>9.0250000000000004</c:v>
                </c:pt>
                <c:pt idx="1084">
                  <c:v>9.0333299999999994</c:v>
                </c:pt>
                <c:pt idx="1085">
                  <c:v>9.0416699999999999</c:v>
                </c:pt>
                <c:pt idx="1086">
                  <c:v>9.0500000000000007</c:v>
                </c:pt>
                <c:pt idx="1087">
                  <c:v>9.0583299999999998</c:v>
                </c:pt>
                <c:pt idx="1088">
                  <c:v>9.0666700000000002</c:v>
                </c:pt>
                <c:pt idx="1089">
                  <c:v>9.0749999999999993</c:v>
                </c:pt>
                <c:pt idx="1090">
                  <c:v>9.0833300000000001</c:v>
                </c:pt>
                <c:pt idx="1091">
                  <c:v>9.0916700000000006</c:v>
                </c:pt>
                <c:pt idx="1092">
                  <c:v>9.1</c:v>
                </c:pt>
                <c:pt idx="1093">
                  <c:v>9.1083300000000005</c:v>
                </c:pt>
                <c:pt idx="1094">
                  <c:v>9.1166699999999992</c:v>
                </c:pt>
                <c:pt idx="1095">
                  <c:v>9.125</c:v>
                </c:pt>
                <c:pt idx="1096">
                  <c:v>9.1333300000000008</c:v>
                </c:pt>
                <c:pt idx="1097">
                  <c:v>9.1416699999999995</c:v>
                </c:pt>
                <c:pt idx="1098">
                  <c:v>9.15</c:v>
                </c:pt>
                <c:pt idx="1099">
                  <c:v>9.1583299999999994</c:v>
                </c:pt>
                <c:pt idx="1100">
                  <c:v>9.1666699999999999</c:v>
                </c:pt>
                <c:pt idx="1101">
                  <c:v>9.1750000000000007</c:v>
                </c:pt>
                <c:pt idx="1102">
                  <c:v>9.1833299999999998</c:v>
                </c:pt>
                <c:pt idx="1103">
                  <c:v>9.1916700000000002</c:v>
                </c:pt>
                <c:pt idx="1104">
                  <c:v>9.1999999999999993</c:v>
                </c:pt>
                <c:pt idx="1105">
                  <c:v>9.2083300000000001</c:v>
                </c:pt>
                <c:pt idx="1106">
                  <c:v>9.2166700000000006</c:v>
                </c:pt>
                <c:pt idx="1107">
                  <c:v>9.2249999999999996</c:v>
                </c:pt>
                <c:pt idx="1108">
                  <c:v>9.2333300000000005</c:v>
                </c:pt>
                <c:pt idx="1109">
                  <c:v>9.2416699999999992</c:v>
                </c:pt>
                <c:pt idx="1110">
                  <c:v>9.25</c:v>
                </c:pt>
                <c:pt idx="1111">
                  <c:v>9.2583300000000008</c:v>
                </c:pt>
                <c:pt idx="1112">
                  <c:v>9.2666699999999995</c:v>
                </c:pt>
                <c:pt idx="1113">
                  <c:v>9.2750000000000004</c:v>
                </c:pt>
                <c:pt idx="1114">
                  <c:v>9.2833299999999994</c:v>
                </c:pt>
                <c:pt idx="1115">
                  <c:v>9.2916699999999999</c:v>
                </c:pt>
                <c:pt idx="1116">
                  <c:v>9.3000000000000007</c:v>
                </c:pt>
                <c:pt idx="1117">
                  <c:v>9.3083299999999998</c:v>
                </c:pt>
                <c:pt idx="1118">
                  <c:v>9.3166700000000002</c:v>
                </c:pt>
                <c:pt idx="1119">
                  <c:v>9.3249999999999993</c:v>
                </c:pt>
                <c:pt idx="1120">
                  <c:v>9.3333300000000001</c:v>
                </c:pt>
                <c:pt idx="1121">
                  <c:v>9.3416700000000006</c:v>
                </c:pt>
                <c:pt idx="1122">
                  <c:v>9.35</c:v>
                </c:pt>
                <c:pt idx="1123">
                  <c:v>9.3583300000000005</c:v>
                </c:pt>
                <c:pt idx="1124">
                  <c:v>9.3666699999999992</c:v>
                </c:pt>
                <c:pt idx="1125">
                  <c:v>9.375</c:v>
                </c:pt>
                <c:pt idx="1126">
                  <c:v>9.3833300000000008</c:v>
                </c:pt>
                <c:pt idx="1127">
                  <c:v>9.3916699999999995</c:v>
                </c:pt>
                <c:pt idx="1128">
                  <c:v>9.4</c:v>
                </c:pt>
                <c:pt idx="1129">
                  <c:v>9.4083299999999994</c:v>
                </c:pt>
                <c:pt idx="1130">
                  <c:v>9.4166699999999999</c:v>
                </c:pt>
                <c:pt idx="1131">
                  <c:v>9.4250000000000007</c:v>
                </c:pt>
                <c:pt idx="1132">
                  <c:v>9.4333299999999998</c:v>
                </c:pt>
                <c:pt idx="1133">
                  <c:v>9.4416700000000002</c:v>
                </c:pt>
                <c:pt idx="1134">
                  <c:v>9.4499999999999993</c:v>
                </c:pt>
                <c:pt idx="1135">
                  <c:v>9.4583300000000001</c:v>
                </c:pt>
                <c:pt idx="1136">
                  <c:v>9.4666700000000006</c:v>
                </c:pt>
                <c:pt idx="1137">
                  <c:v>9.4749999999999996</c:v>
                </c:pt>
                <c:pt idx="1138">
                  <c:v>9.4833300000000005</c:v>
                </c:pt>
                <c:pt idx="1139">
                  <c:v>9.4916699999999992</c:v>
                </c:pt>
                <c:pt idx="1140">
                  <c:v>9.5</c:v>
                </c:pt>
                <c:pt idx="1141">
                  <c:v>9.5083300000000008</c:v>
                </c:pt>
                <c:pt idx="1142">
                  <c:v>9.5166699999999995</c:v>
                </c:pt>
                <c:pt idx="1143">
                  <c:v>9.5250000000000004</c:v>
                </c:pt>
                <c:pt idx="1144">
                  <c:v>9.5333299999999994</c:v>
                </c:pt>
                <c:pt idx="1145">
                  <c:v>9.5416699999999999</c:v>
                </c:pt>
                <c:pt idx="1146">
                  <c:v>9.5500000000000007</c:v>
                </c:pt>
                <c:pt idx="1147">
                  <c:v>9.5583299999999998</c:v>
                </c:pt>
                <c:pt idx="1148">
                  <c:v>9.5666700000000002</c:v>
                </c:pt>
                <c:pt idx="1149">
                  <c:v>9.5749999999999993</c:v>
                </c:pt>
                <c:pt idx="1150">
                  <c:v>9.5833300000000001</c:v>
                </c:pt>
                <c:pt idx="1151">
                  <c:v>9.5916700000000006</c:v>
                </c:pt>
                <c:pt idx="1152">
                  <c:v>9.6</c:v>
                </c:pt>
                <c:pt idx="1153">
                  <c:v>9.6083300000000005</c:v>
                </c:pt>
                <c:pt idx="1154">
                  <c:v>9.6166699999999992</c:v>
                </c:pt>
                <c:pt idx="1155">
                  <c:v>9.625</c:v>
                </c:pt>
                <c:pt idx="1156">
                  <c:v>9.6333300000000008</c:v>
                </c:pt>
                <c:pt idx="1157">
                  <c:v>9.6416699999999995</c:v>
                </c:pt>
                <c:pt idx="1158">
                  <c:v>9.65</c:v>
                </c:pt>
                <c:pt idx="1159">
                  <c:v>9.6583299999999994</c:v>
                </c:pt>
                <c:pt idx="1160">
                  <c:v>9.6666699999999999</c:v>
                </c:pt>
                <c:pt idx="1161">
                  <c:v>9.6750000000000007</c:v>
                </c:pt>
                <c:pt idx="1162">
                  <c:v>9.6833299999999998</c:v>
                </c:pt>
                <c:pt idx="1163">
                  <c:v>9.6916700000000002</c:v>
                </c:pt>
                <c:pt idx="1164">
                  <c:v>9.6999999999999993</c:v>
                </c:pt>
                <c:pt idx="1165">
                  <c:v>9.7083300000000001</c:v>
                </c:pt>
                <c:pt idx="1166">
                  <c:v>9.7166700000000006</c:v>
                </c:pt>
                <c:pt idx="1167">
                  <c:v>9.7249999999999996</c:v>
                </c:pt>
                <c:pt idx="1168">
                  <c:v>9.7333300000000005</c:v>
                </c:pt>
                <c:pt idx="1169">
                  <c:v>9.7416699999999992</c:v>
                </c:pt>
                <c:pt idx="1170">
                  <c:v>9.75</c:v>
                </c:pt>
                <c:pt idx="1171">
                  <c:v>9.7583300000000008</c:v>
                </c:pt>
                <c:pt idx="1172">
                  <c:v>9.7666699999999995</c:v>
                </c:pt>
                <c:pt idx="1173">
                  <c:v>9.7750000000000004</c:v>
                </c:pt>
                <c:pt idx="1174">
                  <c:v>9.7833299999999994</c:v>
                </c:pt>
                <c:pt idx="1175">
                  <c:v>9.7916699999999999</c:v>
                </c:pt>
                <c:pt idx="1176">
                  <c:v>9.8000000000000007</c:v>
                </c:pt>
                <c:pt idx="1177">
                  <c:v>9.8083299999999998</c:v>
                </c:pt>
                <c:pt idx="1178">
                  <c:v>9.8166700000000002</c:v>
                </c:pt>
                <c:pt idx="1179">
                  <c:v>9.8249999999999993</c:v>
                </c:pt>
                <c:pt idx="1180">
                  <c:v>9.8333300000000001</c:v>
                </c:pt>
                <c:pt idx="1181">
                  <c:v>9.8416700000000006</c:v>
                </c:pt>
                <c:pt idx="1182">
                  <c:v>9.85</c:v>
                </c:pt>
                <c:pt idx="1183">
                  <c:v>9.8583300000000005</c:v>
                </c:pt>
                <c:pt idx="1184">
                  <c:v>9.8666699999999992</c:v>
                </c:pt>
                <c:pt idx="1185">
                  <c:v>9.875</c:v>
                </c:pt>
                <c:pt idx="1186">
                  <c:v>9.8833300000000008</c:v>
                </c:pt>
                <c:pt idx="1187">
                  <c:v>9.8916699999999995</c:v>
                </c:pt>
                <c:pt idx="1188">
                  <c:v>9.9</c:v>
                </c:pt>
                <c:pt idx="1189">
                  <c:v>9.9083299999999994</c:v>
                </c:pt>
                <c:pt idx="1190">
                  <c:v>9.9166699999999999</c:v>
                </c:pt>
                <c:pt idx="1191">
                  <c:v>9.9250000000000007</c:v>
                </c:pt>
                <c:pt idx="1192">
                  <c:v>9.9333299999999998</c:v>
                </c:pt>
                <c:pt idx="1193">
                  <c:v>9.9416700000000002</c:v>
                </c:pt>
                <c:pt idx="1194">
                  <c:v>9.9499999999999993</c:v>
                </c:pt>
                <c:pt idx="1195">
                  <c:v>9.9583300000000001</c:v>
                </c:pt>
                <c:pt idx="1196">
                  <c:v>9.9666700000000006</c:v>
                </c:pt>
                <c:pt idx="1197">
                  <c:v>9.9749999999999996</c:v>
                </c:pt>
                <c:pt idx="1198">
                  <c:v>9.9833300000000005</c:v>
                </c:pt>
                <c:pt idx="1199">
                  <c:v>9.9916699999999992</c:v>
                </c:pt>
                <c:pt idx="1200">
                  <c:v>10</c:v>
                </c:pt>
                <c:pt idx="1201">
                  <c:v>10.008330000000001</c:v>
                </c:pt>
                <c:pt idx="1202">
                  <c:v>10.01667</c:v>
                </c:pt>
                <c:pt idx="1203">
                  <c:v>10.025</c:v>
                </c:pt>
                <c:pt idx="1204">
                  <c:v>10.033329999999999</c:v>
                </c:pt>
                <c:pt idx="1205">
                  <c:v>10.04167</c:v>
                </c:pt>
                <c:pt idx="1206">
                  <c:v>10.050000000000001</c:v>
                </c:pt>
                <c:pt idx="1207">
                  <c:v>10.05833</c:v>
                </c:pt>
                <c:pt idx="1208">
                  <c:v>10.06667</c:v>
                </c:pt>
                <c:pt idx="1209">
                  <c:v>10.074999999999999</c:v>
                </c:pt>
                <c:pt idx="1210">
                  <c:v>10.08333</c:v>
                </c:pt>
                <c:pt idx="1211">
                  <c:v>10.091670000000001</c:v>
                </c:pt>
                <c:pt idx="1212">
                  <c:v>10.1</c:v>
                </c:pt>
                <c:pt idx="1213">
                  <c:v>10.10833</c:v>
                </c:pt>
                <c:pt idx="1214">
                  <c:v>10.116669999999999</c:v>
                </c:pt>
                <c:pt idx="1215">
                  <c:v>10.125</c:v>
                </c:pt>
                <c:pt idx="1216">
                  <c:v>10.133330000000001</c:v>
                </c:pt>
                <c:pt idx="1217">
                  <c:v>10.14167</c:v>
                </c:pt>
                <c:pt idx="1218">
                  <c:v>10.15</c:v>
                </c:pt>
                <c:pt idx="1219">
                  <c:v>10.158329999999999</c:v>
                </c:pt>
                <c:pt idx="1220">
                  <c:v>10.16667</c:v>
                </c:pt>
                <c:pt idx="1221">
                  <c:v>10.175000000000001</c:v>
                </c:pt>
                <c:pt idx="1222">
                  <c:v>10.18333</c:v>
                </c:pt>
                <c:pt idx="1223">
                  <c:v>10.19167</c:v>
                </c:pt>
                <c:pt idx="1224">
                  <c:v>10.199999999999999</c:v>
                </c:pt>
                <c:pt idx="1225">
                  <c:v>10.20833</c:v>
                </c:pt>
                <c:pt idx="1226">
                  <c:v>10.216670000000001</c:v>
                </c:pt>
                <c:pt idx="1227">
                  <c:v>10.225</c:v>
                </c:pt>
                <c:pt idx="1228">
                  <c:v>10.23333</c:v>
                </c:pt>
                <c:pt idx="1229">
                  <c:v>10.241669999999999</c:v>
                </c:pt>
                <c:pt idx="1230">
                  <c:v>10.25</c:v>
                </c:pt>
                <c:pt idx="1231">
                  <c:v>10.258330000000001</c:v>
                </c:pt>
                <c:pt idx="1232">
                  <c:v>10.26667</c:v>
                </c:pt>
                <c:pt idx="1233">
                  <c:v>10.275</c:v>
                </c:pt>
                <c:pt idx="1234">
                  <c:v>10.283329999999999</c:v>
                </c:pt>
                <c:pt idx="1235">
                  <c:v>10.29167</c:v>
                </c:pt>
                <c:pt idx="1236">
                  <c:v>10.3</c:v>
                </c:pt>
                <c:pt idx="1237">
                  <c:v>10.30833</c:v>
                </c:pt>
                <c:pt idx="1238">
                  <c:v>10.31667</c:v>
                </c:pt>
                <c:pt idx="1239">
                  <c:v>10.324999999999999</c:v>
                </c:pt>
                <c:pt idx="1240">
                  <c:v>10.33333</c:v>
                </c:pt>
                <c:pt idx="1241">
                  <c:v>10.341670000000001</c:v>
                </c:pt>
                <c:pt idx="1242">
                  <c:v>10.35</c:v>
                </c:pt>
                <c:pt idx="1243">
                  <c:v>10.35833</c:v>
                </c:pt>
                <c:pt idx="1244">
                  <c:v>10.366669999999999</c:v>
                </c:pt>
                <c:pt idx="1245">
                  <c:v>10.375</c:v>
                </c:pt>
                <c:pt idx="1246">
                  <c:v>10.383330000000001</c:v>
                </c:pt>
                <c:pt idx="1247">
                  <c:v>10.39167</c:v>
                </c:pt>
                <c:pt idx="1248">
                  <c:v>10.4</c:v>
                </c:pt>
                <c:pt idx="1249">
                  <c:v>10.408329999999999</c:v>
                </c:pt>
                <c:pt idx="1250">
                  <c:v>10.41667</c:v>
                </c:pt>
                <c:pt idx="1251">
                  <c:v>10.425000000000001</c:v>
                </c:pt>
                <c:pt idx="1252">
                  <c:v>10.43333</c:v>
                </c:pt>
                <c:pt idx="1253">
                  <c:v>10.44167</c:v>
                </c:pt>
                <c:pt idx="1254">
                  <c:v>10.45</c:v>
                </c:pt>
                <c:pt idx="1255">
                  <c:v>10.45833</c:v>
                </c:pt>
                <c:pt idx="1256">
                  <c:v>10.466670000000001</c:v>
                </c:pt>
                <c:pt idx="1257">
                  <c:v>10.475</c:v>
                </c:pt>
                <c:pt idx="1258">
                  <c:v>10.48333</c:v>
                </c:pt>
                <c:pt idx="1259">
                  <c:v>10.491669999999999</c:v>
                </c:pt>
                <c:pt idx="1260">
                  <c:v>10.5</c:v>
                </c:pt>
                <c:pt idx="1261">
                  <c:v>10.508330000000001</c:v>
                </c:pt>
                <c:pt idx="1262">
                  <c:v>10.51667</c:v>
                </c:pt>
                <c:pt idx="1263">
                  <c:v>10.525</c:v>
                </c:pt>
                <c:pt idx="1264">
                  <c:v>10.533329999999999</c:v>
                </c:pt>
                <c:pt idx="1265">
                  <c:v>10.54167</c:v>
                </c:pt>
                <c:pt idx="1266">
                  <c:v>10.55</c:v>
                </c:pt>
                <c:pt idx="1267">
                  <c:v>10.55833</c:v>
                </c:pt>
                <c:pt idx="1268">
                  <c:v>10.56667</c:v>
                </c:pt>
                <c:pt idx="1269">
                  <c:v>10.574999999999999</c:v>
                </c:pt>
                <c:pt idx="1270">
                  <c:v>10.58333</c:v>
                </c:pt>
                <c:pt idx="1271">
                  <c:v>10.591670000000001</c:v>
                </c:pt>
                <c:pt idx="1272">
                  <c:v>10.6</c:v>
                </c:pt>
                <c:pt idx="1273">
                  <c:v>10.60833</c:v>
                </c:pt>
                <c:pt idx="1274">
                  <c:v>10.616669999999999</c:v>
                </c:pt>
                <c:pt idx="1275">
                  <c:v>10.625</c:v>
                </c:pt>
                <c:pt idx="1276">
                  <c:v>10.633330000000001</c:v>
                </c:pt>
                <c:pt idx="1277">
                  <c:v>10.64167</c:v>
                </c:pt>
                <c:pt idx="1278">
                  <c:v>10.65</c:v>
                </c:pt>
                <c:pt idx="1279">
                  <c:v>10.658329999999999</c:v>
                </c:pt>
                <c:pt idx="1280">
                  <c:v>10.66667</c:v>
                </c:pt>
                <c:pt idx="1281">
                  <c:v>10.675000000000001</c:v>
                </c:pt>
                <c:pt idx="1282">
                  <c:v>10.68333</c:v>
                </c:pt>
                <c:pt idx="1283">
                  <c:v>10.69167</c:v>
                </c:pt>
                <c:pt idx="1284">
                  <c:v>10.7</c:v>
                </c:pt>
                <c:pt idx="1285">
                  <c:v>10.70833</c:v>
                </c:pt>
                <c:pt idx="1286">
                  <c:v>10.716670000000001</c:v>
                </c:pt>
                <c:pt idx="1287">
                  <c:v>10.725</c:v>
                </c:pt>
                <c:pt idx="1288">
                  <c:v>10.73333</c:v>
                </c:pt>
                <c:pt idx="1289">
                  <c:v>10.741669999999999</c:v>
                </c:pt>
                <c:pt idx="1290">
                  <c:v>10.75</c:v>
                </c:pt>
                <c:pt idx="1291">
                  <c:v>10.758330000000001</c:v>
                </c:pt>
                <c:pt idx="1292">
                  <c:v>10.76667</c:v>
                </c:pt>
                <c:pt idx="1293">
                  <c:v>10.775</c:v>
                </c:pt>
                <c:pt idx="1294">
                  <c:v>10.783329999999999</c:v>
                </c:pt>
                <c:pt idx="1295">
                  <c:v>10.79167</c:v>
                </c:pt>
                <c:pt idx="1296">
                  <c:v>10.8</c:v>
                </c:pt>
                <c:pt idx="1297">
                  <c:v>10.80833</c:v>
                </c:pt>
                <c:pt idx="1298">
                  <c:v>10.81667</c:v>
                </c:pt>
                <c:pt idx="1299">
                  <c:v>10.824999999999999</c:v>
                </c:pt>
                <c:pt idx="1300">
                  <c:v>10.83333</c:v>
                </c:pt>
                <c:pt idx="1301">
                  <c:v>10.841670000000001</c:v>
                </c:pt>
                <c:pt idx="1302">
                  <c:v>10.85</c:v>
                </c:pt>
                <c:pt idx="1303">
                  <c:v>10.85833</c:v>
                </c:pt>
                <c:pt idx="1304">
                  <c:v>10.866669999999999</c:v>
                </c:pt>
                <c:pt idx="1305">
                  <c:v>10.875</c:v>
                </c:pt>
                <c:pt idx="1306">
                  <c:v>10.883330000000001</c:v>
                </c:pt>
                <c:pt idx="1307">
                  <c:v>10.89167</c:v>
                </c:pt>
                <c:pt idx="1308">
                  <c:v>10.9</c:v>
                </c:pt>
                <c:pt idx="1309">
                  <c:v>10.908329999999999</c:v>
                </c:pt>
                <c:pt idx="1310">
                  <c:v>10.91667</c:v>
                </c:pt>
                <c:pt idx="1311">
                  <c:v>10.925000000000001</c:v>
                </c:pt>
                <c:pt idx="1312">
                  <c:v>10.93333</c:v>
                </c:pt>
                <c:pt idx="1313">
                  <c:v>10.94167</c:v>
                </c:pt>
                <c:pt idx="1314">
                  <c:v>10.95</c:v>
                </c:pt>
                <c:pt idx="1315">
                  <c:v>10.95833</c:v>
                </c:pt>
                <c:pt idx="1316">
                  <c:v>10.966670000000001</c:v>
                </c:pt>
                <c:pt idx="1317">
                  <c:v>10.975</c:v>
                </c:pt>
                <c:pt idx="1318">
                  <c:v>10.98333</c:v>
                </c:pt>
                <c:pt idx="1319">
                  <c:v>10.991669999999999</c:v>
                </c:pt>
                <c:pt idx="1320">
                  <c:v>11</c:v>
                </c:pt>
                <c:pt idx="1321">
                  <c:v>11.008330000000001</c:v>
                </c:pt>
                <c:pt idx="1322">
                  <c:v>11.01667</c:v>
                </c:pt>
                <c:pt idx="1323">
                  <c:v>11.025</c:v>
                </c:pt>
                <c:pt idx="1324">
                  <c:v>11.033329999999999</c:v>
                </c:pt>
                <c:pt idx="1325">
                  <c:v>11.04167</c:v>
                </c:pt>
                <c:pt idx="1326">
                  <c:v>11.05</c:v>
                </c:pt>
                <c:pt idx="1327">
                  <c:v>11.05833</c:v>
                </c:pt>
                <c:pt idx="1328">
                  <c:v>11.06667</c:v>
                </c:pt>
                <c:pt idx="1329">
                  <c:v>11.074999999999999</c:v>
                </c:pt>
                <c:pt idx="1330">
                  <c:v>11.08333</c:v>
                </c:pt>
                <c:pt idx="1331">
                  <c:v>11.091670000000001</c:v>
                </c:pt>
                <c:pt idx="1332">
                  <c:v>11.1</c:v>
                </c:pt>
                <c:pt idx="1333">
                  <c:v>11.10833</c:v>
                </c:pt>
                <c:pt idx="1334">
                  <c:v>11.116669999999999</c:v>
                </c:pt>
                <c:pt idx="1335">
                  <c:v>11.125</c:v>
                </c:pt>
                <c:pt idx="1336">
                  <c:v>11.133330000000001</c:v>
                </c:pt>
                <c:pt idx="1337">
                  <c:v>11.14167</c:v>
                </c:pt>
                <c:pt idx="1338">
                  <c:v>11.15</c:v>
                </c:pt>
                <c:pt idx="1339">
                  <c:v>11.158329999999999</c:v>
                </c:pt>
                <c:pt idx="1340">
                  <c:v>11.16667</c:v>
                </c:pt>
                <c:pt idx="1341">
                  <c:v>11.175000000000001</c:v>
                </c:pt>
                <c:pt idx="1342">
                  <c:v>11.18333</c:v>
                </c:pt>
                <c:pt idx="1343">
                  <c:v>11.19167</c:v>
                </c:pt>
                <c:pt idx="1344">
                  <c:v>11.2</c:v>
                </c:pt>
                <c:pt idx="1345">
                  <c:v>11.20833</c:v>
                </c:pt>
                <c:pt idx="1346">
                  <c:v>11.216670000000001</c:v>
                </c:pt>
                <c:pt idx="1347">
                  <c:v>11.225</c:v>
                </c:pt>
                <c:pt idx="1348">
                  <c:v>11.23333</c:v>
                </c:pt>
                <c:pt idx="1349">
                  <c:v>11.241669999999999</c:v>
                </c:pt>
                <c:pt idx="1350">
                  <c:v>11.25</c:v>
                </c:pt>
                <c:pt idx="1351">
                  <c:v>11.258330000000001</c:v>
                </c:pt>
                <c:pt idx="1352">
                  <c:v>11.26667</c:v>
                </c:pt>
                <c:pt idx="1353">
                  <c:v>11.275</c:v>
                </c:pt>
                <c:pt idx="1354">
                  <c:v>11.283329999999999</c:v>
                </c:pt>
                <c:pt idx="1355">
                  <c:v>11.29167</c:v>
                </c:pt>
                <c:pt idx="1356">
                  <c:v>11.3</c:v>
                </c:pt>
                <c:pt idx="1357">
                  <c:v>11.30833</c:v>
                </c:pt>
                <c:pt idx="1358">
                  <c:v>11.31667</c:v>
                </c:pt>
                <c:pt idx="1359">
                  <c:v>11.324999999999999</c:v>
                </c:pt>
                <c:pt idx="1360">
                  <c:v>11.33333</c:v>
                </c:pt>
                <c:pt idx="1361">
                  <c:v>11.341670000000001</c:v>
                </c:pt>
                <c:pt idx="1362">
                  <c:v>11.35</c:v>
                </c:pt>
                <c:pt idx="1363">
                  <c:v>11.35833</c:v>
                </c:pt>
                <c:pt idx="1364">
                  <c:v>11.366669999999999</c:v>
                </c:pt>
                <c:pt idx="1365">
                  <c:v>11.375</c:v>
                </c:pt>
                <c:pt idx="1366">
                  <c:v>11.383330000000001</c:v>
                </c:pt>
                <c:pt idx="1367">
                  <c:v>11.39167</c:v>
                </c:pt>
                <c:pt idx="1368">
                  <c:v>11.4</c:v>
                </c:pt>
                <c:pt idx="1369">
                  <c:v>11.408329999999999</c:v>
                </c:pt>
                <c:pt idx="1370">
                  <c:v>11.41667</c:v>
                </c:pt>
                <c:pt idx="1371">
                  <c:v>11.425000000000001</c:v>
                </c:pt>
                <c:pt idx="1372">
                  <c:v>11.43333</c:v>
                </c:pt>
                <c:pt idx="1373">
                  <c:v>11.44167</c:v>
                </c:pt>
                <c:pt idx="1374">
                  <c:v>11.45</c:v>
                </c:pt>
                <c:pt idx="1375">
                  <c:v>11.45833</c:v>
                </c:pt>
                <c:pt idx="1376">
                  <c:v>11.466670000000001</c:v>
                </c:pt>
                <c:pt idx="1377">
                  <c:v>11.475</c:v>
                </c:pt>
                <c:pt idx="1378">
                  <c:v>11.48333</c:v>
                </c:pt>
                <c:pt idx="1379">
                  <c:v>11.491669999999999</c:v>
                </c:pt>
                <c:pt idx="1380">
                  <c:v>11.5</c:v>
                </c:pt>
                <c:pt idx="1381">
                  <c:v>11.508330000000001</c:v>
                </c:pt>
                <c:pt idx="1382">
                  <c:v>11.51667</c:v>
                </c:pt>
                <c:pt idx="1383">
                  <c:v>11.525</c:v>
                </c:pt>
                <c:pt idx="1384">
                  <c:v>11.533329999999999</c:v>
                </c:pt>
                <c:pt idx="1385">
                  <c:v>11.54167</c:v>
                </c:pt>
                <c:pt idx="1386">
                  <c:v>11.55</c:v>
                </c:pt>
                <c:pt idx="1387">
                  <c:v>11.55833</c:v>
                </c:pt>
                <c:pt idx="1388">
                  <c:v>11.56667</c:v>
                </c:pt>
                <c:pt idx="1389">
                  <c:v>11.574999999999999</c:v>
                </c:pt>
                <c:pt idx="1390">
                  <c:v>11.58333</c:v>
                </c:pt>
                <c:pt idx="1391">
                  <c:v>11.591670000000001</c:v>
                </c:pt>
                <c:pt idx="1392">
                  <c:v>11.6</c:v>
                </c:pt>
                <c:pt idx="1393">
                  <c:v>11.60833</c:v>
                </c:pt>
                <c:pt idx="1394">
                  <c:v>11.616669999999999</c:v>
                </c:pt>
                <c:pt idx="1395">
                  <c:v>11.625</c:v>
                </c:pt>
                <c:pt idx="1396">
                  <c:v>11.633330000000001</c:v>
                </c:pt>
                <c:pt idx="1397">
                  <c:v>11.64167</c:v>
                </c:pt>
                <c:pt idx="1398">
                  <c:v>11.65</c:v>
                </c:pt>
                <c:pt idx="1399">
                  <c:v>11.658329999999999</c:v>
                </c:pt>
                <c:pt idx="1400">
                  <c:v>11.66667</c:v>
                </c:pt>
                <c:pt idx="1401">
                  <c:v>11.675000000000001</c:v>
                </c:pt>
                <c:pt idx="1402">
                  <c:v>11.68333</c:v>
                </c:pt>
                <c:pt idx="1403">
                  <c:v>11.69167</c:v>
                </c:pt>
                <c:pt idx="1404">
                  <c:v>11.7</c:v>
                </c:pt>
                <c:pt idx="1405">
                  <c:v>11.70833</c:v>
                </c:pt>
                <c:pt idx="1406">
                  <c:v>11.716670000000001</c:v>
                </c:pt>
                <c:pt idx="1407">
                  <c:v>11.725</c:v>
                </c:pt>
                <c:pt idx="1408">
                  <c:v>11.73333</c:v>
                </c:pt>
                <c:pt idx="1409">
                  <c:v>11.741669999999999</c:v>
                </c:pt>
                <c:pt idx="1410">
                  <c:v>11.75</c:v>
                </c:pt>
                <c:pt idx="1411">
                  <c:v>11.758330000000001</c:v>
                </c:pt>
                <c:pt idx="1412">
                  <c:v>11.76667</c:v>
                </c:pt>
                <c:pt idx="1413">
                  <c:v>11.775</c:v>
                </c:pt>
                <c:pt idx="1414">
                  <c:v>11.783329999999999</c:v>
                </c:pt>
                <c:pt idx="1415">
                  <c:v>11.79167</c:v>
                </c:pt>
                <c:pt idx="1416">
                  <c:v>11.8</c:v>
                </c:pt>
                <c:pt idx="1417">
                  <c:v>11.80833</c:v>
                </c:pt>
                <c:pt idx="1418">
                  <c:v>11.81667</c:v>
                </c:pt>
                <c:pt idx="1419">
                  <c:v>11.824999999999999</c:v>
                </c:pt>
                <c:pt idx="1420">
                  <c:v>11.83333</c:v>
                </c:pt>
                <c:pt idx="1421">
                  <c:v>11.841670000000001</c:v>
                </c:pt>
                <c:pt idx="1422">
                  <c:v>11.85</c:v>
                </c:pt>
                <c:pt idx="1423">
                  <c:v>11.85833</c:v>
                </c:pt>
                <c:pt idx="1424">
                  <c:v>11.866669999999999</c:v>
                </c:pt>
                <c:pt idx="1425">
                  <c:v>11.875</c:v>
                </c:pt>
                <c:pt idx="1426">
                  <c:v>11.883330000000001</c:v>
                </c:pt>
                <c:pt idx="1427">
                  <c:v>11.89167</c:v>
                </c:pt>
                <c:pt idx="1428">
                  <c:v>11.9</c:v>
                </c:pt>
                <c:pt idx="1429">
                  <c:v>11.908329999999999</c:v>
                </c:pt>
                <c:pt idx="1430">
                  <c:v>11.91667</c:v>
                </c:pt>
                <c:pt idx="1431">
                  <c:v>11.925000000000001</c:v>
                </c:pt>
                <c:pt idx="1432">
                  <c:v>11.93333</c:v>
                </c:pt>
                <c:pt idx="1433">
                  <c:v>11.94167</c:v>
                </c:pt>
                <c:pt idx="1434">
                  <c:v>11.95</c:v>
                </c:pt>
                <c:pt idx="1435">
                  <c:v>11.95833</c:v>
                </c:pt>
                <c:pt idx="1436">
                  <c:v>11.966670000000001</c:v>
                </c:pt>
                <c:pt idx="1437">
                  <c:v>11.975</c:v>
                </c:pt>
                <c:pt idx="1438">
                  <c:v>11.98333</c:v>
                </c:pt>
                <c:pt idx="1439">
                  <c:v>11.991669999999999</c:v>
                </c:pt>
                <c:pt idx="1440">
                  <c:v>12</c:v>
                </c:pt>
                <c:pt idx="1441">
                  <c:v>12.008330000000001</c:v>
                </c:pt>
                <c:pt idx="1442">
                  <c:v>12.01667</c:v>
                </c:pt>
                <c:pt idx="1443">
                  <c:v>12.025</c:v>
                </c:pt>
                <c:pt idx="1444">
                  <c:v>12.033329999999999</c:v>
                </c:pt>
                <c:pt idx="1445">
                  <c:v>12.04167</c:v>
                </c:pt>
                <c:pt idx="1446">
                  <c:v>12.05</c:v>
                </c:pt>
                <c:pt idx="1447">
                  <c:v>12.05833</c:v>
                </c:pt>
                <c:pt idx="1448">
                  <c:v>12.06667</c:v>
                </c:pt>
                <c:pt idx="1449">
                  <c:v>12.074999999999999</c:v>
                </c:pt>
                <c:pt idx="1450">
                  <c:v>12.08333</c:v>
                </c:pt>
                <c:pt idx="1451">
                  <c:v>12.091670000000001</c:v>
                </c:pt>
                <c:pt idx="1452">
                  <c:v>12.1</c:v>
                </c:pt>
                <c:pt idx="1453">
                  <c:v>12.10833</c:v>
                </c:pt>
                <c:pt idx="1454">
                  <c:v>12.116669999999999</c:v>
                </c:pt>
                <c:pt idx="1455">
                  <c:v>12.125</c:v>
                </c:pt>
                <c:pt idx="1456">
                  <c:v>12.133330000000001</c:v>
                </c:pt>
                <c:pt idx="1457">
                  <c:v>12.14167</c:v>
                </c:pt>
                <c:pt idx="1458">
                  <c:v>12.15</c:v>
                </c:pt>
                <c:pt idx="1459">
                  <c:v>12.158329999999999</c:v>
                </c:pt>
                <c:pt idx="1460">
                  <c:v>12.16667</c:v>
                </c:pt>
                <c:pt idx="1461">
                  <c:v>12.175000000000001</c:v>
                </c:pt>
                <c:pt idx="1462">
                  <c:v>12.18333</c:v>
                </c:pt>
                <c:pt idx="1463">
                  <c:v>12.19167</c:v>
                </c:pt>
                <c:pt idx="1464">
                  <c:v>12.2</c:v>
                </c:pt>
                <c:pt idx="1465">
                  <c:v>12.20833</c:v>
                </c:pt>
                <c:pt idx="1466">
                  <c:v>12.216670000000001</c:v>
                </c:pt>
                <c:pt idx="1467">
                  <c:v>12.225</c:v>
                </c:pt>
                <c:pt idx="1468">
                  <c:v>12.23333</c:v>
                </c:pt>
                <c:pt idx="1469">
                  <c:v>12.241669999999999</c:v>
                </c:pt>
                <c:pt idx="1470">
                  <c:v>12.25</c:v>
                </c:pt>
                <c:pt idx="1471">
                  <c:v>12.258330000000001</c:v>
                </c:pt>
                <c:pt idx="1472">
                  <c:v>12.26667</c:v>
                </c:pt>
                <c:pt idx="1473">
                  <c:v>12.275</c:v>
                </c:pt>
                <c:pt idx="1474">
                  <c:v>12.283329999999999</c:v>
                </c:pt>
                <c:pt idx="1475">
                  <c:v>12.29167</c:v>
                </c:pt>
                <c:pt idx="1476">
                  <c:v>12.3</c:v>
                </c:pt>
                <c:pt idx="1477">
                  <c:v>12.30833</c:v>
                </c:pt>
                <c:pt idx="1478">
                  <c:v>12.31667</c:v>
                </c:pt>
                <c:pt idx="1479">
                  <c:v>12.324999999999999</c:v>
                </c:pt>
                <c:pt idx="1480">
                  <c:v>12.33333</c:v>
                </c:pt>
                <c:pt idx="1481">
                  <c:v>12.341670000000001</c:v>
                </c:pt>
                <c:pt idx="1482">
                  <c:v>12.35</c:v>
                </c:pt>
                <c:pt idx="1483">
                  <c:v>12.35833</c:v>
                </c:pt>
                <c:pt idx="1484">
                  <c:v>12.366669999999999</c:v>
                </c:pt>
                <c:pt idx="1485">
                  <c:v>12.375</c:v>
                </c:pt>
                <c:pt idx="1486">
                  <c:v>12.383330000000001</c:v>
                </c:pt>
                <c:pt idx="1487">
                  <c:v>12.39167</c:v>
                </c:pt>
                <c:pt idx="1488">
                  <c:v>12.4</c:v>
                </c:pt>
                <c:pt idx="1489">
                  <c:v>12.408329999999999</c:v>
                </c:pt>
                <c:pt idx="1490">
                  <c:v>12.41667</c:v>
                </c:pt>
                <c:pt idx="1491">
                  <c:v>12.425000000000001</c:v>
                </c:pt>
                <c:pt idx="1492">
                  <c:v>12.43333</c:v>
                </c:pt>
                <c:pt idx="1493">
                  <c:v>12.44167</c:v>
                </c:pt>
                <c:pt idx="1494">
                  <c:v>12.45</c:v>
                </c:pt>
                <c:pt idx="1495">
                  <c:v>12.45833</c:v>
                </c:pt>
                <c:pt idx="1496">
                  <c:v>12.466670000000001</c:v>
                </c:pt>
                <c:pt idx="1497">
                  <c:v>12.475</c:v>
                </c:pt>
                <c:pt idx="1498">
                  <c:v>12.48333</c:v>
                </c:pt>
                <c:pt idx="1499">
                  <c:v>12.491669999999999</c:v>
                </c:pt>
                <c:pt idx="1500">
                  <c:v>12.5</c:v>
                </c:pt>
                <c:pt idx="1501">
                  <c:v>12.508330000000001</c:v>
                </c:pt>
                <c:pt idx="1502">
                  <c:v>12.51667</c:v>
                </c:pt>
                <c:pt idx="1503">
                  <c:v>12.525</c:v>
                </c:pt>
                <c:pt idx="1504">
                  <c:v>12.533329999999999</c:v>
                </c:pt>
                <c:pt idx="1505">
                  <c:v>12.54167</c:v>
                </c:pt>
                <c:pt idx="1506">
                  <c:v>12.55</c:v>
                </c:pt>
                <c:pt idx="1507">
                  <c:v>12.55833</c:v>
                </c:pt>
                <c:pt idx="1508">
                  <c:v>12.56667</c:v>
                </c:pt>
                <c:pt idx="1509">
                  <c:v>12.574999999999999</c:v>
                </c:pt>
                <c:pt idx="1510">
                  <c:v>12.58333</c:v>
                </c:pt>
                <c:pt idx="1511">
                  <c:v>12.591670000000001</c:v>
                </c:pt>
                <c:pt idx="1512">
                  <c:v>12.6</c:v>
                </c:pt>
                <c:pt idx="1513">
                  <c:v>12.60833</c:v>
                </c:pt>
                <c:pt idx="1514">
                  <c:v>12.616669999999999</c:v>
                </c:pt>
                <c:pt idx="1515">
                  <c:v>12.625</c:v>
                </c:pt>
                <c:pt idx="1516">
                  <c:v>12.633330000000001</c:v>
                </c:pt>
                <c:pt idx="1517">
                  <c:v>12.64167</c:v>
                </c:pt>
                <c:pt idx="1518">
                  <c:v>12.65</c:v>
                </c:pt>
                <c:pt idx="1519">
                  <c:v>12.658329999999999</c:v>
                </c:pt>
                <c:pt idx="1520">
                  <c:v>12.66667</c:v>
                </c:pt>
                <c:pt idx="1521">
                  <c:v>12.675000000000001</c:v>
                </c:pt>
                <c:pt idx="1522">
                  <c:v>12.68333</c:v>
                </c:pt>
                <c:pt idx="1523">
                  <c:v>12.69167</c:v>
                </c:pt>
                <c:pt idx="1524">
                  <c:v>12.7</c:v>
                </c:pt>
                <c:pt idx="1525">
                  <c:v>12.70833</c:v>
                </c:pt>
                <c:pt idx="1526">
                  <c:v>12.716670000000001</c:v>
                </c:pt>
                <c:pt idx="1527">
                  <c:v>12.725</c:v>
                </c:pt>
                <c:pt idx="1528">
                  <c:v>12.73333</c:v>
                </c:pt>
                <c:pt idx="1529">
                  <c:v>12.741669999999999</c:v>
                </c:pt>
                <c:pt idx="1530">
                  <c:v>12.75</c:v>
                </c:pt>
                <c:pt idx="1531">
                  <c:v>12.758330000000001</c:v>
                </c:pt>
                <c:pt idx="1532">
                  <c:v>12.76667</c:v>
                </c:pt>
                <c:pt idx="1533">
                  <c:v>12.775</c:v>
                </c:pt>
                <c:pt idx="1534">
                  <c:v>12.783329999999999</c:v>
                </c:pt>
                <c:pt idx="1535">
                  <c:v>12.79167</c:v>
                </c:pt>
                <c:pt idx="1536">
                  <c:v>12.8</c:v>
                </c:pt>
                <c:pt idx="1537">
                  <c:v>12.80833</c:v>
                </c:pt>
                <c:pt idx="1538">
                  <c:v>12.81667</c:v>
                </c:pt>
                <c:pt idx="1539">
                  <c:v>12.824999999999999</c:v>
                </c:pt>
                <c:pt idx="1540">
                  <c:v>12.83333</c:v>
                </c:pt>
                <c:pt idx="1541">
                  <c:v>12.841670000000001</c:v>
                </c:pt>
                <c:pt idx="1542">
                  <c:v>12.85</c:v>
                </c:pt>
                <c:pt idx="1543">
                  <c:v>12.85833</c:v>
                </c:pt>
                <c:pt idx="1544">
                  <c:v>12.866669999999999</c:v>
                </c:pt>
                <c:pt idx="1545">
                  <c:v>12.875</c:v>
                </c:pt>
                <c:pt idx="1546">
                  <c:v>12.883330000000001</c:v>
                </c:pt>
                <c:pt idx="1547">
                  <c:v>12.89167</c:v>
                </c:pt>
                <c:pt idx="1548">
                  <c:v>12.9</c:v>
                </c:pt>
                <c:pt idx="1549">
                  <c:v>12.908329999999999</c:v>
                </c:pt>
                <c:pt idx="1550">
                  <c:v>12.91667</c:v>
                </c:pt>
                <c:pt idx="1551">
                  <c:v>12.925000000000001</c:v>
                </c:pt>
                <c:pt idx="1552">
                  <c:v>12.93333</c:v>
                </c:pt>
                <c:pt idx="1553">
                  <c:v>12.94167</c:v>
                </c:pt>
                <c:pt idx="1554">
                  <c:v>12.95</c:v>
                </c:pt>
                <c:pt idx="1555">
                  <c:v>12.95833</c:v>
                </c:pt>
                <c:pt idx="1556">
                  <c:v>12.966670000000001</c:v>
                </c:pt>
                <c:pt idx="1557">
                  <c:v>12.975</c:v>
                </c:pt>
                <c:pt idx="1558">
                  <c:v>12.98333</c:v>
                </c:pt>
                <c:pt idx="1559">
                  <c:v>12.991669999999999</c:v>
                </c:pt>
                <c:pt idx="1560">
                  <c:v>13</c:v>
                </c:pt>
                <c:pt idx="1561">
                  <c:v>13.008330000000001</c:v>
                </c:pt>
                <c:pt idx="1562">
                  <c:v>13.01667</c:v>
                </c:pt>
                <c:pt idx="1563">
                  <c:v>13.025</c:v>
                </c:pt>
                <c:pt idx="1564">
                  <c:v>13.033329999999999</c:v>
                </c:pt>
                <c:pt idx="1565">
                  <c:v>13.04167</c:v>
                </c:pt>
                <c:pt idx="1566">
                  <c:v>13.05</c:v>
                </c:pt>
                <c:pt idx="1567">
                  <c:v>13.05833</c:v>
                </c:pt>
                <c:pt idx="1568">
                  <c:v>13.06667</c:v>
                </c:pt>
                <c:pt idx="1569">
                  <c:v>13.074999999999999</c:v>
                </c:pt>
                <c:pt idx="1570">
                  <c:v>13.08333</c:v>
                </c:pt>
                <c:pt idx="1571">
                  <c:v>13.091670000000001</c:v>
                </c:pt>
                <c:pt idx="1572">
                  <c:v>13.1</c:v>
                </c:pt>
                <c:pt idx="1573">
                  <c:v>13.10833</c:v>
                </c:pt>
                <c:pt idx="1574">
                  <c:v>13.116669999999999</c:v>
                </c:pt>
                <c:pt idx="1575">
                  <c:v>13.125</c:v>
                </c:pt>
                <c:pt idx="1576">
                  <c:v>13.133330000000001</c:v>
                </c:pt>
                <c:pt idx="1577">
                  <c:v>13.14167</c:v>
                </c:pt>
                <c:pt idx="1578">
                  <c:v>13.15</c:v>
                </c:pt>
                <c:pt idx="1579">
                  <c:v>13.158329999999999</c:v>
                </c:pt>
                <c:pt idx="1580">
                  <c:v>13.16667</c:v>
                </c:pt>
                <c:pt idx="1581">
                  <c:v>13.175000000000001</c:v>
                </c:pt>
                <c:pt idx="1582">
                  <c:v>13.18333</c:v>
                </c:pt>
                <c:pt idx="1583">
                  <c:v>13.19167</c:v>
                </c:pt>
                <c:pt idx="1584">
                  <c:v>13.2</c:v>
                </c:pt>
                <c:pt idx="1585">
                  <c:v>13.20833</c:v>
                </c:pt>
                <c:pt idx="1586">
                  <c:v>13.216670000000001</c:v>
                </c:pt>
                <c:pt idx="1587">
                  <c:v>13.225</c:v>
                </c:pt>
                <c:pt idx="1588">
                  <c:v>13.23333</c:v>
                </c:pt>
                <c:pt idx="1589">
                  <c:v>13.241669999999999</c:v>
                </c:pt>
                <c:pt idx="1590">
                  <c:v>13.25</c:v>
                </c:pt>
                <c:pt idx="1591">
                  <c:v>13.258330000000001</c:v>
                </c:pt>
                <c:pt idx="1592">
                  <c:v>13.26667</c:v>
                </c:pt>
                <c:pt idx="1593">
                  <c:v>13.275</c:v>
                </c:pt>
                <c:pt idx="1594">
                  <c:v>13.283329999999999</c:v>
                </c:pt>
                <c:pt idx="1595">
                  <c:v>13.29167</c:v>
                </c:pt>
                <c:pt idx="1596">
                  <c:v>13.3</c:v>
                </c:pt>
                <c:pt idx="1597">
                  <c:v>13.30833</c:v>
                </c:pt>
                <c:pt idx="1598">
                  <c:v>13.31667</c:v>
                </c:pt>
                <c:pt idx="1599">
                  <c:v>13.324999999999999</c:v>
                </c:pt>
                <c:pt idx="1600">
                  <c:v>13.33333</c:v>
                </c:pt>
                <c:pt idx="1601">
                  <c:v>13.341670000000001</c:v>
                </c:pt>
                <c:pt idx="1602">
                  <c:v>13.35</c:v>
                </c:pt>
                <c:pt idx="1603">
                  <c:v>13.35833</c:v>
                </c:pt>
                <c:pt idx="1604">
                  <c:v>13.366669999999999</c:v>
                </c:pt>
                <c:pt idx="1605">
                  <c:v>13.375</c:v>
                </c:pt>
                <c:pt idx="1606">
                  <c:v>13.383330000000001</c:v>
                </c:pt>
                <c:pt idx="1607">
                  <c:v>13.39167</c:v>
                </c:pt>
                <c:pt idx="1608">
                  <c:v>13.4</c:v>
                </c:pt>
                <c:pt idx="1609">
                  <c:v>13.408329999999999</c:v>
                </c:pt>
                <c:pt idx="1610">
                  <c:v>13.41667</c:v>
                </c:pt>
                <c:pt idx="1611">
                  <c:v>13.425000000000001</c:v>
                </c:pt>
                <c:pt idx="1612">
                  <c:v>13.43333</c:v>
                </c:pt>
                <c:pt idx="1613">
                  <c:v>13.44167</c:v>
                </c:pt>
                <c:pt idx="1614">
                  <c:v>13.45</c:v>
                </c:pt>
                <c:pt idx="1615">
                  <c:v>13.45833</c:v>
                </c:pt>
                <c:pt idx="1616">
                  <c:v>13.466670000000001</c:v>
                </c:pt>
                <c:pt idx="1617">
                  <c:v>13.475</c:v>
                </c:pt>
                <c:pt idx="1618">
                  <c:v>13.48333</c:v>
                </c:pt>
                <c:pt idx="1619">
                  <c:v>13.491669999999999</c:v>
                </c:pt>
                <c:pt idx="1620">
                  <c:v>13.5</c:v>
                </c:pt>
                <c:pt idx="1621">
                  <c:v>13.508330000000001</c:v>
                </c:pt>
                <c:pt idx="1622">
                  <c:v>13.51667</c:v>
                </c:pt>
                <c:pt idx="1623">
                  <c:v>13.525</c:v>
                </c:pt>
                <c:pt idx="1624">
                  <c:v>13.533329999999999</c:v>
                </c:pt>
                <c:pt idx="1625">
                  <c:v>13.54167</c:v>
                </c:pt>
                <c:pt idx="1626">
                  <c:v>13.55</c:v>
                </c:pt>
                <c:pt idx="1627">
                  <c:v>13.55833</c:v>
                </c:pt>
                <c:pt idx="1628">
                  <c:v>13.56667</c:v>
                </c:pt>
                <c:pt idx="1629">
                  <c:v>13.574999999999999</c:v>
                </c:pt>
                <c:pt idx="1630">
                  <c:v>13.58333</c:v>
                </c:pt>
                <c:pt idx="1631">
                  <c:v>13.591670000000001</c:v>
                </c:pt>
                <c:pt idx="1632">
                  <c:v>13.6</c:v>
                </c:pt>
                <c:pt idx="1633">
                  <c:v>13.60833</c:v>
                </c:pt>
                <c:pt idx="1634">
                  <c:v>13.616669999999999</c:v>
                </c:pt>
                <c:pt idx="1635">
                  <c:v>13.625</c:v>
                </c:pt>
                <c:pt idx="1636">
                  <c:v>13.633330000000001</c:v>
                </c:pt>
                <c:pt idx="1637">
                  <c:v>13.64167</c:v>
                </c:pt>
                <c:pt idx="1638">
                  <c:v>13.65</c:v>
                </c:pt>
                <c:pt idx="1639">
                  <c:v>13.658329999999999</c:v>
                </c:pt>
                <c:pt idx="1640">
                  <c:v>13.66667</c:v>
                </c:pt>
                <c:pt idx="1641">
                  <c:v>13.675000000000001</c:v>
                </c:pt>
                <c:pt idx="1642">
                  <c:v>13.68333</c:v>
                </c:pt>
                <c:pt idx="1643">
                  <c:v>13.69167</c:v>
                </c:pt>
                <c:pt idx="1644">
                  <c:v>13.7</c:v>
                </c:pt>
                <c:pt idx="1645">
                  <c:v>13.70833</c:v>
                </c:pt>
                <c:pt idx="1646">
                  <c:v>13.716670000000001</c:v>
                </c:pt>
                <c:pt idx="1647">
                  <c:v>13.725</c:v>
                </c:pt>
                <c:pt idx="1648">
                  <c:v>13.73333</c:v>
                </c:pt>
                <c:pt idx="1649">
                  <c:v>13.741669999999999</c:v>
                </c:pt>
                <c:pt idx="1650">
                  <c:v>13.75</c:v>
                </c:pt>
                <c:pt idx="1651">
                  <c:v>13.758330000000001</c:v>
                </c:pt>
                <c:pt idx="1652">
                  <c:v>13.76667</c:v>
                </c:pt>
                <c:pt idx="1653">
                  <c:v>13.775</c:v>
                </c:pt>
                <c:pt idx="1654">
                  <c:v>13.783329999999999</c:v>
                </c:pt>
                <c:pt idx="1655">
                  <c:v>13.79167</c:v>
                </c:pt>
                <c:pt idx="1656">
                  <c:v>13.8</c:v>
                </c:pt>
                <c:pt idx="1657">
                  <c:v>13.80833</c:v>
                </c:pt>
                <c:pt idx="1658">
                  <c:v>13.81667</c:v>
                </c:pt>
                <c:pt idx="1659">
                  <c:v>13.824999999999999</c:v>
                </c:pt>
                <c:pt idx="1660">
                  <c:v>13.83333</c:v>
                </c:pt>
                <c:pt idx="1661">
                  <c:v>13.841670000000001</c:v>
                </c:pt>
                <c:pt idx="1662">
                  <c:v>13.85</c:v>
                </c:pt>
                <c:pt idx="1663">
                  <c:v>13.85833</c:v>
                </c:pt>
                <c:pt idx="1664">
                  <c:v>13.866669999999999</c:v>
                </c:pt>
                <c:pt idx="1665">
                  <c:v>13.875</c:v>
                </c:pt>
                <c:pt idx="1666">
                  <c:v>13.883330000000001</c:v>
                </c:pt>
                <c:pt idx="1667">
                  <c:v>13.89167</c:v>
                </c:pt>
                <c:pt idx="1668">
                  <c:v>13.9</c:v>
                </c:pt>
                <c:pt idx="1669">
                  <c:v>13.908329999999999</c:v>
                </c:pt>
                <c:pt idx="1670">
                  <c:v>13.91667</c:v>
                </c:pt>
                <c:pt idx="1671">
                  <c:v>13.925000000000001</c:v>
                </c:pt>
                <c:pt idx="1672">
                  <c:v>13.93333</c:v>
                </c:pt>
                <c:pt idx="1673">
                  <c:v>13.94167</c:v>
                </c:pt>
                <c:pt idx="1674">
                  <c:v>13.95</c:v>
                </c:pt>
                <c:pt idx="1675">
                  <c:v>13.95833</c:v>
                </c:pt>
                <c:pt idx="1676">
                  <c:v>13.966670000000001</c:v>
                </c:pt>
                <c:pt idx="1677">
                  <c:v>13.975</c:v>
                </c:pt>
                <c:pt idx="1678">
                  <c:v>13.98333</c:v>
                </c:pt>
                <c:pt idx="1679">
                  <c:v>13.991669999999999</c:v>
                </c:pt>
                <c:pt idx="1680">
                  <c:v>14</c:v>
                </c:pt>
                <c:pt idx="1681">
                  <c:v>14.008330000000001</c:v>
                </c:pt>
                <c:pt idx="1682">
                  <c:v>14.01667</c:v>
                </c:pt>
                <c:pt idx="1683">
                  <c:v>14.025</c:v>
                </c:pt>
                <c:pt idx="1684">
                  <c:v>14.033329999999999</c:v>
                </c:pt>
                <c:pt idx="1685">
                  <c:v>14.04167</c:v>
                </c:pt>
                <c:pt idx="1686">
                  <c:v>14.05</c:v>
                </c:pt>
                <c:pt idx="1687">
                  <c:v>14.05833</c:v>
                </c:pt>
                <c:pt idx="1688">
                  <c:v>14.06667</c:v>
                </c:pt>
                <c:pt idx="1689">
                  <c:v>14.074999999999999</c:v>
                </c:pt>
                <c:pt idx="1690">
                  <c:v>14.08333</c:v>
                </c:pt>
                <c:pt idx="1691">
                  <c:v>14.091670000000001</c:v>
                </c:pt>
                <c:pt idx="1692">
                  <c:v>14.1</c:v>
                </c:pt>
                <c:pt idx="1693">
                  <c:v>14.10833</c:v>
                </c:pt>
                <c:pt idx="1694">
                  <c:v>14.116669999999999</c:v>
                </c:pt>
                <c:pt idx="1695">
                  <c:v>14.125</c:v>
                </c:pt>
                <c:pt idx="1696">
                  <c:v>14.133330000000001</c:v>
                </c:pt>
                <c:pt idx="1697">
                  <c:v>14.14167</c:v>
                </c:pt>
                <c:pt idx="1698">
                  <c:v>14.15</c:v>
                </c:pt>
                <c:pt idx="1699">
                  <c:v>14.158329999999999</c:v>
                </c:pt>
                <c:pt idx="1700">
                  <c:v>14.16667</c:v>
                </c:pt>
                <c:pt idx="1701">
                  <c:v>14.175000000000001</c:v>
                </c:pt>
                <c:pt idx="1702">
                  <c:v>14.18333</c:v>
                </c:pt>
                <c:pt idx="1703">
                  <c:v>14.19167</c:v>
                </c:pt>
                <c:pt idx="1704">
                  <c:v>14.2</c:v>
                </c:pt>
                <c:pt idx="1705">
                  <c:v>14.20833</c:v>
                </c:pt>
                <c:pt idx="1706">
                  <c:v>14.216670000000001</c:v>
                </c:pt>
                <c:pt idx="1707">
                  <c:v>14.225</c:v>
                </c:pt>
                <c:pt idx="1708">
                  <c:v>14.23333</c:v>
                </c:pt>
                <c:pt idx="1709">
                  <c:v>14.241669999999999</c:v>
                </c:pt>
                <c:pt idx="1710">
                  <c:v>14.25</c:v>
                </c:pt>
                <c:pt idx="1711">
                  <c:v>14.258330000000001</c:v>
                </c:pt>
                <c:pt idx="1712">
                  <c:v>14.26667</c:v>
                </c:pt>
                <c:pt idx="1713">
                  <c:v>14.275</c:v>
                </c:pt>
                <c:pt idx="1714">
                  <c:v>14.283329999999999</c:v>
                </c:pt>
                <c:pt idx="1715">
                  <c:v>14.29167</c:v>
                </c:pt>
                <c:pt idx="1716">
                  <c:v>14.3</c:v>
                </c:pt>
                <c:pt idx="1717">
                  <c:v>14.30833</c:v>
                </c:pt>
                <c:pt idx="1718">
                  <c:v>14.31667</c:v>
                </c:pt>
                <c:pt idx="1719">
                  <c:v>14.324999999999999</c:v>
                </c:pt>
                <c:pt idx="1720">
                  <c:v>14.33333</c:v>
                </c:pt>
                <c:pt idx="1721">
                  <c:v>14.341670000000001</c:v>
                </c:pt>
                <c:pt idx="1722">
                  <c:v>14.35</c:v>
                </c:pt>
                <c:pt idx="1723">
                  <c:v>14.35833</c:v>
                </c:pt>
                <c:pt idx="1724">
                  <c:v>14.366669999999999</c:v>
                </c:pt>
                <c:pt idx="1725">
                  <c:v>14.375</c:v>
                </c:pt>
                <c:pt idx="1726">
                  <c:v>14.383330000000001</c:v>
                </c:pt>
                <c:pt idx="1727">
                  <c:v>14.39167</c:v>
                </c:pt>
                <c:pt idx="1728">
                  <c:v>14.4</c:v>
                </c:pt>
                <c:pt idx="1729">
                  <c:v>14.408329999999999</c:v>
                </c:pt>
                <c:pt idx="1730">
                  <c:v>14.41667</c:v>
                </c:pt>
                <c:pt idx="1731">
                  <c:v>14.425000000000001</c:v>
                </c:pt>
                <c:pt idx="1732">
                  <c:v>14.43333</c:v>
                </c:pt>
                <c:pt idx="1733">
                  <c:v>14.44167</c:v>
                </c:pt>
                <c:pt idx="1734">
                  <c:v>14.45</c:v>
                </c:pt>
                <c:pt idx="1735">
                  <c:v>14.45833</c:v>
                </c:pt>
                <c:pt idx="1736">
                  <c:v>14.466670000000001</c:v>
                </c:pt>
                <c:pt idx="1737">
                  <c:v>14.475</c:v>
                </c:pt>
                <c:pt idx="1738">
                  <c:v>14.48333</c:v>
                </c:pt>
                <c:pt idx="1739">
                  <c:v>14.491669999999999</c:v>
                </c:pt>
                <c:pt idx="1740">
                  <c:v>14.5</c:v>
                </c:pt>
                <c:pt idx="1741">
                  <c:v>14.508330000000001</c:v>
                </c:pt>
                <c:pt idx="1742">
                  <c:v>14.51667</c:v>
                </c:pt>
                <c:pt idx="1743">
                  <c:v>14.525</c:v>
                </c:pt>
                <c:pt idx="1744">
                  <c:v>14.533329999999999</c:v>
                </c:pt>
                <c:pt idx="1745">
                  <c:v>14.54167</c:v>
                </c:pt>
                <c:pt idx="1746">
                  <c:v>14.55</c:v>
                </c:pt>
                <c:pt idx="1747">
                  <c:v>14.55833</c:v>
                </c:pt>
                <c:pt idx="1748">
                  <c:v>14.56667</c:v>
                </c:pt>
                <c:pt idx="1749">
                  <c:v>14.574999999999999</c:v>
                </c:pt>
                <c:pt idx="1750">
                  <c:v>14.58333</c:v>
                </c:pt>
                <c:pt idx="1751">
                  <c:v>14.591670000000001</c:v>
                </c:pt>
                <c:pt idx="1752">
                  <c:v>14.6</c:v>
                </c:pt>
                <c:pt idx="1753">
                  <c:v>14.60833</c:v>
                </c:pt>
                <c:pt idx="1754">
                  <c:v>14.616669999999999</c:v>
                </c:pt>
                <c:pt idx="1755">
                  <c:v>14.625</c:v>
                </c:pt>
                <c:pt idx="1756">
                  <c:v>14.633330000000001</c:v>
                </c:pt>
                <c:pt idx="1757">
                  <c:v>14.64167</c:v>
                </c:pt>
                <c:pt idx="1758">
                  <c:v>14.65</c:v>
                </c:pt>
                <c:pt idx="1759">
                  <c:v>14.658329999999999</c:v>
                </c:pt>
                <c:pt idx="1760">
                  <c:v>14.66667</c:v>
                </c:pt>
                <c:pt idx="1761">
                  <c:v>14.675000000000001</c:v>
                </c:pt>
                <c:pt idx="1762">
                  <c:v>14.68333</c:v>
                </c:pt>
                <c:pt idx="1763">
                  <c:v>14.69167</c:v>
                </c:pt>
                <c:pt idx="1764">
                  <c:v>14.7</c:v>
                </c:pt>
                <c:pt idx="1765">
                  <c:v>14.70833</c:v>
                </c:pt>
                <c:pt idx="1766">
                  <c:v>14.716670000000001</c:v>
                </c:pt>
                <c:pt idx="1767">
                  <c:v>14.725</c:v>
                </c:pt>
                <c:pt idx="1768">
                  <c:v>14.73333</c:v>
                </c:pt>
                <c:pt idx="1769">
                  <c:v>14.741669999999999</c:v>
                </c:pt>
                <c:pt idx="1770">
                  <c:v>14.75</c:v>
                </c:pt>
                <c:pt idx="1771">
                  <c:v>14.758330000000001</c:v>
                </c:pt>
                <c:pt idx="1772">
                  <c:v>14.76667</c:v>
                </c:pt>
                <c:pt idx="1773">
                  <c:v>14.775</c:v>
                </c:pt>
                <c:pt idx="1774">
                  <c:v>14.783329999999999</c:v>
                </c:pt>
                <c:pt idx="1775">
                  <c:v>14.79167</c:v>
                </c:pt>
                <c:pt idx="1776">
                  <c:v>14.8</c:v>
                </c:pt>
                <c:pt idx="1777">
                  <c:v>14.80833</c:v>
                </c:pt>
                <c:pt idx="1778">
                  <c:v>14.81667</c:v>
                </c:pt>
                <c:pt idx="1779">
                  <c:v>14.824999999999999</c:v>
                </c:pt>
                <c:pt idx="1780">
                  <c:v>14.83333</c:v>
                </c:pt>
                <c:pt idx="1781">
                  <c:v>14.841670000000001</c:v>
                </c:pt>
                <c:pt idx="1782">
                  <c:v>14.85</c:v>
                </c:pt>
                <c:pt idx="1783">
                  <c:v>14.85833</c:v>
                </c:pt>
                <c:pt idx="1784">
                  <c:v>14.866669999999999</c:v>
                </c:pt>
                <c:pt idx="1785">
                  <c:v>14.875</c:v>
                </c:pt>
                <c:pt idx="1786">
                  <c:v>14.883330000000001</c:v>
                </c:pt>
                <c:pt idx="1787">
                  <c:v>14.89167</c:v>
                </c:pt>
                <c:pt idx="1788">
                  <c:v>14.9</c:v>
                </c:pt>
                <c:pt idx="1789">
                  <c:v>14.908329999999999</c:v>
                </c:pt>
                <c:pt idx="1790">
                  <c:v>14.91667</c:v>
                </c:pt>
                <c:pt idx="1791">
                  <c:v>14.925000000000001</c:v>
                </c:pt>
                <c:pt idx="1792">
                  <c:v>14.93333</c:v>
                </c:pt>
                <c:pt idx="1793">
                  <c:v>14.94167</c:v>
                </c:pt>
                <c:pt idx="1794">
                  <c:v>14.95</c:v>
                </c:pt>
                <c:pt idx="1795">
                  <c:v>14.95833</c:v>
                </c:pt>
                <c:pt idx="1796">
                  <c:v>14.966670000000001</c:v>
                </c:pt>
                <c:pt idx="1797">
                  <c:v>14.975</c:v>
                </c:pt>
                <c:pt idx="1798">
                  <c:v>14.98333</c:v>
                </c:pt>
                <c:pt idx="1799">
                  <c:v>14.991669999999999</c:v>
                </c:pt>
                <c:pt idx="1800">
                  <c:v>15</c:v>
                </c:pt>
                <c:pt idx="1801">
                  <c:v>15.008330000000001</c:v>
                </c:pt>
                <c:pt idx="1802">
                  <c:v>15.01667</c:v>
                </c:pt>
                <c:pt idx="1803">
                  <c:v>15.025</c:v>
                </c:pt>
                <c:pt idx="1804">
                  <c:v>15.033329999999999</c:v>
                </c:pt>
                <c:pt idx="1805">
                  <c:v>15.04167</c:v>
                </c:pt>
                <c:pt idx="1806">
                  <c:v>15.05</c:v>
                </c:pt>
                <c:pt idx="1807">
                  <c:v>15.05833</c:v>
                </c:pt>
                <c:pt idx="1808">
                  <c:v>15.06667</c:v>
                </c:pt>
                <c:pt idx="1809">
                  <c:v>15.074999999999999</c:v>
                </c:pt>
                <c:pt idx="1810">
                  <c:v>15.08333</c:v>
                </c:pt>
                <c:pt idx="1811">
                  <c:v>15.091670000000001</c:v>
                </c:pt>
                <c:pt idx="1812">
                  <c:v>15.1</c:v>
                </c:pt>
                <c:pt idx="1813">
                  <c:v>15.10833</c:v>
                </c:pt>
                <c:pt idx="1814">
                  <c:v>15.116669999999999</c:v>
                </c:pt>
                <c:pt idx="1815">
                  <c:v>15.125</c:v>
                </c:pt>
                <c:pt idx="1816">
                  <c:v>15.133330000000001</c:v>
                </c:pt>
                <c:pt idx="1817">
                  <c:v>15.14167</c:v>
                </c:pt>
                <c:pt idx="1818">
                  <c:v>15.15</c:v>
                </c:pt>
                <c:pt idx="1819">
                  <c:v>15.158329999999999</c:v>
                </c:pt>
                <c:pt idx="1820">
                  <c:v>15.16667</c:v>
                </c:pt>
                <c:pt idx="1821">
                  <c:v>15.175000000000001</c:v>
                </c:pt>
                <c:pt idx="1822">
                  <c:v>15.18333</c:v>
                </c:pt>
                <c:pt idx="1823">
                  <c:v>15.19167</c:v>
                </c:pt>
                <c:pt idx="1824">
                  <c:v>15.2</c:v>
                </c:pt>
                <c:pt idx="1825">
                  <c:v>15.20833</c:v>
                </c:pt>
                <c:pt idx="1826">
                  <c:v>15.216670000000001</c:v>
                </c:pt>
                <c:pt idx="1827">
                  <c:v>15.225</c:v>
                </c:pt>
                <c:pt idx="1828">
                  <c:v>15.23333</c:v>
                </c:pt>
                <c:pt idx="1829">
                  <c:v>15.241669999999999</c:v>
                </c:pt>
                <c:pt idx="1830">
                  <c:v>15.25</c:v>
                </c:pt>
                <c:pt idx="1831">
                  <c:v>15.258330000000001</c:v>
                </c:pt>
                <c:pt idx="1832">
                  <c:v>15.26667</c:v>
                </c:pt>
                <c:pt idx="1833">
                  <c:v>15.275</c:v>
                </c:pt>
                <c:pt idx="1834">
                  <c:v>15.283329999999999</c:v>
                </c:pt>
                <c:pt idx="1835">
                  <c:v>15.29167</c:v>
                </c:pt>
                <c:pt idx="1836">
                  <c:v>15.3</c:v>
                </c:pt>
                <c:pt idx="1837">
                  <c:v>15.30833</c:v>
                </c:pt>
                <c:pt idx="1838">
                  <c:v>15.31667</c:v>
                </c:pt>
                <c:pt idx="1839">
                  <c:v>15.324999999999999</c:v>
                </c:pt>
                <c:pt idx="1840">
                  <c:v>15.33333</c:v>
                </c:pt>
                <c:pt idx="1841">
                  <c:v>15.341670000000001</c:v>
                </c:pt>
                <c:pt idx="1842">
                  <c:v>15.35</c:v>
                </c:pt>
                <c:pt idx="1843">
                  <c:v>15.35833</c:v>
                </c:pt>
                <c:pt idx="1844">
                  <c:v>15.366669999999999</c:v>
                </c:pt>
                <c:pt idx="1845">
                  <c:v>15.375</c:v>
                </c:pt>
                <c:pt idx="1846">
                  <c:v>15.383330000000001</c:v>
                </c:pt>
                <c:pt idx="1847">
                  <c:v>15.39167</c:v>
                </c:pt>
                <c:pt idx="1848">
                  <c:v>15.4</c:v>
                </c:pt>
                <c:pt idx="1849">
                  <c:v>15.408329999999999</c:v>
                </c:pt>
                <c:pt idx="1850">
                  <c:v>15.41667</c:v>
                </c:pt>
                <c:pt idx="1851">
                  <c:v>15.425000000000001</c:v>
                </c:pt>
                <c:pt idx="1852">
                  <c:v>15.43333</c:v>
                </c:pt>
                <c:pt idx="1853">
                  <c:v>15.44167</c:v>
                </c:pt>
                <c:pt idx="1854">
                  <c:v>15.45</c:v>
                </c:pt>
                <c:pt idx="1855">
                  <c:v>15.45833</c:v>
                </c:pt>
                <c:pt idx="1856">
                  <c:v>15.466670000000001</c:v>
                </c:pt>
                <c:pt idx="1857">
                  <c:v>15.475</c:v>
                </c:pt>
                <c:pt idx="1858">
                  <c:v>15.48333</c:v>
                </c:pt>
                <c:pt idx="1859">
                  <c:v>15.491669999999999</c:v>
                </c:pt>
                <c:pt idx="1860">
                  <c:v>15.5</c:v>
                </c:pt>
                <c:pt idx="1861">
                  <c:v>15.508330000000001</c:v>
                </c:pt>
                <c:pt idx="1862">
                  <c:v>15.51667</c:v>
                </c:pt>
                <c:pt idx="1863">
                  <c:v>15.525</c:v>
                </c:pt>
                <c:pt idx="1864">
                  <c:v>15.533329999999999</c:v>
                </c:pt>
                <c:pt idx="1865">
                  <c:v>15.54167</c:v>
                </c:pt>
                <c:pt idx="1866">
                  <c:v>15.55</c:v>
                </c:pt>
                <c:pt idx="1867">
                  <c:v>15.55833</c:v>
                </c:pt>
                <c:pt idx="1868">
                  <c:v>15.56667</c:v>
                </c:pt>
                <c:pt idx="1869">
                  <c:v>15.574999999999999</c:v>
                </c:pt>
                <c:pt idx="1870">
                  <c:v>15.58333</c:v>
                </c:pt>
                <c:pt idx="1871">
                  <c:v>15.591670000000001</c:v>
                </c:pt>
                <c:pt idx="1872">
                  <c:v>15.6</c:v>
                </c:pt>
                <c:pt idx="1873">
                  <c:v>15.60833</c:v>
                </c:pt>
                <c:pt idx="1874">
                  <c:v>15.616669999999999</c:v>
                </c:pt>
                <c:pt idx="1875">
                  <c:v>15.625</c:v>
                </c:pt>
                <c:pt idx="1876">
                  <c:v>15.633330000000001</c:v>
                </c:pt>
                <c:pt idx="1877">
                  <c:v>15.64167</c:v>
                </c:pt>
                <c:pt idx="1878">
                  <c:v>15.65</c:v>
                </c:pt>
                <c:pt idx="1879">
                  <c:v>15.658329999999999</c:v>
                </c:pt>
                <c:pt idx="1880">
                  <c:v>15.66667</c:v>
                </c:pt>
                <c:pt idx="1881">
                  <c:v>15.675000000000001</c:v>
                </c:pt>
                <c:pt idx="1882">
                  <c:v>15.68333</c:v>
                </c:pt>
                <c:pt idx="1883">
                  <c:v>15.69167</c:v>
                </c:pt>
                <c:pt idx="1884">
                  <c:v>15.7</c:v>
                </c:pt>
                <c:pt idx="1885">
                  <c:v>15.70833</c:v>
                </c:pt>
                <c:pt idx="1886">
                  <c:v>15.716670000000001</c:v>
                </c:pt>
                <c:pt idx="1887">
                  <c:v>15.725</c:v>
                </c:pt>
                <c:pt idx="1888">
                  <c:v>15.73333</c:v>
                </c:pt>
                <c:pt idx="1889">
                  <c:v>15.741669999999999</c:v>
                </c:pt>
                <c:pt idx="1890">
                  <c:v>15.75</c:v>
                </c:pt>
                <c:pt idx="1891">
                  <c:v>15.758330000000001</c:v>
                </c:pt>
                <c:pt idx="1892">
                  <c:v>15.76667</c:v>
                </c:pt>
                <c:pt idx="1893">
                  <c:v>15.775</c:v>
                </c:pt>
                <c:pt idx="1894">
                  <c:v>15.783329999999999</c:v>
                </c:pt>
                <c:pt idx="1895">
                  <c:v>15.79167</c:v>
                </c:pt>
                <c:pt idx="1896">
                  <c:v>15.8</c:v>
                </c:pt>
                <c:pt idx="1897">
                  <c:v>15.80833</c:v>
                </c:pt>
                <c:pt idx="1898">
                  <c:v>15.81667</c:v>
                </c:pt>
                <c:pt idx="1899">
                  <c:v>15.824999999999999</c:v>
                </c:pt>
                <c:pt idx="1900">
                  <c:v>15.83333</c:v>
                </c:pt>
                <c:pt idx="1901">
                  <c:v>15.841670000000001</c:v>
                </c:pt>
                <c:pt idx="1902">
                  <c:v>15.85</c:v>
                </c:pt>
                <c:pt idx="1903">
                  <c:v>15.85833</c:v>
                </c:pt>
                <c:pt idx="1904">
                  <c:v>15.866669999999999</c:v>
                </c:pt>
                <c:pt idx="1905">
                  <c:v>15.875</c:v>
                </c:pt>
                <c:pt idx="1906">
                  <c:v>15.883330000000001</c:v>
                </c:pt>
                <c:pt idx="1907">
                  <c:v>15.89167</c:v>
                </c:pt>
                <c:pt idx="1908">
                  <c:v>15.9</c:v>
                </c:pt>
                <c:pt idx="1909">
                  <c:v>15.908329999999999</c:v>
                </c:pt>
                <c:pt idx="1910">
                  <c:v>15.91667</c:v>
                </c:pt>
                <c:pt idx="1911">
                  <c:v>15.925000000000001</c:v>
                </c:pt>
                <c:pt idx="1912">
                  <c:v>15.93333</c:v>
                </c:pt>
                <c:pt idx="1913">
                  <c:v>15.94167</c:v>
                </c:pt>
                <c:pt idx="1914">
                  <c:v>15.95</c:v>
                </c:pt>
                <c:pt idx="1915">
                  <c:v>15.95833</c:v>
                </c:pt>
                <c:pt idx="1916">
                  <c:v>15.966670000000001</c:v>
                </c:pt>
                <c:pt idx="1917">
                  <c:v>15.975</c:v>
                </c:pt>
                <c:pt idx="1918">
                  <c:v>15.98333</c:v>
                </c:pt>
                <c:pt idx="1919">
                  <c:v>15.991669999999999</c:v>
                </c:pt>
                <c:pt idx="1920">
                  <c:v>16</c:v>
                </c:pt>
                <c:pt idx="1921">
                  <c:v>16.008330000000001</c:v>
                </c:pt>
                <c:pt idx="1922">
                  <c:v>16.016670000000001</c:v>
                </c:pt>
                <c:pt idx="1923">
                  <c:v>16.024999999999999</c:v>
                </c:pt>
                <c:pt idx="1924">
                  <c:v>16.033329999999999</c:v>
                </c:pt>
                <c:pt idx="1925">
                  <c:v>16.04167</c:v>
                </c:pt>
                <c:pt idx="1926">
                  <c:v>16.05</c:v>
                </c:pt>
                <c:pt idx="1927">
                  <c:v>16.058330000000002</c:v>
                </c:pt>
                <c:pt idx="1928">
                  <c:v>16.066669999999998</c:v>
                </c:pt>
                <c:pt idx="1929">
                  <c:v>16.074999999999999</c:v>
                </c:pt>
                <c:pt idx="1930">
                  <c:v>16.08333</c:v>
                </c:pt>
                <c:pt idx="1931">
                  <c:v>16.091670000000001</c:v>
                </c:pt>
                <c:pt idx="1932">
                  <c:v>16.100000000000001</c:v>
                </c:pt>
                <c:pt idx="1933">
                  <c:v>16.108329999999999</c:v>
                </c:pt>
                <c:pt idx="1934">
                  <c:v>16.116669999999999</c:v>
                </c:pt>
                <c:pt idx="1935">
                  <c:v>16.125</c:v>
                </c:pt>
                <c:pt idx="1936">
                  <c:v>16.133330000000001</c:v>
                </c:pt>
                <c:pt idx="1937">
                  <c:v>16.141670000000001</c:v>
                </c:pt>
                <c:pt idx="1938">
                  <c:v>16.149999999999999</c:v>
                </c:pt>
                <c:pt idx="1939">
                  <c:v>16.158329999999999</c:v>
                </c:pt>
                <c:pt idx="1940">
                  <c:v>16.16667</c:v>
                </c:pt>
                <c:pt idx="1941">
                  <c:v>16.175000000000001</c:v>
                </c:pt>
                <c:pt idx="1942">
                  <c:v>16.183330000000002</c:v>
                </c:pt>
                <c:pt idx="1943">
                  <c:v>16.191669999999998</c:v>
                </c:pt>
                <c:pt idx="1944">
                  <c:v>16.2</c:v>
                </c:pt>
                <c:pt idx="1945">
                  <c:v>16.20833</c:v>
                </c:pt>
                <c:pt idx="1946">
                  <c:v>16.216670000000001</c:v>
                </c:pt>
                <c:pt idx="1947">
                  <c:v>16.225000000000001</c:v>
                </c:pt>
                <c:pt idx="1948">
                  <c:v>16.233329999999999</c:v>
                </c:pt>
                <c:pt idx="1949">
                  <c:v>16.241669999999999</c:v>
                </c:pt>
                <c:pt idx="1950">
                  <c:v>16.25</c:v>
                </c:pt>
                <c:pt idx="1951">
                  <c:v>16.258330000000001</c:v>
                </c:pt>
                <c:pt idx="1952">
                  <c:v>16.266670000000001</c:v>
                </c:pt>
                <c:pt idx="1953">
                  <c:v>16.274999999999999</c:v>
                </c:pt>
                <c:pt idx="1954">
                  <c:v>16.283329999999999</c:v>
                </c:pt>
                <c:pt idx="1955">
                  <c:v>16.29167</c:v>
                </c:pt>
                <c:pt idx="1956">
                  <c:v>16.3</c:v>
                </c:pt>
                <c:pt idx="1957">
                  <c:v>16.308330000000002</c:v>
                </c:pt>
                <c:pt idx="1958">
                  <c:v>16.316669999999998</c:v>
                </c:pt>
                <c:pt idx="1959">
                  <c:v>16.324999999999999</c:v>
                </c:pt>
                <c:pt idx="1960">
                  <c:v>16.33333</c:v>
                </c:pt>
                <c:pt idx="1961">
                  <c:v>16.341670000000001</c:v>
                </c:pt>
                <c:pt idx="1962">
                  <c:v>16.350000000000001</c:v>
                </c:pt>
                <c:pt idx="1963">
                  <c:v>16.358329999999999</c:v>
                </c:pt>
                <c:pt idx="1964">
                  <c:v>16.366669999999999</c:v>
                </c:pt>
                <c:pt idx="1965">
                  <c:v>16.375</c:v>
                </c:pt>
                <c:pt idx="1966">
                  <c:v>16.383330000000001</c:v>
                </c:pt>
                <c:pt idx="1967">
                  <c:v>16.391670000000001</c:v>
                </c:pt>
                <c:pt idx="1968">
                  <c:v>16.399999999999999</c:v>
                </c:pt>
                <c:pt idx="1969">
                  <c:v>16.408329999999999</c:v>
                </c:pt>
                <c:pt idx="1970">
                  <c:v>16.41667</c:v>
                </c:pt>
                <c:pt idx="1971">
                  <c:v>16.425000000000001</c:v>
                </c:pt>
                <c:pt idx="1972">
                  <c:v>16.433330000000002</c:v>
                </c:pt>
                <c:pt idx="1973">
                  <c:v>16.441669999999998</c:v>
                </c:pt>
                <c:pt idx="1974">
                  <c:v>16.45</c:v>
                </c:pt>
                <c:pt idx="1975">
                  <c:v>16.45833</c:v>
                </c:pt>
                <c:pt idx="1976">
                  <c:v>16.466670000000001</c:v>
                </c:pt>
                <c:pt idx="1977">
                  <c:v>16.475000000000001</c:v>
                </c:pt>
                <c:pt idx="1978">
                  <c:v>16.483329999999999</c:v>
                </c:pt>
                <c:pt idx="1979">
                  <c:v>16.491669999999999</c:v>
                </c:pt>
                <c:pt idx="1980">
                  <c:v>16.5</c:v>
                </c:pt>
                <c:pt idx="1981">
                  <c:v>16.508330000000001</c:v>
                </c:pt>
                <c:pt idx="1982">
                  <c:v>16.516670000000001</c:v>
                </c:pt>
                <c:pt idx="1983">
                  <c:v>16.524999999999999</c:v>
                </c:pt>
                <c:pt idx="1984">
                  <c:v>16.533329999999999</c:v>
                </c:pt>
                <c:pt idx="1985">
                  <c:v>16.54167</c:v>
                </c:pt>
                <c:pt idx="1986">
                  <c:v>16.55</c:v>
                </c:pt>
                <c:pt idx="1987">
                  <c:v>16.558330000000002</c:v>
                </c:pt>
                <c:pt idx="1988">
                  <c:v>16.566669999999998</c:v>
                </c:pt>
                <c:pt idx="1989">
                  <c:v>16.574999999999999</c:v>
                </c:pt>
                <c:pt idx="1990">
                  <c:v>16.58333</c:v>
                </c:pt>
                <c:pt idx="1991">
                  <c:v>16.591670000000001</c:v>
                </c:pt>
                <c:pt idx="1992">
                  <c:v>16.600000000000001</c:v>
                </c:pt>
                <c:pt idx="1993">
                  <c:v>16.608329999999999</c:v>
                </c:pt>
                <c:pt idx="1994">
                  <c:v>16.616669999999999</c:v>
                </c:pt>
                <c:pt idx="1995">
                  <c:v>16.625</c:v>
                </c:pt>
                <c:pt idx="1996">
                  <c:v>16.633330000000001</c:v>
                </c:pt>
                <c:pt idx="1997">
                  <c:v>16.641670000000001</c:v>
                </c:pt>
                <c:pt idx="1998">
                  <c:v>16.649999999999999</c:v>
                </c:pt>
                <c:pt idx="1999">
                  <c:v>16.658329999999999</c:v>
                </c:pt>
                <c:pt idx="2000">
                  <c:v>16.66667</c:v>
                </c:pt>
                <c:pt idx="2001">
                  <c:v>16.675000000000001</c:v>
                </c:pt>
                <c:pt idx="2002">
                  <c:v>16.683330000000002</c:v>
                </c:pt>
                <c:pt idx="2003">
                  <c:v>16.691669999999998</c:v>
                </c:pt>
                <c:pt idx="2004">
                  <c:v>16.7</c:v>
                </c:pt>
                <c:pt idx="2005">
                  <c:v>16.70833</c:v>
                </c:pt>
                <c:pt idx="2006">
                  <c:v>16.716670000000001</c:v>
                </c:pt>
                <c:pt idx="2007">
                  <c:v>16.725000000000001</c:v>
                </c:pt>
                <c:pt idx="2008">
                  <c:v>16.733329999999999</c:v>
                </c:pt>
                <c:pt idx="2009">
                  <c:v>16.741669999999999</c:v>
                </c:pt>
                <c:pt idx="2010">
                  <c:v>16.75</c:v>
                </c:pt>
                <c:pt idx="2011">
                  <c:v>16.758330000000001</c:v>
                </c:pt>
                <c:pt idx="2012">
                  <c:v>16.766670000000001</c:v>
                </c:pt>
                <c:pt idx="2013">
                  <c:v>16.774999999999999</c:v>
                </c:pt>
                <c:pt idx="2014">
                  <c:v>16.783329999999999</c:v>
                </c:pt>
                <c:pt idx="2015">
                  <c:v>16.79167</c:v>
                </c:pt>
                <c:pt idx="2016">
                  <c:v>16.8</c:v>
                </c:pt>
                <c:pt idx="2017">
                  <c:v>16.808330000000002</c:v>
                </c:pt>
                <c:pt idx="2018">
                  <c:v>16.816669999999998</c:v>
                </c:pt>
                <c:pt idx="2019">
                  <c:v>16.824999999999999</c:v>
                </c:pt>
                <c:pt idx="2020">
                  <c:v>16.83333</c:v>
                </c:pt>
                <c:pt idx="2021">
                  <c:v>16.841670000000001</c:v>
                </c:pt>
                <c:pt idx="2022">
                  <c:v>16.850000000000001</c:v>
                </c:pt>
                <c:pt idx="2023">
                  <c:v>16.858329999999999</c:v>
                </c:pt>
                <c:pt idx="2024">
                  <c:v>16.866669999999999</c:v>
                </c:pt>
                <c:pt idx="2025">
                  <c:v>16.875</c:v>
                </c:pt>
                <c:pt idx="2026">
                  <c:v>16.883330000000001</c:v>
                </c:pt>
                <c:pt idx="2027">
                  <c:v>16.891670000000001</c:v>
                </c:pt>
                <c:pt idx="2028">
                  <c:v>16.899999999999999</c:v>
                </c:pt>
                <c:pt idx="2029">
                  <c:v>16.908329999999999</c:v>
                </c:pt>
                <c:pt idx="2030">
                  <c:v>16.91667</c:v>
                </c:pt>
                <c:pt idx="2031">
                  <c:v>16.925000000000001</c:v>
                </c:pt>
                <c:pt idx="2032">
                  <c:v>16.933330000000002</c:v>
                </c:pt>
                <c:pt idx="2033">
                  <c:v>16.941669999999998</c:v>
                </c:pt>
                <c:pt idx="2034">
                  <c:v>16.95</c:v>
                </c:pt>
                <c:pt idx="2035">
                  <c:v>16.95833</c:v>
                </c:pt>
                <c:pt idx="2036">
                  <c:v>16.966670000000001</c:v>
                </c:pt>
                <c:pt idx="2037">
                  <c:v>16.975000000000001</c:v>
                </c:pt>
                <c:pt idx="2038">
                  <c:v>16.983329999999999</c:v>
                </c:pt>
                <c:pt idx="2039">
                  <c:v>16.991669999999999</c:v>
                </c:pt>
                <c:pt idx="2040">
                  <c:v>17</c:v>
                </c:pt>
                <c:pt idx="2041">
                  <c:v>17.008330000000001</c:v>
                </c:pt>
                <c:pt idx="2042">
                  <c:v>17.016670000000001</c:v>
                </c:pt>
                <c:pt idx="2043">
                  <c:v>17.024999999999999</c:v>
                </c:pt>
                <c:pt idx="2044">
                  <c:v>17.033329999999999</c:v>
                </c:pt>
                <c:pt idx="2045">
                  <c:v>17.04167</c:v>
                </c:pt>
                <c:pt idx="2046">
                  <c:v>17.05</c:v>
                </c:pt>
                <c:pt idx="2047">
                  <c:v>17.058330000000002</c:v>
                </c:pt>
                <c:pt idx="2048">
                  <c:v>17.066669999999998</c:v>
                </c:pt>
                <c:pt idx="2049">
                  <c:v>17.074999999999999</c:v>
                </c:pt>
                <c:pt idx="2050">
                  <c:v>17.08333</c:v>
                </c:pt>
                <c:pt idx="2051">
                  <c:v>17.091670000000001</c:v>
                </c:pt>
                <c:pt idx="2052">
                  <c:v>17.100000000000001</c:v>
                </c:pt>
                <c:pt idx="2053">
                  <c:v>17.108329999999999</c:v>
                </c:pt>
                <c:pt idx="2054">
                  <c:v>17.116669999999999</c:v>
                </c:pt>
                <c:pt idx="2055">
                  <c:v>17.125</c:v>
                </c:pt>
                <c:pt idx="2056">
                  <c:v>17.133330000000001</c:v>
                </c:pt>
                <c:pt idx="2057">
                  <c:v>17.141670000000001</c:v>
                </c:pt>
                <c:pt idx="2058">
                  <c:v>17.149999999999999</c:v>
                </c:pt>
                <c:pt idx="2059">
                  <c:v>17.158329999999999</c:v>
                </c:pt>
                <c:pt idx="2060">
                  <c:v>17.16667</c:v>
                </c:pt>
                <c:pt idx="2061">
                  <c:v>17.175000000000001</c:v>
                </c:pt>
                <c:pt idx="2062">
                  <c:v>17.183330000000002</c:v>
                </c:pt>
                <c:pt idx="2063">
                  <c:v>17.191669999999998</c:v>
                </c:pt>
                <c:pt idx="2064">
                  <c:v>17.2</c:v>
                </c:pt>
                <c:pt idx="2065">
                  <c:v>17.20833</c:v>
                </c:pt>
                <c:pt idx="2066">
                  <c:v>17.216670000000001</c:v>
                </c:pt>
                <c:pt idx="2067">
                  <c:v>17.225000000000001</c:v>
                </c:pt>
                <c:pt idx="2068">
                  <c:v>17.233329999999999</c:v>
                </c:pt>
                <c:pt idx="2069">
                  <c:v>17.241669999999999</c:v>
                </c:pt>
                <c:pt idx="2070">
                  <c:v>17.25</c:v>
                </c:pt>
                <c:pt idx="2071">
                  <c:v>17.258330000000001</c:v>
                </c:pt>
                <c:pt idx="2072">
                  <c:v>17.266670000000001</c:v>
                </c:pt>
                <c:pt idx="2073">
                  <c:v>17.274999999999999</c:v>
                </c:pt>
                <c:pt idx="2074">
                  <c:v>17.283329999999999</c:v>
                </c:pt>
                <c:pt idx="2075">
                  <c:v>17.29167</c:v>
                </c:pt>
                <c:pt idx="2076">
                  <c:v>17.3</c:v>
                </c:pt>
                <c:pt idx="2077">
                  <c:v>17.308330000000002</c:v>
                </c:pt>
                <c:pt idx="2078">
                  <c:v>17.316669999999998</c:v>
                </c:pt>
                <c:pt idx="2079">
                  <c:v>17.324999999999999</c:v>
                </c:pt>
                <c:pt idx="2080">
                  <c:v>17.33333</c:v>
                </c:pt>
                <c:pt idx="2081">
                  <c:v>17.341670000000001</c:v>
                </c:pt>
                <c:pt idx="2082">
                  <c:v>17.350000000000001</c:v>
                </c:pt>
                <c:pt idx="2083">
                  <c:v>17.358329999999999</c:v>
                </c:pt>
                <c:pt idx="2084">
                  <c:v>17.366669999999999</c:v>
                </c:pt>
                <c:pt idx="2085">
                  <c:v>17.375</c:v>
                </c:pt>
                <c:pt idx="2086">
                  <c:v>17.383330000000001</c:v>
                </c:pt>
                <c:pt idx="2087">
                  <c:v>17.391670000000001</c:v>
                </c:pt>
                <c:pt idx="2088">
                  <c:v>17.399999999999999</c:v>
                </c:pt>
                <c:pt idx="2089">
                  <c:v>17.408329999999999</c:v>
                </c:pt>
                <c:pt idx="2090">
                  <c:v>17.41667</c:v>
                </c:pt>
                <c:pt idx="2091">
                  <c:v>17.425000000000001</c:v>
                </c:pt>
                <c:pt idx="2092">
                  <c:v>17.433330000000002</c:v>
                </c:pt>
                <c:pt idx="2093">
                  <c:v>17.441669999999998</c:v>
                </c:pt>
                <c:pt idx="2094">
                  <c:v>17.45</c:v>
                </c:pt>
                <c:pt idx="2095">
                  <c:v>17.45833</c:v>
                </c:pt>
                <c:pt idx="2096">
                  <c:v>17.466670000000001</c:v>
                </c:pt>
                <c:pt idx="2097">
                  <c:v>17.475000000000001</c:v>
                </c:pt>
                <c:pt idx="2098">
                  <c:v>17.483329999999999</c:v>
                </c:pt>
                <c:pt idx="2099">
                  <c:v>17.491669999999999</c:v>
                </c:pt>
                <c:pt idx="2100">
                  <c:v>17.5</c:v>
                </c:pt>
                <c:pt idx="2101">
                  <c:v>17.508330000000001</c:v>
                </c:pt>
                <c:pt idx="2102">
                  <c:v>17.516670000000001</c:v>
                </c:pt>
                <c:pt idx="2103">
                  <c:v>17.524999999999999</c:v>
                </c:pt>
                <c:pt idx="2104">
                  <c:v>17.533329999999999</c:v>
                </c:pt>
                <c:pt idx="2105">
                  <c:v>17.54167</c:v>
                </c:pt>
                <c:pt idx="2106">
                  <c:v>17.55</c:v>
                </c:pt>
                <c:pt idx="2107">
                  <c:v>17.558330000000002</c:v>
                </c:pt>
                <c:pt idx="2108">
                  <c:v>17.566669999999998</c:v>
                </c:pt>
                <c:pt idx="2109">
                  <c:v>17.574999999999999</c:v>
                </c:pt>
                <c:pt idx="2110">
                  <c:v>17.58333</c:v>
                </c:pt>
                <c:pt idx="2111">
                  <c:v>17.591670000000001</c:v>
                </c:pt>
                <c:pt idx="2112">
                  <c:v>17.600000000000001</c:v>
                </c:pt>
                <c:pt idx="2113">
                  <c:v>17.608329999999999</c:v>
                </c:pt>
                <c:pt idx="2114">
                  <c:v>17.616669999999999</c:v>
                </c:pt>
                <c:pt idx="2115">
                  <c:v>17.625</c:v>
                </c:pt>
                <c:pt idx="2116">
                  <c:v>17.633330000000001</c:v>
                </c:pt>
                <c:pt idx="2117">
                  <c:v>17.641670000000001</c:v>
                </c:pt>
                <c:pt idx="2118">
                  <c:v>17.649999999999999</c:v>
                </c:pt>
                <c:pt idx="2119">
                  <c:v>17.658329999999999</c:v>
                </c:pt>
                <c:pt idx="2120">
                  <c:v>17.66667</c:v>
                </c:pt>
                <c:pt idx="2121">
                  <c:v>17.675000000000001</c:v>
                </c:pt>
                <c:pt idx="2122">
                  <c:v>17.683330000000002</c:v>
                </c:pt>
                <c:pt idx="2123">
                  <c:v>17.691669999999998</c:v>
                </c:pt>
                <c:pt idx="2124">
                  <c:v>17.7</c:v>
                </c:pt>
                <c:pt idx="2125">
                  <c:v>17.70833</c:v>
                </c:pt>
                <c:pt idx="2126">
                  <c:v>17.716670000000001</c:v>
                </c:pt>
                <c:pt idx="2127">
                  <c:v>17.725000000000001</c:v>
                </c:pt>
                <c:pt idx="2128">
                  <c:v>17.733329999999999</c:v>
                </c:pt>
                <c:pt idx="2129">
                  <c:v>17.741669999999999</c:v>
                </c:pt>
                <c:pt idx="2130">
                  <c:v>17.75</c:v>
                </c:pt>
                <c:pt idx="2131">
                  <c:v>17.758330000000001</c:v>
                </c:pt>
                <c:pt idx="2132">
                  <c:v>17.766670000000001</c:v>
                </c:pt>
                <c:pt idx="2133">
                  <c:v>17.774999999999999</c:v>
                </c:pt>
                <c:pt idx="2134">
                  <c:v>17.783329999999999</c:v>
                </c:pt>
                <c:pt idx="2135">
                  <c:v>17.79167</c:v>
                </c:pt>
                <c:pt idx="2136">
                  <c:v>17.8</c:v>
                </c:pt>
                <c:pt idx="2137">
                  <c:v>17.808330000000002</c:v>
                </c:pt>
                <c:pt idx="2138">
                  <c:v>17.816669999999998</c:v>
                </c:pt>
                <c:pt idx="2139">
                  <c:v>17.824999999999999</c:v>
                </c:pt>
                <c:pt idx="2140">
                  <c:v>17.83333</c:v>
                </c:pt>
                <c:pt idx="2141">
                  <c:v>17.841670000000001</c:v>
                </c:pt>
                <c:pt idx="2142">
                  <c:v>17.850000000000001</c:v>
                </c:pt>
                <c:pt idx="2143">
                  <c:v>17.858329999999999</c:v>
                </c:pt>
                <c:pt idx="2144">
                  <c:v>17.866669999999999</c:v>
                </c:pt>
                <c:pt idx="2145">
                  <c:v>17.875</c:v>
                </c:pt>
                <c:pt idx="2146">
                  <c:v>17.883330000000001</c:v>
                </c:pt>
                <c:pt idx="2147">
                  <c:v>17.891670000000001</c:v>
                </c:pt>
                <c:pt idx="2148">
                  <c:v>17.899999999999999</c:v>
                </c:pt>
                <c:pt idx="2149">
                  <c:v>17.908329999999999</c:v>
                </c:pt>
                <c:pt idx="2150">
                  <c:v>17.91667</c:v>
                </c:pt>
                <c:pt idx="2151">
                  <c:v>17.925000000000001</c:v>
                </c:pt>
                <c:pt idx="2152">
                  <c:v>17.933330000000002</c:v>
                </c:pt>
                <c:pt idx="2153">
                  <c:v>17.941669999999998</c:v>
                </c:pt>
                <c:pt idx="2154">
                  <c:v>17.95</c:v>
                </c:pt>
                <c:pt idx="2155">
                  <c:v>17.95833</c:v>
                </c:pt>
                <c:pt idx="2156">
                  <c:v>17.966670000000001</c:v>
                </c:pt>
                <c:pt idx="2157">
                  <c:v>17.975000000000001</c:v>
                </c:pt>
                <c:pt idx="2158">
                  <c:v>17.983329999999999</c:v>
                </c:pt>
                <c:pt idx="2159">
                  <c:v>17.991669999999999</c:v>
                </c:pt>
                <c:pt idx="2160">
                  <c:v>18</c:v>
                </c:pt>
                <c:pt idx="2161">
                  <c:v>18.008330000000001</c:v>
                </c:pt>
                <c:pt idx="2162">
                  <c:v>18.016670000000001</c:v>
                </c:pt>
                <c:pt idx="2163">
                  <c:v>18.024999999999999</c:v>
                </c:pt>
                <c:pt idx="2164">
                  <c:v>18.033329999999999</c:v>
                </c:pt>
                <c:pt idx="2165">
                  <c:v>18.04167</c:v>
                </c:pt>
                <c:pt idx="2166">
                  <c:v>18.05</c:v>
                </c:pt>
                <c:pt idx="2167">
                  <c:v>18.058330000000002</c:v>
                </c:pt>
                <c:pt idx="2168">
                  <c:v>18.066669999999998</c:v>
                </c:pt>
                <c:pt idx="2169">
                  <c:v>18.074999999999999</c:v>
                </c:pt>
                <c:pt idx="2170">
                  <c:v>18.08333</c:v>
                </c:pt>
                <c:pt idx="2171">
                  <c:v>18.091670000000001</c:v>
                </c:pt>
                <c:pt idx="2172">
                  <c:v>18.100000000000001</c:v>
                </c:pt>
                <c:pt idx="2173">
                  <c:v>18.108329999999999</c:v>
                </c:pt>
                <c:pt idx="2174">
                  <c:v>18.116669999999999</c:v>
                </c:pt>
                <c:pt idx="2175">
                  <c:v>18.125</c:v>
                </c:pt>
                <c:pt idx="2176">
                  <c:v>18.133330000000001</c:v>
                </c:pt>
                <c:pt idx="2177">
                  <c:v>18.141670000000001</c:v>
                </c:pt>
                <c:pt idx="2178">
                  <c:v>18.149999999999999</c:v>
                </c:pt>
                <c:pt idx="2179">
                  <c:v>18.158329999999999</c:v>
                </c:pt>
                <c:pt idx="2180">
                  <c:v>18.16667</c:v>
                </c:pt>
                <c:pt idx="2181">
                  <c:v>18.175000000000001</c:v>
                </c:pt>
                <c:pt idx="2182">
                  <c:v>18.183330000000002</c:v>
                </c:pt>
                <c:pt idx="2183">
                  <c:v>18.191669999999998</c:v>
                </c:pt>
                <c:pt idx="2184">
                  <c:v>18.2</c:v>
                </c:pt>
                <c:pt idx="2185">
                  <c:v>18.20833</c:v>
                </c:pt>
                <c:pt idx="2186">
                  <c:v>18.216670000000001</c:v>
                </c:pt>
                <c:pt idx="2187">
                  <c:v>18.225000000000001</c:v>
                </c:pt>
                <c:pt idx="2188">
                  <c:v>18.233329999999999</c:v>
                </c:pt>
                <c:pt idx="2189">
                  <c:v>18.241669999999999</c:v>
                </c:pt>
                <c:pt idx="2190">
                  <c:v>18.25</c:v>
                </c:pt>
                <c:pt idx="2191">
                  <c:v>18.258330000000001</c:v>
                </c:pt>
                <c:pt idx="2192">
                  <c:v>18.266670000000001</c:v>
                </c:pt>
                <c:pt idx="2193">
                  <c:v>18.274999999999999</c:v>
                </c:pt>
                <c:pt idx="2194">
                  <c:v>18.283329999999999</c:v>
                </c:pt>
                <c:pt idx="2195">
                  <c:v>18.29167</c:v>
                </c:pt>
                <c:pt idx="2196">
                  <c:v>18.3</c:v>
                </c:pt>
                <c:pt idx="2197">
                  <c:v>18.308330000000002</c:v>
                </c:pt>
                <c:pt idx="2198">
                  <c:v>18.316669999999998</c:v>
                </c:pt>
                <c:pt idx="2199">
                  <c:v>18.324999999999999</c:v>
                </c:pt>
                <c:pt idx="2200">
                  <c:v>18.33333</c:v>
                </c:pt>
                <c:pt idx="2201">
                  <c:v>18.341670000000001</c:v>
                </c:pt>
                <c:pt idx="2202">
                  <c:v>18.350000000000001</c:v>
                </c:pt>
                <c:pt idx="2203">
                  <c:v>18.358329999999999</c:v>
                </c:pt>
                <c:pt idx="2204">
                  <c:v>18.366669999999999</c:v>
                </c:pt>
                <c:pt idx="2205">
                  <c:v>18.375</c:v>
                </c:pt>
                <c:pt idx="2206">
                  <c:v>18.383330000000001</c:v>
                </c:pt>
                <c:pt idx="2207">
                  <c:v>18.391670000000001</c:v>
                </c:pt>
                <c:pt idx="2208">
                  <c:v>18.399999999999999</c:v>
                </c:pt>
                <c:pt idx="2209">
                  <c:v>18.408329999999999</c:v>
                </c:pt>
                <c:pt idx="2210">
                  <c:v>18.41667</c:v>
                </c:pt>
                <c:pt idx="2211">
                  <c:v>18.425000000000001</c:v>
                </c:pt>
                <c:pt idx="2212">
                  <c:v>18.433330000000002</c:v>
                </c:pt>
                <c:pt idx="2213">
                  <c:v>18.441669999999998</c:v>
                </c:pt>
                <c:pt idx="2214">
                  <c:v>18.45</c:v>
                </c:pt>
                <c:pt idx="2215">
                  <c:v>18.45833</c:v>
                </c:pt>
                <c:pt idx="2216">
                  <c:v>18.466670000000001</c:v>
                </c:pt>
                <c:pt idx="2217">
                  <c:v>18.475000000000001</c:v>
                </c:pt>
                <c:pt idx="2218">
                  <c:v>18.483329999999999</c:v>
                </c:pt>
                <c:pt idx="2219">
                  <c:v>18.491669999999999</c:v>
                </c:pt>
                <c:pt idx="2220">
                  <c:v>18.5</c:v>
                </c:pt>
                <c:pt idx="2221">
                  <c:v>18.508330000000001</c:v>
                </c:pt>
                <c:pt idx="2222">
                  <c:v>18.516670000000001</c:v>
                </c:pt>
                <c:pt idx="2223">
                  <c:v>18.524999999999999</c:v>
                </c:pt>
                <c:pt idx="2224">
                  <c:v>18.533329999999999</c:v>
                </c:pt>
                <c:pt idx="2225">
                  <c:v>18.54167</c:v>
                </c:pt>
                <c:pt idx="2226">
                  <c:v>18.55</c:v>
                </c:pt>
                <c:pt idx="2227">
                  <c:v>18.558330000000002</c:v>
                </c:pt>
                <c:pt idx="2228">
                  <c:v>18.566669999999998</c:v>
                </c:pt>
                <c:pt idx="2229">
                  <c:v>18.574999999999999</c:v>
                </c:pt>
                <c:pt idx="2230">
                  <c:v>18.58333</c:v>
                </c:pt>
                <c:pt idx="2231">
                  <c:v>18.591670000000001</c:v>
                </c:pt>
                <c:pt idx="2232">
                  <c:v>18.600000000000001</c:v>
                </c:pt>
                <c:pt idx="2233">
                  <c:v>18.608329999999999</c:v>
                </c:pt>
                <c:pt idx="2234">
                  <c:v>18.616669999999999</c:v>
                </c:pt>
                <c:pt idx="2235">
                  <c:v>18.625</c:v>
                </c:pt>
                <c:pt idx="2236">
                  <c:v>18.633330000000001</c:v>
                </c:pt>
                <c:pt idx="2237">
                  <c:v>18.641670000000001</c:v>
                </c:pt>
                <c:pt idx="2238">
                  <c:v>18.649999999999999</c:v>
                </c:pt>
                <c:pt idx="2239">
                  <c:v>18.658329999999999</c:v>
                </c:pt>
                <c:pt idx="2240">
                  <c:v>18.66667</c:v>
                </c:pt>
                <c:pt idx="2241">
                  <c:v>18.675000000000001</c:v>
                </c:pt>
                <c:pt idx="2242">
                  <c:v>18.683330000000002</c:v>
                </c:pt>
                <c:pt idx="2243">
                  <c:v>18.691669999999998</c:v>
                </c:pt>
                <c:pt idx="2244">
                  <c:v>18.7</c:v>
                </c:pt>
                <c:pt idx="2245">
                  <c:v>18.70833</c:v>
                </c:pt>
                <c:pt idx="2246">
                  <c:v>18.716670000000001</c:v>
                </c:pt>
                <c:pt idx="2247">
                  <c:v>18.725000000000001</c:v>
                </c:pt>
                <c:pt idx="2248">
                  <c:v>18.733329999999999</c:v>
                </c:pt>
                <c:pt idx="2249">
                  <c:v>18.741669999999999</c:v>
                </c:pt>
                <c:pt idx="2250">
                  <c:v>18.75</c:v>
                </c:pt>
                <c:pt idx="2251">
                  <c:v>18.758330000000001</c:v>
                </c:pt>
                <c:pt idx="2252">
                  <c:v>18.766670000000001</c:v>
                </c:pt>
                <c:pt idx="2253">
                  <c:v>18.774999999999999</c:v>
                </c:pt>
                <c:pt idx="2254">
                  <c:v>18.783329999999999</c:v>
                </c:pt>
                <c:pt idx="2255">
                  <c:v>18.79167</c:v>
                </c:pt>
                <c:pt idx="2256">
                  <c:v>18.8</c:v>
                </c:pt>
                <c:pt idx="2257">
                  <c:v>18.808330000000002</c:v>
                </c:pt>
                <c:pt idx="2258">
                  <c:v>18.816669999999998</c:v>
                </c:pt>
                <c:pt idx="2259">
                  <c:v>18.824999999999999</c:v>
                </c:pt>
                <c:pt idx="2260">
                  <c:v>18.83333</c:v>
                </c:pt>
                <c:pt idx="2261">
                  <c:v>18.841670000000001</c:v>
                </c:pt>
                <c:pt idx="2262">
                  <c:v>18.850000000000001</c:v>
                </c:pt>
                <c:pt idx="2263">
                  <c:v>18.858329999999999</c:v>
                </c:pt>
                <c:pt idx="2264">
                  <c:v>18.866669999999999</c:v>
                </c:pt>
                <c:pt idx="2265">
                  <c:v>18.875</c:v>
                </c:pt>
                <c:pt idx="2266">
                  <c:v>18.883330000000001</c:v>
                </c:pt>
                <c:pt idx="2267">
                  <c:v>18.891670000000001</c:v>
                </c:pt>
                <c:pt idx="2268">
                  <c:v>18.899999999999999</c:v>
                </c:pt>
                <c:pt idx="2269">
                  <c:v>18.908329999999999</c:v>
                </c:pt>
                <c:pt idx="2270">
                  <c:v>18.91667</c:v>
                </c:pt>
                <c:pt idx="2271">
                  <c:v>18.925000000000001</c:v>
                </c:pt>
                <c:pt idx="2272">
                  <c:v>18.933330000000002</c:v>
                </c:pt>
                <c:pt idx="2273">
                  <c:v>18.941669999999998</c:v>
                </c:pt>
                <c:pt idx="2274">
                  <c:v>18.95</c:v>
                </c:pt>
                <c:pt idx="2275">
                  <c:v>18.95833</c:v>
                </c:pt>
                <c:pt idx="2276">
                  <c:v>18.966670000000001</c:v>
                </c:pt>
                <c:pt idx="2277">
                  <c:v>18.975000000000001</c:v>
                </c:pt>
                <c:pt idx="2278">
                  <c:v>18.983329999999999</c:v>
                </c:pt>
                <c:pt idx="2279">
                  <c:v>18.991669999999999</c:v>
                </c:pt>
                <c:pt idx="2280">
                  <c:v>19</c:v>
                </c:pt>
                <c:pt idx="2281">
                  <c:v>19.008330000000001</c:v>
                </c:pt>
                <c:pt idx="2282">
                  <c:v>19.016670000000001</c:v>
                </c:pt>
                <c:pt idx="2283">
                  <c:v>19.024999999999999</c:v>
                </c:pt>
                <c:pt idx="2284">
                  <c:v>19.033329999999999</c:v>
                </c:pt>
                <c:pt idx="2285">
                  <c:v>19.04167</c:v>
                </c:pt>
                <c:pt idx="2286">
                  <c:v>19.05</c:v>
                </c:pt>
                <c:pt idx="2287">
                  <c:v>19.058330000000002</c:v>
                </c:pt>
                <c:pt idx="2288">
                  <c:v>19.066669999999998</c:v>
                </c:pt>
                <c:pt idx="2289">
                  <c:v>19.074999999999999</c:v>
                </c:pt>
                <c:pt idx="2290">
                  <c:v>19.08333</c:v>
                </c:pt>
                <c:pt idx="2291">
                  <c:v>19.091670000000001</c:v>
                </c:pt>
                <c:pt idx="2292">
                  <c:v>19.100000000000001</c:v>
                </c:pt>
                <c:pt idx="2293">
                  <c:v>19.108329999999999</c:v>
                </c:pt>
                <c:pt idx="2294">
                  <c:v>19.116669999999999</c:v>
                </c:pt>
                <c:pt idx="2295">
                  <c:v>19.125</c:v>
                </c:pt>
                <c:pt idx="2296">
                  <c:v>19.133330000000001</c:v>
                </c:pt>
                <c:pt idx="2297">
                  <c:v>19.141670000000001</c:v>
                </c:pt>
                <c:pt idx="2298">
                  <c:v>19.149999999999999</c:v>
                </c:pt>
                <c:pt idx="2299">
                  <c:v>19.158329999999999</c:v>
                </c:pt>
                <c:pt idx="2300">
                  <c:v>19.16667</c:v>
                </c:pt>
                <c:pt idx="2301">
                  <c:v>19.175000000000001</c:v>
                </c:pt>
                <c:pt idx="2302">
                  <c:v>19.183330000000002</c:v>
                </c:pt>
                <c:pt idx="2303">
                  <c:v>19.191669999999998</c:v>
                </c:pt>
                <c:pt idx="2304">
                  <c:v>19.2</c:v>
                </c:pt>
                <c:pt idx="2305">
                  <c:v>19.20833</c:v>
                </c:pt>
                <c:pt idx="2306">
                  <c:v>19.216670000000001</c:v>
                </c:pt>
                <c:pt idx="2307">
                  <c:v>19.225000000000001</c:v>
                </c:pt>
                <c:pt idx="2308">
                  <c:v>19.233329999999999</c:v>
                </c:pt>
                <c:pt idx="2309">
                  <c:v>19.241669999999999</c:v>
                </c:pt>
                <c:pt idx="2310">
                  <c:v>19.25</c:v>
                </c:pt>
                <c:pt idx="2311">
                  <c:v>19.258330000000001</c:v>
                </c:pt>
                <c:pt idx="2312">
                  <c:v>19.266670000000001</c:v>
                </c:pt>
                <c:pt idx="2313">
                  <c:v>19.274999999999999</c:v>
                </c:pt>
                <c:pt idx="2314">
                  <c:v>19.283329999999999</c:v>
                </c:pt>
                <c:pt idx="2315">
                  <c:v>19.29167</c:v>
                </c:pt>
                <c:pt idx="2316">
                  <c:v>19.3</c:v>
                </c:pt>
                <c:pt idx="2317">
                  <c:v>19.308330000000002</c:v>
                </c:pt>
                <c:pt idx="2318">
                  <c:v>19.316669999999998</c:v>
                </c:pt>
                <c:pt idx="2319">
                  <c:v>19.324999999999999</c:v>
                </c:pt>
                <c:pt idx="2320">
                  <c:v>19.33333</c:v>
                </c:pt>
                <c:pt idx="2321">
                  <c:v>19.341670000000001</c:v>
                </c:pt>
                <c:pt idx="2322">
                  <c:v>19.350000000000001</c:v>
                </c:pt>
                <c:pt idx="2323">
                  <c:v>19.358329999999999</c:v>
                </c:pt>
                <c:pt idx="2324">
                  <c:v>19.366669999999999</c:v>
                </c:pt>
                <c:pt idx="2325">
                  <c:v>19.375</c:v>
                </c:pt>
                <c:pt idx="2326">
                  <c:v>19.383330000000001</c:v>
                </c:pt>
                <c:pt idx="2327">
                  <c:v>19.391670000000001</c:v>
                </c:pt>
                <c:pt idx="2328">
                  <c:v>19.399999999999999</c:v>
                </c:pt>
                <c:pt idx="2329">
                  <c:v>19.408329999999999</c:v>
                </c:pt>
                <c:pt idx="2330">
                  <c:v>19.41667</c:v>
                </c:pt>
                <c:pt idx="2331">
                  <c:v>19.425000000000001</c:v>
                </c:pt>
                <c:pt idx="2332">
                  <c:v>19.433330000000002</c:v>
                </c:pt>
                <c:pt idx="2333">
                  <c:v>19.441669999999998</c:v>
                </c:pt>
                <c:pt idx="2334">
                  <c:v>19.45</c:v>
                </c:pt>
                <c:pt idx="2335">
                  <c:v>19.45833</c:v>
                </c:pt>
                <c:pt idx="2336">
                  <c:v>19.466670000000001</c:v>
                </c:pt>
                <c:pt idx="2337">
                  <c:v>19.475000000000001</c:v>
                </c:pt>
                <c:pt idx="2338">
                  <c:v>19.483329999999999</c:v>
                </c:pt>
                <c:pt idx="2339">
                  <c:v>19.491669999999999</c:v>
                </c:pt>
                <c:pt idx="2340">
                  <c:v>19.5</c:v>
                </c:pt>
                <c:pt idx="2341">
                  <c:v>19.508330000000001</c:v>
                </c:pt>
                <c:pt idx="2342">
                  <c:v>19.516670000000001</c:v>
                </c:pt>
                <c:pt idx="2343">
                  <c:v>19.524999999999999</c:v>
                </c:pt>
                <c:pt idx="2344">
                  <c:v>19.533329999999999</c:v>
                </c:pt>
                <c:pt idx="2345">
                  <c:v>19.54167</c:v>
                </c:pt>
                <c:pt idx="2346">
                  <c:v>19.55</c:v>
                </c:pt>
                <c:pt idx="2347">
                  <c:v>19.558330000000002</c:v>
                </c:pt>
                <c:pt idx="2348">
                  <c:v>19.566669999999998</c:v>
                </c:pt>
                <c:pt idx="2349">
                  <c:v>19.574999999999999</c:v>
                </c:pt>
                <c:pt idx="2350">
                  <c:v>19.58333</c:v>
                </c:pt>
                <c:pt idx="2351">
                  <c:v>19.591670000000001</c:v>
                </c:pt>
                <c:pt idx="2352">
                  <c:v>19.600000000000001</c:v>
                </c:pt>
                <c:pt idx="2353">
                  <c:v>19.608329999999999</c:v>
                </c:pt>
                <c:pt idx="2354">
                  <c:v>19.616669999999999</c:v>
                </c:pt>
                <c:pt idx="2355">
                  <c:v>19.625</c:v>
                </c:pt>
                <c:pt idx="2356">
                  <c:v>19.633330000000001</c:v>
                </c:pt>
                <c:pt idx="2357">
                  <c:v>19.641670000000001</c:v>
                </c:pt>
                <c:pt idx="2358">
                  <c:v>19.649999999999999</c:v>
                </c:pt>
                <c:pt idx="2359">
                  <c:v>19.658329999999999</c:v>
                </c:pt>
                <c:pt idx="2360">
                  <c:v>19.66667</c:v>
                </c:pt>
                <c:pt idx="2361">
                  <c:v>19.675000000000001</c:v>
                </c:pt>
                <c:pt idx="2362">
                  <c:v>19.683330000000002</c:v>
                </c:pt>
                <c:pt idx="2363">
                  <c:v>19.691669999999998</c:v>
                </c:pt>
                <c:pt idx="2364">
                  <c:v>19.7</c:v>
                </c:pt>
                <c:pt idx="2365">
                  <c:v>19.70833</c:v>
                </c:pt>
                <c:pt idx="2366">
                  <c:v>19.716670000000001</c:v>
                </c:pt>
                <c:pt idx="2367">
                  <c:v>19.725000000000001</c:v>
                </c:pt>
                <c:pt idx="2368">
                  <c:v>19.733329999999999</c:v>
                </c:pt>
                <c:pt idx="2369">
                  <c:v>19.741669999999999</c:v>
                </c:pt>
                <c:pt idx="2370">
                  <c:v>19.75</c:v>
                </c:pt>
                <c:pt idx="2371">
                  <c:v>19.758330000000001</c:v>
                </c:pt>
                <c:pt idx="2372">
                  <c:v>19.766670000000001</c:v>
                </c:pt>
                <c:pt idx="2373">
                  <c:v>19.774999999999999</c:v>
                </c:pt>
                <c:pt idx="2374">
                  <c:v>19.783329999999999</c:v>
                </c:pt>
                <c:pt idx="2375">
                  <c:v>19.79167</c:v>
                </c:pt>
                <c:pt idx="2376">
                  <c:v>19.8</c:v>
                </c:pt>
                <c:pt idx="2377">
                  <c:v>19.808330000000002</c:v>
                </c:pt>
                <c:pt idx="2378">
                  <c:v>19.816669999999998</c:v>
                </c:pt>
                <c:pt idx="2379">
                  <c:v>19.824999999999999</c:v>
                </c:pt>
                <c:pt idx="2380">
                  <c:v>19.83333</c:v>
                </c:pt>
                <c:pt idx="2381">
                  <c:v>19.841670000000001</c:v>
                </c:pt>
                <c:pt idx="2382">
                  <c:v>19.850000000000001</c:v>
                </c:pt>
                <c:pt idx="2383">
                  <c:v>19.858329999999999</c:v>
                </c:pt>
                <c:pt idx="2384">
                  <c:v>19.866669999999999</c:v>
                </c:pt>
                <c:pt idx="2385">
                  <c:v>19.875</c:v>
                </c:pt>
                <c:pt idx="2386">
                  <c:v>19.883330000000001</c:v>
                </c:pt>
                <c:pt idx="2387">
                  <c:v>19.891670000000001</c:v>
                </c:pt>
                <c:pt idx="2388">
                  <c:v>19.899999999999999</c:v>
                </c:pt>
                <c:pt idx="2389">
                  <c:v>19.908329999999999</c:v>
                </c:pt>
                <c:pt idx="2390">
                  <c:v>19.91667</c:v>
                </c:pt>
                <c:pt idx="2391">
                  <c:v>19.925000000000001</c:v>
                </c:pt>
                <c:pt idx="2392">
                  <c:v>19.933330000000002</c:v>
                </c:pt>
                <c:pt idx="2393">
                  <c:v>19.941669999999998</c:v>
                </c:pt>
                <c:pt idx="2394">
                  <c:v>19.95</c:v>
                </c:pt>
                <c:pt idx="2395">
                  <c:v>19.95833</c:v>
                </c:pt>
                <c:pt idx="2396">
                  <c:v>19.966670000000001</c:v>
                </c:pt>
                <c:pt idx="2397">
                  <c:v>19.975000000000001</c:v>
                </c:pt>
                <c:pt idx="2398">
                  <c:v>19.983329999999999</c:v>
                </c:pt>
                <c:pt idx="2399">
                  <c:v>19.991669999999999</c:v>
                </c:pt>
                <c:pt idx="2400">
                  <c:v>20</c:v>
                </c:pt>
                <c:pt idx="2401">
                  <c:v>20.008330000000001</c:v>
                </c:pt>
                <c:pt idx="2402">
                  <c:v>20.016670000000001</c:v>
                </c:pt>
                <c:pt idx="2403">
                  <c:v>20.024999999999999</c:v>
                </c:pt>
                <c:pt idx="2404">
                  <c:v>20.033329999999999</c:v>
                </c:pt>
                <c:pt idx="2405">
                  <c:v>20.04167</c:v>
                </c:pt>
                <c:pt idx="2406">
                  <c:v>20.05</c:v>
                </c:pt>
                <c:pt idx="2407">
                  <c:v>20.058330000000002</c:v>
                </c:pt>
                <c:pt idx="2408">
                  <c:v>20.066669999999998</c:v>
                </c:pt>
                <c:pt idx="2409">
                  <c:v>20.074999999999999</c:v>
                </c:pt>
                <c:pt idx="2410">
                  <c:v>20.08333</c:v>
                </c:pt>
                <c:pt idx="2411">
                  <c:v>20.091670000000001</c:v>
                </c:pt>
                <c:pt idx="2412">
                  <c:v>20.100000000000001</c:v>
                </c:pt>
                <c:pt idx="2413">
                  <c:v>20.108329999999999</c:v>
                </c:pt>
                <c:pt idx="2414">
                  <c:v>20.116669999999999</c:v>
                </c:pt>
                <c:pt idx="2415">
                  <c:v>20.125</c:v>
                </c:pt>
                <c:pt idx="2416">
                  <c:v>20.133330000000001</c:v>
                </c:pt>
                <c:pt idx="2417">
                  <c:v>20.141670000000001</c:v>
                </c:pt>
                <c:pt idx="2418">
                  <c:v>20.149999999999999</c:v>
                </c:pt>
                <c:pt idx="2419">
                  <c:v>20.158329999999999</c:v>
                </c:pt>
                <c:pt idx="2420">
                  <c:v>20.16667</c:v>
                </c:pt>
                <c:pt idx="2421">
                  <c:v>20.175000000000001</c:v>
                </c:pt>
                <c:pt idx="2422">
                  <c:v>20.183330000000002</c:v>
                </c:pt>
                <c:pt idx="2423">
                  <c:v>20.191669999999998</c:v>
                </c:pt>
                <c:pt idx="2424">
                  <c:v>20.2</c:v>
                </c:pt>
                <c:pt idx="2425">
                  <c:v>20.20833</c:v>
                </c:pt>
                <c:pt idx="2426">
                  <c:v>20.216670000000001</c:v>
                </c:pt>
                <c:pt idx="2427">
                  <c:v>20.225000000000001</c:v>
                </c:pt>
                <c:pt idx="2428">
                  <c:v>20.233329999999999</c:v>
                </c:pt>
                <c:pt idx="2429">
                  <c:v>20.241669999999999</c:v>
                </c:pt>
                <c:pt idx="2430">
                  <c:v>20.25</c:v>
                </c:pt>
                <c:pt idx="2431">
                  <c:v>20.258330000000001</c:v>
                </c:pt>
                <c:pt idx="2432">
                  <c:v>20.266670000000001</c:v>
                </c:pt>
                <c:pt idx="2433">
                  <c:v>20.274999999999999</c:v>
                </c:pt>
                <c:pt idx="2434">
                  <c:v>20.283329999999999</c:v>
                </c:pt>
                <c:pt idx="2435">
                  <c:v>20.29167</c:v>
                </c:pt>
                <c:pt idx="2436">
                  <c:v>20.3</c:v>
                </c:pt>
                <c:pt idx="2437">
                  <c:v>20.308330000000002</c:v>
                </c:pt>
                <c:pt idx="2438">
                  <c:v>20.316669999999998</c:v>
                </c:pt>
                <c:pt idx="2439">
                  <c:v>20.324999999999999</c:v>
                </c:pt>
                <c:pt idx="2440">
                  <c:v>20.33333</c:v>
                </c:pt>
                <c:pt idx="2441">
                  <c:v>20.341670000000001</c:v>
                </c:pt>
                <c:pt idx="2442">
                  <c:v>20.350000000000001</c:v>
                </c:pt>
                <c:pt idx="2443">
                  <c:v>20.358329999999999</c:v>
                </c:pt>
                <c:pt idx="2444">
                  <c:v>20.366669999999999</c:v>
                </c:pt>
                <c:pt idx="2445">
                  <c:v>20.375</c:v>
                </c:pt>
                <c:pt idx="2446">
                  <c:v>20.383330000000001</c:v>
                </c:pt>
                <c:pt idx="2447">
                  <c:v>20.391670000000001</c:v>
                </c:pt>
                <c:pt idx="2448">
                  <c:v>20.399999999999999</c:v>
                </c:pt>
                <c:pt idx="2449">
                  <c:v>20.408329999999999</c:v>
                </c:pt>
                <c:pt idx="2450">
                  <c:v>20.41667</c:v>
                </c:pt>
                <c:pt idx="2451">
                  <c:v>20.425000000000001</c:v>
                </c:pt>
                <c:pt idx="2452">
                  <c:v>20.433330000000002</c:v>
                </c:pt>
                <c:pt idx="2453">
                  <c:v>20.441669999999998</c:v>
                </c:pt>
                <c:pt idx="2454">
                  <c:v>20.45</c:v>
                </c:pt>
                <c:pt idx="2455">
                  <c:v>20.45833</c:v>
                </c:pt>
                <c:pt idx="2456">
                  <c:v>20.466670000000001</c:v>
                </c:pt>
                <c:pt idx="2457">
                  <c:v>20.475000000000001</c:v>
                </c:pt>
                <c:pt idx="2458">
                  <c:v>20.483329999999999</c:v>
                </c:pt>
                <c:pt idx="2459">
                  <c:v>20.491669999999999</c:v>
                </c:pt>
                <c:pt idx="2460">
                  <c:v>20.5</c:v>
                </c:pt>
                <c:pt idx="2461">
                  <c:v>20.508330000000001</c:v>
                </c:pt>
                <c:pt idx="2462">
                  <c:v>20.516670000000001</c:v>
                </c:pt>
                <c:pt idx="2463">
                  <c:v>20.524999999999999</c:v>
                </c:pt>
                <c:pt idx="2464">
                  <c:v>20.533329999999999</c:v>
                </c:pt>
                <c:pt idx="2465">
                  <c:v>20.54167</c:v>
                </c:pt>
                <c:pt idx="2466">
                  <c:v>20.55</c:v>
                </c:pt>
                <c:pt idx="2467">
                  <c:v>20.558330000000002</c:v>
                </c:pt>
                <c:pt idx="2468">
                  <c:v>20.566669999999998</c:v>
                </c:pt>
                <c:pt idx="2469">
                  <c:v>20.574999999999999</c:v>
                </c:pt>
                <c:pt idx="2470">
                  <c:v>20.58333</c:v>
                </c:pt>
                <c:pt idx="2471">
                  <c:v>20.591670000000001</c:v>
                </c:pt>
                <c:pt idx="2472">
                  <c:v>20.6</c:v>
                </c:pt>
                <c:pt idx="2473">
                  <c:v>20.608329999999999</c:v>
                </c:pt>
                <c:pt idx="2474">
                  <c:v>20.616669999999999</c:v>
                </c:pt>
                <c:pt idx="2475">
                  <c:v>20.625</c:v>
                </c:pt>
                <c:pt idx="2476">
                  <c:v>20.633330000000001</c:v>
                </c:pt>
                <c:pt idx="2477">
                  <c:v>20.641670000000001</c:v>
                </c:pt>
                <c:pt idx="2478">
                  <c:v>20.65</c:v>
                </c:pt>
                <c:pt idx="2479">
                  <c:v>20.658329999999999</c:v>
                </c:pt>
                <c:pt idx="2480">
                  <c:v>20.66667</c:v>
                </c:pt>
                <c:pt idx="2481">
                  <c:v>20.675000000000001</c:v>
                </c:pt>
                <c:pt idx="2482">
                  <c:v>20.683330000000002</c:v>
                </c:pt>
                <c:pt idx="2483">
                  <c:v>20.691669999999998</c:v>
                </c:pt>
                <c:pt idx="2484">
                  <c:v>20.7</c:v>
                </c:pt>
                <c:pt idx="2485">
                  <c:v>20.70833</c:v>
                </c:pt>
                <c:pt idx="2486">
                  <c:v>20.716670000000001</c:v>
                </c:pt>
                <c:pt idx="2487">
                  <c:v>20.725000000000001</c:v>
                </c:pt>
                <c:pt idx="2488">
                  <c:v>20.733329999999999</c:v>
                </c:pt>
                <c:pt idx="2489">
                  <c:v>20.741669999999999</c:v>
                </c:pt>
                <c:pt idx="2490">
                  <c:v>20.75</c:v>
                </c:pt>
                <c:pt idx="2491">
                  <c:v>20.758330000000001</c:v>
                </c:pt>
                <c:pt idx="2492">
                  <c:v>20.766670000000001</c:v>
                </c:pt>
                <c:pt idx="2493">
                  <c:v>20.774999999999999</c:v>
                </c:pt>
                <c:pt idx="2494">
                  <c:v>20.783329999999999</c:v>
                </c:pt>
                <c:pt idx="2495">
                  <c:v>20.79167</c:v>
                </c:pt>
                <c:pt idx="2496">
                  <c:v>20.8</c:v>
                </c:pt>
                <c:pt idx="2497">
                  <c:v>20.808330000000002</c:v>
                </c:pt>
                <c:pt idx="2498">
                  <c:v>20.816669999999998</c:v>
                </c:pt>
                <c:pt idx="2499">
                  <c:v>20.824999999999999</c:v>
                </c:pt>
                <c:pt idx="2500">
                  <c:v>20.83333</c:v>
                </c:pt>
                <c:pt idx="2501">
                  <c:v>20.841670000000001</c:v>
                </c:pt>
                <c:pt idx="2502">
                  <c:v>20.85</c:v>
                </c:pt>
                <c:pt idx="2503">
                  <c:v>20.858329999999999</c:v>
                </c:pt>
                <c:pt idx="2504">
                  <c:v>20.866669999999999</c:v>
                </c:pt>
                <c:pt idx="2505">
                  <c:v>20.875</c:v>
                </c:pt>
                <c:pt idx="2506">
                  <c:v>20.883330000000001</c:v>
                </c:pt>
                <c:pt idx="2507">
                  <c:v>20.891670000000001</c:v>
                </c:pt>
                <c:pt idx="2508">
                  <c:v>20.9</c:v>
                </c:pt>
                <c:pt idx="2509">
                  <c:v>20.908329999999999</c:v>
                </c:pt>
                <c:pt idx="2510">
                  <c:v>20.91667</c:v>
                </c:pt>
                <c:pt idx="2511">
                  <c:v>20.925000000000001</c:v>
                </c:pt>
                <c:pt idx="2512">
                  <c:v>20.933330000000002</c:v>
                </c:pt>
                <c:pt idx="2513">
                  <c:v>20.941669999999998</c:v>
                </c:pt>
                <c:pt idx="2514">
                  <c:v>20.95</c:v>
                </c:pt>
                <c:pt idx="2515">
                  <c:v>20.95833</c:v>
                </c:pt>
                <c:pt idx="2516">
                  <c:v>20.966670000000001</c:v>
                </c:pt>
                <c:pt idx="2517">
                  <c:v>20.975000000000001</c:v>
                </c:pt>
                <c:pt idx="2518">
                  <c:v>20.983329999999999</c:v>
                </c:pt>
                <c:pt idx="2519">
                  <c:v>20.991669999999999</c:v>
                </c:pt>
                <c:pt idx="2520">
                  <c:v>21</c:v>
                </c:pt>
                <c:pt idx="2521">
                  <c:v>21.008330000000001</c:v>
                </c:pt>
                <c:pt idx="2522">
                  <c:v>21.016670000000001</c:v>
                </c:pt>
                <c:pt idx="2523">
                  <c:v>21.024999999999999</c:v>
                </c:pt>
                <c:pt idx="2524">
                  <c:v>21.033329999999999</c:v>
                </c:pt>
                <c:pt idx="2525">
                  <c:v>21.04167</c:v>
                </c:pt>
                <c:pt idx="2526">
                  <c:v>21.05</c:v>
                </c:pt>
                <c:pt idx="2527">
                  <c:v>21.058330000000002</c:v>
                </c:pt>
                <c:pt idx="2528">
                  <c:v>21.066669999999998</c:v>
                </c:pt>
                <c:pt idx="2529">
                  <c:v>21.074999999999999</c:v>
                </c:pt>
                <c:pt idx="2530">
                  <c:v>21.08333</c:v>
                </c:pt>
                <c:pt idx="2531">
                  <c:v>21.091670000000001</c:v>
                </c:pt>
                <c:pt idx="2532">
                  <c:v>21.1</c:v>
                </c:pt>
                <c:pt idx="2533">
                  <c:v>21.108329999999999</c:v>
                </c:pt>
                <c:pt idx="2534">
                  <c:v>21.116669999999999</c:v>
                </c:pt>
                <c:pt idx="2535">
                  <c:v>21.125</c:v>
                </c:pt>
                <c:pt idx="2536">
                  <c:v>21.133330000000001</c:v>
                </c:pt>
                <c:pt idx="2537">
                  <c:v>21.141670000000001</c:v>
                </c:pt>
                <c:pt idx="2538">
                  <c:v>21.15</c:v>
                </c:pt>
                <c:pt idx="2539">
                  <c:v>21.158329999999999</c:v>
                </c:pt>
                <c:pt idx="2540">
                  <c:v>21.16667</c:v>
                </c:pt>
                <c:pt idx="2541">
                  <c:v>21.175000000000001</c:v>
                </c:pt>
                <c:pt idx="2542">
                  <c:v>21.183330000000002</c:v>
                </c:pt>
                <c:pt idx="2543">
                  <c:v>21.191669999999998</c:v>
                </c:pt>
                <c:pt idx="2544">
                  <c:v>21.2</c:v>
                </c:pt>
                <c:pt idx="2545">
                  <c:v>21.20833</c:v>
                </c:pt>
                <c:pt idx="2546">
                  <c:v>21.216670000000001</c:v>
                </c:pt>
                <c:pt idx="2547">
                  <c:v>21.225000000000001</c:v>
                </c:pt>
                <c:pt idx="2548">
                  <c:v>21.233329999999999</c:v>
                </c:pt>
                <c:pt idx="2549">
                  <c:v>21.241669999999999</c:v>
                </c:pt>
                <c:pt idx="2550">
                  <c:v>21.25</c:v>
                </c:pt>
                <c:pt idx="2551">
                  <c:v>21.258330000000001</c:v>
                </c:pt>
                <c:pt idx="2552">
                  <c:v>21.266670000000001</c:v>
                </c:pt>
                <c:pt idx="2553">
                  <c:v>21.274999999999999</c:v>
                </c:pt>
                <c:pt idx="2554">
                  <c:v>21.283329999999999</c:v>
                </c:pt>
                <c:pt idx="2555">
                  <c:v>21.29167</c:v>
                </c:pt>
                <c:pt idx="2556">
                  <c:v>21.3</c:v>
                </c:pt>
                <c:pt idx="2557">
                  <c:v>21.308330000000002</c:v>
                </c:pt>
                <c:pt idx="2558">
                  <c:v>21.316669999999998</c:v>
                </c:pt>
                <c:pt idx="2559">
                  <c:v>21.324999999999999</c:v>
                </c:pt>
                <c:pt idx="2560">
                  <c:v>21.33333</c:v>
                </c:pt>
                <c:pt idx="2561">
                  <c:v>21.341670000000001</c:v>
                </c:pt>
                <c:pt idx="2562">
                  <c:v>21.35</c:v>
                </c:pt>
                <c:pt idx="2563">
                  <c:v>21.358329999999999</c:v>
                </c:pt>
                <c:pt idx="2564">
                  <c:v>21.366669999999999</c:v>
                </c:pt>
                <c:pt idx="2565">
                  <c:v>21.375</c:v>
                </c:pt>
                <c:pt idx="2566">
                  <c:v>21.383330000000001</c:v>
                </c:pt>
                <c:pt idx="2567">
                  <c:v>21.391670000000001</c:v>
                </c:pt>
                <c:pt idx="2568">
                  <c:v>21.4</c:v>
                </c:pt>
                <c:pt idx="2569">
                  <c:v>21.408329999999999</c:v>
                </c:pt>
                <c:pt idx="2570">
                  <c:v>21.41667</c:v>
                </c:pt>
                <c:pt idx="2571">
                  <c:v>21.425000000000001</c:v>
                </c:pt>
                <c:pt idx="2572">
                  <c:v>21.433330000000002</c:v>
                </c:pt>
                <c:pt idx="2573">
                  <c:v>21.441669999999998</c:v>
                </c:pt>
                <c:pt idx="2574">
                  <c:v>21.45</c:v>
                </c:pt>
                <c:pt idx="2575">
                  <c:v>21.45833</c:v>
                </c:pt>
                <c:pt idx="2576">
                  <c:v>21.466670000000001</c:v>
                </c:pt>
                <c:pt idx="2577">
                  <c:v>21.475000000000001</c:v>
                </c:pt>
                <c:pt idx="2578">
                  <c:v>21.483329999999999</c:v>
                </c:pt>
                <c:pt idx="2579">
                  <c:v>21.491669999999999</c:v>
                </c:pt>
                <c:pt idx="2580">
                  <c:v>21.5</c:v>
                </c:pt>
                <c:pt idx="2581">
                  <c:v>21.508330000000001</c:v>
                </c:pt>
                <c:pt idx="2582">
                  <c:v>21.516670000000001</c:v>
                </c:pt>
                <c:pt idx="2583">
                  <c:v>21.524999999999999</c:v>
                </c:pt>
                <c:pt idx="2584">
                  <c:v>21.533329999999999</c:v>
                </c:pt>
                <c:pt idx="2585">
                  <c:v>21.54167</c:v>
                </c:pt>
                <c:pt idx="2586">
                  <c:v>21.55</c:v>
                </c:pt>
                <c:pt idx="2587">
                  <c:v>21.558330000000002</c:v>
                </c:pt>
                <c:pt idx="2588">
                  <c:v>21.566669999999998</c:v>
                </c:pt>
                <c:pt idx="2589">
                  <c:v>21.574999999999999</c:v>
                </c:pt>
                <c:pt idx="2590">
                  <c:v>21.58333</c:v>
                </c:pt>
                <c:pt idx="2591">
                  <c:v>21.591670000000001</c:v>
                </c:pt>
                <c:pt idx="2592">
                  <c:v>21.6</c:v>
                </c:pt>
                <c:pt idx="2593">
                  <c:v>21.608329999999999</c:v>
                </c:pt>
                <c:pt idx="2594">
                  <c:v>21.616669999999999</c:v>
                </c:pt>
                <c:pt idx="2595">
                  <c:v>21.625</c:v>
                </c:pt>
                <c:pt idx="2596">
                  <c:v>21.633330000000001</c:v>
                </c:pt>
                <c:pt idx="2597">
                  <c:v>21.641670000000001</c:v>
                </c:pt>
                <c:pt idx="2598">
                  <c:v>21.65</c:v>
                </c:pt>
                <c:pt idx="2599">
                  <c:v>21.658329999999999</c:v>
                </c:pt>
                <c:pt idx="2600">
                  <c:v>21.66667</c:v>
                </c:pt>
                <c:pt idx="2601">
                  <c:v>21.675000000000001</c:v>
                </c:pt>
                <c:pt idx="2602">
                  <c:v>21.683330000000002</c:v>
                </c:pt>
                <c:pt idx="2603">
                  <c:v>21.691669999999998</c:v>
                </c:pt>
                <c:pt idx="2604">
                  <c:v>21.7</c:v>
                </c:pt>
                <c:pt idx="2605">
                  <c:v>21.70833</c:v>
                </c:pt>
                <c:pt idx="2606">
                  <c:v>21.716670000000001</c:v>
                </c:pt>
                <c:pt idx="2607">
                  <c:v>21.725000000000001</c:v>
                </c:pt>
                <c:pt idx="2608">
                  <c:v>21.733329999999999</c:v>
                </c:pt>
                <c:pt idx="2609">
                  <c:v>21.741669999999999</c:v>
                </c:pt>
                <c:pt idx="2610">
                  <c:v>21.75</c:v>
                </c:pt>
                <c:pt idx="2611">
                  <c:v>21.758330000000001</c:v>
                </c:pt>
                <c:pt idx="2612">
                  <c:v>21.766670000000001</c:v>
                </c:pt>
                <c:pt idx="2613">
                  <c:v>21.774999999999999</c:v>
                </c:pt>
                <c:pt idx="2614">
                  <c:v>21.783329999999999</c:v>
                </c:pt>
                <c:pt idx="2615">
                  <c:v>21.79167</c:v>
                </c:pt>
                <c:pt idx="2616">
                  <c:v>21.8</c:v>
                </c:pt>
                <c:pt idx="2617">
                  <c:v>21.808330000000002</c:v>
                </c:pt>
                <c:pt idx="2618">
                  <c:v>21.816669999999998</c:v>
                </c:pt>
                <c:pt idx="2619">
                  <c:v>21.824999999999999</c:v>
                </c:pt>
                <c:pt idx="2620">
                  <c:v>21.83333</c:v>
                </c:pt>
                <c:pt idx="2621">
                  <c:v>21.841670000000001</c:v>
                </c:pt>
                <c:pt idx="2622">
                  <c:v>21.85</c:v>
                </c:pt>
                <c:pt idx="2623">
                  <c:v>21.858329999999999</c:v>
                </c:pt>
                <c:pt idx="2624">
                  <c:v>21.866669999999999</c:v>
                </c:pt>
                <c:pt idx="2625">
                  <c:v>21.875</c:v>
                </c:pt>
                <c:pt idx="2626">
                  <c:v>21.883330000000001</c:v>
                </c:pt>
                <c:pt idx="2627">
                  <c:v>21.891670000000001</c:v>
                </c:pt>
                <c:pt idx="2628">
                  <c:v>21.9</c:v>
                </c:pt>
                <c:pt idx="2629">
                  <c:v>21.908329999999999</c:v>
                </c:pt>
                <c:pt idx="2630">
                  <c:v>21.91667</c:v>
                </c:pt>
                <c:pt idx="2631">
                  <c:v>21.925000000000001</c:v>
                </c:pt>
                <c:pt idx="2632">
                  <c:v>21.933330000000002</c:v>
                </c:pt>
                <c:pt idx="2633">
                  <c:v>21.941669999999998</c:v>
                </c:pt>
                <c:pt idx="2634">
                  <c:v>21.95</c:v>
                </c:pt>
                <c:pt idx="2635">
                  <c:v>21.95833</c:v>
                </c:pt>
                <c:pt idx="2636">
                  <c:v>21.966670000000001</c:v>
                </c:pt>
                <c:pt idx="2637">
                  <c:v>21.975000000000001</c:v>
                </c:pt>
                <c:pt idx="2638">
                  <c:v>21.983329999999999</c:v>
                </c:pt>
                <c:pt idx="2639">
                  <c:v>21.991669999999999</c:v>
                </c:pt>
                <c:pt idx="2640">
                  <c:v>22</c:v>
                </c:pt>
                <c:pt idx="2641">
                  <c:v>22.008330000000001</c:v>
                </c:pt>
                <c:pt idx="2642">
                  <c:v>22.016670000000001</c:v>
                </c:pt>
                <c:pt idx="2643">
                  <c:v>22.024999999999999</c:v>
                </c:pt>
                <c:pt idx="2644">
                  <c:v>22.033329999999999</c:v>
                </c:pt>
                <c:pt idx="2645">
                  <c:v>22.04167</c:v>
                </c:pt>
                <c:pt idx="2646">
                  <c:v>22.05</c:v>
                </c:pt>
                <c:pt idx="2647">
                  <c:v>22.058330000000002</c:v>
                </c:pt>
                <c:pt idx="2648">
                  <c:v>22.066669999999998</c:v>
                </c:pt>
                <c:pt idx="2649">
                  <c:v>22.074999999999999</c:v>
                </c:pt>
                <c:pt idx="2650">
                  <c:v>22.08333</c:v>
                </c:pt>
                <c:pt idx="2651">
                  <c:v>22.091670000000001</c:v>
                </c:pt>
                <c:pt idx="2652">
                  <c:v>22.1</c:v>
                </c:pt>
                <c:pt idx="2653">
                  <c:v>22.108329999999999</c:v>
                </c:pt>
                <c:pt idx="2654">
                  <c:v>22.116669999999999</c:v>
                </c:pt>
                <c:pt idx="2655">
                  <c:v>22.125</c:v>
                </c:pt>
                <c:pt idx="2656">
                  <c:v>22.133330000000001</c:v>
                </c:pt>
                <c:pt idx="2657">
                  <c:v>22.141670000000001</c:v>
                </c:pt>
                <c:pt idx="2658">
                  <c:v>22.15</c:v>
                </c:pt>
                <c:pt idx="2659">
                  <c:v>22.158329999999999</c:v>
                </c:pt>
                <c:pt idx="2660">
                  <c:v>22.16667</c:v>
                </c:pt>
                <c:pt idx="2661">
                  <c:v>22.175000000000001</c:v>
                </c:pt>
                <c:pt idx="2662">
                  <c:v>22.183330000000002</c:v>
                </c:pt>
                <c:pt idx="2663">
                  <c:v>22.191669999999998</c:v>
                </c:pt>
                <c:pt idx="2664">
                  <c:v>22.2</c:v>
                </c:pt>
                <c:pt idx="2665">
                  <c:v>22.20833</c:v>
                </c:pt>
                <c:pt idx="2666">
                  <c:v>22.216670000000001</c:v>
                </c:pt>
                <c:pt idx="2667">
                  <c:v>22.225000000000001</c:v>
                </c:pt>
                <c:pt idx="2668">
                  <c:v>22.233329999999999</c:v>
                </c:pt>
                <c:pt idx="2669">
                  <c:v>22.241669999999999</c:v>
                </c:pt>
                <c:pt idx="2670">
                  <c:v>22.25</c:v>
                </c:pt>
                <c:pt idx="2671">
                  <c:v>22.258330000000001</c:v>
                </c:pt>
                <c:pt idx="2672">
                  <c:v>22.266670000000001</c:v>
                </c:pt>
                <c:pt idx="2673">
                  <c:v>22.274999999999999</c:v>
                </c:pt>
                <c:pt idx="2674">
                  <c:v>22.283329999999999</c:v>
                </c:pt>
                <c:pt idx="2675">
                  <c:v>22.29167</c:v>
                </c:pt>
                <c:pt idx="2676">
                  <c:v>22.3</c:v>
                </c:pt>
                <c:pt idx="2677">
                  <c:v>22.308330000000002</c:v>
                </c:pt>
                <c:pt idx="2678">
                  <c:v>22.316669999999998</c:v>
                </c:pt>
                <c:pt idx="2679">
                  <c:v>22.324999999999999</c:v>
                </c:pt>
                <c:pt idx="2680">
                  <c:v>22.33333</c:v>
                </c:pt>
                <c:pt idx="2681">
                  <c:v>22.341670000000001</c:v>
                </c:pt>
                <c:pt idx="2682">
                  <c:v>22.35</c:v>
                </c:pt>
                <c:pt idx="2683">
                  <c:v>22.358329999999999</c:v>
                </c:pt>
                <c:pt idx="2684">
                  <c:v>22.366669999999999</c:v>
                </c:pt>
                <c:pt idx="2685">
                  <c:v>22.375</c:v>
                </c:pt>
                <c:pt idx="2686">
                  <c:v>22.383330000000001</c:v>
                </c:pt>
                <c:pt idx="2687">
                  <c:v>22.391670000000001</c:v>
                </c:pt>
                <c:pt idx="2688">
                  <c:v>22.4</c:v>
                </c:pt>
                <c:pt idx="2689">
                  <c:v>22.408329999999999</c:v>
                </c:pt>
                <c:pt idx="2690">
                  <c:v>22.41667</c:v>
                </c:pt>
                <c:pt idx="2691">
                  <c:v>22.425000000000001</c:v>
                </c:pt>
                <c:pt idx="2692">
                  <c:v>22.433330000000002</c:v>
                </c:pt>
                <c:pt idx="2693">
                  <c:v>22.441669999999998</c:v>
                </c:pt>
                <c:pt idx="2694">
                  <c:v>22.45</c:v>
                </c:pt>
                <c:pt idx="2695">
                  <c:v>22.45833</c:v>
                </c:pt>
                <c:pt idx="2696">
                  <c:v>22.466670000000001</c:v>
                </c:pt>
                <c:pt idx="2697">
                  <c:v>22.475000000000001</c:v>
                </c:pt>
                <c:pt idx="2698">
                  <c:v>22.483329999999999</c:v>
                </c:pt>
                <c:pt idx="2699">
                  <c:v>22.491669999999999</c:v>
                </c:pt>
                <c:pt idx="2700">
                  <c:v>22.5</c:v>
                </c:pt>
                <c:pt idx="2701">
                  <c:v>22.508330000000001</c:v>
                </c:pt>
                <c:pt idx="2702">
                  <c:v>22.516670000000001</c:v>
                </c:pt>
                <c:pt idx="2703">
                  <c:v>22.524999999999999</c:v>
                </c:pt>
                <c:pt idx="2704">
                  <c:v>22.533329999999999</c:v>
                </c:pt>
                <c:pt idx="2705">
                  <c:v>22.54167</c:v>
                </c:pt>
                <c:pt idx="2706">
                  <c:v>22.55</c:v>
                </c:pt>
                <c:pt idx="2707">
                  <c:v>22.558330000000002</c:v>
                </c:pt>
                <c:pt idx="2708">
                  <c:v>22.566669999999998</c:v>
                </c:pt>
                <c:pt idx="2709">
                  <c:v>22.574999999999999</c:v>
                </c:pt>
                <c:pt idx="2710">
                  <c:v>22.58333</c:v>
                </c:pt>
                <c:pt idx="2711">
                  <c:v>22.591670000000001</c:v>
                </c:pt>
                <c:pt idx="2712">
                  <c:v>22.6</c:v>
                </c:pt>
                <c:pt idx="2713">
                  <c:v>22.608329999999999</c:v>
                </c:pt>
                <c:pt idx="2714">
                  <c:v>22.616669999999999</c:v>
                </c:pt>
                <c:pt idx="2715">
                  <c:v>22.625</c:v>
                </c:pt>
                <c:pt idx="2716">
                  <c:v>22.633330000000001</c:v>
                </c:pt>
                <c:pt idx="2717">
                  <c:v>22.641670000000001</c:v>
                </c:pt>
                <c:pt idx="2718">
                  <c:v>22.65</c:v>
                </c:pt>
                <c:pt idx="2719">
                  <c:v>22.658329999999999</c:v>
                </c:pt>
                <c:pt idx="2720">
                  <c:v>22.66667</c:v>
                </c:pt>
                <c:pt idx="2721">
                  <c:v>22.675000000000001</c:v>
                </c:pt>
                <c:pt idx="2722">
                  <c:v>22.683330000000002</c:v>
                </c:pt>
                <c:pt idx="2723">
                  <c:v>22.691669999999998</c:v>
                </c:pt>
                <c:pt idx="2724">
                  <c:v>22.7</c:v>
                </c:pt>
                <c:pt idx="2725">
                  <c:v>22.70833</c:v>
                </c:pt>
                <c:pt idx="2726">
                  <c:v>22.716670000000001</c:v>
                </c:pt>
                <c:pt idx="2727">
                  <c:v>22.725000000000001</c:v>
                </c:pt>
                <c:pt idx="2728">
                  <c:v>22.733329999999999</c:v>
                </c:pt>
                <c:pt idx="2729">
                  <c:v>22.741669999999999</c:v>
                </c:pt>
                <c:pt idx="2730">
                  <c:v>22.75</c:v>
                </c:pt>
                <c:pt idx="2731">
                  <c:v>22.758330000000001</c:v>
                </c:pt>
                <c:pt idx="2732">
                  <c:v>22.766670000000001</c:v>
                </c:pt>
                <c:pt idx="2733">
                  <c:v>22.774999999999999</c:v>
                </c:pt>
                <c:pt idx="2734">
                  <c:v>22.783329999999999</c:v>
                </c:pt>
                <c:pt idx="2735">
                  <c:v>22.79167</c:v>
                </c:pt>
                <c:pt idx="2736">
                  <c:v>22.8</c:v>
                </c:pt>
                <c:pt idx="2737">
                  <c:v>22.808330000000002</c:v>
                </c:pt>
                <c:pt idx="2738">
                  <c:v>22.816669999999998</c:v>
                </c:pt>
                <c:pt idx="2739">
                  <c:v>22.824999999999999</c:v>
                </c:pt>
                <c:pt idx="2740">
                  <c:v>22.83333</c:v>
                </c:pt>
                <c:pt idx="2741">
                  <c:v>22.841670000000001</c:v>
                </c:pt>
                <c:pt idx="2742">
                  <c:v>22.85</c:v>
                </c:pt>
                <c:pt idx="2743">
                  <c:v>22.858329999999999</c:v>
                </c:pt>
                <c:pt idx="2744">
                  <c:v>22.866669999999999</c:v>
                </c:pt>
                <c:pt idx="2745">
                  <c:v>22.875</c:v>
                </c:pt>
                <c:pt idx="2746">
                  <c:v>22.883330000000001</c:v>
                </c:pt>
                <c:pt idx="2747">
                  <c:v>22.891670000000001</c:v>
                </c:pt>
                <c:pt idx="2748">
                  <c:v>22.9</c:v>
                </c:pt>
                <c:pt idx="2749">
                  <c:v>22.908329999999999</c:v>
                </c:pt>
                <c:pt idx="2750">
                  <c:v>22.91667</c:v>
                </c:pt>
                <c:pt idx="2751">
                  <c:v>22.925000000000001</c:v>
                </c:pt>
                <c:pt idx="2752">
                  <c:v>22.933330000000002</c:v>
                </c:pt>
                <c:pt idx="2753">
                  <c:v>22.941669999999998</c:v>
                </c:pt>
                <c:pt idx="2754">
                  <c:v>22.95</c:v>
                </c:pt>
                <c:pt idx="2755">
                  <c:v>22.95833</c:v>
                </c:pt>
                <c:pt idx="2756">
                  <c:v>22.966670000000001</c:v>
                </c:pt>
                <c:pt idx="2757">
                  <c:v>22.975000000000001</c:v>
                </c:pt>
                <c:pt idx="2758">
                  <c:v>22.983329999999999</c:v>
                </c:pt>
                <c:pt idx="2759">
                  <c:v>22.991669999999999</c:v>
                </c:pt>
                <c:pt idx="2760">
                  <c:v>23</c:v>
                </c:pt>
                <c:pt idx="2761">
                  <c:v>23.008330000000001</c:v>
                </c:pt>
                <c:pt idx="2762">
                  <c:v>23.016670000000001</c:v>
                </c:pt>
                <c:pt idx="2763">
                  <c:v>23.024999999999999</c:v>
                </c:pt>
                <c:pt idx="2764">
                  <c:v>23.033329999999999</c:v>
                </c:pt>
                <c:pt idx="2765">
                  <c:v>23.04167</c:v>
                </c:pt>
                <c:pt idx="2766">
                  <c:v>23.05</c:v>
                </c:pt>
                <c:pt idx="2767">
                  <c:v>23.058330000000002</c:v>
                </c:pt>
                <c:pt idx="2768">
                  <c:v>23.066669999999998</c:v>
                </c:pt>
                <c:pt idx="2769">
                  <c:v>23.074999999999999</c:v>
                </c:pt>
                <c:pt idx="2770">
                  <c:v>23.08333</c:v>
                </c:pt>
                <c:pt idx="2771">
                  <c:v>23.091670000000001</c:v>
                </c:pt>
                <c:pt idx="2772">
                  <c:v>23.1</c:v>
                </c:pt>
                <c:pt idx="2773">
                  <c:v>23.108329999999999</c:v>
                </c:pt>
                <c:pt idx="2774">
                  <c:v>23.116669999999999</c:v>
                </c:pt>
                <c:pt idx="2775">
                  <c:v>23.125</c:v>
                </c:pt>
                <c:pt idx="2776">
                  <c:v>23.133330000000001</c:v>
                </c:pt>
                <c:pt idx="2777">
                  <c:v>23.141670000000001</c:v>
                </c:pt>
                <c:pt idx="2778">
                  <c:v>23.15</c:v>
                </c:pt>
                <c:pt idx="2779">
                  <c:v>23.158329999999999</c:v>
                </c:pt>
                <c:pt idx="2780">
                  <c:v>23.16667</c:v>
                </c:pt>
                <c:pt idx="2781">
                  <c:v>23.175000000000001</c:v>
                </c:pt>
                <c:pt idx="2782">
                  <c:v>23.183330000000002</c:v>
                </c:pt>
                <c:pt idx="2783">
                  <c:v>23.191669999999998</c:v>
                </c:pt>
                <c:pt idx="2784">
                  <c:v>23.2</c:v>
                </c:pt>
                <c:pt idx="2785">
                  <c:v>23.20833</c:v>
                </c:pt>
                <c:pt idx="2786">
                  <c:v>23.216670000000001</c:v>
                </c:pt>
                <c:pt idx="2787">
                  <c:v>23.225000000000001</c:v>
                </c:pt>
                <c:pt idx="2788">
                  <c:v>23.233329999999999</c:v>
                </c:pt>
                <c:pt idx="2789">
                  <c:v>23.241669999999999</c:v>
                </c:pt>
                <c:pt idx="2790">
                  <c:v>23.25</c:v>
                </c:pt>
                <c:pt idx="2791">
                  <c:v>23.258330000000001</c:v>
                </c:pt>
                <c:pt idx="2792">
                  <c:v>23.266670000000001</c:v>
                </c:pt>
                <c:pt idx="2793">
                  <c:v>23.274999999999999</c:v>
                </c:pt>
                <c:pt idx="2794">
                  <c:v>23.283329999999999</c:v>
                </c:pt>
                <c:pt idx="2795">
                  <c:v>23.29167</c:v>
                </c:pt>
                <c:pt idx="2796">
                  <c:v>23.3</c:v>
                </c:pt>
                <c:pt idx="2797">
                  <c:v>23.308330000000002</c:v>
                </c:pt>
                <c:pt idx="2798">
                  <c:v>23.316669999999998</c:v>
                </c:pt>
                <c:pt idx="2799">
                  <c:v>23.324999999999999</c:v>
                </c:pt>
                <c:pt idx="2800">
                  <c:v>23.33333</c:v>
                </c:pt>
                <c:pt idx="2801">
                  <c:v>23.341670000000001</c:v>
                </c:pt>
                <c:pt idx="2802">
                  <c:v>23.35</c:v>
                </c:pt>
                <c:pt idx="2803">
                  <c:v>23.358329999999999</c:v>
                </c:pt>
                <c:pt idx="2804">
                  <c:v>23.366669999999999</c:v>
                </c:pt>
                <c:pt idx="2805">
                  <c:v>23.375</c:v>
                </c:pt>
                <c:pt idx="2806">
                  <c:v>23.383330000000001</c:v>
                </c:pt>
                <c:pt idx="2807">
                  <c:v>23.391670000000001</c:v>
                </c:pt>
                <c:pt idx="2808">
                  <c:v>23.4</c:v>
                </c:pt>
                <c:pt idx="2809">
                  <c:v>23.408329999999999</c:v>
                </c:pt>
                <c:pt idx="2810">
                  <c:v>23.41667</c:v>
                </c:pt>
                <c:pt idx="2811">
                  <c:v>23.425000000000001</c:v>
                </c:pt>
                <c:pt idx="2812">
                  <c:v>23.433330000000002</c:v>
                </c:pt>
                <c:pt idx="2813">
                  <c:v>23.441669999999998</c:v>
                </c:pt>
                <c:pt idx="2814">
                  <c:v>23.45</c:v>
                </c:pt>
                <c:pt idx="2815">
                  <c:v>23.45833</c:v>
                </c:pt>
                <c:pt idx="2816">
                  <c:v>23.466670000000001</c:v>
                </c:pt>
                <c:pt idx="2817">
                  <c:v>23.475000000000001</c:v>
                </c:pt>
                <c:pt idx="2818">
                  <c:v>23.483329999999999</c:v>
                </c:pt>
                <c:pt idx="2819">
                  <c:v>23.491669999999999</c:v>
                </c:pt>
                <c:pt idx="2820">
                  <c:v>23.5</c:v>
                </c:pt>
                <c:pt idx="2821">
                  <c:v>23.508330000000001</c:v>
                </c:pt>
                <c:pt idx="2822">
                  <c:v>23.516670000000001</c:v>
                </c:pt>
                <c:pt idx="2823">
                  <c:v>23.524999999999999</c:v>
                </c:pt>
                <c:pt idx="2824">
                  <c:v>23.533329999999999</c:v>
                </c:pt>
                <c:pt idx="2825">
                  <c:v>23.54167</c:v>
                </c:pt>
                <c:pt idx="2826">
                  <c:v>23.55</c:v>
                </c:pt>
                <c:pt idx="2827">
                  <c:v>23.558330000000002</c:v>
                </c:pt>
                <c:pt idx="2828">
                  <c:v>23.566669999999998</c:v>
                </c:pt>
                <c:pt idx="2829">
                  <c:v>23.574999999999999</c:v>
                </c:pt>
                <c:pt idx="2830">
                  <c:v>23.58333</c:v>
                </c:pt>
                <c:pt idx="2831">
                  <c:v>23.591670000000001</c:v>
                </c:pt>
                <c:pt idx="2832">
                  <c:v>23.6</c:v>
                </c:pt>
                <c:pt idx="2833">
                  <c:v>23.608329999999999</c:v>
                </c:pt>
                <c:pt idx="2834">
                  <c:v>23.616669999999999</c:v>
                </c:pt>
                <c:pt idx="2835">
                  <c:v>23.625</c:v>
                </c:pt>
                <c:pt idx="2836">
                  <c:v>23.633330000000001</c:v>
                </c:pt>
                <c:pt idx="2837">
                  <c:v>23.641670000000001</c:v>
                </c:pt>
                <c:pt idx="2838">
                  <c:v>23.65</c:v>
                </c:pt>
                <c:pt idx="2839">
                  <c:v>23.658329999999999</c:v>
                </c:pt>
                <c:pt idx="2840">
                  <c:v>23.66667</c:v>
                </c:pt>
                <c:pt idx="2841">
                  <c:v>23.675000000000001</c:v>
                </c:pt>
                <c:pt idx="2842">
                  <c:v>23.683330000000002</c:v>
                </c:pt>
                <c:pt idx="2843">
                  <c:v>23.691669999999998</c:v>
                </c:pt>
                <c:pt idx="2844">
                  <c:v>23.7</c:v>
                </c:pt>
                <c:pt idx="2845">
                  <c:v>23.70833</c:v>
                </c:pt>
                <c:pt idx="2846">
                  <c:v>23.716670000000001</c:v>
                </c:pt>
                <c:pt idx="2847">
                  <c:v>23.725000000000001</c:v>
                </c:pt>
                <c:pt idx="2848">
                  <c:v>23.733329999999999</c:v>
                </c:pt>
                <c:pt idx="2849">
                  <c:v>23.741669999999999</c:v>
                </c:pt>
                <c:pt idx="2850">
                  <c:v>23.75</c:v>
                </c:pt>
                <c:pt idx="2851">
                  <c:v>23.758330000000001</c:v>
                </c:pt>
                <c:pt idx="2852">
                  <c:v>23.766670000000001</c:v>
                </c:pt>
                <c:pt idx="2853">
                  <c:v>23.774999999999999</c:v>
                </c:pt>
                <c:pt idx="2854">
                  <c:v>23.783329999999999</c:v>
                </c:pt>
                <c:pt idx="2855">
                  <c:v>23.79167</c:v>
                </c:pt>
                <c:pt idx="2856">
                  <c:v>23.8</c:v>
                </c:pt>
                <c:pt idx="2857">
                  <c:v>23.808330000000002</c:v>
                </c:pt>
                <c:pt idx="2858">
                  <c:v>23.816669999999998</c:v>
                </c:pt>
                <c:pt idx="2859">
                  <c:v>23.824999999999999</c:v>
                </c:pt>
                <c:pt idx="2860">
                  <c:v>23.83333</c:v>
                </c:pt>
                <c:pt idx="2861">
                  <c:v>23.841670000000001</c:v>
                </c:pt>
                <c:pt idx="2862">
                  <c:v>23.85</c:v>
                </c:pt>
                <c:pt idx="2863">
                  <c:v>23.858329999999999</c:v>
                </c:pt>
                <c:pt idx="2864">
                  <c:v>23.866669999999999</c:v>
                </c:pt>
                <c:pt idx="2865">
                  <c:v>23.875</c:v>
                </c:pt>
                <c:pt idx="2866">
                  <c:v>23.883330000000001</c:v>
                </c:pt>
                <c:pt idx="2867">
                  <c:v>23.891670000000001</c:v>
                </c:pt>
                <c:pt idx="2868">
                  <c:v>23.9</c:v>
                </c:pt>
                <c:pt idx="2869">
                  <c:v>23.908329999999999</c:v>
                </c:pt>
                <c:pt idx="2870">
                  <c:v>23.91667</c:v>
                </c:pt>
                <c:pt idx="2871">
                  <c:v>23.925000000000001</c:v>
                </c:pt>
                <c:pt idx="2872">
                  <c:v>23.933330000000002</c:v>
                </c:pt>
                <c:pt idx="2873">
                  <c:v>23.941669999999998</c:v>
                </c:pt>
                <c:pt idx="2874">
                  <c:v>23.95</c:v>
                </c:pt>
                <c:pt idx="2875">
                  <c:v>23.95833</c:v>
                </c:pt>
                <c:pt idx="2876">
                  <c:v>23.966670000000001</c:v>
                </c:pt>
                <c:pt idx="2877">
                  <c:v>23.975000000000001</c:v>
                </c:pt>
                <c:pt idx="2878">
                  <c:v>23.983329999999999</c:v>
                </c:pt>
                <c:pt idx="2879">
                  <c:v>23.991669999999999</c:v>
                </c:pt>
                <c:pt idx="2880">
                  <c:v>24</c:v>
                </c:pt>
                <c:pt idx="2881">
                  <c:v>24.008330000000001</c:v>
                </c:pt>
                <c:pt idx="2882">
                  <c:v>24.016670000000001</c:v>
                </c:pt>
                <c:pt idx="2883">
                  <c:v>24.024999999999999</c:v>
                </c:pt>
                <c:pt idx="2884">
                  <c:v>24.033329999999999</c:v>
                </c:pt>
                <c:pt idx="2885">
                  <c:v>24.04167</c:v>
                </c:pt>
                <c:pt idx="2886">
                  <c:v>24.05</c:v>
                </c:pt>
                <c:pt idx="2887">
                  <c:v>24.058330000000002</c:v>
                </c:pt>
                <c:pt idx="2888">
                  <c:v>24.066669999999998</c:v>
                </c:pt>
                <c:pt idx="2889">
                  <c:v>24.074999999999999</c:v>
                </c:pt>
                <c:pt idx="2890">
                  <c:v>24.08333</c:v>
                </c:pt>
                <c:pt idx="2891">
                  <c:v>24.091670000000001</c:v>
                </c:pt>
                <c:pt idx="2892">
                  <c:v>24.1</c:v>
                </c:pt>
                <c:pt idx="2893">
                  <c:v>24.108329999999999</c:v>
                </c:pt>
                <c:pt idx="2894">
                  <c:v>24.116669999999999</c:v>
                </c:pt>
                <c:pt idx="2895">
                  <c:v>24.125</c:v>
                </c:pt>
                <c:pt idx="2896">
                  <c:v>24.133330000000001</c:v>
                </c:pt>
                <c:pt idx="2897">
                  <c:v>24.141670000000001</c:v>
                </c:pt>
                <c:pt idx="2898">
                  <c:v>24.15</c:v>
                </c:pt>
                <c:pt idx="2899">
                  <c:v>24.158329999999999</c:v>
                </c:pt>
                <c:pt idx="2900">
                  <c:v>24.16667</c:v>
                </c:pt>
                <c:pt idx="2901">
                  <c:v>24.175000000000001</c:v>
                </c:pt>
                <c:pt idx="2902">
                  <c:v>24.183330000000002</c:v>
                </c:pt>
                <c:pt idx="2903">
                  <c:v>24.191669999999998</c:v>
                </c:pt>
                <c:pt idx="2904">
                  <c:v>24.2</c:v>
                </c:pt>
                <c:pt idx="2905">
                  <c:v>24.20833</c:v>
                </c:pt>
                <c:pt idx="2906">
                  <c:v>24.216670000000001</c:v>
                </c:pt>
                <c:pt idx="2907">
                  <c:v>24.225000000000001</c:v>
                </c:pt>
                <c:pt idx="2908">
                  <c:v>24.233329999999999</c:v>
                </c:pt>
                <c:pt idx="2909">
                  <c:v>24.241669999999999</c:v>
                </c:pt>
                <c:pt idx="2910">
                  <c:v>24.25</c:v>
                </c:pt>
                <c:pt idx="2911">
                  <c:v>24.258330000000001</c:v>
                </c:pt>
                <c:pt idx="2912">
                  <c:v>24.266670000000001</c:v>
                </c:pt>
                <c:pt idx="2913">
                  <c:v>24.274999999999999</c:v>
                </c:pt>
                <c:pt idx="2914">
                  <c:v>24.283329999999999</c:v>
                </c:pt>
                <c:pt idx="2915">
                  <c:v>24.29167</c:v>
                </c:pt>
                <c:pt idx="2916">
                  <c:v>24.3</c:v>
                </c:pt>
                <c:pt idx="2917">
                  <c:v>24.308330000000002</c:v>
                </c:pt>
                <c:pt idx="2918">
                  <c:v>24.316669999999998</c:v>
                </c:pt>
                <c:pt idx="2919">
                  <c:v>24.324999999999999</c:v>
                </c:pt>
                <c:pt idx="2920">
                  <c:v>24.33333</c:v>
                </c:pt>
                <c:pt idx="2921">
                  <c:v>24.341670000000001</c:v>
                </c:pt>
                <c:pt idx="2922">
                  <c:v>24.35</c:v>
                </c:pt>
                <c:pt idx="2923">
                  <c:v>24.358329999999999</c:v>
                </c:pt>
                <c:pt idx="2924">
                  <c:v>24.366669999999999</c:v>
                </c:pt>
                <c:pt idx="2925">
                  <c:v>24.375</c:v>
                </c:pt>
                <c:pt idx="2926">
                  <c:v>24.383330000000001</c:v>
                </c:pt>
                <c:pt idx="2927">
                  <c:v>24.391670000000001</c:v>
                </c:pt>
                <c:pt idx="2928">
                  <c:v>24.4</c:v>
                </c:pt>
                <c:pt idx="2929">
                  <c:v>24.408329999999999</c:v>
                </c:pt>
                <c:pt idx="2930">
                  <c:v>24.41667</c:v>
                </c:pt>
                <c:pt idx="2931">
                  <c:v>24.425000000000001</c:v>
                </c:pt>
                <c:pt idx="2932">
                  <c:v>24.433330000000002</c:v>
                </c:pt>
                <c:pt idx="2933">
                  <c:v>24.441669999999998</c:v>
                </c:pt>
                <c:pt idx="2934">
                  <c:v>24.45</c:v>
                </c:pt>
                <c:pt idx="2935">
                  <c:v>24.45833</c:v>
                </c:pt>
                <c:pt idx="2936">
                  <c:v>24.466670000000001</c:v>
                </c:pt>
                <c:pt idx="2937">
                  <c:v>24.475000000000001</c:v>
                </c:pt>
                <c:pt idx="2938">
                  <c:v>24.483329999999999</c:v>
                </c:pt>
                <c:pt idx="2939">
                  <c:v>24.491669999999999</c:v>
                </c:pt>
                <c:pt idx="2940">
                  <c:v>24.5</c:v>
                </c:pt>
                <c:pt idx="2941">
                  <c:v>24.508330000000001</c:v>
                </c:pt>
                <c:pt idx="2942">
                  <c:v>24.516670000000001</c:v>
                </c:pt>
                <c:pt idx="2943">
                  <c:v>24.524999999999999</c:v>
                </c:pt>
                <c:pt idx="2944">
                  <c:v>24.533329999999999</c:v>
                </c:pt>
                <c:pt idx="2945">
                  <c:v>24.54167</c:v>
                </c:pt>
                <c:pt idx="2946">
                  <c:v>24.55</c:v>
                </c:pt>
                <c:pt idx="2947">
                  <c:v>24.558330000000002</c:v>
                </c:pt>
                <c:pt idx="2948">
                  <c:v>24.566669999999998</c:v>
                </c:pt>
                <c:pt idx="2949">
                  <c:v>24.574999999999999</c:v>
                </c:pt>
                <c:pt idx="2950">
                  <c:v>24.58333</c:v>
                </c:pt>
                <c:pt idx="2951">
                  <c:v>24.591670000000001</c:v>
                </c:pt>
                <c:pt idx="2952">
                  <c:v>24.6</c:v>
                </c:pt>
                <c:pt idx="2953">
                  <c:v>24.608329999999999</c:v>
                </c:pt>
                <c:pt idx="2954">
                  <c:v>24.616669999999999</c:v>
                </c:pt>
                <c:pt idx="2955">
                  <c:v>24.625</c:v>
                </c:pt>
                <c:pt idx="2956">
                  <c:v>24.633330000000001</c:v>
                </c:pt>
                <c:pt idx="2957">
                  <c:v>24.641670000000001</c:v>
                </c:pt>
                <c:pt idx="2958">
                  <c:v>24.65</c:v>
                </c:pt>
                <c:pt idx="2959">
                  <c:v>24.658329999999999</c:v>
                </c:pt>
                <c:pt idx="2960">
                  <c:v>24.66667</c:v>
                </c:pt>
                <c:pt idx="2961">
                  <c:v>24.675000000000001</c:v>
                </c:pt>
                <c:pt idx="2962">
                  <c:v>24.683330000000002</c:v>
                </c:pt>
                <c:pt idx="2963">
                  <c:v>24.691669999999998</c:v>
                </c:pt>
                <c:pt idx="2964">
                  <c:v>24.7</c:v>
                </c:pt>
                <c:pt idx="2965">
                  <c:v>24.70833</c:v>
                </c:pt>
                <c:pt idx="2966">
                  <c:v>24.716670000000001</c:v>
                </c:pt>
                <c:pt idx="2967">
                  <c:v>24.725000000000001</c:v>
                </c:pt>
                <c:pt idx="2968">
                  <c:v>24.733329999999999</c:v>
                </c:pt>
                <c:pt idx="2969">
                  <c:v>24.741669999999999</c:v>
                </c:pt>
                <c:pt idx="2970">
                  <c:v>24.75</c:v>
                </c:pt>
                <c:pt idx="2971">
                  <c:v>24.758330000000001</c:v>
                </c:pt>
                <c:pt idx="2972">
                  <c:v>24.766670000000001</c:v>
                </c:pt>
                <c:pt idx="2973">
                  <c:v>24.774999999999999</c:v>
                </c:pt>
                <c:pt idx="2974">
                  <c:v>24.783329999999999</c:v>
                </c:pt>
                <c:pt idx="2975">
                  <c:v>24.79167</c:v>
                </c:pt>
                <c:pt idx="2976">
                  <c:v>24.8</c:v>
                </c:pt>
                <c:pt idx="2977">
                  <c:v>24.808330000000002</c:v>
                </c:pt>
                <c:pt idx="2978">
                  <c:v>24.816669999999998</c:v>
                </c:pt>
                <c:pt idx="2979">
                  <c:v>24.824999999999999</c:v>
                </c:pt>
                <c:pt idx="2980">
                  <c:v>24.83333</c:v>
                </c:pt>
                <c:pt idx="2981">
                  <c:v>24.841670000000001</c:v>
                </c:pt>
                <c:pt idx="2982">
                  <c:v>24.85</c:v>
                </c:pt>
                <c:pt idx="2983">
                  <c:v>24.858329999999999</c:v>
                </c:pt>
                <c:pt idx="2984">
                  <c:v>24.866669999999999</c:v>
                </c:pt>
                <c:pt idx="2985">
                  <c:v>24.875</c:v>
                </c:pt>
                <c:pt idx="2986">
                  <c:v>24.883330000000001</c:v>
                </c:pt>
                <c:pt idx="2987">
                  <c:v>24.891670000000001</c:v>
                </c:pt>
                <c:pt idx="2988">
                  <c:v>24.9</c:v>
                </c:pt>
                <c:pt idx="2989">
                  <c:v>24.908329999999999</c:v>
                </c:pt>
                <c:pt idx="2990">
                  <c:v>24.91667</c:v>
                </c:pt>
                <c:pt idx="2991">
                  <c:v>24.925000000000001</c:v>
                </c:pt>
                <c:pt idx="2992">
                  <c:v>24.933330000000002</c:v>
                </c:pt>
                <c:pt idx="2993">
                  <c:v>24.941669999999998</c:v>
                </c:pt>
                <c:pt idx="2994">
                  <c:v>24.95</c:v>
                </c:pt>
                <c:pt idx="2995">
                  <c:v>24.95833</c:v>
                </c:pt>
                <c:pt idx="2996">
                  <c:v>24.966670000000001</c:v>
                </c:pt>
                <c:pt idx="2997">
                  <c:v>24.975000000000001</c:v>
                </c:pt>
                <c:pt idx="2998">
                  <c:v>24.983329999999999</c:v>
                </c:pt>
                <c:pt idx="2999">
                  <c:v>24.991669999999999</c:v>
                </c:pt>
                <c:pt idx="3000">
                  <c:v>25</c:v>
                </c:pt>
                <c:pt idx="3001">
                  <c:v>25.008330000000001</c:v>
                </c:pt>
                <c:pt idx="3002">
                  <c:v>25.016670000000001</c:v>
                </c:pt>
                <c:pt idx="3003">
                  <c:v>25.024999999999999</c:v>
                </c:pt>
                <c:pt idx="3004">
                  <c:v>25.033329999999999</c:v>
                </c:pt>
                <c:pt idx="3005">
                  <c:v>25.04167</c:v>
                </c:pt>
                <c:pt idx="3006">
                  <c:v>25.05</c:v>
                </c:pt>
                <c:pt idx="3007">
                  <c:v>25.058330000000002</c:v>
                </c:pt>
                <c:pt idx="3008">
                  <c:v>25.066669999999998</c:v>
                </c:pt>
                <c:pt idx="3009">
                  <c:v>25.074999999999999</c:v>
                </c:pt>
                <c:pt idx="3010">
                  <c:v>25.08333</c:v>
                </c:pt>
                <c:pt idx="3011">
                  <c:v>25.091670000000001</c:v>
                </c:pt>
                <c:pt idx="3012">
                  <c:v>25.1</c:v>
                </c:pt>
                <c:pt idx="3013">
                  <c:v>25.108329999999999</c:v>
                </c:pt>
                <c:pt idx="3014">
                  <c:v>25.116669999999999</c:v>
                </c:pt>
                <c:pt idx="3015">
                  <c:v>25.125</c:v>
                </c:pt>
                <c:pt idx="3016">
                  <c:v>25.133330000000001</c:v>
                </c:pt>
                <c:pt idx="3017">
                  <c:v>25.141670000000001</c:v>
                </c:pt>
                <c:pt idx="3018">
                  <c:v>25.15</c:v>
                </c:pt>
                <c:pt idx="3019">
                  <c:v>25.158329999999999</c:v>
                </c:pt>
                <c:pt idx="3020">
                  <c:v>25.16667</c:v>
                </c:pt>
                <c:pt idx="3021">
                  <c:v>25.175000000000001</c:v>
                </c:pt>
                <c:pt idx="3022">
                  <c:v>25.183330000000002</c:v>
                </c:pt>
                <c:pt idx="3023">
                  <c:v>25.191669999999998</c:v>
                </c:pt>
                <c:pt idx="3024">
                  <c:v>25.2</c:v>
                </c:pt>
                <c:pt idx="3025">
                  <c:v>25.20833</c:v>
                </c:pt>
                <c:pt idx="3026">
                  <c:v>25.216670000000001</c:v>
                </c:pt>
                <c:pt idx="3027">
                  <c:v>25.225000000000001</c:v>
                </c:pt>
                <c:pt idx="3028">
                  <c:v>25.233329999999999</c:v>
                </c:pt>
                <c:pt idx="3029">
                  <c:v>25.241669999999999</c:v>
                </c:pt>
                <c:pt idx="3030">
                  <c:v>25.25</c:v>
                </c:pt>
                <c:pt idx="3031">
                  <c:v>25.258330000000001</c:v>
                </c:pt>
                <c:pt idx="3032">
                  <c:v>25.266670000000001</c:v>
                </c:pt>
                <c:pt idx="3033">
                  <c:v>25.274999999999999</c:v>
                </c:pt>
                <c:pt idx="3034">
                  <c:v>25.283329999999999</c:v>
                </c:pt>
                <c:pt idx="3035">
                  <c:v>25.29167</c:v>
                </c:pt>
                <c:pt idx="3036">
                  <c:v>25.3</c:v>
                </c:pt>
                <c:pt idx="3037">
                  <c:v>25.308330000000002</c:v>
                </c:pt>
                <c:pt idx="3038">
                  <c:v>25.316669999999998</c:v>
                </c:pt>
                <c:pt idx="3039">
                  <c:v>25.324999999999999</c:v>
                </c:pt>
                <c:pt idx="3040">
                  <c:v>25.33333</c:v>
                </c:pt>
                <c:pt idx="3041">
                  <c:v>25.341670000000001</c:v>
                </c:pt>
                <c:pt idx="3042">
                  <c:v>25.35</c:v>
                </c:pt>
                <c:pt idx="3043">
                  <c:v>25.358329999999999</c:v>
                </c:pt>
                <c:pt idx="3044">
                  <c:v>25.366669999999999</c:v>
                </c:pt>
                <c:pt idx="3045">
                  <c:v>25.375</c:v>
                </c:pt>
                <c:pt idx="3046">
                  <c:v>25.383330000000001</c:v>
                </c:pt>
                <c:pt idx="3047">
                  <c:v>25.391670000000001</c:v>
                </c:pt>
                <c:pt idx="3048">
                  <c:v>25.4</c:v>
                </c:pt>
                <c:pt idx="3049">
                  <c:v>25.408329999999999</c:v>
                </c:pt>
                <c:pt idx="3050">
                  <c:v>25.41667</c:v>
                </c:pt>
                <c:pt idx="3051">
                  <c:v>25.425000000000001</c:v>
                </c:pt>
                <c:pt idx="3052">
                  <c:v>25.433330000000002</c:v>
                </c:pt>
                <c:pt idx="3053">
                  <c:v>25.441669999999998</c:v>
                </c:pt>
                <c:pt idx="3054">
                  <c:v>25.45</c:v>
                </c:pt>
                <c:pt idx="3055">
                  <c:v>25.45833</c:v>
                </c:pt>
                <c:pt idx="3056">
                  <c:v>25.466670000000001</c:v>
                </c:pt>
                <c:pt idx="3057">
                  <c:v>25.475000000000001</c:v>
                </c:pt>
                <c:pt idx="3058">
                  <c:v>25.483329999999999</c:v>
                </c:pt>
                <c:pt idx="3059">
                  <c:v>25.491669999999999</c:v>
                </c:pt>
                <c:pt idx="3060">
                  <c:v>25.5</c:v>
                </c:pt>
                <c:pt idx="3061">
                  <c:v>25.508330000000001</c:v>
                </c:pt>
                <c:pt idx="3062">
                  <c:v>25.516670000000001</c:v>
                </c:pt>
                <c:pt idx="3063">
                  <c:v>25.524999999999999</c:v>
                </c:pt>
                <c:pt idx="3064">
                  <c:v>25.533329999999999</c:v>
                </c:pt>
                <c:pt idx="3065">
                  <c:v>25.54167</c:v>
                </c:pt>
                <c:pt idx="3066">
                  <c:v>25.55</c:v>
                </c:pt>
                <c:pt idx="3067">
                  <c:v>25.558330000000002</c:v>
                </c:pt>
                <c:pt idx="3068">
                  <c:v>25.566669999999998</c:v>
                </c:pt>
                <c:pt idx="3069">
                  <c:v>25.574999999999999</c:v>
                </c:pt>
                <c:pt idx="3070">
                  <c:v>25.58333</c:v>
                </c:pt>
                <c:pt idx="3071">
                  <c:v>25.591670000000001</c:v>
                </c:pt>
                <c:pt idx="3072">
                  <c:v>25.6</c:v>
                </c:pt>
                <c:pt idx="3073">
                  <c:v>25.608329999999999</c:v>
                </c:pt>
                <c:pt idx="3074">
                  <c:v>25.616669999999999</c:v>
                </c:pt>
                <c:pt idx="3075">
                  <c:v>25.625</c:v>
                </c:pt>
                <c:pt idx="3076">
                  <c:v>25.633330000000001</c:v>
                </c:pt>
                <c:pt idx="3077">
                  <c:v>25.641670000000001</c:v>
                </c:pt>
                <c:pt idx="3078">
                  <c:v>25.65</c:v>
                </c:pt>
                <c:pt idx="3079">
                  <c:v>25.658329999999999</c:v>
                </c:pt>
                <c:pt idx="3080">
                  <c:v>25.66667</c:v>
                </c:pt>
                <c:pt idx="3081">
                  <c:v>25.675000000000001</c:v>
                </c:pt>
                <c:pt idx="3082">
                  <c:v>25.683330000000002</c:v>
                </c:pt>
                <c:pt idx="3083">
                  <c:v>25.691669999999998</c:v>
                </c:pt>
                <c:pt idx="3084">
                  <c:v>25.7</c:v>
                </c:pt>
                <c:pt idx="3085">
                  <c:v>25.70833</c:v>
                </c:pt>
                <c:pt idx="3086">
                  <c:v>25.716670000000001</c:v>
                </c:pt>
                <c:pt idx="3087">
                  <c:v>25.725000000000001</c:v>
                </c:pt>
                <c:pt idx="3088">
                  <c:v>25.733329999999999</c:v>
                </c:pt>
                <c:pt idx="3089">
                  <c:v>25.741669999999999</c:v>
                </c:pt>
                <c:pt idx="3090">
                  <c:v>25.75</c:v>
                </c:pt>
                <c:pt idx="3091">
                  <c:v>25.758330000000001</c:v>
                </c:pt>
                <c:pt idx="3092">
                  <c:v>25.766670000000001</c:v>
                </c:pt>
                <c:pt idx="3093">
                  <c:v>25.774999999999999</c:v>
                </c:pt>
                <c:pt idx="3094">
                  <c:v>25.783329999999999</c:v>
                </c:pt>
                <c:pt idx="3095">
                  <c:v>25.79167</c:v>
                </c:pt>
                <c:pt idx="3096">
                  <c:v>25.8</c:v>
                </c:pt>
                <c:pt idx="3097">
                  <c:v>25.808330000000002</c:v>
                </c:pt>
                <c:pt idx="3098">
                  <c:v>25.816669999999998</c:v>
                </c:pt>
                <c:pt idx="3099">
                  <c:v>25.824999999999999</c:v>
                </c:pt>
                <c:pt idx="3100">
                  <c:v>25.83333</c:v>
                </c:pt>
                <c:pt idx="3101">
                  <c:v>25.841670000000001</c:v>
                </c:pt>
                <c:pt idx="3102">
                  <c:v>25.85</c:v>
                </c:pt>
                <c:pt idx="3103">
                  <c:v>25.858329999999999</c:v>
                </c:pt>
                <c:pt idx="3104">
                  <c:v>25.866669999999999</c:v>
                </c:pt>
                <c:pt idx="3105">
                  <c:v>25.875</c:v>
                </c:pt>
                <c:pt idx="3106">
                  <c:v>25.883330000000001</c:v>
                </c:pt>
                <c:pt idx="3107">
                  <c:v>25.891670000000001</c:v>
                </c:pt>
                <c:pt idx="3108">
                  <c:v>25.9</c:v>
                </c:pt>
                <c:pt idx="3109">
                  <c:v>25.908329999999999</c:v>
                </c:pt>
                <c:pt idx="3110">
                  <c:v>25.91667</c:v>
                </c:pt>
                <c:pt idx="3111">
                  <c:v>25.925000000000001</c:v>
                </c:pt>
                <c:pt idx="3112">
                  <c:v>25.933330000000002</c:v>
                </c:pt>
                <c:pt idx="3113">
                  <c:v>25.941669999999998</c:v>
                </c:pt>
                <c:pt idx="3114">
                  <c:v>25.95</c:v>
                </c:pt>
                <c:pt idx="3115">
                  <c:v>25.95833</c:v>
                </c:pt>
                <c:pt idx="3116">
                  <c:v>25.966670000000001</c:v>
                </c:pt>
                <c:pt idx="3117">
                  <c:v>25.975000000000001</c:v>
                </c:pt>
                <c:pt idx="3118">
                  <c:v>25.983329999999999</c:v>
                </c:pt>
                <c:pt idx="3119">
                  <c:v>25.991669999999999</c:v>
                </c:pt>
                <c:pt idx="3120">
                  <c:v>26</c:v>
                </c:pt>
                <c:pt idx="3121">
                  <c:v>26.008330000000001</c:v>
                </c:pt>
                <c:pt idx="3122">
                  <c:v>26.016670000000001</c:v>
                </c:pt>
                <c:pt idx="3123">
                  <c:v>26.024999999999999</c:v>
                </c:pt>
                <c:pt idx="3124">
                  <c:v>26.033329999999999</c:v>
                </c:pt>
                <c:pt idx="3125">
                  <c:v>26.04167</c:v>
                </c:pt>
                <c:pt idx="3126">
                  <c:v>26.05</c:v>
                </c:pt>
                <c:pt idx="3127">
                  <c:v>26.058330000000002</c:v>
                </c:pt>
                <c:pt idx="3128">
                  <c:v>26.066669999999998</c:v>
                </c:pt>
                <c:pt idx="3129">
                  <c:v>26.074999999999999</c:v>
                </c:pt>
                <c:pt idx="3130">
                  <c:v>26.08333</c:v>
                </c:pt>
                <c:pt idx="3131">
                  <c:v>26.091670000000001</c:v>
                </c:pt>
                <c:pt idx="3132">
                  <c:v>26.1</c:v>
                </c:pt>
                <c:pt idx="3133">
                  <c:v>26.108329999999999</c:v>
                </c:pt>
                <c:pt idx="3134">
                  <c:v>26.116669999999999</c:v>
                </c:pt>
                <c:pt idx="3135">
                  <c:v>26.125</c:v>
                </c:pt>
                <c:pt idx="3136">
                  <c:v>26.133330000000001</c:v>
                </c:pt>
                <c:pt idx="3137">
                  <c:v>26.141670000000001</c:v>
                </c:pt>
                <c:pt idx="3138">
                  <c:v>26.15</c:v>
                </c:pt>
                <c:pt idx="3139">
                  <c:v>26.158329999999999</c:v>
                </c:pt>
                <c:pt idx="3140">
                  <c:v>26.16667</c:v>
                </c:pt>
                <c:pt idx="3141">
                  <c:v>26.175000000000001</c:v>
                </c:pt>
                <c:pt idx="3142">
                  <c:v>26.183330000000002</c:v>
                </c:pt>
                <c:pt idx="3143">
                  <c:v>26.191669999999998</c:v>
                </c:pt>
                <c:pt idx="3144">
                  <c:v>26.2</c:v>
                </c:pt>
                <c:pt idx="3145">
                  <c:v>26.20833</c:v>
                </c:pt>
                <c:pt idx="3146">
                  <c:v>26.216670000000001</c:v>
                </c:pt>
                <c:pt idx="3147">
                  <c:v>26.225000000000001</c:v>
                </c:pt>
                <c:pt idx="3148">
                  <c:v>26.233329999999999</c:v>
                </c:pt>
                <c:pt idx="3149">
                  <c:v>26.241669999999999</c:v>
                </c:pt>
                <c:pt idx="3150">
                  <c:v>26.25</c:v>
                </c:pt>
                <c:pt idx="3151">
                  <c:v>26.258330000000001</c:v>
                </c:pt>
                <c:pt idx="3152">
                  <c:v>26.266670000000001</c:v>
                </c:pt>
                <c:pt idx="3153">
                  <c:v>26.274999999999999</c:v>
                </c:pt>
                <c:pt idx="3154">
                  <c:v>26.283329999999999</c:v>
                </c:pt>
                <c:pt idx="3155">
                  <c:v>26.29167</c:v>
                </c:pt>
                <c:pt idx="3156">
                  <c:v>26.3</c:v>
                </c:pt>
                <c:pt idx="3157">
                  <c:v>26.308330000000002</c:v>
                </c:pt>
                <c:pt idx="3158">
                  <c:v>26.316669999999998</c:v>
                </c:pt>
                <c:pt idx="3159">
                  <c:v>26.324999999999999</c:v>
                </c:pt>
                <c:pt idx="3160">
                  <c:v>26.33333</c:v>
                </c:pt>
                <c:pt idx="3161">
                  <c:v>26.341670000000001</c:v>
                </c:pt>
                <c:pt idx="3162">
                  <c:v>26.35</c:v>
                </c:pt>
                <c:pt idx="3163">
                  <c:v>26.358329999999999</c:v>
                </c:pt>
                <c:pt idx="3164">
                  <c:v>26.366669999999999</c:v>
                </c:pt>
                <c:pt idx="3165">
                  <c:v>26.375</c:v>
                </c:pt>
                <c:pt idx="3166">
                  <c:v>26.383330000000001</c:v>
                </c:pt>
                <c:pt idx="3167">
                  <c:v>26.391670000000001</c:v>
                </c:pt>
                <c:pt idx="3168">
                  <c:v>26.4</c:v>
                </c:pt>
                <c:pt idx="3169">
                  <c:v>26.408329999999999</c:v>
                </c:pt>
                <c:pt idx="3170">
                  <c:v>26.41667</c:v>
                </c:pt>
                <c:pt idx="3171">
                  <c:v>26.425000000000001</c:v>
                </c:pt>
                <c:pt idx="3172">
                  <c:v>26.433330000000002</c:v>
                </c:pt>
                <c:pt idx="3173">
                  <c:v>26.441669999999998</c:v>
                </c:pt>
                <c:pt idx="3174">
                  <c:v>26.45</c:v>
                </c:pt>
                <c:pt idx="3175">
                  <c:v>26.45833</c:v>
                </c:pt>
                <c:pt idx="3176">
                  <c:v>26.466670000000001</c:v>
                </c:pt>
                <c:pt idx="3177">
                  <c:v>26.475000000000001</c:v>
                </c:pt>
                <c:pt idx="3178">
                  <c:v>26.483329999999999</c:v>
                </c:pt>
                <c:pt idx="3179">
                  <c:v>26.491669999999999</c:v>
                </c:pt>
                <c:pt idx="3180">
                  <c:v>26.5</c:v>
                </c:pt>
                <c:pt idx="3181">
                  <c:v>26.508330000000001</c:v>
                </c:pt>
                <c:pt idx="3182">
                  <c:v>26.516670000000001</c:v>
                </c:pt>
                <c:pt idx="3183">
                  <c:v>26.524999999999999</c:v>
                </c:pt>
                <c:pt idx="3184">
                  <c:v>26.533329999999999</c:v>
                </c:pt>
                <c:pt idx="3185">
                  <c:v>26.54167</c:v>
                </c:pt>
                <c:pt idx="3186">
                  <c:v>26.55</c:v>
                </c:pt>
                <c:pt idx="3187">
                  <c:v>26.558330000000002</c:v>
                </c:pt>
                <c:pt idx="3188">
                  <c:v>26.566669999999998</c:v>
                </c:pt>
                <c:pt idx="3189">
                  <c:v>26.574999999999999</c:v>
                </c:pt>
                <c:pt idx="3190">
                  <c:v>26.58333</c:v>
                </c:pt>
                <c:pt idx="3191">
                  <c:v>26.591670000000001</c:v>
                </c:pt>
                <c:pt idx="3192">
                  <c:v>26.6</c:v>
                </c:pt>
                <c:pt idx="3193">
                  <c:v>26.608329999999999</c:v>
                </c:pt>
                <c:pt idx="3194">
                  <c:v>26.616669999999999</c:v>
                </c:pt>
                <c:pt idx="3195">
                  <c:v>26.625</c:v>
                </c:pt>
                <c:pt idx="3196">
                  <c:v>26.633330000000001</c:v>
                </c:pt>
                <c:pt idx="3197">
                  <c:v>26.641670000000001</c:v>
                </c:pt>
                <c:pt idx="3198">
                  <c:v>26.65</c:v>
                </c:pt>
                <c:pt idx="3199">
                  <c:v>26.658329999999999</c:v>
                </c:pt>
                <c:pt idx="3200">
                  <c:v>26.66667</c:v>
                </c:pt>
                <c:pt idx="3201">
                  <c:v>26.675000000000001</c:v>
                </c:pt>
                <c:pt idx="3202">
                  <c:v>26.683330000000002</c:v>
                </c:pt>
                <c:pt idx="3203">
                  <c:v>26.691669999999998</c:v>
                </c:pt>
                <c:pt idx="3204">
                  <c:v>26.7</c:v>
                </c:pt>
                <c:pt idx="3205">
                  <c:v>26.70833</c:v>
                </c:pt>
                <c:pt idx="3206">
                  <c:v>26.716670000000001</c:v>
                </c:pt>
                <c:pt idx="3207">
                  <c:v>26.725000000000001</c:v>
                </c:pt>
                <c:pt idx="3208">
                  <c:v>26.733329999999999</c:v>
                </c:pt>
                <c:pt idx="3209">
                  <c:v>26.741669999999999</c:v>
                </c:pt>
                <c:pt idx="3210">
                  <c:v>26.75</c:v>
                </c:pt>
                <c:pt idx="3211">
                  <c:v>26.758330000000001</c:v>
                </c:pt>
                <c:pt idx="3212">
                  <c:v>26.766670000000001</c:v>
                </c:pt>
                <c:pt idx="3213">
                  <c:v>26.774999999999999</c:v>
                </c:pt>
                <c:pt idx="3214">
                  <c:v>26.783329999999999</c:v>
                </c:pt>
                <c:pt idx="3215">
                  <c:v>26.79167</c:v>
                </c:pt>
                <c:pt idx="3216">
                  <c:v>26.8</c:v>
                </c:pt>
                <c:pt idx="3217">
                  <c:v>26.808330000000002</c:v>
                </c:pt>
                <c:pt idx="3218">
                  <c:v>26.816669999999998</c:v>
                </c:pt>
                <c:pt idx="3219">
                  <c:v>26.824999999999999</c:v>
                </c:pt>
                <c:pt idx="3220">
                  <c:v>26.83333</c:v>
                </c:pt>
                <c:pt idx="3221">
                  <c:v>26.841670000000001</c:v>
                </c:pt>
                <c:pt idx="3222">
                  <c:v>26.85</c:v>
                </c:pt>
                <c:pt idx="3223">
                  <c:v>26.858329999999999</c:v>
                </c:pt>
                <c:pt idx="3224">
                  <c:v>26.866669999999999</c:v>
                </c:pt>
                <c:pt idx="3225">
                  <c:v>26.875</c:v>
                </c:pt>
                <c:pt idx="3226">
                  <c:v>26.883330000000001</c:v>
                </c:pt>
                <c:pt idx="3227">
                  <c:v>26.891670000000001</c:v>
                </c:pt>
                <c:pt idx="3228">
                  <c:v>26.9</c:v>
                </c:pt>
                <c:pt idx="3229">
                  <c:v>26.908329999999999</c:v>
                </c:pt>
                <c:pt idx="3230">
                  <c:v>26.91667</c:v>
                </c:pt>
                <c:pt idx="3231">
                  <c:v>26.925000000000001</c:v>
                </c:pt>
                <c:pt idx="3232">
                  <c:v>26.933330000000002</c:v>
                </c:pt>
                <c:pt idx="3233">
                  <c:v>26.941669999999998</c:v>
                </c:pt>
                <c:pt idx="3234">
                  <c:v>26.95</c:v>
                </c:pt>
                <c:pt idx="3235">
                  <c:v>26.95833</c:v>
                </c:pt>
                <c:pt idx="3236">
                  <c:v>26.966670000000001</c:v>
                </c:pt>
                <c:pt idx="3237">
                  <c:v>26.975000000000001</c:v>
                </c:pt>
                <c:pt idx="3238">
                  <c:v>26.983329999999999</c:v>
                </c:pt>
                <c:pt idx="3239">
                  <c:v>26.991669999999999</c:v>
                </c:pt>
                <c:pt idx="3240">
                  <c:v>27</c:v>
                </c:pt>
                <c:pt idx="3241">
                  <c:v>27.008330000000001</c:v>
                </c:pt>
                <c:pt idx="3242">
                  <c:v>27.016670000000001</c:v>
                </c:pt>
                <c:pt idx="3243">
                  <c:v>27.024999999999999</c:v>
                </c:pt>
                <c:pt idx="3244">
                  <c:v>27.033329999999999</c:v>
                </c:pt>
                <c:pt idx="3245">
                  <c:v>27.04167</c:v>
                </c:pt>
                <c:pt idx="3246">
                  <c:v>27.05</c:v>
                </c:pt>
                <c:pt idx="3247">
                  <c:v>27.058330000000002</c:v>
                </c:pt>
                <c:pt idx="3248">
                  <c:v>27.066669999999998</c:v>
                </c:pt>
                <c:pt idx="3249">
                  <c:v>27.074999999999999</c:v>
                </c:pt>
                <c:pt idx="3250">
                  <c:v>27.08333</c:v>
                </c:pt>
                <c:pt idx="3251">
                  <c:v>27.091670000000001</c:v>
                </c:pt>
                <c:pt idx="3252">
                  <c:v>27.1</c:v>
                </c:pt>
                <c:pt idx="3253">
                  <c:v>27.108329999999999</c:v>
                </c:pt>
                <c:pt idx="3254">
                  <c:v>27.116669999999999</c:v>
                </c:pt>
                <c:pt idx="3255">
                  <c:v>27.125</c:v>
                </c:pt>
                <c:pt idx="3256">
                  <c:v>27.133330000000001</c:v>
                </c:pt>
                <c:pt idx="3257">
                  <c:v>27.141670000000001</c:v>
                </c:pt>
                <c:pt idx="3258">
                  <c:v>27.15</c:v>
                </c:pt>
                <c:pt idx="3259">
                  <c:v>27.158329999999999</c:v>
                </c:pt>
                <c:pt idx="3260">
                  <c:v>27.16667</c:v>
                </c:pt>
                <c:pt idx="3261">
                  <c:v>27.175000000000001</c:v>
                </c:pt>
                <c:pt idx="3262">
                  <c:v>27.183330000000002</c:v>
                </c:pt>
                <c:pt idx="3263">
                  <c:v>27.191669999999998</c:v>
                </c:pt>
                <c:pt idx="3264">
                  <c:v>27.2</c:v>
                </c:pt>
                <c:pt idx="3265">
                  <c:v>27.20833</c:v>
                </c:pt>
                <c:pt idx="3266">
                  <c:v>27.216670000000001</c:v>
                </c:pt>
                <c:pt idx="3267">
                  <c:v>27.225000000000001</c:v>
                </c:pt>
                <c:pt idx="3268">
                  <c:v>27.233329999999999</c:v>
                </c:pt>
                <c:pt idx="3269">
                  <c:v>27.241669999999999</c:v>
                </c:pt>
                <c:pt idx="3270">
                  <c:v>27.25</c:v>
                </c:pt>
                <c:pt idx="3271">
                  <c:v>27.258330000000001</c:v>
                </c:pt>
                <c:pt idx="3272">
                  <c:v>27.266670000000001</c:v>
                </c:pt>
                <c:pt idx="3273">
                  <c:v>27.274999999999999</c:v>
                </c:pt>
                <c:pt idx="3274">
                  <c:v>27.283329999999999</c:v>
                </c:pt>
                <c:pt idx="3275">
                  <c:v>27.29167</c:v>
                </c:pt>
                <c:pt idx="3276">
                  <c:v>27.3</c:v>
                </c:pt>
                <c:pt idx="3277">
                  <c:v>27.308330000000002</c:v>
                </c:pt>
                <c:pt idx="3278">
                  <c:v>27.316669999999998</c:v>
                </c:pt>
                <c:pt idx="3279">
                  <c:v>27.324999999999999</c:v>
                </c:pt>
                <c:pt idx="3280">
                  <c:v>27.33333</c:v>
                </c:pt>
                <c:pt idx="3281">
                  <c:v>27.341670000000001</c:v>
                </c:pt>
                <c:pt idx="3282">
                  <c:v>27.35</c:v>
                </c:pt>
                <c:pt idx="3283">
                  <c:v>27.358329999999999</c:v>
                </c:pt>
                <c:pt idx="3284">
                  <c:v>27.366669999999999</c:v>
                </c:pt>
                <c:pt idx="3285">
                  <c:v>27.375</c:v>
                </c:pt>
                <c:pt idx="3286">
                  <c:v>27.383330000000001</c:v>
                </c:pt>
                <c:pt idx="3287">
                  <c:v>27.391670000000001</c:v>
                </c:pt>
                <c:pt idx="3288">
                  <c:v>27.4</c:v>
                </c:pt>
                <c:pt idx="3289">
                  <c:v>27.408329999999999</c:v>
                </c:pt>
                <c:pt idx="3290">
                  <c:v>27.41667</c:v>
                </c:pt>
                <c:pt idx="3291">
                  <c:v>27.425000000000001</c:v>
                </c:pt>
                <c:pt idx="3292">
                  <c:v>27.433330000000002</c:v>
                </c:pt>
                <c:pt idx="3293">
                  <c:v>27.441669999999998</c:v>
                </c:pt>
                <c:pt idx="3294">
                  <c:v>27.45</c:v>
                </c:pt>
                <c:pt idx="3295">
                  <c:v>27.45833</c:v>
                </c:pt>
                <c:pt idx="3296">
                  <c:v>27.466670000000001</c:v>
                </c:pt>
                <c:pt idx="3297">
                  <c:v>27.475000000000001</c:v>
                </c:pt>
                <c:pt idx="3298">
                  <c:v>27.483329999999999</c:v>
                </c:pt>
                <c:pt idx="3299">
                  <c:v>27.491669999999999</c:v>
                </c:pt>
                <c:pt idx="3300">
                  <c:v>27.5</c:v>
                </c:pt>
                <c:pt idx="3301">
                  <c:v>27.508330000000001</c:v>
                </c:pt>
                <c:pt idx="3302">
                  <c:v>27.516670000000001</c:v>
                </c:pt>
                <c:pt idx="3303">
                  <c:v>27.524999999999999</c:v>
                </c:pt>
                <c:pt idx="3304">
                  <c:v>27.533329999999999</c:v>
                </c:pt>
                <c:pt idx="3305">
                  <c:v>27.54167</c:v>
                </c:pt>
                <c:pt idx="3306">
                  <c:v>27.55</c:v>
                </c:pt>
                <c:pt idx="3307">
                  <c:v>27.558330000000002</c:v>
                </c:pt>
                <c:pt idx="3308">
                  <c:v>27.566669999999998</c:v>
                </c:pt>
                <c:pt idx="3309">
                  <c:v>27.574999999999999</c:v>
                </c:pt>
                <c:pt idx="3310">
                  <c:v>27.58333</c:v>
                </c:pt>
                <c:pt idx="3311">
                  <c:v>27.591670000000001</c:v>
                </c:pt>
                <c:pt idx="3312">
                  <c:v>27.6</c:v>
                </c:pt>
                <c:pt idx="3313">
                  <c:v>27.608329999999999</c:v>
                </c:pt>
                <c:pt idx="3314">
                  <c:v>27.616669999999999</c:v>
                </c:pt>
                <c:pt idx="3315">
                  <c:v>27.625</c:v>
                </c:pt>
                <c:pt idx="3316">
                  <c:v>27.633330000000001</c:v>
                </c:pt>
                <c:pt idx="3317">
                  <c:v>27.641670000000001</c:v>
                </c:pt>
                <c:pt idx="3318">
                  <c:v>27.65</c:v>
                </c:pt>
                <c:pt idx="3319">
                  <c:v>27.658329999999999</c:v>
                </c:pt>
                <c:pt idx="3320">
                  <c:v>27.66667</c:v>
                </c:pt>
                <c:pt idx="3321">
                  <c:v>27.675000000000001</c:v>
                </c:pt>
                <c:pt idx="3322">
                  <c:v>27.683330000000002</c:v>
                </c:pt>
                <c:pt idx="3323">
                  <c:v>27.691669999999998</c:v>
                </c:pt>
                <c:pt idx="3324">
                  <c:v>27.7</c:v>
                </c:pt>
                <c:pt idx="3325">
                  <c:v>27.70833</c:v>
                </c:pt>
                <c:pt idx="3326">
                  <c:v>27.716670000000001</c:v>
                </c:pt>
                <c:pt idx="3327">
                  <c:v>27.725000000000001</c:v>
                </c:pt>
                <c:pt idx="3328">
                  <c:v>27.733329999999999</c:v>
                </c:pt>
                <c:pt idx="3329">
                  <c:v>27.741669999999999</c:v>
                </c:pt>
                <c:pt idx="3330">
                  <c:v>27.75</c:v>
                </c:pt>
                <c:pt idx="3331">
                  <c:v>27.758330000000001</c:v>
                </c:pt>
                <c:pt idx="3332">
                  <c:v>27.766670000000001</c:v>
                </c:pt>
                <c:pt idx="3333">
                  <c:v>27.774999999999999</c:v>
                </c:pt>
                <c:pt idx="3334">
                  <c:v>27.783329999999999</c:v>
                </c:pt>
                <c:pt idx="3335">
                  <c:v>27.79167</c:v>
                </c:pt>
                <c:pt idx="3336">
                  <c:v>27.8</c:v>
                </c:pt>
                <c:pt idx="3337">
                  <c:v>27.808330000000002</c:v>
                </c:pt>
                <c:pt idx="3338">
                  <c:v>27.816669999999998</c:v>
                </c:pt>
                <c:pt idx="3339">
                  <c:v>27.824999999999999</c:v>
                </c:pt>
                <c:pt idx="3340">
                  <c:v>27.83333</c:v>
                </c:pt>
                <c:pt idx="3341">
                  <c:v>27.841670000000001</c:v>
                </c:pt>
                <c:pt idx="3342">
                  <c:v>27.85</c:v>
                </c:pt>
                <c:pt idx="3343">
                  <c:v>27.858329999999999</c:v>
                </c:pt>
                <c:pt idx="3344">
                  <c:v>27.866669999999999</c:v>
                </c:pt>
                <c:pt idx="3345">
                  <c:v>27.875</c:v>
                </c:pt>
                <c:pt idx="3346">
                  <c:v>27.883330000000001</c:v>
                </c:pt>
                <c:pt idx="3347">
                  <c:v>27.891670000000001</c:v>
                </c:pt>
                <c:pt idx="3348">
                  <c:v>27.9</c:v>
                </c:pt>
                <c:pt idx="3349">
                  <c:v>27.908329999999999</c:v>
                </c:pt>
                <c:pt idx="3350">
                  <c:v>27.91667</c:v>
                </c:pt>
                <c:pt idx="3351">
                  <c:v>27.925000000000001</c:v>
                </c:pt>
                <c:pt idx="3352">
                  <c:v>27.933330000000002</c:v>
                </c:pt>
                <c:pt idx="3353">
                  <c:v>27.941669999999998</c:v>
                </c:pt>
                <c:pt idx="3354">
                  <c:v>27.95</c:v>
                </c:pt>
                <c:pt idx="3355">
                  <c:v>27.95833</c:v>
                </c:pt>
                <c:pt idx="3356">
                  <c:v>27.966670000000001</c:v>
                </c:pt>
                <c:pt idx="3357">
                  <c:v>27.975000000000001</c:v>
                </c:pt>
                <c:pt idx="3358">
                  <c:v>27.983329999999999</c:v>
                </c:pt>
                <c:pt idx="3359">
                  <c:v>27.991669999999999</c:v>
                </c:pt>
                <c:pt idx="3360">
                  <c:v>28</c:v>
                </c:pt>
                <c:pt idx="3361">
                  <c:v>28.008330000000001</c:v>
                </c:pt>
                <c:pt idx="3362">
                  <c:v>28.016670000000001</c:v>
                </c:pt>
                <c:pt idx="3363">
                  <c:v>28.024999999999999</c:v>
                </c:pt>
                <c:pt idx="3364">
                  <c:v>28.033329999999999</c:v>
                </c:pt>
                <c:pt idx="3365">
                  <c:v>28.04167</c:v>
                </c:pt>
                <c:pt idx="3366">
                  <c:v>28.05</c:v>
                </c:pt>
                <c:pt idx="3367">
                  <c:v>28.058330000000002</c:v>
                </c:pt>
                <c:pt idx="3368">
                  <c:v>28.066669999999998</c:v>
                </c:pt>
                <c:pt idx="3369">
                  <c:v>28.074999999999999</c:v>
                </c:pt>
                <c:pt idx="3370">
                  <c:v>28.08333</c:v>
                </c:pt>
                <c:pt idx="3371">
                  <c:v>28.091670000000001</c:v>
                </c:pt>
                <c:pt idx="3372">
                  <c:v>28.1</c:v>
                </c:pt>
                <c:pt idx="3373">
                  <c:v>28.108329999999999</c:v>
                </c:pt>
                <c:pt idx="3374">
                  <c:v>28.116669999999999</c:v>
                </c:pt>
                <c:pt idx="3375">
                  <c:v>28.125</c:v>
                </c:pt>
                <c:pt idx="3376">
                  <c:v>28.133330000000001</c:v>
                </c:pt>
                <c:pt idx="3377">
                  <c:v>28.141670000000001</c:v>
                </c:pt>
                <c:pt idx="3378">
                  <c:v>28.15</c:v>
                </c:pt>
                <c:pt idx="3379">
                  <c:v>28.158329999999999</c:v>
                </c:pt>
                <c:pt idx="3380">
                  <c:v>28.16667</c:v>
                </c:pt>
                <c:pt idx="3381">
                  <c:v>28.175000000000001</c:v>
                </c:pt>
                <c:pt idx="3382">
                  <c:v>28.183330000000002</c:v>
                </c:pt>
                <c:pt idx="3383">
                  <c:v>28.191669999999998</c:v>
                </c:pt>
                <c:pt idx="3384">
                  <c:v>28.2</c:v>
                </c:pt>
                <c:pt idx="3385">
                  <c:v>28.20833</c:v>
                </c:pt>
                <c:pt idx="3386">
                  <c:v>28.216670000000001</c:v>
                </c:pt>
                <c:pt idx="3387">
                  <c:v>28.225000000000001</c:v>
                </c:pt>
                <c:pt idx="3388">
                  <c:v>28.233329999999999</c:v>
                </c:pt>
                <c:pt idx="3389">
                  <c:v>28.241669999999999</c:v>
                </c:pt>
                <c:pt idx="3390">
                  <c:v>28.25</c:v>
                </c:pt>
                <c:pt idx="3391">
                  <c:v>28.258330000000001</c:v>
                </c:pt>
                <c:pt idx="3392">
                  <c:v>28.266670000000001</c:v>
                </c:pt>
                <c:pt idx="3393">
                  <c:v>28.274999999999999</c:v>
                </c:pt>
                <c:pt idx="3394">
                  <c:v>28.283329999999999</c:v>
                </c:pt>
                <c:pt idx="3395">
                  <c:v>28.29167</c:v>
                </c:pt>
                <c:pt idx="3396">
                  <c:v>28.3</c:v>
                </c:pt>
                <c:pt idx="3397">
                  <c:v>28.308330000000002</c:v>
                </c:pt>
                <c:pt idx="3398">
                  <c:v>28.316669999999998</c:v>
                </c:pt>
                <c:pt idx="3399">
                  <c:v>28.324999999999999</c:v>
                </c:pt>
                <c:pt idx="3400">
                  <c:v>28.33333</c:v>
                </c:pt>
                <c:pt idx="3401">
                  <c:v>28.341670000000001</c:v>
                </c:pt>
                <c:pt idx="3402">
                  <c:v>28.35</c:v>
                </c:pt>
                <c:pt idx="3403">
                  <c:v>28.358329999999999</c:v>
                </c:pt>
                <c:pt idx="3404">
                  <c:v>28.366669999999999</c:v>
                </c:pt>
                <c:pt idx="3405">
                  <c:v>28.375</c:v>
                </c:pt>
                <c:pt idx="3406">
                  <c:v>28.383330000000001</c:v>
                </c:pt>
                <c:pt idx="3407">
                  <c:v>28.391670000000001</c:v>
                </c:pt>
                <c:pt idx="3408">
                  <c:v>28.4</c:v>
                </c:pt>
                <c:pt idx="3409">
                  <c:v>28.408329999999999</c:v>
                </c:pt>
                <c:pt idx="3410">
                  <c:v>28.41667</c:v>
                </c:pt>
                <c:pt idx="3411">
                  <c:v>28.425000000000001</c:v>
                </c:pt>
                <c:pt idx="3412">
                  <c:v>28.433330000000002</c:v>
                </c:pt>
                <c:pt idx="3413">
                  <c:v>28.441669999999998</c:v>
                </c:pt>
                <c:pt idx="3414">
                  <c:v>28.45</c:v>
                </c:pt>
                <c:pt idx="3415">
                  <c:v>28.45833</c:v>
                </c:pt>
                <c:pt idx="3416">
                  <c:v>28.466670000000001</c:v>
                </c:pt>
                <c:pt idx="3417">
                  <c:v>28.475000000000001</c:v>
                </c:pt>
                <c:pt idx="3418">
                  <c:v>28.483329999999999</c:v>
                </c:pt>
                <c:pt idx="3419">
                  <c:v>28.491669999999999</c:v>
                </c:pt>
                <c:pt idx="3420">
                  <c:v>28.5</c:v>
                </c:pt>
                <c:pt idx="3421">
                  <c:v>28.508330000000001</c:v>
                </c:pt>
                <c:pt idx="3422">
                  <c:v>28.516670000000001</c:v>
                </c:pt>
                <c:pt idx="3423">
                  <c:v>28.524999999999999</c:v>
                </c:pt>
                <c:pt idx="3424">
                  <c:v>28.533329999999999</c:v>
                </c:pt>
                <c:pt idx="3425">
                  <c:v>28.54167</c:v>
                </c:pt>
                <c:pt idx="3426">
                  <c:v>28.55</c:v>
                </c:pt>
                <c:pt idx="3427">
                  <c:v>28.558330000000002</c:v>
                </c:pt>
                <c:pt idx="3428">
                  <c:v>28.566669999999998</c:v>
                </c:pt>
                <c:pt idx="3429">
                  <c:v>28.574999999999999</c:v>
                </c:pt>
                <c:pt idx="3430">
                  <c:v>28.58333</c:v>
                </c:pt>
                <c:pt idx="3431">
                  <c:v>28.591670000000001</c:v>
                </c:pt>
                <c:pt idx="3432">
                  <c:v>28.6</c:v>
                </c:pt>
                <c:pt idx="3433">
                  <c:v>28.608329999999999</c:v>
                </c:pt>
                <c:pt idx="3434">
                  <c:v>28.616669999999999</c:v>
                </c:pt>
                <c:pt idx="3435">
                  <c:v>28.625</c:v>
                </c:pt>
                <c:pt idx="3436">
                  <c:v>28.633330000000001</c:v>
                </c:pt>
                <c:pt idx="3437">
                  <c:v>28.641670000000001</c:v>
                </c:pt>
                <c:pt idx="3438">
                  <c:v>28.65</c:v>
                </c:pt>
                <c:pt idx="3439">
                  <c:v>28.658329999999999</c:v>
                </c:pt>
                <c:pt idx="3440">
                  <c:v>28.66667</c:v>
                </c:pt>
                <c:pt idx="3441">
                  <c:v>28.675000000000001</c:v>
                </c:pt>
                <c:pt idx="3442">
                  <c:v>28.683330000000002</c:v>
                </c:pt>
                <c:pt idx="3443">
                  <c:v>28.691669999999998</c:v>
                </c:pt>
                <c:pt idx="3444">
                  <c:v>28.7</c:v>
                </c:pt>
                <c:pt idx="3445">
                  <c:v>28.70833</c:v>
                </c:pt>
                <c:pt idx="3446">
                  <c:v>28.716670000000001</c:v>
                </c:pt>
                <c:pt idx="3447">
                  <c:v>28.725000000000001</c:v>
                </c:pt>
                <c:pt idx="3448">
                  <c:v>28.733329999999999</c:v>
                </c:pt>
                <c:pt idx="3449">
                  <c:v>28.741669999999999</c:v>
                </c:pt>
                <c:pt idx="3450">
                  <c:v>28.75</c:v>
                </c:pt>
                <c:pt idx="3451">
                  <c:v>28.758330000000001</c:v>
                </c:pt>
                <c:pt idx="3452">
                  <c:v>28.766670000000001</c:v>
                </c:pt>
                <c:pt idx="3453">
                  <c:v>28.774999999999999</c:v>
                </c:pt>
                <c:pt idx="3454">
                  <c:v>28.783329999999999</c:v>
                </c:pt>
                <c:pt idx="3455">
                  <c:v>28.79167</c:v>
                </c:pt>
                <c:pt idx="3456">
                  <c:v>28.8</c:v>
                </c:pt>
                <c:pt idx="3457">
                  <c:v>28.808330000000002</c:v>
                </c:pt>
                <c:pt idx="3458">
                  <c:v>28.816669999999998</c:v>
                </c:pt>
                <c:pt idx="3459">
                  <c:v>28.824999999999999</c:v>
                </c:pt>
                <c:pt idx="3460">
                  <c:v>28.83333</c:v>
                </c:pt>
                <c:pt idx="3461">
                  <c:v>28.841670000000001</c:v>
                </c:pt>
                <c:pt idx="3462">
                  <c:v>28.85</c:v>
                </c:pt>
                <c:pt idx="3463">
                  <c:v>28.858329999999999</c:v>
                </c:pt>
                <c:pt idx="3464">
                  <c:v>28.866669999999999</c:v>
                </c:pt>
                <c:pt idx="3465">
                  <c:v>28.875</c:v>
                </c:pt>
                <c:pt idx="3466">
                  <c:v>28.883330000000001</c:v>
                </c:pt>
                <c:pt idx="3467">
                  <c:v>28.891670000000001</c:v>
                </c:pt>
                <c:pt idx="3468">
                  <c:v>28.9</c:v>
                </c:pt>
                <c:pt idx="3469">
                  <c:v>28.908329999999999</c:v>
                </c:pt>
                <c:pt idx="3470">
                  <c:v>28.91667</c:v>
                </c:pt>
                <c:pt idx="3471">
                  <c:v>28.925000000000001</c:v>
                </c:pt>
                <c:pt idx="3472">
                  <c:v>28.933330000000002</c:v>
                </c:pt>
                <c:pt idx="3473">
                  <c:v>28.941669999999998</c:v>
                </c:pt>
                <c:pt idx="3474">
                  <c:v>28.95</c:v>
                </c:pt>
                <c:pt idx="3475">
                  <c:v>28.95833</c:v>
                </c:pt>
                <c:pt idx="3476">
                  <c:v>28.966670000000001</c:v>
                </c:pt>
                <c:pt idx="3477">
                  <c:v>28.975000000000001</c:v>
                </c:pt>
                <c:pt idx="3478">
                  <c:v>28.983329999999999</c:v>
                </c:pt>
                <c:pt idx="3479">
                  <c:v>28.991669999999999</c:v>
                </c:pt>
                <c:pt idx="3480">
                  <c:v>29</c:v>
                </c:pt>
                <c:pt idx="3481">
                  <c:v>29.008330000000001</c:v>
                </c:pt>
                <c:pt idx="3482">
                  <c:v>29.016670000000001</c:v>
                </c:pt>
                <c:pt idx="3483">
                  <c:v>29.024999999999999</c:v>
                </c:pt>
                <c:pt idx="3484">
                  <c:v>29.033329999999999</c:v>
                </c:pt>
                <c:pt idx="3485">
                  <c:v>29.04167</c:v>
                </c:pt>
                <c:pt idx="3486">
                  <c:v>29.05</c:v>
                </c:pt>
                <c:pt idx="3487">
                  <c:v>29.058330000000002</c:v>
                </c:pt>
                <c:pt idx="3488">
                  <c:v>29.066669999999998</c:v>
                </c:pt>
                <c:pt idx="3489">
                  <c:v>29.074999999999999</c:v>
                </c:pt>
                <c:pt idx="3490">
                  <c:v>29.08333</c:v>
                </c:pt>
                <c:pt idx="3491">
                  <c:v>29.091670000000001</c:v>
                </c:pt>
                <c:pt idx="3492">
                  <c:v>29.1</c:v>
                </c:pt>
                <c:pt idx="3493">
                  <c:v>29.108329999999999</c:v>
                </c:pt>
                <c:pt idx="3494">
                  <c:v>29.116669999999999</c:v>
                </c:pt>
                <c:pt idx="3495">
                  <c:v>29.125</c:v>
                </c:pt>
                <c:pt idx="3496">
                  <c:v>29.133330000000001</c:v>
                </c:pt>
                <c:pt idx="3497">
                  <c:v>29.141670000000001</c:v>
                </c:pt>
                <c:pt idx="3498">
                  <c:v>29.15</c:v>
                </c:pt>
                <c:pt idx="3499">
                  <c:v>29.158329999999999</c:v>
                </c:pt>
                <c:pt idx="3500">
                  <c:v>29.16667</c:v>
                </c:pt>
                <c:pt idx="3501">
                  <c:v>29.175000000000001</c:v>
                </c:pt>
                <c:pt idx="3502">
                  <c:v>29.183330000000002</c:v>
                </c:pt>
                <c:pt idx="3503">
                  <c:v>29.191669999999998</c:v>
                </c:pt>
                <c:pt idx="3504">
                  <c:v>29.2</c:v>
                </c:pt>
                <c:pt idx="3505">
                  <c:v>29.20833</c:v>
                </c:pt>
                <c:pt idx="3506">
                  <c:v>29.216670000000001</c:v>
                </c:pt>
                <c:pt idx="3507">
                  <c:v>29.225000000000001</c:v>
                </c:pt>
                <c:pt idx="3508">
                  <c:v>29.233329999999999</c:v>
                </c:pt>
                <c:pt idx="3509">
                  <c:v>29.241669999999999</c:v>
                </c:pt>
                <c:pt idx="3510">
                  <c:v>29.25</c:v>
                </c:pt>
                <c:pt idx="3511">
                  <c:v>29.258330000000001</c:v>
                </c:pt>
                <c:pt idx="3512">
                  <c:v>29.266670000000001</c:v>
                </c:pt>
                <c:pt idx="3513">
                  <c:v>29.274999999999999</c:v>
                </c:pt>
                <c:pt idx="3514">
                  <c:v>29.283329999999999</c:v>
                </c:pt>
                <c:pt idx="3515">
                  <c:v>29.29167</c:v>
                </c:pt>
                <c:pt idx="3516">
                  <c:v>29.3</c:v>
                </c:pt>
                <c:pt idx="3517">
                  <c:v>29.308330000000002</c:v>
                </c:pt>
                <c:pt idx="3518">
                  <c:v>29.316669999999998</c:v>
                </c:pt>
                <c:pt idx="3519">
                  <c:v>29.324999999999999</c:v>
                </c:pt>
                <c:pt idx="3520">
                  <c:v>29.33333</c:v>
                </c:pt>
                <c:pt idx="3521">
                  <c:v>29.341670000000001</c:v>
                </c:pt>
                <c:pt idx="3522">
                  <c:v>29.35</c:v>
                </c:pt>
                <c:pt idx="3523">
                  <c:v>29.358329999999999</c:v>
                </c:pt>
                <c:pt idx="3524">
                  <c:v>29.366669999999999</c:v>
                </c:pt>
                <c:pt idx="3525">
                  <c:v>29.375</c:v>
                </c:pt>
                <c:pt idx="3526">
                  <c:v>29.383330000000001</c:v>
                </c:pt>
                <c:pt idx="3527">
                  <c:v>29.391670000000001</c:v>
                </c:pt>
                <c:pt idx="3528">
                  <c:v>29.4</c:v>
                </c:pt>
                <c:pt idx="3529">
                  <c:v>29.408329999999999</c:v>
                </c:pt>
                <c:pt idx="3530">
                  <c:v>29.41667</c:v>
                </c:pt>
                <c:pt idx="3531">
                  <c:v>29.425000000000001</c:v>
                </c:pt>
                <c:pt idx="3532">
                  <c:v>29.433330000000002</c:v>
                </c:pt>
                <c:pt idx="3533">
                  <c:v>29.441669999999998</c:v>
                </c:pt>
                <c:pt idx="3534">
                  <c:v>29.45</c:v>
                </c:pt>
                <c:pt idx="3535">
                  <c:v>29.45833</c:v>
                </c:pt>
                <c:pt idx="3536">
                  <c:v>29.466670000000001</c:v>
                </c:pt>
                <c:pt idx="3537">
                  <c:v>29.475000000000001</c:v>
                </c:pt>
                <c:pt idx="3538">
                  <c:v>29.483329999999999</c:v>
                </c:pt>
                <c:pt idx="3539">
                  <c:v>29.491669999999999</c:v>
                </c:pt>
                <c:pt idx="3540">
                  <c:v>29.5</c:v>
                </c:pt>
                <c:pt idx="3541">
                  <c:v>29.508330000000001</c:v>
                </c:pt>
                <c:pt idx="3542">
                  <c:v>29.516670000000001</c:v>
                </c:pt>
                <c:pt idx="3543">
                  <c:v>29.524999999999999</c:v>
                </c:pt>
                <c:pt idx="3544">
                  <c:v>29.533329999999999</c:v>
                </c:pt>
                <c:pt idx="3545">
                  <c:v>29.54167</c:v>
                </c:pt>
                <c:pt idx="3546">
                  <c:v>29.55</c:v>
                </c:pt>
                <c:pt idx="3547">
                  <c:v>29.558330000000002</c:v>
                </c:pt>
                <c:pt idx="3548">
                  <c:v>29.566669999999998</c:v>
                </c:pt>
                <c:pt idx="3549">
                  <c:v>29.574999999999999</c:v>
                </c:pt>
                <c:pt idx="3550">
                  <c:v>29.58333</c:v>
                </c:pt>
                <c:pt idx="3551">
                  <c:v>29.591670000000001</c:v>
                </c:pt>
                <c:pt idx="3552">
                  <c:v>29.6</c:v>
                </c:pt>
                <c:pt idx="3553">
                  <c:v>29.608329999999999</c:v>
                </c:pt>
                <c:pt idx="3554">
                  <c:v>29.616669999999999</c:v>
                </c:pt>
                <c:pt idx="3555">
                  <c:v>29.625</c:v>
                </c:pt>
                <c:pt idx="3556">
                  <c:v>29.633330000000001</c:v>
                </c:pt>
                <c:pt idx="3557">
                  <c:v>29.641670000000001</c:v>
                </c:pt>
                <c:pt idx="3558">
                  <c:v>29.65</c:v>
                </c:pt>
                <c:pt idx="3559">
                  <c:v>29.658329999999999</c:v>
                </c:pt>
                <c:pt idx="3560">
                  <c:v>29.66667</c:v>
                </c:pt>
                <c:pt idx="3561">
                  <c:v>29.675000000000001</c:v>
                </c:pt>
                <c:pt idx="3562">
                  <c:v>29.683330000000002</c:v>
                </c:pt>
                <c:pt idx="3563">
                  <c:v>29.691669999999998</c:v>
                </c:pt>
                <c:pt idx="3564">
                  <c:v>29.7</c:v>
                </c:pt>
                <c:pt idx="3565">
                  <c:v>29.70833</c:v>
                </c:pt>
                <c:pt idx="3566">
                  <c:v>29.716670000000001</c:v>
                </c:pt>
                <c:pt idx="3567">
                  <c:v>29.725000000000001</c:v>
                </c:pt>
                <c:pt idx="3568">
                  <c:v>29.733329999999999</c:v>
                </c:pt>
                <c:pt idx="3569">
                  <c:v>29.741669999999999</c:v>
                </c:pt>
                <c:pt idx="3570">
                  <c:v>29.75</c:v>
                </c:pt>
                <c:pt idx="3571">
                  <c:v>29.758330000000001</c:v>
                </c:pt>
                <c:pt idx="3572">
                  <c:v>29.766670000000001</c:v>
                </c:pt>
                <c:pt idx="3573">
                  <c:v>29.774999999999999</c:v>
                </c:pt>
                <c:pt idx="3574">
                  <c:v>29.783329999999999</c:v>
                </c:pt>
                <c:pt idx="3575">
                  <c:v>29.79167</c:v>
                </c:pt>
                <c:pt idx="3576">
                  <c:v>29.8</c:v>
                </c:pt>
                <c:pt idx="3577">
                  <c:v>29.808330000000002</c:v>
                </c:pt>
                <c:pt idx="3578">
                  <c:v>29.816669999999998</c:v>
                </c:pt>
                <c:pt idx="3579">
                  <c:v>29.824999999999999</c:v>
                </c:pt>
                <c:pt idx="3580">
                  <c:v>29.83333</c:v>
                </c:pt>
                <c:pt idx="3581">
                  <c:v>29.841670000000001</c:v>
                </c:pt>
                <c:pt idx="3582">
                  <c:v>29.85</c:v>
                </c:pt>
                <c:pt idx="3583">
                  <c:v>29.858329999999999</c:v>
                </c:pt>
                <c:pt idx="3584">
                  <c:v>29.866669999999999</c:v>
                </c:pt>
                <c:pt idx="3585">
                  <c:v>29.875</c:v>
                </c:pt>
                <c:pt idx="3586">
                  <c:v>29.883330000000001</c:v>
                </c:pt>
                <c:pt idx="3587">
                  <c:v>29.891670000000001</c:v>
                </c:pt>
                <c:pt idx="3588">
                  <c:v>29.9</c:v>
                </c:pt>
                <c:pt idx="3589">
                  <c:v>29.908329999999999</c:v>
                </c:pt>
                <c:pt idx="3590">
                  <c:v>29.91667</c:v>
                </c:pt>
                <c:pt idx="3591">
                  <c:v>29.925000000000001</c:v>
                </c:pt>
                <c:pt idx="3592">
                  <c:v>29.933330000000002</c:v>
                </c:pt>
                <c:pt idx="3593">
                  <c:v>29.941669999999998</c:v>
                </c:pt>
                <c:pt idx="3594">
                  <c:v>29.95</c:v>
                </c:pt>
                <c:pt idx="3595">
                  <c:v>29.95833</c:v>
                </c:pt>
                <c:pt idx="3596">
                  <c:v>29.966670000000001</c:v>
                </c:pt>
                <c:pt idx="3597">
                  <c:v>29.975000000000001</c:v>
                </c:pt>
                <c:pt idx="3598">
                  <c:v>29.983329999999999</c:v>
                </c:pt>
                <c:pt idx="3599">
                  <c:v>29.991669999999999</c:v>
                </c:pt>
                <c:pt idx="3600">
                  <c:v>30</c:v>
                </c:pt>
                <c:pt idx="3601">
                  <c:v>30.008330000000001</c:v>
                </c:pt>
                <c:pt idx="3602">
                  <c:v>30.016670000000001</c:v>
                </c:pt>
                <c:pt idx="3603">
                  <c:v>30.024999999999999</c:v>
                </c:pt>
                <c:pt idx="3604">
                  <c:v>30.033329999999999</c:v>
                </c:pt>
                <c:pt idx="3605">
                  <c:v>30.04167</c:v>
                </c:pt>
                <c:pt idx="3606">
                  <c:v>30.05</c:v>
                </c:pt>
                <c:pt idx="3607">
                  <c:v>30.058330000000002</c:v>
                </c:pt>
                <c:pt idx="3608">
                  <c:v>30.066669999999998</c:v>
                </c:pt>
                <c:pt idx="3609">
                  <c:v>30.074999999999999</c:v>
                </c:pt>
                <c:pt idx="3610">
                  <c:v>30.08333</c:v>
                </c:pt>
                <c:pt idx="3611">
                  <c:v>30.091670000000001</c:v>
                </c:pt>
                <c:pt idx="3612">
                  <c:v>30.1</c:v>
                </c:pt>
                <c:pt idx="3613">
                  <c:v>30.108329999999999</c:v>
                </c:pt>
                <c:pt idx="3614">
                  <c:v>30.116669999999999</c:v>
                </c:pt>
                <c:pt idx="3615">
                  <c:v>30.125</c:v>
                </c:pt>
                <c:pt idx="3616">
                  <c:v>30.133330000000001</c:v>
                </c:pt>
                <c:pt idx="3617">
                  <c:v>30.141670000000001</c:v>
                </c:pt>
                <c:pt idx="3618">
                  <c:v>30.15</c:v>
                </c:pt>
                <c:pt idx="3619">
                  <c:v>30.158329999999999</c:v>
                </c:pt>
                <c:pt idx="3620">
                  <c:v>30.16667</c:v>
                </c:pt>
                <c:pt idx="3621">
                  <c:v>30.175000000000001</c:v>
                </c:pt>
                <c:pt idx="3622">
                  <c:v>30.183330000000002</c:v>
                </c:pt>
                <c:pt idx="3623">
                  <c:v>30.191669999999998</c:v>
                </c:pt>
                <c:pt idx="3624">
                  <c:v>30.2</c:v>
                </c:pt>
                <c:pt idx="3625">
                  <c:v>30.20833</c:v>
                </c:pt>
                <c:pt idx="3626">
                  <c:v>30.216670000000001</c:v>
                </c:pt>
                <c:pt idx="3627">
                  <c:v>30.225000000000001</c:v>
                </c:pt>
                <c:pt idx="3628">
                  <c:v>30.233329999999999</c:v>
                </c:pt>
                <c:pt idx="3629">
                  <c:v>30.241669999999999</c:v>
                </c:pt>
                <c:pt idx="3630">
                  <c:v>30.25</c:v>
                </c:pt>
                <c:pt idx="3631">
                  <c:v>30.258330000000001</c:v>
                </c:pt>
                <c:pt idx="3632">
                  <c:v>30.266670000000001</c:v>
                </c:pt>
                <c:pt idx="3633">
                  <c:v>30.274999999999999</c:v>
                </c:pt>
                <c:pt idx="3634">
                  <c:v>30.283329999999999</c:v>
                </c:pt>
                <c:pt idx="3635">
                  <c:v>30.29167</c:v>
                </c:pt>
                <c:pt idx="3636">
                  <c:v>30.3</c:v>
                </c:pt>
                <c:pt idx="3637">
                  <c:v>30.308330000000002</c:v>
                </c:pt>
                <c:pt idx="3638">
                  <c:v>30.316669999999998</c:v>
                </c:pt>
                <c:pt idx="3639">
                  <c:v>30.324999999999999</c:v>
                </c:pt>
                <c:pt idx="3640">
                  <c:v>30.33333</c:v>
                </c:pt>
                <c:pt idx="3641">
                  <c:v>30.341670000000001</c:v>
                </c:pt>
                <c:pt idx="3642">
                  <c:v>30.35</c:v>
                </c:pt>
                <c:pt idx="3643">
                  <c:v>30.358329999999999</c:v>
                </c:pt>
                <c:pt idx="3644">
                  <c:v>30.366669999999999</c:v>
                </c:pt>
                <c:pt idx="3645">
                  <c:v>30.375</c:v>
                </c:pt>
                <c:pt idx="3646">
                  <c:v>30.383330000000001</c:v>
                </c:pt>
                <c:pt idx="3647">
                  <c:v>30.391670000000001</c:v>
                </c:pt>
                <c:pt idx="3648">
                  <c:v>30.4</c:v>
                </c:pt>
                <c:pt idx="3649">
                  <c:v>30.408329999999999</c:v>
                </c:pt>
                <c:pt idx="3650">
                  <c:v>30.41667</c:v>
                </c:pt>
                <c:pt idx="3651">
                  <c:v>30.425000000000001</c:v>
                </c:pt>
                <c:pt idx="3652">
                  <c:v>30.433330000000002</c:v>
                </c:pt>
                <c:pt idx="3653">
                  <c:v>30.441669999999998</c:v>
                </c:pt>
                <c:pt idx="3654">
                  <c:v>30.45</c:v>
                </c:pt>
                <c:pt idx="3655">
                  <c:v>30.45833</c:v>
                </c:pt>
                <c:pt idx="3656">
                  <c:v>30.466670000000001</c:v>
                </c:pt>
                <c:pt idx="3657">
                  <c:v>30.475000000000001</c:v>
                </c:pt>
                <c:pt idx="3658">
                  <c:v>30.483329999999999</c:v>
                </c:pt>
                <c:pt idx="3659">
                  <c:v>30.491669999999999</c:v>
                </c:pt>
                <c:pt idx="3660">
                  <c:v>30.5</c:v>
                </c:pt>
                <c:pt idx="3661">
                  <c:v>30.508330000000001</c:v>
                </c:pt>
                <c:pt idx="3662">
                  <c:v>30.516670000000001</c:v>
                </c:pt>
                <c:pt idx="3663">
                  <c:v>30.524999999999999</c:v>
                </c:pt>
                <c:pt idx="3664">
                  <c:v>30.533329999999999</c:v>
                </c:pt>
                <c:pt idx="3665">
                  <c:v>30.54167</c:v>
                </c:pt>
                <c:pt idx="3666">
                  <c:v>30.55</c:v>
                </c:pt>
                <c:pt idx="3667">
                  <c:v>30.558330000000002</c:v>
                </c:pt>
                <c:pt idx="3668">
                  <c:v>30.566669999999998</c:v>
                </c:pt>
                <c:pt idx="3669">
                  <c:v>30.574999999999999</c:v>
                </c:pt>
                <c:pt idx="3670">
                  <c:v>30.58333</c:v>
                </c:pt>
                <c:pt idx="3671">
                  <c:v>30.591670000000001</c:v>
                </c:pt>
                <c:pt idx="3672">
                  <c:v>30.6</c:v>
                </c:pt>
                <c:pt idx="3673">
                  <c:v>30.608329999999999</c:v>
                </c:pt>
                <c:pt idx="3674">
                  <c:v>30.616669999999999</c:v>
                </c:pt>
                <c:pt idx="3675">
                  <c:v>30.625</c:v>
                </c:pt>
                <c:pt idx="3676">
                  <c:v>30.633330000000001</c:v>
                </c:pt>
                <c:pt idx="3677">
                  <c:v>30.641670000000001</c:v>
                </c:pt>
                <c:pt idx="3678">
                  <c:v>30.65</c:v>
                </c:pt>
                <c:pt idx="3679">
                  <c:v>30.658329999999999</c:v>
                </c:pt>
                <c:pt idx="3680">
                  <c:v>30.66667</c:v>
                </c:pt>
                <c:pt idx="3681">
                  <c:v>30.675000000000001</c:v>
                </c:pt>
                <c:pt idx="3682">
                  <c:v>30.683330000000002</c:v>
                </c:pt>
                <c:pt idx="3683">
                  <c:v>30.691669999999998</c:v>
                </c:pt>
                <c:pt idx="3684">
                  <c:v>30.7</c:v>
                </c:pt>
                <c:pt idx="3685">
                  <c:v>30.70833</c:v>
                </c:pt>
                <c:pt idx="3686">
                  <c:v>30.716670000000001</c:v>
                </c:pt>
                <c:pt idx="3687">
                  <c:v>30.725000000000001</c:v>
                </c:pt>
                <c:pt idx="3688">
                  <c:v>30.733329999999999</c:v>
                </c:pt>
                <c:pt idx="3689">
                  <c:v>30.741669999999999</c:v>
                </c:pt>
                <c:pt idx="3690">
                  <c:v>30.75</c:v>
                </c:pt>
                <c:pt idx="3691">
                  <c:v>30.758330000000001</c:v>
                </c:pt>
                <c:pt idx="3692">
                  <c:v>30.766670000000001</c:v>
                </c:pt>
                <c:pt idx="3693">
                  <c:v>30.774999999999999</c:v>
                </c:pt>
                <c:pt idx="3694">
                  <c:v>30.783329999999999</c:v>
                </c:pt>
                <c:pt idx="3695">
                  <c:v>30.79167</c:v>
                </c:pt>
                <c:pt idx="3696">
                  <c:v>30.8</c:v>
                </c:pt>
                <c:pt idx="3697">
                  <c:v>30.808330000000002</c:v>
                </c:pt>
                <c:pt idx="3698">
                  <c:v>30.816669999999998</c:v>
                </c:pt>
                <c:pt idx="3699">
                  <c:v>30.824999999999999</c:v>
                </c:pt>
                <c:pt idx="3700">
                  <c:v>30.83333</c:v>
                </c:pt>
                <c:pt idx="3701">
                  <c:v>30.841670000000001</c:v>
                </c:pt>
                <c:pt idx="3702">
                  <c:v>30.85</c:v>
                </c:pt>
                <c:pt idx="3703">
                  <c:v>30.858329999999999</c:v>
                </c:pt>
                <c:pt idx="3704">
                  <c:v>30.866669999999999</c:v>
                </c:pt>
                <c:pt idx="3705">
                  <c:v>30.875</c:v>
                </c:pt>
                <c:pt idx="3706">
                  <c:v>30.883330000000001</c:v>
                </c:pt>
                <c:pt idx="3707">
                  <c:v>30.891670000000001</c:v>
                </c:pt>
                <c:pt idx="3708">
                  <c:v>30.9</c:v>
                </c:pt>
                <c:pt idx="3709">
                  <c:v>30.908329999999999</c:v>
                </c:pt>
                <c:pt idx="3710">
                  <c:v>30.91667</c:v>
                </c:pt>
                <c:pt idx="3711">
                  <c:v>30.925000000000001</c:v>
                </c:pt>
                <c:pt idx="3712">
                  <c:v>30.933330000000002</c:v>
                </c:pt>
                <c:pt idx="3713">
                  <c:v>30.941669999999998</c:v>
                </c:pt>
                <c:pt idx="3714">
                  <c:v>30.95</c:v>
                </c:pt>
                <c:pt idx="3715">
                  <c:v>30.95833</c:v>
                </c:pt>
                <c:pt idx="3716">
                  <c:v>30.966670000000001</c:v>
                </c:pt>
                <c:pt idx="3717">
                  <c:v>30.975000000000001</c:v>
                </c:pt>
                <c:pt idx="3718">
                  <c:v>30.983329999999999</c:v>
                </c:pt>
                <c:pt idx="3719">
                  <c:v>30.991669999999999</c:v>
                </c:pt>
                <c:pt idx="3720">
                  <c:v>31</c:v>
                </c:pt>
                <c:pt idx="3721">
                  <c:v>31.008330000000001</c:v>
                </c:pt>
                <c:pt idx="3722">
                  <c:v>31.016670000000001</c:v>
                </c:pt>
                <c:pt idx="3723">
                  <c:v>31.024999999999999</c:v>
                </c:pt>
                <c:pt idx="3724">
                  <c:v>31.033329999999999</c:v>
                </c:pt>
                <c:pt idx="3725">
                  <c:v>31.04167</c:v>
                </c:pt>
                <c:pt idx="3726">
                  <c:v>31.05</c:v>
                </c:pt>
                <c:pt idx="3727">
                  <c:v>31.058330000000002</c:v>
                </c:pt>
                <c:pt idx="3728">
                  <c:v>31.066669999999998</c:v>
                </c:pt>
                <c:pt idx="3729">
                  <c:v>31.074999999999999</c:v>
                </c:pt>
                <c:pt idx="3730">
                  <c:v>31.08333</c:v>
                </c:pt>
                <c:pt idx="3731">
                  <c:v>31.091670000000001</c:v>
                </c:pt>
                <c:pt idx="3732">
                  <c:v>31.1</c:v>
                </c:pt>
                <c:pt idx="3733">
                  <c:v>31.108329999999999</c:v>
                </c:pt>
                <c:pt idx="3734">
                  <c:v>31.116669999999999</c:v>
                </c:pt>
                <c:pt idx="3735">
                  <c:v>31.125</c:v>
                </c:pt>
                <c:pt idx="3736">
                  <c:v>31.133330000000001</c:v>
                </c:pt>
                <c:pt idx="3737">
                  <c:v>31.141670000000001</c:v>
                </c:pt>
                <c:pt idx="3738">
                  <c:v>31.15</c:v>
                </c:pt>
                <c:pt idx="3739">
                  <c:v>31.158329999999999</c:v>
                </c:pt>
                <c:pt idx="3740">
                  <c:v>31.16667</c:v>
                </c:pt>
                <c:pt idx="3741">
                  <c:v>31.175000000000001</c:v>
                </c:pt>
                <c:pt idx="3742">
                  <c:v>31.183330000000002</c:v>
                </c:pt>
                <c:pt idx="3743">
                  <c:v>31.191669999999998</c:v>
                </c:pt>
                <c:pt idx="3744">
                  <c:v>31.2</c:v>
                </c:pt>
                <c:pt idx="3745">
                  <c:v>31.20833</c:v>
                </c:pt>
                <c:pt idx="3746">
                  <c:v>31.216670000000001</c:v>
                </c:pt>
                <c:pt idx="3747">
                  <c:v>31.225000000000001</c:v>
                </c:pt>
                <c:pt idx="3748">
                  <c:v>31.233329999999999</c:v>
                </c:pt>
                <c:pt idx="3749">
                  <c:v>31.241669999999999</c:v>
                </c:pt>
                <c:pt idx="3750">
                  <c:v>31.25</c:v>
                </c:pt>
                <c:pt idx="3751">
                  <c:v>31.258330000000001</c:v>
                </c:pt>
                <c:pt idx="3752">
                  <c:v>31.266670000000001</c:v>
                </c:pt>
                <c:pt idx="3753">
                  <c:v>31.274999999999999</c:v>
                </c:pt>
                <c:pt idx="3754">
                  <c:v>31.283329999999999</c:v>
                </c:pt>
                <c:pt idx="3755">
                  <c:v>31.29167</c:v>
                </c:pt>
                <c:pt idx="3756">
                  <c:v>31.3</c:v>
                </c:pt>
                <c:pt idx="3757">
                  <c:v>31.308330000000002</c:v>
                </c:pt>
                <c:pt idx="3758">
                  <c:v>31.316669999999998</c:v>
                </c:pt>
                <c:pt idx="3759">
                  <c:v>31.324999999999999</c:v>
                </c:pt>
                <c:pt idx="3760">
                  <c:v>31.33333</c:v>
                </c:pt>
                <c:pt idx="3761">
                  <c:v>31.341670000000001</c:v>
                </c:pt>
                <c:pt idx="3762">
                  <c:v>31.35</c:v>
                </c:pt>
                <c:pt idx="3763">
                  <c:v>31.358329999999999</c:v>
                </c:pt>
                <c:pt idx="3764">
                  <c:v>31.366669999999999</c:v>
                </c:pt>
                <c:pt idx="3765">
                  <c:v>31.375</c:v>
                </c:pt>
                <c:pt idx="3766">
                  <c:v>31.383330000000001</c:v>
                </c:pt>
                <c:pt idx="3767">
                  <c:v>31.391670000000001</c:v>
                </c:pt>
                <c:pt idx="3768">
                  <c:v>31.4</c:v>
                </c:pt>
                <c:pt idx="3769">
                  <c:v>31.408329999999999</c:v>
                </c:pt>
                <c:pt idx="3770">
                  <c:v>31.41667</c:v>
                </c:pt>
                <c:pt idx="3771">
                  <c:v>31.425000000000001</c:v>
                </c:pt>
                <c:pt idx="3772">
                  <c:v>31.433330000000002</c:v>
                </c:pt>
                <c:pt idx="3773">
                  <c:v>31.441669999999998</c:v>
                </c:pt>
                <c:pt idx="3774">
                  <c:v>31.45</c:v>
                </c:pt>
                <c:pt idx="3775">
                  <c:v>31.45833</c:v>
                </c:pt>
                <c:pt idx="3776">
                  <c:v>31.466670000000001</c:v>
                </c:pt>
                <c:pt idx="3777">
                  <c:v>31.475000000000001</c:v>
                </c:pt>
                <c:pt idx="3778">
                  <c:v>31.483329999999999</c:v>
                </c:pt>
                <c:pt idx="3779">
                  <c:v>31.491669999999999</c:v>
                </c:pt>
                <c:pt idx="3780">
                  <c:v>31.5</c:v>
                </c:pt>
                <c:pt idx="3781">
                  <c:v>31.508330000000001</c:v>
                </c:pt>
                <c:pt idx="3782">
                  <c:v>31.516670000000001</c:v>
                </c:pt>
                <c:pt idx="3783">
                  <c:v>31.524999999999999</c:v>
                </c:pt>
                <c:pt idx="3784">
                  <c:v>31.533329999999999</c:v>
                </c:pt>
                <c:pt idx="3785">
                  <c:v>31.54167</c:v>
                </c:pt>
                <c:pt idx="3786">
                  <c:v>31.55</c:v>
                </c:pt>
                <c:pt idx="3787">
                  <c:v>31.558330000000002</c:v>
                </c:pt>
                <c:pt idx="3788">
                  <c:v>31.566669999999998</c:v>
                </c:pt>
                <c:pt idx="3789">
                  <c:v>31.574999999999999</c:v>
                </c:pt>
                <c:pt idx="3790">
                  <c:v>31.58333</c:v>
                </c:pt>
                <c:pt idx="3791">
                  <c:v>31.591670000000001</c:v>
                </c:pt>
                <c:pt idx="3792">
                  <c:v>31.6</c:v>
                </c:pt>
                <c:pt idx="3793">
                  <c:v>31.608329999999999</c:v>
                </c:pt>
                <c:pt idx="3794">
                  <c:v>31.616669999999999</c:v>
                </c:pt>
                <c:pt idx="3795">
                  <c:v>31.625</c:v>
                </c:pt>
                <c:pt idx="3796">
                  <c:v>31.633330000000001</c:v>
                </c:pt>
                <c:pt idx="3797">
                  <c:v>31.641670000000001</c:v>
                </c:pt>
                <c:pt idx="3798">
                  <c:v>31.65</c:v>
                </c:pt>
                <c:pt idx="3799">
                  <c:v>31.658329999999999</c:v>
                </c:pt>
                <c:pt idx="3800">
                  <c:v>31.66667</c:v>
                </c:pt>
                <c:pt idx="3801">
                  <c:v>31.675000000000001</c:v>
                </c:pt>
                <c:pt idx="3802">
                  <c:v>31.683330000000002</c:v>
                </c:pt>
                <c:pt idx="3803">
                  <c:v>31.691669999999998</c:v>
                </c:pt>
                <c:pt idx="3804">
                  <c:v>31.7</c:v>
                </c:pt>
                <c:pt idx="3805">
                  <c:v>31.70833</c:v>
                </c:pt>
                <c:pt idx="3806">
                  <c:v>31.716670000000001</c:v>
                </c:pt>
                <c:pt idx="3807">
                  <c:v>31.725000000000001</c:v>
                </c:pt>
                <c:pt idx="3808">
                  <c:v>31.733329999999999</c:v>
                </c:pt>
                <c:pt idx="3809">
                  <c:v>31.741669999999999</c:v>
                </c:pt>
                <c:pt idx="3810">
                  <c:v>31.75</c:v>
                </c:pt>
                <c:pt idx="3811">
                  <c:v>31.758330000000001</c:v>
                </c:pt>
                <c:pt idx="3812">
                  <c:v>31.766670000000001</c:v>
                </c:pt>
                <c:pt idx="3813">
                  <c:v>31.774999999999999</c:v>
                </c:pt>
                <c:pt idx="3814">
                  <c:v>31.783329999999999</c:v>
                </c:pt>
                <c:pt idx="3815">
                  <c:v>31.79167</c:v>
                </c:pt>
                <c:pt idx="3816">
                  <c:v>31.8</c:v>
                </c:pt>
                <c:pt idx="3817">
                  <c:v>31.808330000000002</c:v>
                </c:pt>
                <c:pt idx="3818">
                  <c:v>31.816669999999998</c:v>
                </c:pt>
                <c:pt idx="3819">
                  <c:v>31.824999999999999</c:v>
                </c:pt>
                <c:pt idx="3820">
                  <c:v>31.83333</c:v>
                </c:pt>
                <c:pt idx="3821">
                  <c:v>31.841670000000001</c:v>
                </c:pt>
                <c:pt idx="3822">
                  <c:v>31.85</c:v>
                </c:pt>
                <c:pt idx="3823">
                  <c:v>31.858329999999999</c:v>
                </c:pt>
                <c:pt idx="3824">
                  <c:v>31.866669999999999</c:v>
                </c:pt>
                <c:pt idx="3825">
                  <c:v>31.875</c:v>
                </c:pt>
                <c:pt idx="3826">
                  <c:v>31.883330000000001</c:v>
                </c:pt>
                <c:pt idx="3827">
                  <c:v>31.891670000000001</c:v>
                </c:pt>
                <c:pt idx="3828">
                  <c:v>31.9</c:v>
                </c:pt>
                <c:pt idx="3829">
                  <c:v>31.908329999999999</c:v>
                </c:pt>
                <c:pt idx="3830">
                  <c:v>31.91667</c:v>
                </c:pt>
                <c:pt idx="3831">
                  <c:v>31.925000000000001</c:v>
                </c:pt>
                <c:pt idx="3832">
                  <c:v>31.933330000000002</c:v>
                </c:pt>
                <c:pt idx="3833">
                  <c:v>31.941669999999998</c:v>
                </c:pt>
                <c:pt idx="3834">
                  <c:v>31.95</c:v>
                </c:pt>
                <c:pt idx="3835">
                  <c:v>31.95833</c:v>
                </c:pt>
                <c:pt idx="3836">
                  <c:v>31.966670000000001</c:v>
                </c:pt>
                <c:pt idx="3837">
                  <c:v>31.975000000000001</c:v>
                </c:pt>
                <c:pt idx="3838">
                  <c:v>31.983329999999999</c:v>
                </c:pt>
                <c:pt idx="3839">
                  <c:v>31.991669999999999</c:v>
                </c:pt>
                <c:pt idx="3840">
                  <c:v>32</c:v>
                </c:pt>
                <c:pt idx="3841">
                  <c:v>32.008330000000001</c:v>
                </c:pt>
                <c:pt idx="3842">
                  <c:v>32.016669999999998</c:v>
                </c:pt>
                <c:pt idx="3843">
                  <c:v>32.024999999999999</c:v>
                </c:pt>
                <c:pt idx="3844">
                  <c:v>32.033329999999999</c:v>
                </c:pt>
                <c:pt idx="3845">
                  <c:v>32.041670000000003</c:v>
                </c:pt>
                <c:pt idx="3846">
                  <c:v>32.049999999999997</c:v>
                </c:pt>
                <c:pt idx="3847">
                  <c:v>32.058329999999998</c:v>
                </c:pt>
                <c:pt idx="3848">
                  <c:v>32.066670000000002</c:v>
                </c:pt>
                <c:pt idx="3849">
                  <c:v>32.075000000000003</c:v>
                </c:pt>
                <c:pt idx="3850">
                  <c:v>32.083329999999997</c:v>
                </c:pt>
                <c:pt idx="3851">
                  <c:v>32.091670000000001</c:v>
                </c:pt>
                <c:pt idx="3852">
                  <c:v>32.1</c:v>
                </c:pt>
                <c:pt idx="3853">
                  <c:v>32.108330000000002</c:v>
                </c:pt>
                <c:pt idx="3854">
                  <c:v>32.116669999999999</c:v>
                </c:pt>
                <c:pt idx="3855">
                  <c:v>32.125</c:v>
                </c:pt>
                <c:pt idx="3856">
                  <c:v>32.133330000000001</c:v>
                </c:pt>
                <c:pt idx="3857">
                  <c:v>32.141669999999998</c:v>
                </c:pt>
                <c:pt idx="3858">
                  <c:v>32.15</c:v>
                </c:pt>
                <c:pt idx="3859">
                  <c:v>32.158329999999999</c:v>
                </c:pt>
                <c:pt idx="3860">
                  <c:v>32.166670000000003</c:v>
                </c:pt>
                <c:pt idx="3861">
                  <c:v>32.174999999999997</c:v>
                </c:pt>
                <c:pt idx="3862">
                  <c:v>32.183329999999998</c:v>
                </c:pt>
                <c:pt idx="3863">
                  <c:v>32.191670000000002</c:v>
                </c:pt>
                <c:pt idx="3864">
                  <c:v>32.200000000000003</c:v>
                </c:pt>
                <c:pt idx="3865">
                  <c:v>32.208329999999997</c:v>
                </c:pt>
                <c:pt idx="3866">
                  <c:v>32.216670000000001</c:v>
                </c:pt>
                <c:pt idx="3867">
                  <c:v>32.225000000000001</c:v>
                </c:pt>
                <c:pt idx="3868">
                  <c:v>32.233330000000002</c:v>
                </c:pt>
                <c:pt idx="3869">
                  <c:v>32.241669999999999</c:v>
                </c:pt>
                <c:pt idx="3870">
                  <c:v>32.25</c:v>
                </c:pt>
                <c:pt idx="3871">
                  <c:v>32.258330000000001</c:v>
                </c:pt>
                <c:pt idx="3872">
                  <c:v>32.266669999999998</c:v>
                </c:pt>
                <c:pt idx="3873">
                  <c:v>32.274999999999999</c:v>
                </c:pt>
                <c:pt idx="3874">
                  <c:v>32.283329999999999</c:v>
                </c:pt>
                <c:pt idx="3875">
                  <c:v>32.291670000000003</c:v>
                </c:pt>
                <c:pt idx="3876">
                  <c:v>32.299999999999997</c:v>
                </c:pt>
                <c:pt idx="3877">
                  <c:v>32.308329999999998</c:v>
                </c:pt>
                <c:pt idx="3878">
                  <c:v>32.316670000000002</c:v>
                </c:pt>
                <c:pt idx="3879">
                  <c:v>32.325000000000003</c:v>
                </c:pt>
                <c:pt idx="3880">
                  <c:v>32.333329999999997</c:v>
                </c:pt>
                <c:pt idx="3881">
                  <c:v>32.341670000000001</c:v>
                </c:pt>
                <c:pt idx="3882">
                  <c:v>32.35</c:v>
                </c:pt>
                <c:pt idx="3883">
                  <c:v>32.358330000000002</c:v>
                </c:pt>
                <c:pt idx="3884">
                  <c:v>32.366669999999999</c:v>
                </c:pt>
                <c:pt idx="3885">
                  <c:v>32.375</c:v>
                </c:pt>
                <c:pt idx="3886">
                  <c:v>32.383330000000001</c:v>
                </c:pt>
                <c:pt idx="3887">
                  <c:v>32.391669999999998</c:v>
                </c:pt>
                <c:pt idx="3888">
                  <c:v>32.4</c:v>
                </c:pt>
                <c:pt idx="3889">
                  <c:v>32.408329999999999</c:v>
                </c:pt>
                <c:pt idx="3890">
                  <c:v>32.416670000000003</c:v>
                </c:pt>
                <c:pt idx="3891">
                  <c:v>32.424999999999997</c:v>
                </c:pt>
                <c:pt idx="3892">
                  <c:v>32.433329999999998</c:v>
                </c:pt>
                <c:pt idx="3893">
                  <c:v>32.441670000000002</c:v>
                </c:pt>
                <c:pt idx="3894">
                  <c:v>32.450000000000003</c:v>
                </c:pt>
                <c:pt idx="3895">
                  <c:v>32.458329999999997</c:v>
                </c:pt>
                <c:pt idx="3896">
                  <c:v>32.466670000000001</c:v>
                </c:pt>
                <c:pt idx="3897">
                  <c:v>32.475000000000001</c:v>
                </c:pt>
                <c:pt idx="3898">
                  <c:v>32.483330000000002</c:v>
                </c:pt>
                <c:pt idx="3899">
                  <c:v>32.491669999999999</c:v>
                </c:pt>
                <c:pt idx="3900">
                  <c:v>32.5</c:v>
                </c:pt>
                <c:pt idx="3901">
                  <c:v>32.508330000000001</c:v>
                </c:pt>
                <c:pt idx="3902">
                  <c:v>32.516669999999998</c:v>
                </c:pt>
                <c:pt idx="3903">
                  <c:v>32.524999999999999</c:v>
                </c:pt>
                <c:pt idx="3904">
                  <c:v>32.533329999999999</c:v>
                </c:pt>
                <c:pt idx="3905">
                  <c:v>32.541670000000003</c:v>
                </c:pt>
                <c:pt idx="3906">
                  <c:v>32.549999999999997</c:v>
                </c:pt>
                <c:pt idx="3907">
                  <c:v>32.558329999999998</c:v>
                </c:pt>
                <c:pt idx="3908">
                  <c:v>32.566670000000002</c:v>
                </c:pt>
                <c:pt idx="3909">
                  <c:v>32.575000000000003</c:v>
                </c:pt>
                <c:pt idx="3910">
                  <c:v>32.583329999999997</c:v>
                </c:pt>
                <c:pt idx="3911">
                  <c:v>32.591670000000001</c:v>
                </c:pt>
                <c:pt idx="3912">
                  <c:v>32.6</c:v>
                </c:pt>
                <c:pt idx="3913">
                  <c:v>32.608330000000002</c:v>
                </c:pt>
                <c:pt idx="3914">
                  <c:v>32.616669999999999</c:v>
                </c:pt>
                <c:pt idx="3915">
                  <c:v>32.625</c:v>
                </c:pt>
                <c:pt idx="3916">
                  <c:v>32.633330000000001</c:v>
                </c:pt>
                <c:pt idx="3917">
                  <c:v>32.641669999999998</c:v>
                </c:pt>
                <c:pt idx="3918">
                  <c:v>32.65</c:v>
                </c:pt>
                <c:pt idx="3919">
                  <c:v>32.658329999999999</c:v>
                </c:pt>
                <c:pt idx="3920">
                  <c:v>32.666670000000003</c:v>
                </c:pt>
                <c:pt idx="3921">
                  <c:v>32.674999999999997</c:v>
                </c:pt>
                <c:pt idx="3922">
                  <c:v>32.683329999999998</c:v>
                </c:pt>
                <c:pt idx="3923">
                  <c:v>32.691670000000002</c:v>
                </c:pt>
                <c:pt idx="3924">
                  <c:v>32.700000000000003</c:v>
                </c:pt>
                <c:pt idx="3925">
                  <c:v>32.708329999999997</c:v>
                </c:pt>
                <c:pt idx="3926">
                  <c:v>32.716670000000001</c:v>
                </c:pt>
                <c:pt idx="3927">
                  <c:v>32.725000000000001</c:v>
                </c:pt>
                <c:pt idx="3928">
                  <c:v>32.733330000000002</c:v>
                </c:pt>
                <c:pt idx="3929">
                  <c:v>32.741669999999999</c:v>
                </c:pt>
                <c:pt idx="3930">
                  <c:v>32.75</c:v>
                </c:pt>
                <c:pt idx="3931">
                  <c:v>32.758330000000001</c:v>
                </c:pt>
                <c:pt idx="3932">
                  <c:v>32.766669999999998</c:v>
                </c:pt>
                <c:pt idx="3933">
                  <c:v>32.774999999999999</c:v>
                </c:pt>
                <c:pt idx="3934">
                  <c:v>32.783329999999999</c:v>
                </c:pt>
                <c:pt idx="3935">
                  <c:v>32.791670000000003</c:v>
                </c:pt>
                <c:pt idx="3936">
                  <c:v>32.799999999999997</c:v>
                </c:pt>
                <c:pt idx="3937">
                  <c:v>32.808329999999998</c:v>
                </c:pt>
                <c:pt idx="3938">
                  <c:v>32.816670000000002</c:v>
                </c:pt>
                <c:pt idx="3939">
                  <c:v>32.825000000000003</c:v>
                </c:pt>
                <c:pt idx="3940">
                  <c:v>32.833329999999997</c:v>
                </c:pt>
                <c:pt idx="3941">
                  <c:v>32.841670000000001</c:v>
                </c:pt>
                <c:pt idx="3942">
                  <c:v>32.85</c:v>
                </c:pt>
                <c:pt idx="3943">
                  <c:v>32.858330000000002</c:v>
                </c:pt>
                <c:pt idx="3944">
                  <c:v>32.866669999999999</c:v>
                </c:pt>
                <c:pt idx="3945">
                  <c:v>32.875</c:v>
                </c:pt>
                <c:pt idx="3946">
                  <c:v>32.883330000000001</c:v>
                </c:pt>
                <c:pt idx="3947">
                  <c:v>32.891669999999998</c:v>
                </c:pt>
                <c:pt idx="3948">
                  <c:v>32.9</c:v>
                </c:pt>
                <c:pt idx="3949">
                  <c:v>32.908329999999999</c:v>
                </c:pt>
                <c:pt idx="3950">
                  <c:v>32.916670000000003</c:v>
                </c:pt>
                <c:pt idx="3951">
                  <c:v>32.924999999999997</c:v>
                </c:pt>
                <c:pt idx="3952">
                  <c:v>32.933329999999998</c:v>
                </c:pt>
                <c:pt idx="3953">
                  <c:v>32.941670000000002</c:v>
                </c:pt>
                <c:pt idx="3954">
                  <c:v>32.950000000000003</c:v>
                </c:pt>
                <c:pt idx="3955">
                  <c:v>32.958329999999997</c:v>
                </c:pt>
                <c:pt idx="3956">
                  <c:v>32.966670000000001</c:v>
                </c:pt>
                <c:pt idx="3957">
                  <c:v>32.975000000000001</c:v>
                </c:pt>
                <c:pt idx="3958">
                  <c:v>32.983330000000002</c:v>
                </c:pt>
                <c:pt idx="3959">
                  <c:v>32.991669999999999</c:v>
                </c:pt>
                <c:pt idx="3960">
                  <c:v>33</c:v>
                </c:pt>
                <c:pt idx="3961">
                  <c:v>33.008330000000001</c:v>
                </c:pt>
                <c:pt idx="3962">
                  <c:v>33.016669999999998</c:v>
                </c:pt>
                <c:pt idx="3963">
                  <c:v>33.024999999999999</c:v>
                </c:pt>
                <c:pt idx="3964">
                  <c:v>33.033329999999999</c:v>
                </c:pt>
                <c:pt idx="3965">
                  <c:v>33.041670000000003</c:v>
                </c:pt>
                <c:pt idx="3966">
                  <c:v>33.049999999999997</c:v>
                </c:pt>
                <c:pt idx="3967">
                  <c:v>33.058329999999998</c:v>
                </c:pt>
                <c:pt idx="3968">
                  <c:v>33.066670000000002</c:v>
                </c:pt>
                <c:pt idx="3969">
                  <c:v>33.075000000000003</c:v>
                </c:pt>
                <c:pt idx="3970">
                  <c:v>33.083329999999997</c:v>
                </c:pt>
                <c:pt idx="3971">
                  <c:v>33.091670000000001</c:v>
                </c:pt>
                <c:pt idx="3972">
                  <c:v>33.1</c:v>
                </c:pt>
                <c:pt idx="3973">
                  <c:v>33.108330000000002</c:v>
                </c:pt>
                <c:pt idx="3974">
                  <c:v>33.116669999999999</c:v>
                </c:pt>
                <c:pt idx="3975">
                  <c:v>33.125</c:v>
                </c:pt>
                <c:pt idx="3976">
                  <c:v>33.133330000000001</c:v>
                </c:pt>
                <c:pt idx="3977">
                  <c:v>33.141669999999998</c:v>
                </c:pt>
                <c:pt idx="3978">
                  <c:v>33.15</c:v>
                </c:pt>
                <c:pt idx="3979">
                  <c:v>33.158329999999999</c:v>
                </c:pt>
                <c:pt idx="3980">
                  <c:v>33.166670000000003</c:v>
                </c:pt>
                <c:pt idx="3981">
                  <c:v>33.174999999999997</c:v>
                </c:pt>
                <c:pt idx="3982">
                  <c:v>33.183329999999998</c:v>
                </c:pt>
                <c:pt idx="3983">
                  <c:v>33.191670000000002</c:v>
                </c:pt>
                <c:pt idx="3984">
                  <c:v>33.200000000000003</c:v>
                </c:pt>
                <c:pt idx="3985">
                  <c:v>33.208329999999997</c:v>
                </c:pt>
                <c:pt idx="3986">
                  <c:v>33.216670000000001</c:v>
                </c:pt>
                <c:pt idx="3987">
                  <c:v>33.225000000000001</c:v>
                </c:pt>
                <c:pt idx="3988">
                  <c:v>33.233330000000002</c:v>
                </c:pt>
                <c:pt idx="3989">
                  <c:v>33.241669999999999</c:v>
                </c:pt>
                <c:pt idx="3990">
                  <c:v>33.25</c:v>
                </c:pt>
                <c:pt idx="3991">
                  <c:v>33.258330000000001</c:v>
                </c:pt>
                <c:pt idx="3992">
                  <c:v>33.266669999999998</c:v>
                </c:pt>
                <c:pt idx="3993">
                  <c:v>33.274999999999999</c:v>
                </c:pt>
                <c:pt idx="3994">
                  <c:v>33.283329999999999</c:v>
                </c:pt>
                <c:pt idx="3995">
                  <c:v>33.291670000000003</c:v>
                </c:pt>
                <c:pt idx="3996">
                  <c:v>33.299999999999997</c:v>
                </c:pt>
                <c:pt idx="3997">
                  <c:v>33.308329999999998</c:v>
                </c:pt>
                <c:pt idx="3998">
                  <c:v>33.316670000000002</c:v>
                </c:pt>
                <c:pt idx="3999">
                  <c:v>33.325000000000003</c:v>
                </c:pt>
                <c:pt idx="4000">
                  <c:v>33.333329999999997</c:v>
                </c:pt>
                <c:pt idx="4001">
                  <c:v>33.341670000000001</c:v>
                </c:pt>
                <c:pt idx="4002">
                  <c:v>33.35</c:v>
                </c:pt>
                <c:pt idx="4003">
                  <c:v>33.358330000000002</c:v>
                </c:pt>
                <c:pt idx="4004">
                  <c:v>33.366669999999999</c:v>
                </c:pt>
                <c:pt idx="4005">
                  <c:v>33.375</c:v>
                </c:pt>
                <c:pt idx="4006">
                  <c:v>33.383330000000001</c:v>
                </c:pt>
                <c:pt idx="4007">
                  <c:v>33.391669999999998</c:v>
                </c:pt>
                <c:pt idx="4008">
                  <c:v>33.4</c:v>
                </c:pt>
                <c:pt idx="4009">
                  <c:v>33.408329999999999</c:v>
                </c:pt>
                <c:pt idx="4010">
                  <c:v>33.416670000000003</c:v>
                </c:pt>
                <c:pt idx="4011">
                  <c:v>33.424999999999997</c:v>
                </c:pt>
                <c:pt idx="4012">
                  <c:v>33.433329999999998</c:v>
                </c:pt>
                <c:pt idx="4013">
                  <c:v>33.441670000000002</c:v>
                </c:pt>
                <c:pt idx="4014">
                  <c:v>33.450000000000003</c:v>
                </c:pt>
                <c:pt idx="4015">
                  <c:v>33.458329999999997</c:v>
                </c:pt>
                <c:pt idx="4016">
                  <c:v>33.466670000000001</c:v>
                </c:pt>
                <c:pt idx="4017">
                  <c:v>33.475000000000001</c:v>
                </c:pt>
                <c:pt idx="4018">
                  <c:v>33.483330000000002</c:v>
                </c:pt>
                <c:pt idx="4019">
                  <c:v>33.491669999999999</c:v>
                </c:pt>
                <c:pt idx="4020">
                  <c:v>33.5</c:v>
                </c:pt>
                <c:pt idx="4021">
                  <c:v>33.508330000000001</c:v>
                </c:pt>
                <c:pt idx="4022">
                  <c:v>33.516669999999998</c:v>
                </c:pt>
                <c:pt idx="4023">
                  <c:v>33.524999999999999</c:v>
                </c:pt>
                <c:pt idx="4024">
                  <c:v>33.533329999999999</c:v>
                </c:pt>
                <c:pt idx="4025">
                  <c:v>33.541670000000003</c:v>
                </c:pt>
                <c:pt idx="4026">
                  <c:v>33.549999999999997</c:v>
                </c:pt>
                <c:pt idx="4027">
                  <c:v>33.558329999999998</c:v>
                </c:pt>
                <c:pt idx="4028">
                  <c:v>33.566670000000002</c:v>
                </c:pt>
                <c:pt idx="4029">
                  <c:v>33.575000000000003</c:v>
                </c:pt>
                <c:pt idx="4030">
                  <c:v>33.583329999999997</c:v>
                </c:pt>
                <c:pt idx="4031">
                  <c:v>33.591670000000001</c:v>
                </c:pt>
                <c:pt idx="4032">
                  <c:v>33.6</c:v>
                </c:pt>
                <c:pt idx="4033">
                  <c:v>33.608330000000002</c:v>
                </c:pt>
                <c:pt idx="4034">
                  <c:v>33.616669999999999</c:v>
                </c:pt>
                <c:pt idx="4035">
                  <c:v>33.625</c:v>
                </c:pt>
                <c:pt idx="4036">
                  <c:v>33.633330000000001</c:v>
                </c:pt>
                <c:pt idx="4037">
                  <c:v>33.641669999999998</c:v>
                </c:pt>
                <c:pt idx="4038">
                  <c:v>33.65</c:v>
                </c:pt>
                <c:pt idx="4039">
                  <c:v>33.658329999999999</c:v>
                </c:pt>
                <c:pt idx="4040">
                  <c:v>33.666670000000003</c:v>
                </c:pt>
                <c:pt idx="4041">
                  <c:v>33.674999999999997</c:v>
                </c:pt>
                <c:pt idx="4042">
                  <c:v>33.683329999999998</c:v>
                </c:pt>
                <c:pt idx="4043">
                  <c:v>33.691670000000002</c:v>
                </c:pt>
                <c:pt idx="4044">
                  <c:v>33.700000000000003</c:v>
                </c:pt>
                <c:pt idx="4045">
                  <c:v>33.708329999999997</c:v>
                </c:pt>
                <c:pt idx="4046">
                  <c:v>33.716670000000001</c:v>
                </c:pt>
                <c:pt idx="4047">
                  <c:v>33.725000000000001</c:v>
                </c:pt>
                <c:pt idx="4048">
                  <c:v>33.733330000000002</c:v>
                </c:pt>
                <c:pt idx="4049">
                  <c:v>33.741669999999999</c:v>
                </c:pt>
                <c:pt idx="4050">
                  <c:v>33.75</c:v>
                </c:pt>
                <c:pt idx="4051">
                  <c:v>33.758330000000001</c:v>
                </c:pt>
                <c:pt idx="4052">
                  <c:v>33.766669999999998</c:v>
                </c:pt>
                <c:pt idx="4053">
                  <c:v>33.774999999999999</c:v>
                </c:pt>
                <c:pt idx="4054">
                  <c:v>33.783329999999999</c:v>
                </c:pt>
                <c:pt idx="4055">
                  <c:v>33.791670000000003</c:v>
                </c:pt>
                <c:pt idx="4056">
                  <c:v>33.799999999999997</c:v>
                </c:pt>
                <c:pt idx="4057">
                  <c:v>33.808329999999998</c:v>
                </c:pt>
                <c:pt idx="4058">
                  <c:v>33.816670000000002</c:v>
                </c:pt>
                <c:pt idx="4059">
                  <c:v>33.825000000000003</c:v>
                </c:pt>
                <c:pt idx="4060">
                  <c:v>33.833329999999997</c:v>
                </c:pt>
                <c:pt idx="4061">
                  <c:v>33.841670000000001</c:v>
                </c:pt>
                <c:pt idx="4062">
                  <c:v>33.85</c:v>
                </c:pt>
                <c:pt idx="4063">
                  <c:v>33.858330000000002</c:v>
                </c:pt>
                <c:pt idx="4064">
                  <c:v>33.866669999999999</c:v>
                </c:pt>
                <c:pt idx="4065">
                  <c:v>33.875</c:v>
                </c:pt>
                <c:pt idx="4066">
                  <c:v>33.883330000000001</c:v>
                </c:pt>
                <c:pt idx="4067">
                  <c:v>33.891669999999998</c:v>
                </c:pt>
                <c:pt idx="4068">
                  <c:v>33.9</c:v>
                </c:pt>
                <c:pt idx="4069">
                  <c:v>33.908329999999999</c:v>
                </c:pt>
                <c:pt idx="4070">
                  <c:v>33.916670000000003</c:v>
                </c:pt>
                <c:pt idx="4071">
                  <c:v>33.924999999999997</c:v>
                </c:pt>
                <c:pt idx="4072">
                  <c:v>33.933329999999998</c:v>
                </c:pt>
                <c:pt idx="4073">
                  <c:v>33.941670000000002</c:v>
                </c:pt>
                <c:pt idx="4074">
                  <c:v>33.950000000000003</c:v>
                </c:pt>
                <c:pt idx="4075">
                  <c:v>33.958329999999997</c:v>
                </c:pt>
                <c:pt idx="4076">
                  <c:v>33.966670000000001</c:v>
                </c:pt>
                <c:pt idx="4077">
                  <c:v>33.975000000000001</c:v>
                </c:pt>
                <c:pt idx="4078">
                  <c:v>33.983330000000002</c:v>
                </c:pt>
                <c:pt idx="4079">
                  <c:v>33.991669999999999</c:v>
                </c:pt>
                <c:pt idx="4080">
                  <c:v>34</c:v>
                </c:pt>
                <c:pt idx="4081">
                  <c:v>34.008330000000001</c:v>
                </c:pt>
                <c:pt idx="4082">
                  <c:v>34.016669999999998</c:v>
                </c:pt>
                <c:pt idx="4083">
                  <c:v>34.024999999999999</c:v>
                </c:pt>
                <c:pt idx="4084">
                  <c:v>34.033329999999999</c:v>
                </c:pt>
                <c:pt idx="4085">
                  <c:v>34.041670000000003</c:v>
                </c:pt>
                <c:pt idx="4086">
                  <c:v>34.049999999999997</c:v>
                </c:pt>
                <c:pt idx="4087">
                  <c:v>34.058329999999998</c:v>
                </c:pt>
                <c:pt idx="4088">
                  <c:v>34.066670000000002</c:v>
                </c:pt>
                <c:pt idx="4089">
                  <c:v>34.075000000000003</c:v>
                </c:pt>
                <c:pt idx="4090">
                  <c:v>34.083329999999997</c:v>
                </c:pt>
                <c:pt idx="4091">
                  <c:v>34.091670000000001</c:v>
                </c:pt>
                <c:pt idx="4092">
                  <c:v>34.1</c:v>
                </c:pt>
                <c:pt idx="4093">
                  <c:v>34.108330000000002</c:v>
                </c:pt>
                <c:pt idx="4094">
                  <c:v>34.116669999999999</c:v>
                </c:pt>
                <c:pt idx="4095">
                  <c:v>34.125</c:v>
                </c:pt>
                <c:pt idx="4096">
                  <c:v>34.133330000000001</c:v>
                </c:pt>
                <c:pt idx="4097">
                  <c:v>34.141669999999998</c:v>
                </c:pt>
                <c:pt idx="4098">
                  <c:v>34.15</c:v>
                </c:pt>
                <c:pt idx="4099">
                  <c:v>34.158329999999999</c:v>
                </c:pt>
                <c:pt idx="4100">
                  <c:v>34.166670000000003</c:v>
                </c:pt>
                <c:pt idx="4101">
                  <c:v>34.174999999999997</c:v>
                </c:pt>
                <c:pt idx="4102">
                  <c:v>34.183329999999998</c:v>
                </c:pt>
                <c:pt idx="4103">
                  <c:v>34.191670000000002</c:v>
                </c:pt>
                <c:pt idx="4104">
                  <c:v>34.200000000000003</c:v>
                </c:pt>
                <c:pt idx="4105">
                  <c:v>34.208329999999997</c:v>
                </c:pt>
                <c:pt idx="4106">
                  <c:v>34.216670000000001</c:v>
                </c:pt>
                <c:pt idx="4107">
                  <c:v>34.225000000000001</c:v>
                </c:pt>
                <c:pt idx="4108">
                  <c:v>34.233330000000002</c:v>
                </c:pt>
                <c:pt idx="4109">
                  <c:v>34.241669999999999</c:v>
                </c:pt>
                <c:pt idx="4110">
                  <c:v>34.25</c:v>
                </c:pt>
                <c:pt idx="4111">
                  <c:v>34.258330000000001</c:v>
                </c:pt>
                <c:pt idx="4112">
                  <c:v>34.266669999999998</c:v>
                </c:pt>
                <c:pt idx="4113">
                  <c:v>34.274999999999999</c:v>
                </c:pt>
                <c:pt idx="4114">
                  <c:v>34.283329999999999</c:v>
                </c:pt>
                <c:pt idx="4115">
                  <c:v>34.291670000000003</c:v>
                </c:pt>
                <c:pt idx="4116">
                  <c:v>34.299999999999997</c:v>
                </c:pt>
                <c:pt idx="4117">
                  <c:v>34.308329999999998</c:v>
                </c:pt>
                <c:pt idx="4118">
                  <c:v>34.316670000000002</c:v>
                </c:pt>
                <c:pt idx="4119">
                  <c:v>34.325000000000003</c:v>
                </c:pt>
                <c:pt idx="4120">
                  <c:v>34.333329999999997</c:v>
                </c:pt>
                <c:pt idx="4121">
                  <c:v>34.341670000000001</c:v>
                </c:pt>
                <c:pt idx="4122">
                  <c:v>34.35</c:v>
                </c:pt>
                <c:pt idx="4123">
                  <c:v>34.358330000000002</c:v>
                </c:pt>
                <c:pt idx="4124">
                  <c:v>34.366669999999999</c:v>
                </c:pt>
                <c:pt idx="4125">
                  <c:v>34.375</c:v>
                </c:pt>
                <c:pt idx="4126">
                  <c:v>34.383330000000001</c:v>
                </c:pt>
                <c:pt idx="4127">
                  <c:v>34.391669999999998</c:v>
                </c:pt>
                <c:pt idx="4128">
                  <c:v>34.4</c:v>
                </c:pt>
                <c:pt idx="4129">
                  <c:v>34.408329999999999</c:v>
                </c:pt>
                <c:pt idx="4130">
                  <c:v>34.416670000000003</c:v>
                </c:pt>
                <c:pt idx="4131">
                  <c:v>34.424999999999997</c:v>
                </c:pt>
                <c:pt idx="4132">
                  <c:v>34.433329999999998</c:v>
                </c:pt>
                <c:pt idx="4133">
                  <c:v>34.441670000000002</c:v>
                </c:pt>
                <c:pt idx="4134">
                  <c:v>34.450000000000003</c:v>
                </c:pt>
                <c:pt idx="4135">
                  <c:v>34.458329999999997</c:v>
                </c:pt>
                <c:pt idx="4136">
                  <c:v>34.466670000000001</c:v>
                </c:pt>
                <c:pt idx="4137">
                  <c:v>34.475000000000001</c:v>
                </c:pt>
                <c:pt idx="4138">
                  <c:v>34.483330000000002</c:v>
                </c:pt>
                <c:pt idx="4139">
                  <c:v>34.491669999999999</c:v>
                </c:pt>
                <c:pt idx="4140">
                  <c:v>34.5</c:v>
                </c:pt>
                <c:pt idx="4141">
                  <c:v>34.508330000000001</c:v>
                </c:pt>
                <c:pt idx="4142">
                  <c:v>34.516669999999998</c:v>
                </c:pt>
                <c:pt idx="4143">
                  <c:v>34.524999999999999</c:v>
                </c:pt>
                <c:pt idx="4144">
                  <c:v>34.533329999999999</c:v>
                </c:pt>
                <c:pt idx="4145">
                  <c:v>34.541670000000003</c:v>
                </c:pt>
                <c:pt idx="4146">
                  <c:v>34.549999999999997</c:v>
                </c:pt>
                <c:pt idx="4147">
                  <c:v>34.558329999999998</c:v>
                </c:pt>
                <c:pt idx="4148">
                  <c:v>34.566670000000002</c:v>
                </c:pt>
                <c:pt idx="4149">
                  <c:v>34.575000000000003</c:v>
                </c:pt>
                <c:pt idx="4150">
                  <c:v>34.583329999999997</c:v>
                </c:pt>
                <c:pt idx="4151">
                  <c:v>34.591670000000001</c:v>
                </c:pt>
                <c:pt idx="4152">
                  <c:v>34.6</c:v>
                </c:pt>
                <c:pt idx="4153">
                  <c:v>34.608330000000002</c:v>
                </c:pt>
                <c:pt idx="4154">
                  <c:v>34.616669999999999</c:v>
                </c:pt>
                <c:pt idx="4155">
                  <c:v>34.625</c:v>
                </c:pt>
                <c:pt idx="4156">
                  <c:v>34.633330000000001</c:v>
                </c:pt>
                <c:pt idx="4157">
                  <c:v>34.641669999999998</c:v>
                </c:pt>
                <c:pt idx="4158">
                  <c:v>34.65</c:v>
                </c:pt>
                <c:pt idx="4159">
                  <c:v>34.658329999999999</c:v>
                </c:pt>
                <c:pt idx="4160">
                  <c:v>34.666670000000003</c:v>
                </c:pt>
                <c:pt idx="4161">
                  <c:v>34.674999999999997</c:v>
                </c:pt>
                <c:pt idx="4162">
                  <c:v>34.683329999999998</c:v>
                </c:pt>
                <c:pt idx="4163">
                  <c:v>34.691670000000002</c:v>
                </c:pt>
                <c:pt idx="4164">
                  <c:v>34.700000000000003</c:v>
                </c:pt>
                <c:pt idx="4165">
                  <c:v>34.708329999999997</c:v>
                </c:pt>
                <c:pt idx="4166">
                  <c:v>34.716670000000001</c:v>
                </c:pt>
                <c:pt idx="4167">
                  <c:v>34.725000000000001</c:v>
                </c:pt>
                <c:pt idx="4168">
                  <c:v>34.733330000000002</c:v>
                </c:pt>
                <c:pt idx="4169">
                  <c:v>34.741669999999999</c:v>
                </c:pt>
                <c:pt idx="4170">
                  <c:v>34.75</c:v>
                </c:pt>
                <c:pt idx="4171">
                  <c:v>34.758330000000001</c:v>
                </c:pt>
                <c:pt idx="4172">
                  <c:v>34.766669999999998</c:v>
                </c:pt>
                <c:pt idx="4173">
                  <c:v>34.774999999999999</c:v>
                </c:pt>
                <c:pt idx="4174">
                  <c:v>34.783329999999999</c:v>
                </c:pt>
                <c:pt idx="4175">
                  <c:v>34.791670000000003</c:v>
                </c:pt>
                <c:pt idx="4176">
                  <c:v>34.799999999999997</c:v>
                </c:pt>
                <c:pt idx="4177">
                  <c:v>34.808329999999998</c:v>
                </c:pt>
                <c:pt idx="4178">
                  <c:v>34.816670000000002</c:v>
                </c:pt>
                <c:pt idx="4179">
                  <c:v>34.825000000000003</c:v>
                </c:pt>
                <c:pt idx="4180">
                  <c:v>34.833329999999997</c:v>
                </c:pt>
                <c:pt idx="4181">
                  <c:v>34.841670000000001</c:v>
                </c:pt>
                <c:pt idx="4182">
                  <c:v>34.85</c:v>
                </c:pt>
                <c:pt idx="4183">
                  <c:v>34.858330000000002</c:v>
                </c:pt>
                <c:pt idx="4184">
                  <c:v>34.866669999999999</c:v>
                </c:pt>
                <c:pt idx="4185">
                  <c:v>34.875</c:v>
                </c:pt>
                <c:pt idx="4186">
                  <c:v>34.883330000000001</c:v>
                </c:pt>
                <c:pt idx="4187">
                  <c:v>34.891669999999998</c:v>
                </c:pt>
                <c:pt idx="4188">
                  <c:v>34.9</c:v>
                </c:pt>
                <c:pt idx="4189">
                  <c:v>34.908329999999999</c:v>
                </c:pt>
                <c:pt idx="4190">
                  <c:v>34.916670000000003</c:v>
                </c:pt>
                <c:pt idx="4191">
                  <c:v>34.924999999999997</c:v>
                </c:pt>
                <c:pt idx="4192">
                  <c:v>34.933329999999998</c:v>
                </c:pt>
                <c:pt idx="4193">
                  <c:v>34.941670000000002</c:v>
                </c:pt>
                <c:pt idx="4194">
                  <c:v>34.950000000000003</c:v>
                </c:pt>
                <c:pt idx="4195">
                  <c:v>34.958329999999997</c:v>
                </c:pt>
                <c:pt idx="4196">
                  <c:v>34.966670000000001</c:v>
                </c:pt>
                <c:pt idx="4197">
                  <c:v>34.975000000000001</c:v>
                </c:pt>
                <c:pt idx="4198">
                  <c:v>34.983330000000002</c:v>
                </c:pt>
                <c:pt idx="4199">
                  <c:v>34.991669999999999</c:v>
                </c:pt>
                <c:pt idx="4200">
                  <c:v>35</c:v>
                </c:pt>
                <c:pt idx="4201">
                  <c:v>35.008330000000001</c:v>
                </c:pt>
                <c:pt idx="4202">
                  <c:v>35.016669999999998</c:v>
                </c:pt>
                <c:pt idx="4203">
                  <c:v>35.024999999999999</c:v>
                </c:pt>
                <c:pt idx="4204">
                  <c:v>35.033329999999999</c:v>
                </c:pt>
                <c:pt idx="4205">
                  <c:v>35.041670000000003</c:v>
                </c:pt>
                <c:pt idx="4206">
                  <c:v>35.049999999999997</c:v>
                </c:pt>
                <c:pt idx="4207">
                  <c:v>35.058329999999998</c:v>
                </c:pt>
                <c:pt idx="4208">
                  <c:v>35.066670000000002</c:v>
                </c:pt>
                <c:pt idx="4209">
                  <c:v>35.075000000000003</c:v>
                </c:pt>
                <c:pt idx="4210">
                  <c:v>35.083329999999997</c:v>
                </c:pt>
                <c:pt idx="4211">
                  <c:v>35.091670000000001</c:v>
                </c:pt>
                <c:pt idx="4212">
                  <c:v>35.1</c:v>
                </c:pt>
                <c:pt idx="4213">
                  <c:v>35.108330000000002</c:v>
                </c:pt>
                <c:pt idx="4214">
                  <c:v>35.116669999999999</c:v>
                </c:pt>
                <c:pt idx="4215">
                  <c:v>35.125</c:v>
                </c:pt>
                <c:pt idx="4216">
                  <c:v>35.133330000000001</c:v>
                </c:pt>
                <c:pt idx="4217">
                  <c:v>35.141669999999998</c:v>
                </c:pt>
                <c:pt idx="4218">
                  <c:v>35.15</c:v>
                </c:pt>
                <c:pt idx="4219">
                  <c:v>35.158329999999999</c:v>
                </c:pt>
                <c:pt idx="4220">
                  <c:v>35.166670000000003</c:v>
                </c:pt>
                <c:pt idx="4221">
                  <c:v>35.174999999999997</c:v>
                </c:pt>
                <c:pt idx="4222">
                  <c:v>35.183329999999998</c:v>
                </c:pt>
                <c:pt idx="4223">
                  <c:v>35.191670000000002</c:v>
                </c:pt>
                <c:pt idx="4224">
                  <c:v>35.200000000000003</c:v>
                </c:pt>
                <c:pt idx="4225">
                  <c:v>35.208329999999997</c:v>
                </c:pt>
                <c:pt idx="4226">
                  <c:v>35.216670000000001</c:v>
                </c:pt>
                <c:pt idx="4227">
                  <c:v>35.225000000000001</c:v>
                </c:pt>
                <c:pt idx="4228">
                  <c:v>35.233330000000002</c:v>
                </c:pt>
                <c:pt idx="4229">
                  <c:v>35.241669999999999</c:v>
                </c:pt>
                <c:pt idx="4230">
                  <c:v>35.25</c:v>
                </c:pt>
                <c:pt idx="4231">
                  <c:v>35.258330000000001</c:v>
                </c:pt>
                <c:pt idx="4232">
                  <c:v>35.266669999999998</c:v>
                </c:pt>
                <c:pt idx="4233">
                  <c:v>35.274999999999999</c:v>
                </c:pt>
                <c:pt idx="4234">
                  <c:v>35.283329999999999</c:v>
                </c:pt>
                <c:pt idx="4235">
                  <c:v>35.291670000000003</c:v>
                </c:pt>
                <c:pt idx="4236">
                  <c:v>35.299999999999997</c:v>
                </c:pt>
                <c:pt idx="4237">
                  <c:v>35.308329999999998</c:v>
                </c:pt>
                <c:pt idx="4238">
                  <c:v>35.316670000000002</c:v>
                </c:pt>
                <c:pt idx="4239">
                  <c:v>35.325000000000003</c:v>
                </c:pt>
                <c:pt idx="4240">
                  <c:v>35.333329999999997</c:v>
                </c:pt>
                <c:pt idx="4241">
                  <c:v>35.341670000000001</c:v>
                </c:pt>
                <c:pt idx="4242">
                  <c:v>35.35</c:v>
                </c:pt>
                <c:pt idx="4243">
                  <c:v>35.358330000000002</c:v>
                </c:pt>
                <c:pt idx="4244">
                  <c:v>35.366669999999999</c:v>
                </c:pt>
                <c:pt idx="4245">
                  <c:v>35.375</c:v>
                </c:pt>
                <c:pt idx="4246">
                  <c:v>35.383330000000001</c:v>
                </c:pt>
                <c:pt idx="4247">
                  <c:v>35.391669999999998</c:v>
                </c:pt>
                <c:pt idx="4248">
                  <c:v>35.4</c:v>
                </c:pt>
                <c:pt idx="4249">
                  <c:v>35.408329999999999</c:v>
                </c:pt>
                <c:pt idx="4250">
                  <c:v>35.416670000000003</c:v>
                </c:pt>
                <c:pt idx="4251">
                  <c:v>35.424999999999997</c:v>
                </c:pt>
                <c:pt idx="4252">
                  <c:v>35.433329999999998</c:v>
                </c:pt>
                <c:pt idx="4253">
                  <c:v>35.441670000000002</c:v>
                </c:pt>
                <c:pt idx="4254">
                  <c:v>35.450000000000003</c:v>
                </c:pt>
                <c:pt idx="4255">
                  <c:v>35.458329999999997</c:v>
                </c:pt>
                <c:pt idx="4256">
                  <c:v>35.466670000000001</c:v>
                </c:pt>
                <c:pt idx="4257">
                  <c:v>35.475000000000001</c:v>
                </c:pt>
                <c:pt idx="4258">
                  <c:v>35.483330000000002</c:v>
                </c:pt>
                <c:pt idx="4259">
                  <c:v>35.491669999999999</c:v>
                </c:pt>
                <c:pt idx="4260">
                  <c:v>35.5</c:v>
                </c:pt>
                <c:pt idx="4261">
                  <c:v>35.508330000000001</c:v>
                </c:pt>
                <c:pt idx="4262">
                  <c:v>35.516669999999998</c:v>
                </c:pt>
                <c:pt idx="4263">
                  <c:v>35.524999999999999</c:v>
                </c:pt>
                <c:pt idx="4264">
                  <c:v>35.533329999999999</c:v>
                </c:pt>
                <c:pt idx="4265">
                  <c:v>35.541670000000003</c:v>
                </c:pt>
                <c:pt idx="4266">
                  <c:v>35.549999999999997</c:v>
                </c:pt>
                <c:pt idx="4267">
                  <c:v>35.558329999999998</c:v>
                </c:pt>
                <c:pt idx="4268">
                  <c:v>35.566670000000002</c:v>
                </c:pt>
                <c:pt idx="4269">
                  <c:v>35.575000000000003</c:v>
                </c:pt>
                <c:pt idx="4270">
                  <c:v>35.583329999999997</c:v>
                </c:pt>
                <c:pt idx="4271">
                  <c:v>35.591670000000001</c:v>
                </c:pt>
                <c:pt idx="4272">
                  <c:v>35.6</c:v>
                </c:pt>
                <c:pt idx="4273">
                  <c:v>35.608330000000002</c:v>
                </c:pt>
                <c:pt idx="4274">
                  <c:v>35.616669999999999</c:v>
                </c:pt>
                <c:pt idx="4275">
                  <c:v>35.625</c:v>
                </c:pt>
                <c:pt idx="4276">
                  <c:v>35.633330000000001</c:v>
                </c:pt>
                <c:pt idx="4277">
                  <c:v>35.641669999999998</c:v>
                </c:pt>
                <c:pt idx="4278">
                  <c:v>35.65</c:v>
                </c:pt>
                <c:pt idx="4279">
                  <c:v>35.658329999999999</c:v>
                </c:pt>
                <c:pt idx="4280">
                  <c:v>35.666670000000003</c:v>
                </c:pt>
                <c:pt idx="4281">
                  <c:v>35.674999999999997</c:v>
                </c:pt>
                <c:pt idx="4282">
                  <c:v>35.683329999999998</c:v>
                </c:pt>
                <c:pt idx="4283">
                  <c:v>35.691670000000002</c:v>
                </c:pt>
                <c:pt idx="4284">
                  <c:v>35.700000000000003</c:v>
                </c:pt>
                <c:pt idx="4285">
                  <c:v>35.708329999999997</c:v>
                </c:pt>
                <c:pt idx="4286">
                  <c:v>35.716670000000001</c:v>
                </c:pt>
                <c:pt idx="4287">
                  <c:v>35.725000000000001</c:v>
                </c:pt>
                <c:pt idx="4288">
                  <c:v>35.733330000000002</c:v>
                </c:pt>
                <c:pt idx="4289">
                  <c:v>35.741669999999999</c:v>
                </c:pt>
                <c:pt idx="4290">
                  <c:v>35.75</c:v>
                </c:pt>
                <c:pt idx="4291">
                  <c:v>35.758330000000001</c:v>
                </c:pt>
                <c:pt idx="4292">
                  <c:v>35.766669999999998</c:v>
                </c:pt>
                <c:pt idx="4293">
                  <c:v>35.774999999999999</c:v>
                </c:pt>
                <c:pt idx="4294">
                  <c:v>35.783329999999999</c:v>
                </c:pt>
                <c:pt idx="4295">
                  <c:v>35.791670000000003</c:v>
                </c:pt>
                <c:pt idx="4296">
                  <c:v>35.799999999999997</c:v>
                </c:pt>
                <c:pt idx="4297">
                  <c:v>35.808329999999998</c:v>
                </c:pt>
                <c:pt idx="4298">
                  <c:v>35.816670000000002</c:v>
                </c:pt>
                <c:pt idx="4299">
                  <c:v>35.825000000000003</c:v>
                </c:pt>
                <c:pt idx="4300">
                  <c:v>35.833329999999997</c:v>
                </c:pt>
                <c:pt idx="4301">
                  <c:v>35.841670000000001</c:v>
                </c:pt>
                <c:pt idx="4302">
                  <c:v>35.85</c:v>
                </c:pt>
                <c:pt idx="4303">
                  <c:v>35.858330000000002</c:v>
                </c:pt>
                <c:pt idx="4304">
                  <c:v>35.866669999999999</c:v>
                </c:pt>
                <c:pt idx="4305">
                  <c:v>35.875</c:v>
                </c:pt>
                <c:pt idx="4306">
                  <c:v>35.883330000000001</c:v>
                </c:pt>
                <c:pt idx="4307">
                  <c:v>35.891669999999998</c:v>
                </c:pt>
                <c:pt idx="4308">
                  <c:v>35.9</c:v>
                </c:pt>
                <c:pt idx="4309">
                  <c:v>35.908329999999999</c:v>
                </c:pt>
                <c:pt idx="4310">
                  <c:v>35.916670000000003</c:v>
                </c:pt>
                <c:pt idx="4311">
                  <c:v>35.924999999999997</c:v>
                </c:pt>
                <c:pt idx="4312">
                  <c:v>35.933329999999998</c:v>
                </c:pt>
                <c:pt idx="4313">
                  <c:v>35.941670000000002</c:v>
                </c:pt>
                <c:pt idx="4314">
                  <c:v>35.950000000000003</c:v>
                </c:pt>
                <c:pt idx="4315">
                  <c:v>35.958329999999997</c:v>
                </c:pt>
                <c:pt idx="4316">
                  <c:v>35.966670000000001</c:v>
                </c:pt>
                <c:pt idx="4317">
                  <c:v>35.975000000000001</c:v>
                </c:pt>
                <c:pt idx="4318">
                  <c:v>35.983330000000002</c:v>
                </c:pt>
                <c:pt idx="4319">
                  <c:v>35.991669999999999</c:v>
                </c:pt>
                <c:pt idx="4320">
                  <c:v>36</c:v>
                </c:pt>
                <c:pt idx="4321">
                  <c:v>36.008330000000001</c:v>
                </c:pt>
                <c:pt idx="4322">
                  <c:v>36.016669999999998</c:v>
                </c:pt>
                <c:pt idx="4323">
                  <c:v>36.024999999999999</c:v>
                </c:pt>
                <c:pt idx="4324">
                  <c:v>36.033329999999999</c:v>
                </c:pt>
                <c:pt idx="4325">
                  <c:v>36.041670000000003</c:v>
                </c:pt>
                <c:pt idx="4326">
                  <c:v>36.049999999999997</c:v>
                </c:pt>
                <c:pt idx="4327">
                  <c:v>36.058329999999998</c:v>
                </c:pt>
                <c:pt idx="4328">
                  <c:v>36.066670000000002</c:v>
                </c:pt>
                <c:pt idx="4329">
                  <c:v>36.075000000000003</c:v>
                </c:pt>
                <c:pt idx="4330">
                  <c:v>36.083329999999997</c:v>
                </c:pt>
                <c:pt idx="4331">
                  <c:v>36.091670000000001</c:v>
                </c:pt>
                <c:pt idx="4332">
                  <c:v>36.1</c:v>
                </c:pt>
                <c:pt idx="4333">
                  <c:v>36.108330000000002</c:v>
                </c:pt>
                <c:pt idx="4334">
                  <c:v>36.116669999999999</c:v>
                </c:pt>
                <c:pt idx="4335">
                  <c:v>36.125</c:v>
                </c:pt>
                <c:pt idx="4336">
                  <c:v>36.133330000000001</c:v>
                </c:pt>
                <c:pt idx="4337">
                  <c:v>36.141669999999998</c:v>
                </c:pt>
                <c:pt idx="4338">
                  <c:v>36.15</c:v>
                </c:pt>
                <c:pt idx="4339">
                  <c:v>36.158329999999999</c:v>
                </c:pt>
                <c:pt idx="4340">
                  <c:v>36.166670000000003</c:v>
                </c:pt>
                <c:pt idx="4341">
                  <c:v>36.174999999999997</c:v>
                </c:pt>
                <c:pt idx="4342">
                  <c:v>36.183329999999998</c:v>
                </c:pt>
                <c:pt idx="4343">
                  <c:v>36.191670000000002</c:v>
                </c:pt>
                <c:pt idx="4344">
                  <c:v>36.200000000000003</c:v>
                </c:pt>
                <c:pt idx="4345">
                  <c:v>36.208329999999997</c:v>
                </c:pt>
                <c:pt idx="4346">
                  <c:v>36.216670000000001</c:v>
                </c:pt>
                <c:pt idx="4347">
                  <c:v>36.225000000000001</c:v>
                </c:pt>
                <c:pt idx="4348">
                  <c:v>36.233330000000002</c:v>
                </c:pt>
                <c:pt idx="4349">
                  <c:v>36.241669999999999</c:v>
                </c:pt>
                <c:pt idx="4350">
                  <c:v>36.25</c:v>
                </c:pt>
                <c:pt idx="4351">
                  <c:v>36.258330000000001</c:v>
                </c:pt>
                <c:pt idx="4352">
                  <c:v>36.266669999999998</c:v>
                </c:pt>
                <c:pt idx="4353">
                  <c:v>36.274999999999999</c:v>
                </c:pt>
                <c:pt idx="4354">
                  <c:v>36.283329999999999</c:v>
                </c:pt>
                <c:pt idx="4355">
                  <c:v>36.291670000000003</c:v>
                </c:pt>
                <c:pt idx="4356">
                  <c:v>36.299999999999997</c:v>
                </c:pt>
                <c:pt idx="4357">
                  <c:v>36.308329999999998</c:v>
                </c:pt>
                <c:pt idx="4358">
                  <c:v>36.316670000000002</c:v>
                </c:pt>
                <c:pt idx="4359">
                  <c:v>36.325000000000003</c:v>
                </c:pt>
                <c:pt idx="4360">
                  <c:v>36.333329999999997</c:v>
                </c:pt>
                <c:pt idx="4361">
                  <c:v>36.341670000000001</c:v>
                </c:pt>
                <c:pt idx="4362">
                  <c:v>36.35</c:v>
                </c:pt>
                <c:pt idx="4363">
                  <c:v>36.358330000000002</c:v>
                </c:pt>
                <c:pt idx="4364">
                  <c:v>36.366669999999999</c:v>
                </c:pt>
                <c:pt idx="4365">
                  <c:v>36.375</c:v>
                </c:pt>
                <c:pt idx="4366">
                  <c:v>36.383330000000001</c:v>
                </c:pt>
                <c:pt idx="4367">
                  <c:v>36.391669999999998</c:v>
                </c:pt>
                <c:pt idx="4368">
                  <c:v>36.4</c:v>
                </c:pt>
                <c:pt idx="4369">
                  <c:v>36.408329999999999</c:v>
                </c:pt>
                <c:pt idx="4370">
                  <c:v>36.416670000000003</c:v>
                </c:pt>
                <c:pt idx="4371">
                  <c:v>36.424999999999997</c:v>
                </c:pt>
                <c:pt idx="4372">
                  <c:v>36.433329999999998</c:v>
                </c:pt>
                <c:pt idx="4373">
                  <c:v>36.441670000000002</c:v>
                </c:pt>
                <c:pt idx="4374">
                  <c:v>36.450000000000003</c:v>
                </c:pt>
                <c:pt idx="4375">
                  <c:v>36.458329999999997</c:v>
                </c:pt>
                <c:pt idx="4376">
                  <c:v>36.466670000000001</c:v>
                </c:pt>
                <c:pt idx="4377">
                  <c:v>36.475000000000001</c:v>
                </c:pt>
                <c:pt idx="4378">
                  <c:v>36.483330000000002</c:v>
                </c:pt>
                <c:pt idx="4379">
                  <c:v>36.491669999999999</c:v>
                </c:pt>
                <c:pt idx="4380">
                  <c:v>36.5</c:v>
                </c:pt>
                <c:pt idx="4381">
                  <c:v>36.508330000000001</c:v>
                </c:pt>
                <c:pt idx="4382">
                  <c:v>36.516669999999998</c:v>
                </c:pt>
                <c:pt idx="4383">
                  <c:v>36.524999999999999</c:v>
                </c:pt>
                <c:pt idx="4384">
                  <c:v>36.533329999999999</c:v>
                </c:pt>
                <c:pt idx="4385">
                  <c:v>36.541670000000003</c:v>
                </c:pt>
                <c:pt idx="4386">
                  <c:v>36.549999999999997</c:v>
                </c:pt>
                <c:pt idx="4387">
                  <c:v>36.558329999999998</c:v>
                </c:pt>
                <c:pt idx="4388">
                  <c:v>36.566670000000002</c:v>
                </c:pt>
                <c:pt idx="4389">
                  <c:v>36.575000000000003</c:v>
                </c:pt>
                <c:pt idx="4390">
                  <c:v>36.583329999999997</c:v>
                </c:pt>
                <c:pt idx="4391">
                  <c:v>36.591670000000001</c:v>
                </c:pt>
                <c:pt idx="4392">
                  <c:v>36.6</c:v>
                </c:pt>
                <c:pt idx="4393">
                  <c:v>36.608330000000002</c:v>
                </c:pt>
                <c:pt idx="4394">
                  <c:v>36.616669999999999</c:v>
                </c:pt>
                <c:pt idx="4395">
                  <c:v>36.625</c:v>
                </c:pt>
                <c:pt idx="4396">
                  <c:v>36.633330000000001</c:v>
                </c:pt>
                <c:pt idx="4397">
                  <c:v>36.641669999999998</c:v>
                </c:pt>
                <c:pt idx="4398">
                  <c:v>36.65</c:v>
                </c:pt>
                <c:pt idx="4399">
                  <c:v>36.658329999999999</c:v>
                </c:pt>
                <c:pt idx="4400">
                  <c:v>36.666670000000003</c:v>
                </c:pt>
                <c:pt idx="4401">
                  <c:v>36.674999999999997</c:v>
                </c:pt>
                <c:pt idx="4402">
                  <c:v>36.683329999999998</c:v>
                </c:pt>
                <c:pt idx="4403">
                  <c:v>36.691670000000002</c:v>
                </c:pt>
                <c:pt idx="4404">
                  <c:v>36.700000000000003</c:v>
                </c:pt>
                <c:pt idx="4405">
                  <c:v>36.708329999999997</c:v>
                </c:pt>
                <c:pt idx="4406">
                  <c:v>36.716670000000001</c:v>
                </c:pt>
                <c:pt idx="4407">
                  <c:v>36.725000000000001</c:v>
                </c:pt>
                <c:pt idx="4408">
                  <c:v>36.733330000000002</c:v>
                </c:pt>
                <c:pt idx="4409">
                  <c:v>36.741669999999999</c:v>
                </c:pt>
                <c:pt idx="4410">
                  <c:v>36.75</c:v>
                </c:pt>
                <c:pt idx="4411">
                  <c:v>36.758330000000001</c:v>
                </c:pt>
                <c:pt idx="4412">
                  <c:v>36.766669999999998</c:v>
                </c:pt>
                <c:pt idx="4413">
                  <c:v>36.774999999999999</c:v>
                </c:pt>
                <c:pt idx="4414">
                  <c:v>36.783329999999999</c:v>
                </c:pt>
                <c:pt idx="4415">
                  <c:v>36.791670000000003</c:v>
                </c:pt>
                <c:pt idx="4416">
                  <c:v>36.799999999999997</c:v>
                </c:pt>
                <c:pt idx="4417">
                  <c:v>36.808329999999998</c:v>
                </c:pt>
                <c:pt idx="4418">
                  <c:v>36.816670000000002</c:v>
                </c:pt>
                <c:pt idx="4419">
                  <c:v>36.825000000000003</c:v>
                </c:pt>
                <c:pt idx="4420">
                  <c:v>36.833329999999997</c:v>
                </c:pt>
                <c:pt idx="4421">
                  <c:v>36.841670000000001</c:v>
                </c:pt>
                <c:pt idx="4422">
                  <c:v>36.85</c:v>
                </c:pt>
                <c:pt idx="4423">
                  <c:v>36.858330000000002</c:v>
                </c:pt>
                <c:pt idx="4424">
                  <c:v>36.866669999999999</c:v>
                </c:pt>
                <c:pt idx="4425">
                  <c:v>36.875</c:v>
                </c:pt>
                <c:pt idx="4426">
                  <c:v>36.883330000000001</c:v>
                </c:pt>
                <c:pt idx="4427">
                  <c:v>36.891669999999998</c:v>
                </c:pt>
                <c:pt idx="4428">
                  <c:v>36.9</c:v>
                </c:pt>
                <c:pt idx="4429">
                  <c:v>36.908329999999999</c:v>
                </c:pt>
                <c:pt idx="4430">
                  <c:v>36.916670000000003</c:v>
                </c:pt>
                <c:pt idx="4431">
                  <c:v>36.924999999999997</c:v>
                </c:pt>
                <c:pt idx="4432">
                  <c:v>36.933329999999998</c:v>
                </c:pt>
                <c:pt idx="4433">
                  <c:v>36.941670000000002</c:v>
                </c:pt>
                <c:pt idx="4434">
                  <c:v>36.950000000000003</c:v>
                </c:pt>
                <c:pt idx="4435">
                  <c:v>36.958329999999997</c:v>
                </c:pt>
                <c:pt idx="4436">
                  <c:v>36.966670000000001</c:v>
                </c:pt>
                <c:pt idx="4437">
                  <c:v>36.975000000000001</c:v>
                </c:pt>
                <c:pt idx="4438">
                  <c:v>36.983330000000002</c:v>
                </c:pt>
                <c:pt idx="4439">
                  <c:v>36.991669999999999</c:v>
                </c:pt>
                <c:pt idx="4440">
                  <c:v>37</c:v>
                </c:pt>
                <c:pt idx="4441">
                  <c:v>37.008330000000001</c:v>
                </c:pt>
                <c:pt idx="4442">
                  <c:v>37.016669999999998</c:v>
                </c:pt>
                <c:pt idx="4443">
                  <c:v>37.024999999999999</c:v>
                </c:pt>
                <c:pt idx="4444">
                  <c:v>37.033329999999999</c:v>
                </c:pt>
                <c:pt idx="4445">
                  <c:v>37.041670000000003</c:v>
                </c:pt>
                <c:pt idx="4446">
                  <c:v>37.049999999999997</c:v>
                </c:pt>
                <c:pt idx="4447">
                  <c:v>37.058329999999998</c:v>
                </c:pt>
                <c:pt idx="4448">
                  <c:v>37.066670000000002</c:v>
                </c:pt>
                <c:pt idx="4449">
                  <c:v>37.075000000000003</c:v>
                </c:pt>
                <c:pt idx="4450">
                  <c:v>37.083329999999997</c:v>
                </c:pt>
                <c:pt idx="4451">
                  <c:v>37.091670000000001</c:v>
                </c:pt>
                <c:pt idx="4452">
                  <c:v>37.1</c:v>
                </c:pt>
                <c:pt idx="4453">
                  <c:v>37.108330000000002</c:v>
                </c:pt>
                <c:pt idx="4454">
                  <c:v>37.116669999999999</c:v>
                </c:pt>
                <c:pt idx="4455">
                  <c:v>37.125</c:v>
                </c:pt>
                <c:pt idx="4456">
                  <c:v>37.133330000000001</c:v>
                </c:pt>
                <c:pt idx="4457">
                  <c:v>37.141669999999998</c:v>
                </c:pt>
                <c:pt idx="4458">
                  <c:v>37.15</c:v>
                </c:pt>
                <c:pt idx="4459">
                  <c:v>37.158329999999999</c:v>
                </c:pt>
                <c:pt idx="4460">
                  <c:v>37.166670000000003</c:v>
                </c:pt>
                <c:pt idx="4461">
                  <c:v>37.174999999999997</c:v>
                </c:pt>
                <c:pt idx="4462">
                  <c:v>37.183329999999998</c:v>
                </c:pt>
                <c:pt idx="4463">
                  <c:v>37.191670000000002</c:v>
                </c:pt>
                <c:pt idx="4464">
                  <c:v>37.200000000000003</c:v>
                </c:pt>
                <c:pt idx="4465">
                  <c:v>37.208329999999997</c:v>
                </c:pt>
                <c:pt idx="4466">
                  <c:v>37.216670000000001</c:v>
                </c:pt>
                <c:pt idx="4467">
                  <c:v>37.225000000000001</c:v>
                </c:pt>
                <c:pt idx="4468">
                  <c:v>37.233330000000002</c:v>
                </c:pt>
                <c:pt idx="4469">
                  <c:v>37.241669999999999</c:v>
                </c:pt>
                <c:pt idx="4470">
                  <c:v>37.25</c:v>
                </c:pt>
                <c:pt idx="4471">
                  <c:v>37.258330000000001</c:v>
                </c:pt>
                <c:pt idx="4472">
                  <c:v>37.266669999999998</c:v>
                </c:pt>
                <c:pt idx="4473">
                  <c:v>37.274999999999999</c:v>
                </c:pt>
                <c:pt idx="4474">
                  <c:v>37.283329999999999</c:v>
                </c:pt>
                <c:pt idx="4475">
                  <c:v>37.291670000000003</c:v>
                </c:pt>
                <c:pt idx="4476">
                  <c:v>37.299999999999997</c:v>
                </c:pt>
                <c:pt idx="4477">
                  <c:v>37.308329999999998</c:v>
                </c:pt>
                <c:pt idx="4478">
                  <c:v>37.316670000000002</c:v>
                </c:pt>
                <c:pt idx="4479">
                  <c:v>37.325000000000003</c:v>
                </c:pt>
                <c:pt idx="4480">
                  <c:v>37.333329999999997</c:v>
                </c:pt>
                <c:pt idx="4481">
                  <c:v>37.341670000000001</c:v>
                </c:pt>
                <c:pt idx="4482">
                  <c:v>37.35</c:v>
                </c:pt>
                <c:pt idx="4483">
                  <c:v>37.358330000000002</c:v>
                </c:pt>
                <c:pt idx="4484">
                  <c:v>37.366669999999999</c:v>
                </c:pt>
                <c:pt idx="4485">
                  <c:v>37.375</c:v>
                </c:pt>
                <c:pt idx="4486">
                  <c:v>37.383330000000001</c:v>
                </c:pt>
                <c:pt idx="4487">
                  <c:v>37.391669999999998</c:v>
                </c:pt>
                <c:pt idx="4488">
                  <c:v>37.4</c:v>
                </c:pt>
                <c:pt idx="4489">
                  <c:v>37.408329999999999</c:v>
                </c:pt>
                <c:pt idx="4490">
                  <c:v>37.416670000000003</c:v>
                </c:pt>
                <c:pt idx="4491">
                  <c:v>37.424999999999997</c:v>
                </c:pt>
                <c:pt idx="4492">
                  <c:v>37.433329999999998</c:v>
                </c:pt>
                <c:pt idx="4493">
                  <c:v>37.441670000000002</c:v>
                </c:pt>
                <c:pt idx="4494">
                  <c:v>37.450000000000003</c:v>
                </c:pt>
                <c:pt idx="4495">
                  <c:v>37.458329999999997</c:v>
                </c:pt>
                <c:pt idx="4496">
                  <c:v>37.466670000000001</c:v>
                </c:pt>
                <c:pt idx="4497">
                  <c:v>37.475000000000001</c:v>
                </c:pt>
                <c:pt idx="4498">
                  <c:v>37.483330000000002</c:v>
                </c:pt>
                <c:pt idx="4499">
                  <c:v>37.491669999999999</c:v>
                </c:pt>
                <c:pt idx="4500">
                  <c:v>37.5</c:v>
                </c:pt>
                <c:pt idx="4501">
                  <c:v>37.508330000000001</c:v>
                </c:pt>
                <c:pt idx="4502">
                  <c:v>37.516669999999998</c:v>
                </c:pt>
                <c:pt idx="4503">
                  <c:v>37.524999999999999</c:v>
                </c:pt>
                <c:pt idx="4504">
                  <c:v>37.533329999999999</c:v>
                </c:pt>
                <c:pt idx="4505">
                  <c:v>37.541670000000003</c:v>
                </c:pt>
                <c:pt idx="4506">
                  <c:v>37.549999999999997</c:v>
                </c:pt>
                <c:pt idx="4507">
                  <c:v>37.558329999999998</c:v>
                </c:pt>
                <c:pt idx="4508">
                  <c:v>37.566670000000002</c:v>
                </c:pt>
                <c:pt idx="4509">
                  <c:v>37.575000000000003</c:v>
                </c:pt>
                <c:pt idx="4510">
                  <c:v>37.583329999999997</c:v>
                </c:pt>
                <c:pt idx="4511">
                  <c:v>37.591670000000001</c:v>
                </c:pt>
                <c:pt idx="4512">
                  <c:v>37.6</c:v>
                </c:pt>
                <c:pt idx="4513">
                  <c:v>37.608330000000002</c:v>
                </c:pt>
                <c:pt idx="4514">
                  <c:v>37.616669999999999</c:v>
                </c:pt>
                <c:pt idx="4515">
                  <c:v>37.625</c:v>
                </c:pt>
                <c:pt idx="4516">
                  <c:v>37.633330000000001</c:v>
                </c:pt>
                <c:pt idx="4517">
                  <c:v>37.641669999999998</c:v>
                </c:pt>
                <c:pt idx="4518">
                  <c:v>37.65</c:v>
                </c:pt>
                <c:pt idx="4519">
                  <c:v>37.658329999999999</c:v>
                </c:pt>
                <c:pt idx="4520">
                  <c:v>37.666670000000003</c:v>
                </c:pt>
                <c:pt idx="4521">
                  <c:v>37.674999999999997</c:v>
                </c:pt>
                <c:pt idx="4522">
                  <c:v>37.683329999999998</c:v>
                </c:pt>
                <c:pt idx="4523">
                  <c:v>37.691670000000002</c:v>
                </c:pt>
                <c:pt idx="4524">
                  <c:v>37.700000000000003</c:v>
                </c:pt>
                <c:pt idx="4525">
                  <c:v>37.708329999999997</c:v>
                </c:pt>
                <c:pt idx="4526">
                  <c:v>37.716670000000001</c:v>
                </c:pt>
                <c:pt idx="4527">
                  <c:v>37.725000000000001</c:v>
                </c:pt>
                <c:pt idx="4528">
                  <c:v>37.733330000000002</c:v>
                </c:pt>
                <c:pt idx="4529">
                  <c:v>37.741669999999999</c:v>
                </c:pt>
                <c:pt idx="4530">
                  <c:v>37.75</c:v>
                </c:pt>
                <c:pt idx="4531">
                  <c:v>37.758330000000001</c:v>
                </c:pt>
                <c:pt idx="4532">
                  <c:v>37.766669999999998</c:v>
                </c:pt>
                <c:pt idx="4533">
                  <c:v>37.774999999999999</c:v>
                </c:pt>
                <c:pt idx="4534">
                  <c:v>37.783329999999999</c:v>
                </c:pt>
                <c:pt idx="4535">
                  <c:v>37.791670000000003</c:v>
                </c:pt>
                <c:pt idx="4536">
                  <c:v>37.799999999999997</c:v>
                </c:pt>
                <c:pt idx="4537">
                  <c:v>37.808329999999998</c:v>
                </c:pt>
                <c:pt idx="4538">
                  <c:v>37.816670000000002</c:v>
                </c:pt>
                <c:pt idx="4539">
                  <c:v>37.825000000000003</c:v>
                </c:pt>
                <c:pt idx="4540">
                  <c:v>37.833329999999997</c:v>
                </c:pt>
                <c:pt idx="4541">
                  <c:v>37.841670000000001</c:v>
                </c:pt>
                <c:pt idx="4542">
                  <c:v>37.85</c:v>
                </c:pt>
                <c:pt idx="4543">
                  <c:v>37.858330000000002</c:v>
                </c:pt>
                <c:pt idx="4544">
                  <c:v>37.866669999999999</c:v>
                </c:pt>
                <c:pt idx="4545">
                  <c:v>37.875</c:v>
                </c:pt>
                <c:pt idx="4546">
                  <c:v>37.883330000000001</c:v>
                </c:pt>
                <c:pt idx="4547">
                  <c:v>37.891669999999998</c:v>
                </c:pt>
                <c:pt idx="4548">
                  <c:v>37.9</c:v>
                </c:pt>
                <c:pt idx="4549">
                  <c:v>37.908329999999999</c:v>
                </c:pt>
                <c:pt idx="4550">
                  <c:v>37.916670000000003</c:v>
                </c:pt>
                <c:pt idx="4551">
                  <c:v>37.924999999999997</c:v>
                </c:pt>
                <c:pt idx="4552">
                  <c:v>37.933329999999998</c:v>
                </c:pt>
                <c:pt idx="4553">
                  <c:v>37.941670000000002</c:v>
                </c:pt>
                <c:pt idx="4554">
                  <c:v>37.950000000000003</c:v>
                </c:pt>
                <c:pt idx="4555">
                  <c:v>37.958329999999997</c:v>
                </c:pt>
                <c:pt idx="4556">
                  <c:v>37.966670000000001</c:v>
                </c:pt>
                <c:pt idx="4557">
                  <c:v>37.975000000000001</c:v>
                </c:pt>
                <c:pt idx="4558">
                  <c:v>37.983330000000002</c:v>
                </c:pt>
                <c:pt idx="4559">
                  <c:v>37.991669999999999</c:v>
                </c:pt>
                <c:pt idx="4560">
                  <c:v>38</c:v>
                </c:pt>
                <c:pt idx="4561">
                  <c:v>38.008330000000001</c:v>
                </c:pt>
                <c:pt idx="4562">
                  <c:v>38.016669999999998</c:v>
                </c:pt>
                <c:pt idx="4563">
                  <c:v>38.024999999999999</c:v>
                </c:pt>
                <c:pt idx="4564">
                  <c:v>38.033329999999999</c:v>
                </c:pt>
                <c:pt idx="4565">
                  <c:v>38.041670000000003</c:v>
                </c:pt>
                <c:pt idx="4566">
                  <c:v>38.049999999999997</c:v>
                </c:pt>
                <c:pt idx="4567">
                  <c:v>38.058329999999998</c:v>
                </c:pt>
                <c:pt idx="4568">
                  <c:v>38.066670000000002</c:v>
                </c:pt>
                <c:pt idx="4569">
                  <c:v>38.075000000000003</c:v>
                </c:pt>
                <c:pt idx="4570">
                  <c:v>38.083329999999997</c:v>
                </c:pt>
                <c:pt idx="4571">
                  <c:v>38.091670000000001</c:v>
                </c:pt>
                <c:pt idx="4572">
                  <c:v>38.1</c:v>
                </c:pt>
                <c:pt idx="4573">
                  <c:v>38.108330000000002</c:v>
                </c:pt>
                <c:pt idx="4574">
                  <c:v>38.116669999999999</c:v>
                </c:pt>
                <c:pt idx="4575">
                  <c:v>38.125</c:v>
                </c:pt>
                <c:pt idx="4576">
                  <c:v>38.133330000000001</c:v>
                </c:pt>
                <c:pt idx="4577">
                  <c:v>38.141669999999998</c:v>
                </c:pt>
                <c:pt idx="4578">
                  <c:v>38.15</c:v>
                </c:pt>
                <c:pt idx="4579">
                  <c:v>38.158329999999999</c:v>
                </c:pt>
                <c:pt idx="4580">
                  <c:v>38.166670000000003</c:v>
                </c:pt>
                <c:pt idx="4581">
                  <c:v>38.174999999999997</c:v>
                </c:pt>
                <c:pt idx="4582">
                  <c:v>38.183329999999998</c:v>
                </c:pt>
                <c:pt idx="4583">
                  <c:v>38.191670000000002</c:v>
                </c:pt>
                <c:pt idx="4584">
                  <c:v>38.200000000000003</c:v>
                </c:pt>
                <c:pt idx="4585">
                  <c:v>38.208329999999997</c:v>
                </c:pt>
                <c:pt idx="4586">
                  <c:v>38.216670000000001</c:v>
                </c:pt>
                <c:pt idx="4587">
                  <c:v>38.225000000000001</c:v>
                </c:pt>
                <c:pt idx="4588">
                  <c:v>38.233330000000002</c:v>
                </c:pt>
                <c:pt idx="4589">
                  <c:v>38.241669999999999</c:v>
                </c:pt>
                <c:pt idx="4590">
                  <c:v>38.25</c:v>
                </c:pt>
                <c:pt idx="4591">
                  <c:v>38.258330000000001</c:v>
                </c:pt>
                <c:pt idx="4592">
                  <c:v>38.266669999999998</c:v>
                </c:pt>
                <c:pt idx="4593">
                  <c:v>38.274999999999999</c:v>
                </c:pt>
                <c:pt idx="4594">
                  <c:v>38.283329999999999</c:v>
                </c:pt>
                <c:pt idx="4595">
                  <c:v>38.291670000000003</c:v>
                </c:pt>
                <c:pt idx="4596">
                  <c:v>38.299999999999997</c:v>
                </c:pt>
                <c:pt idx="4597">
                  <c:v>38.308329999999998</c:v>
                </c:pt>
                <c:pt idx="4598">
                  <c:v>38.316670000000002</c:v>
                </c:pt>
                <c:pt idx="4599">
                  <c:v>38.325000000000003</c:v>
                </c:pt>
                <c:pt idx="4600">
                  <c:v>38.333329999999997</c:v>
                </c:pt>
                <c:pt idx="4601">
                  <c:v>38.341670000000001</c:v>
                </c:pt>
                <c:pt idx="4602">
                  <c:v>38.35</c:v>
                </c:pt>
                <c:pt idx="4603">
                  <c:v>38.358330000000002</c:v>
                </c:pt>
                <c:pt idx="4604">
                  <c:v>38.366669999999999</c:v>
                </c:pt>
                <c:pt idx="4605">
                  <c:v>38.375</c:v>
                </c:pt>
                <c:pt idx="4606">
                  <c:v>38.383330000000001</c:v>
                </c:pt>
                <c:pt idx="4607">
                  <c:v>38.391669999999998</c:v>
                </c:pt>
                <c:pt idx="4608">
                  <c:v>38.4</c:v>
                </c:pt>
                <c:pt idx="4609">
                  <c:v>38.408329999999999</c:v>
                </c:pt>
                <c:pt idx="4610">
                  <c:v>38.416670000000003</c:v>
                </c:pt>
                <c:pt idx="4611">
                  <c:v>38.424999999999997</c:v>
                </c:pt>
                <c:pt idx="4612">
                  <c:v>38.433329999999998</c:v>
                </c:pt>
                <c:pt idx="4613">
                  <c:v>38.441670000000002</c:v>
                </c:pt>
                <c:pt idx="4614">
                  <c:v>38.450000000000003</c:v>
                </c:pt>
                <c:pt idx="4615">
                  <c:v>38.458329999999997</c:v>
                </c:pt>
                <c:pt idx="4616">
                  <c:v>38.466670000000001</c:v>
                </c:pt>
                <c:pt idx="4617">
                  <c:v>38.475000000000001</c:v>
                </c:pt>
                <c:pt idx="4618">
                  <c:v>38.483330000000002</c:v>
                </c:pt>
                <c:pt idx="4619">
                  <c:v>38.491669999999999</c:v>
                </c:pt>
                <c:pt idx="4620">
                  <c:v>38.5</c:v>
                </c:pt>
                <c:pt idx="4621">
                  <c:v>38.508330000000001</c:v>
                </c:pt>
                <c:pt idx="4622">
                  <c:v>38.516669999999998</c:v>
                </c:pt>
                <c:pt idx="4623">
                  <c:v>38.524999999999999</c:v>
                </c:pt>
                <c:pt idx="4624">
                  <c:v>38.533329999999999</c:v>
                </c:pt>
                <c:pt idx="4625">
                  <c:v>38.541670000000003</c:v>
                </c:pt>
                <c:pt idx="4626">
                  <c:v>38.549999999999997</c:v>
                </c:pt>
                <c:pt idx="4627">
                  <c:v>38.558329999999998</c:v>
                </c:pt>
                <c:pt idx="4628">
                  <c:v>38.566670000000002</c:v>
                </c:pt>
                <c:pt idx="4629">
                  <c:v>38.575000000000003</c:v>
                </c:pt>
                <c:pt idx="4630">
                  <c:v>38.583329999999997</c:v>
                </c:pt>
                <c:pt idx="4631">
                  <c:v>38.591670000000001</c:v>
                </c:pt>
                <c:pt idx="4632">
                  <c:v>38.6</c:v>
                </c:pt>
                <c:pt idx="4633">
                  <c:v>38.608330000000002</c:v>
                </c:pt>
                <c:pt idx="4634">
                  <c:v>38.616669999999999</c:v>
                </c:pt>
                <c:pt idx="4635">
                  <c:v>38.625</c:v>
                </c:pt>
                <c:pt idx="4636">
                  <c:v>38.633330000000001</c:v>
                </c:pt>
                <c:pt idx="4637">
                  <c:v>38.641669999999998</c:v>
                </c:pt>
                <c:pt idx="4638">
                  <c:v>38.65</c:v>
                </c:pt>
                <c:pt idx="4639">
                  <c:v>38.658329999999999</c:v>
                </c:pt>
                <c:pt idx="4640">
                  <c:v>38.666670000000003</c:v>
                </c:pt>
                <c:pt idx="4641">
                  <c:v>38.674999999999997</c:v>
                </c:pt>
                <c:pt idx="4642">
                  <c:v>38.683329999999998</c:v>
                </c:pt>
                <c:pt idx="4643">
                  <c:v>38.691670000000002</c:v>
                </c:pt>
                <c:pt idx="4644">
                  <c:v>38.700000000000003</c:v>
                </c:pt>
                <c:pt idx="4645">
                  <c:v>38.708329999999997</c:v>
                </c:pt>
                <c:pt idx="4646">
                  <c:v>38.716670000000001</c:v>
                </c:pt>
                <c:pt idx="4647">
                  <c:v>38.725000000000001</c:v>
                </c:pt>
                <c:pt idx="4648">
                  <c:v>38.733330000000002</c:v>
                </c:pt>
                <c:pt idx="4649">
                  <c:v>38.741669999999999</c:v>
                </c:pt>
                <c:pt idx="4650">
                  <c:v>38.75</c:v>
                </c:pt>
                <c:pt idx="4651">
                  <c:v>38.758330000000001</c:v>
                </c:pt>
                <c:pt idx="4652">
                  <c:v>38.766669999999998</c:v>
                </c:pt>
                <c:pt idx="4653">
                  <c:v>38.774999999999999</c:v>
                </c:pt>
                <c:pt idx="4654">
                  <c:v>38.783329999999999</c:v>
                </c:pt>
                <c:pt idx="4655">
                  <c:v>38.791670000000003</c:v>
                </c:pt>
                <c:pt idx="4656">
                  <c:v>38.799999999999997</c:v>
                </c:pt>
                <c:pt idx="4657">
                  <c:v>38.808329999999998</c:v>
                </c:pt>
                <c:pt idx="4658">
                  <c:v>38.816670000000002</c:v>
                </c:pt>
                <c:pt idx="4659">
                  <c:v>38.825000000000003</c:v>
                </c:pt>
                <c:pt idx="4660">
                  <c:v>38.833329999999997</c:v>
                </c:pt>
                <c:pt idx="4661">
                  <c:v>38.841670000000001</c:v>
                </c:pt>
                <c:pt idx="4662">
                  <c:v>38.85</c:v>
                </c:pt>
                <c:pt idx="4663">
                  <c:v>38.858330000000002</c:v>
                </c:pt>
                <c:pt idx="4664">
                  <c:v>38.866669999999999</c:v>
                </c:pt>
                <c:pt idx="4665">
                  <c:v>38.875</c:v>
                </c:pt>
                <c:pt idx="4666">
                  <c:v>38.883330000000001</c:v>
                </c:pt>
                <c:pt idx="4667">
                  <c:v>38.891669999999998</c:v>
                </c:pt>
                <c:pt idx="4668">
                  <c:v>38.9</c:v>
                </c:pt>
                <c:pt idx="4669">
                  <c:v>38.908329999999999</c:v>
                </c:pt>
                <c:pt idx="4670">
                  <c:v>38.916670000000003</c:v>
                </c:pt>
                <c:pt idx="4671">
                  <c:v>38.924999999999997</c:v>
                </c:pt>
                <c:pt idx="4672">
                  <c:v>38.933329999999998</c:v>
                </c:pt>
                <c:pt idx="4673">
                  <c:v>38.941670000000002</c:v>
                </c:pt>
                <c:pt idx="4674">
                  <c:v>38.950000000000003</c:v>
                </c:pt>
                <c:pt idx="4675">
                  <c:v>38.958329999999997</c:v>
                </c:pt>
                <c:pt idx="4676">
                  <c:v>38.966670000000001</c:v>
                </c:pt>
                <c:pt idx="4677">
                  <c:v>38.975000000000001</c:v>
                </c:pt>
                <c:pt idx="4678">
                  <c:v>38.983330000000002</c:v>
                </c:pt>
                <c:pt idx="4679">
                  <c:v>38.991669999999999</c:v>
                </c:pt>
                <c:pt idx="4680">
                  <c:v>39</c:v>
                </c:pt>
                <c:pt idx="4681">
                  <c:v>39.008330000000001</c:v>
                </c:pt>
                <c:pt idx="4682">
                  <c:v>39.016669999999998</c:v>
                </c:pt>
                <c:pt idx="4683">
                  <c:v>39.024999999999999</c:v>
                </c:pt>
                <c:pt idx="4684">
                  <c:v>39.033329999999999</c:v>
                </c:pt>
                <c:pt idx="4685">
                  <c:v>39.041670000000003</c:v>
                </c:pt>
                <c:pt idx="4686">
                  <c:v>39.049999999999997</c:v>
                </c:pt>
                <c:pt idx="4687">
                  <c:v>39.058329999999998</c:v>
                </c:pt>
                <c:pt idx="4688">
                  <c:v>39.066670000000002</c:v>
                </c:pt>
                <c:pt idx="4689">
                  <c:v>39.075000000000003</c:v>
                </c:pt>
                <c:pt idx="4690">
                  <c:v>39.083329999999997</c:v>
                </c:pt>
                <c:pt idx="4691">
                  <c:v>39.091670000000001</c:v>
                </c:pt>
                <c:pt idx="4692">
                  <c:v>39.1</c:v>
                </c:pt>
                <c:pt idx="4693">
                  <c:v>39.108330000000002</c:v>
                </c:pt>
                <c:pt idx="4694">
                  <c:v>39.116669999999999</c:v>
                </c:pt>
                <c:pt idx="4695">
                  <c:v>39.125</c:v>
                </c:pt>
                <c:pt idx="4696">
                  <c:v>39.133330000000001</c:v>
                </c:pt>
                <c:pt idx="4697">
                  <c:v>39.141669999999998</c:v>
                </c:pt>
                <c:pt idx="4698">
                  <c:v>39.15</c:v>
                </c:pt>
                <c:pt idx="4699">
                  <c:v>39.158329999999999</c:v>
                </c:pt>
                <c:pt idx="4700">
                  <c:v>39.166670000000003</c:v>
                </c:pt>
                <c:pt idx="4701">
                  <c:v>39.174999999999997</c:v>
                </c:pt>
                <c:pt idx="4702">
                  <c:v>39.183329999999998</c:v>
                </c:pt>
                <c:pt idx="4703">
                  <c:v>39.191670000000002</c:v>
                </c:pt>
                <c:pt idx="4704">
                  <c:v>39.200000000000003</c:v>
                </c:pt>
                <c:pt idx="4705">
                  <c:v>39.208329999999997</c:v>
                </c:pt>
                <c:pt idx="4706">
                  <c:v>39.216670000000001</c:v>
                </c:pt>
                <c:pt idx="4707">
                  <c:v>39.225000000000001</c:v>
                </c:pt>
                <c:pt idx="4708">
                  <c:v>39.233330000000002</c:v>
                </c:pt>
                <c:pt idx="4709">
                  <c:v>39.241669999999999</c:v>
                </c:pt>
                <c:pt idx="4710">
                  <c:v>39.25</c:v>
                </c:pt>
                <c:pt idx="4711">
                  <c:v>39.258330000000001</c:v>
                </c:pt>
                <c:pt idx="4712">
                  <c:v>39.266669999999998</c:v>
                </c:pt>
                <c:pt idx="4713">
                  <c:v>39.274999999999999</c:v>
                </c:pt>
                <c:pt idx="4714">
                  <c:v>39.283329999999999</c:v>
                </c:pt>
                <c:pt idx="4715">
                  <c:v>39.291670000000003</c:v>
                </c:pt>
                <c:pt idx="4716">
                  <c:v>39.299999999999997</c:v>
                </c:pt>
                <c:pt idx="4717">
                  <c:v>39.308329999999998</c:v>
                </c:pt>
                <c:pt idx="4718">
                  <c:v>39.316670000000002</c:v>
                </c:pt>
                <c:pt idx="4719">
                  <c:v>39.325000000000003</c:v>
                </c:pt>
                <c:pt idx="4720">
                  <c:v>39.333329999999997</c:v>
                </c:pt>
                <c:pt idx="4721">
                  <c:v>39.341670000000001</c:v>
                </c:pt>
                <c:pt idx="4722">
                  <c:v>39.35</c:v>
                </c:pt>
                <c:pt idx="4723">
                  <c:v>39.358330000000002</c:v>
                </c:pt>
                <c:pt idx="4724">
                  <c:v>39.366669999999999</c:v>
                </c:pt>
                <c:pt idx="4725">
                  <c:v>39.375</c:v>
                </c:pt>
                <c:pt idx="4726">
                  <c:v>39.383330000000001</c:v>
                </c:pt>
                <c:pt idx="4727">
                  <c:v>39.391669999999998</c:v>
                </c:pt>
                <c:pt idx="4728">
                  <c:v>39.4</c:v>
                </c:pt>
                <c:pt idx="4729">
                  <c:v>39.408329999999999</c:v>
                </c:pt>
                <c:pt idx="4730">
                  <c:v>39.416670000000003</c:v>
                </c:pt>
                <c:pt idx="4731">
                  <c:v>39.424999999999997</c:v>
                </c:pt>
                <c:pt idx="4732">
                  <c:v>39.433329999999998</c:v>
                </c:pt>
                <c:pt idx="4733">
                  <c:v>39.441670000000002</c:v>
                </c:pt>
                <c:pt idx="4734">
                  <c:v>39.450000000000003</c:v>
                </c:pt>
                <c:pt idx="4735">
                  <c:v>39.458329999999997</c:v>
                </c:pt>
                <c:pt idx="4736">
                  <c:v>39.466670000000001</c:v>
                </c:pt>
                <c:pt idx="4737">
                  <c:v>39.475000000000001</c:v>
                </c:pt>
                <c:pt idx="4738">
                  <c:v>39.483330000000002</c:v>
                </c:pt>
                <c:pt idx="4739">
                  <c:v>39.491669999999999</c:v>
                </c:pt>
                <c:pt idx="4740">
                  <c:v>39.5</c:v>
                </c:pt>
                <c:pt idx="4741">
                  <c:v>39.508330000000001</c:v>
                </c:pt>
                <c:pt idx="4742">
                  <c:v>39.516669999999998</c:v>
                </c:pt>
                <c:pt idx="4743">
                  <c:v>39.524999999999999</c:v>
                </c:pt>
                <c:pt idx="4744">
                  <c:v>39.533329999999999</c:v>
                </c:pt>
                <c:pt idx="4745">
                  <c:v>39.541670000000003</c:v>
                </c:pt>
                <c:pt idx="4746">
                  <c:v>39.549999999999997</c:v>
                </c:pt>
                <c:pt idx="4747">
                  <c:v>39.558329999999998</c:v>
                </c:pt>
                <c:pt idx="4748">
                  <c:v>39.566670000000002</c:v>
                </c:pt>
                <c:pt idx="4749">
                  <c:v>39.575000000000003</c:v>
                </c:pt>
                <c:pt idx="4750">
                  <c:v>39.583329999999997</c:v>
                </c:pt>
                <c:pt idx="4751">
                  <c:v>39.591670000000001</c:v>
                </c:pt>
                <c:pt idx="4752">
                  <c:v>39.6</c:v>
                </c:pt>
                <c:pt idx="4753">
                  <c:v>39.608330000000002</c:v>
                </c:pt>
                <c:pt idx="4754">
                  <c:v>39.616669999999999</c:v>
                </c:pt>
                <c:pt idx="4755">
                  <c:v>39.625</c:v>
                </c:pt>
                <c:pt idx="4756">
                  <c:v>39.633330000000001</c:v>
                </c:pt>
                <c:pt idx="4757">
                  <c:v>39.641669999999998</c:v>
                </c:pt>
                <c:pt idx="4758">
                  <c:v>39.65</c:v>
                </c:pt>
                <c:pt idx="4759">
                  <c:v>39.658329999999999</c:v>
                </c:pt>
                <c:pt idx="4760">
                  <c:v>39.666670000000003</c:v>
                </c:pt>
                <c:pt idx="4761">
                  <c:v>39.674999999999997</c:v>
                </c:pt>
                <c:pt idx="4762">
                  <c:v>39.683329999999998</c:v>
                </c:pt>
                <c:pt idx="4763">
                  <c:v>39.691670000000002</c:v>
                </c:pt>
                <c:pt idx="4764">
                  <c:v>39.700000000000003</c:v>
                </c:pt>
                <c:pt idx="4765">
                  <c:v>39.708329999999997</c:v>
                </c:pt>
                <c:pt idx="4766">
                  <c:v>39.716670000000001</c:v>
                </c:pt>
                <c:pt idx="4767">
                  <c:v>39.725000000000001</c:v>
                </c:pt>
                <c:pt idx="4768">
                  <c:v>39.733330000000002</c:v>
                </c:pt>
                <c:pt idx="4769">
                  <c:v>39.741669999999999</c:v>
                </c:pt>
                <c:pt idx="4770">
                  <c:v>39.75</c:v>
                </c:pt>
                <c:pt idx="4771">
                  <c:v>39.758330000000001</c:v>
                </c:pt>
                <c:pt idx="4772">
                  <c:v>39.766669999999998</c:v>
                </c:pt>
                <c:pt idx="4773">
                  <c:v>39.774999999999999</c:v>
                </c:pt>
                <c:pt idx="4774">
                  <c:v>39.783329999999999</c:v>
                </c:pt>
                <c:pt idx="4775">
                  <c:v>39.791670000000003</c:v>
                </c:pt>
                <c:pt idx="4776">
                  <c:v>39.799999999999997</c:v>
                </c:pt>
                <c:pt idx="4777">
                  <c:v>39.808329999999998</c:v>
                </c:pt>
                <c:pt idx="4778">
                  <c:v>39.816670000000002</c:v>
                </c:pt>
                <c:pt idx="4779">
                  <c:v>39.825000000000003</c:v>
                </c:pt>
                <c:pt idx="4780">
                  <c:v>39.833329999999997</c:v>
                </c:pt>
                <c:pt idx="4781">
                  <c:v>39.841670000000001</c:v>
                </c:pt>
                <c:pt idx="4782">
                  <c:v>39.85</c:v>
                </c:pt>
                <c:pt idx="4783">
                  <c:v>39.858330000000002</c:v>
                </c:pt>
                <c:pt idx="4784">
                  <c:v>39.866669999999999</c:v>
                </c:pt>
                <c:pt idx="4785">
                  <c:v>39.875</c:v>
                </c:pt>
                <c:pt idx="4786">
                  <c:v>39.883330000000001</c:v>
                </c:pt>
                <c:pt idx="4787">
                  <c:v>39.891669999999998</c:v>
                </c:pt>
                <c:pt idx="4788">
                  <c:v>39.9</c:v>
                </c:pt>
                <c:pt idx="4789">
                  <c:v>39.908329999999999</c:v>
                </c:pt>
                <c:pt idx="4790">
                  <c:v>39.916670000000003</c:v>
                </c:pt>
                <c:pt idx="4791">
                  <c:v>39.924999999999997</c:v>
                </c:pt>
                <c:pt idx="4792">
                  <c:v>39.933329999999998</c:v>
                </c:pt>
                <c:pt idx="4793">
                  <c:v>39.941670000000002</c:v>
                </c:pt>
                <c:pt idx="4794">
                  <c:v>39.950000000000003</c:v>
                </c:pt>
                <c:pt idx="4795">
                  <c:v>39.958329999999997</c:v>
                </c:pt>
                <c:pt idx="4796">
                  <c:v>39.966670000000001</c:v>
                </c:pt>
                <c:pt idx="4797">
                  <c:v>39.975000000000001</c:v>
                </c:pt>
                <c:pt idx="4798">
                  <c:v>39.983330000000002</c:v>
                </c:pt>
                <c:pt idx="4799">
                  <c:v>39.991669999999999</c:v>
                </c:pt>
                <c:pt idx="4800">
                  <c:v>40</c:v>
                </c:pt>
              </c:numCache>
            </c:numRef>
          </c:xVal>
          <c:yVal>
            <c:numRef>
              <c:f>all!$F$2:$F$4802</c:f>
              <c:numCache>
                <c:formatCode>General</c:formatCode>
                <c:ptCount val="4801"/>
                <c:pt idx="0">
                  <c:v>1.232258064516129</c:v>
                </c:pt>
                <c:pt idx="1">
                  <c:v>1.232258064516129</c:v>
                </c:pt>
                <c:pt idx="2">
                  <c:v>1.2175953079178885</c:v>
                </c:pt>
                <c:pt idx="3">
                  <c:v>1.2175953079178885</c:v>
                </c:pt>
                <c:pt idx="4">
                  <c:v>1.2133297787256732</c:v>
                </c:pt>
                <c:pt idx="5">
                  <c:v>1.2173287123433751</c:v>
                </c:pt>
                <c:pt idx="6">
                  <c:v>1.2199946680885096</c:v>
                </c:pt>
                <c:pt idx="7">
                  <c:v>1.2191948813649693</c:v>
                </c:pt>
                <c:pt idx="8">
                  <c:v>1.2175953079178885</c:v>
                </c:pt>
                <c:pt idx="9">
                  <c:v>1.2197280725139963</c:v>
                </c:pt>
                <c:pt idx="10">
                  <c:v>1.2090642495334576</c:v>
                </c:pt>
                <c:pt idx="11">
                  <c:v>1.2111970141295654</c:v>
                </c:pt>
                <c:pt idx="12">
                  <c:v>1.2261263663023194</c:v>
                </c:pt>
                <c:pt idx="13">
                  <c:v>1.2197280725139963</c:v>
                </c:pt>
                <c:pt idx="14">
                  <c:v>1.224260197280725</c:v>
                </c:pt>
                <c:pt idx="15">
                  <c:v>1.2197280725139963</c:v>
                </c:pt>
                <c:pt idx="16">
                  <c:v>1.2261263663023194</c:v>
                </c:pt>
                <c:pt idx="17">
                  <c:v>1.2194614769394827</c:v>
                </c:pt>
                <c:pt idx="18">
                  <c:v>1.2279925353239136</c:v>
                </c:pt>
                <c:pt idx="19">
                  <c:v>1.2221274326846174</c:v>
                </c:pt>
                <c:pt idx="20">
                  <c:v>1.2154625433217807</c:v>
                </c:pt>
                <c:pt idx="21">
                  <c:v>1.224260197280725</c:v>
                </c:pt>
                <c:pt idx="22">
                  <c:v>1.2239936017062116</c:v>
                </c:pt>
                <c:pt idx="23">
                  <c:v>1.2325246600906425</c:v>
                </c:pt>
                <c:pt idx="24">
                  <c:v>1.2111970141295654</c:v>
                </c:pt>
                <c:pt idx="25">
                  <c:v>1.2199946680885096</c:v>
                </c:pt>
                <c:pt idx="26">
                  <c:v>1.2239936017062116</c:v>
                </c:pt>
                <c:pt idx="27">
                  <c:v>1.228259130898427</c:v>
                </c:pt>
                <c:pt idx="28">
                  <c:v>1.2178619034924021</c:v>
                </c:pt>
                <c:pt idx="29">
                  <c:v>1.2263929618768328</c:v>
                </c:pt>
                <c:pt idx="30">
                  <c:v>1.2263929618768328</c:v>
                </c:pt>
                <c:pt idx="31">
                  <c:v>1.2285257264729406</c:v>
                </c:pt>
                <c:pt idx="32">
                  <c:v>1.2157291388962943</c:v>
                </c:pt>
                <c:pt idx="33">
                  <c:v>1.2277259397494</c:v>
                </c:pt>
                <c:pt idx="34">
                  <c:v>1.2271927486003731</c:v>
                </c:pt>
                <c:pt idx="35">
                  <c:v>1.2199946680885096</c:v>
                </c:pt>
                <c:pt idx="36">
                  <c:v>1.228259130898427</c:v>
                </c:pt>
                <c:pt idx="37">
                  <c:v>1.2199946680885096</c:v>
                </c:pt>
                <c:pt idx="38">
                  <c:v>1.211463609704079</c:v>
                </c:pt>
                <c:pt idx="39">
                  <c:v>1.2071980805118634</c:v>
                </c:pt>
                <c:pt idx="40">
                  <c:v>1.224260197280725</c:v>
                </c:pt>
                <c:pt idx="41">
                  <c:v>1.2050653159157558</c:v>
                </c:pt>
                <c:pt idx="42">
                  <c:v>1.2199946680885096</c:v>
                </c:pt>
                <c:pt idx="43">
                  <c:v>1.211463609704079</c:v>
                </c:pt>
                <c:pt idx="44">
                  <c:v>1.2199946680885096</c:v>
                </c:pt>
                <c:pt idx="45">
                  <c:v>1.2309250866435617</c:v>
                </c:pt>
                <c:pt idx="46">
                  <c:v>1.2093308451079712</c:v>
                </c:pt>
                <c:pt idx="47">
                  <c:v>1.2269261530258597</c:v>
                </c:pt>
                <c:pt idx="48">
                  <c:v>1.2213276459610769</c:v>
                </c:pt>
                <c:pt idx="49">
                  <c:v>1.2093308451079712</c:v>
                </c:pt>
                <c:pt idx="50">
                  <c:v>1.2303918954945348</c:v>
                </c:pt>
                <c:pt idx="51">
                  <c:v>1.2351906158357771</c:v>
                </c:pt>
                <c:pt idx="52">
                  <c:v>1.2245267928552386</c:v>
                </c:pt>
                <c:pt idx="53">
                  <c:v>1.2199946680885096</c:v>
                </c:pt>
                <c:pt idx="54">
                  <c:v>1.224260197280725</c:v>
                </c:pt>
                <c:pt idx="55">
                  <c:v>1.2285257264729406</c:v>
                </c:pt>
                <c:pt idx="56">
                  <c:v>1.2221274326846174</c:v>
                </c:pt>
                <c:pt idx="57">
                  <c:v>1.2178619034924021</c:v>
                </c:pt>
                <c:pt idx="58">
                  <c:v>1.2199946680885096</c:v>
                </c:pt>
                <c:pt idx="59">
                  <c:v>1.2202612636630232</c:v>
                </c:pt>
                <c:pt idx="60">
                  <c:v>1.2199946680885096</c:v>
                </c:pt>
                <c:pt idx="61">
                  <c:v>1.2263929618768328</c:v>
                </c:pt>
                <c:pt idx="62">
                  <c:v>1.2159957344708077</c:v>
                </c:pt>
                <c:pt idx="63">
                  <c:v>1.2159957344708077</c:v>
                </c:pt>
                <c:pt idx="64">
                  <c:v>1.2207944548120502</c:v>
                </c:pt>
                <c:pt idx="65">
                  <c:v>1.2191948813649693</c:v>
                </c:pt>
                <c:pt idx="66">
                  <c:v>1.2263929618768328</c:v>
                </c:pt>
                <c:pt idx="67">
                  <c:v>1.2093308451079712</c:v>
                </c:pt>
                <c:pt idx="68">
                  <c:v>1.2199946680885096</c:v>
                </c:pt>
                <c:pt idx="69">
                  <c:v>1.2178619034924021</c:v>
                </c:pt>
                <c:pt idx="70">
                  <c:v>1.2157291388962943</c:v>
                </c:pt>
                <c:pt idx="71">
                  <c:v>1.2135963743001865</c:v>
                </c:pt>
                <c:pt idx="72">
                  <c:v>1.224260197280725</c:v>
                </c:pt>
                <c:pt idx="73">
                  <c:v>1.2197280725139963</c:v>
                </c:pt>
                <c:pt idx="74">
                  <c:v>1.2157291388962943</c:v>
                </c:pt>
                <c:pt idx="75">
                  <c:v>1.2261263663023194</c:v>
                </c:pt>
                <c:pt idx="76">
                  <c:v>1.228259130898427</c:v>
                </c:pt>
                <c:pt idx="77">
                  <c:v>1.2261263663023194</c:v>
                </c:pt>
                <c:pt idx="78">
                  <c:v>1.2245267928552386</c:v>
                </c:pt>
                <c:pt idx="79">
                  <c:v>1.2258597707278058</c:v>
                </c:pt>
                <c:pt idx="80">
                  <c:v>1.2093308451079712</c:v>
                </c:pt>
                <c:pt idx="81">
                  <c:v>1.2133297787256732</c:v>
                </c:pt>
                <c:pt idx="82">
                  <c:v>1.2133297787256732</c:v>
                </c:pt>
                <c:pt idx="83">
                  <c:v>1.2261263663023194</c:v>
                </c:pt>
                <c:pt idx="84">
                  <c:v>1.2239936017062116</c:v>
                </c:pt>
                <c:pt idx="85">
                  <c:v>1.2239936017062116</c:v>
                </c:pt>
                <c:pt idx="86">
                  <c:v>1.2133297787256732</c:v>
                </c:pt>
                <c:pt idx="87">
                  <c:v>1.2197280725139963</c:v>
                </c:pt>
                <c:pt idx="88">
                  <c:v>1.2239936017062116</c:v>
                </c:pt>
                <c:pt idx="89">
                  <c:v>1.2285257264729406</c:v>
                </c:pt>
                <c:pt idx="90">
                  <c:v>1.2157291388962943</c:v>
                </c:pt>
                <c:pt idx="91">
                  <c:v>1.2154625433217807</c:v>
                </c:pt>
                <c:pt idx="92">
                  <c:v>1.2386563583044521</c:v>
                </c:pt>
                <c:pt idx="93">
                  <c:v>1.2183950946414288</c:v>
                </c:pt>
                <c:pt idx="94">
                  <c:v>1.2279925353239136</c:v>
                </c:pt>
                <c:pt idx="95">
                  <c:v>1.211463609704079</c:v>
                </c:pt>
                <c:pt idx="96">
                  <c:v>1.2199946680885096</c:v>
                </c:pt>
                <c:pt idx="97">
                  <c:v>1.2199946680885096</c:v>
                </c:pt>
                <c:pt idx="98">
                  <c:v>1.2261263663023194</c:v>
                </c:pt>
                <c:pt idx="99">
                  <c:v>1.2221274326846174</c:v>
                </c:pt>
                <c:pt idx="100">
                  <c:v>1.211463609704079</c:v>
                </c:pt>
                <c:pt idx="101">
                  <c:v>1.2221274326846174</c:v>
                </c:pt>
                <c:pt idx="102">
                  <c:v>1.2197280725139963</c:v>
                </c:pt>
                <c:pt idx="103">
                  <c:v>1.2133297787256732</c:v>
                </c:pt>
                <c:pt idx="104">
                  <c:v>1.2162623300453212</c:v>
                </c:pt>
                <c:pt idx="105">
                  <c:v>1.2170621167688616</c:v>
                </c:pt>
                <c:pt idx="106">
                  <c:v>1.2325246600906425</c:v>
                </c:pt>
                <c:pt idx="107">
                  <c:v>1.211463609704079</c:v>
                </c:pt>
                <c:pt idx="108">
                  <c:v>1.2306584910690481</c:v>
                </c:pt>
                <c:pt idx="109">
                  <c:v>1.211463609704079</c:v>
                </c:pt>
                <c:pt idx="110">
                  <c:v>1.2178619034924021</c:v>
                </c:pt>
                <c:pt idx="111">
                  <c:v>1.2197280725139963</c:v>
                </c:pt>
                <c:pt idx="112">
                  <c:v>1.2157291388962943</c:v>
                </c:pt>
                <c:pt idx="113">
                  <c:v>1.2175953079178885</c:v>
                </c:pt>
                <c:pt idx="114">
                  <c:v>1.2093308451079712</c:v>
                </c:pt>
                <c:pt idx="115">
                  <c:v>1.2093308451079712</c:v>
                </c:pt>
                <c:pt idx="116">
                  <c:v>1.2221274326846174</c:v>
                </c:pt>
                <c:pt idx="117">
                  <c:v>1.228259130898427</c:v>
                </c:pt>
                <c:pt idx="118">
                  <c:v>1.2154625433217807</c:v>
                </c:pt>
                <c:pt idx="119">
                  <c:v>1.224260197280725</c:v>
                </c:pt>
                <c:pt idx="120">
                  <c:v>1.2090642495334576</c:v>
                </c:pt>
                <c:pt idx="121">
                  <c:v>1.211463609704079</c:v>
                </c:pt>
                <c:pt idx="122">
                  <c:v>1.2218608371101038</c:v>
                </c:pt>
                <c:pt idx="123">
                  <c:v>1.2135963743001865</c:v>
                </c:pt>
                <c:pt idx="124">
                  <c:v>1.2218608371101038</c:v>
                </c:pt>
                <c:pt idx="125">
                  <c:v>1.2090642495334576</c:v>
                </c:pt>
                <c:pt idx="126">
                  <c:v>1.2138629698747001</c:v>
                </c:pt>
                <c:pt idx="127">
                  <c:v>1.2178619034924021</c:v>
                </c:pt>
                <c:pt idx="128">
                  <c:v>1.2175953079178885</c:v>
                </c:pt>
                <c:pt idx="129">
                  <c:v>1.2178619034924021</c:v>
                </c:pt>
                <c:pt idx="130">
                  <c:v>1.211463609704079</c:v>
                </c:pt>
                <c:pt idx="131">
                  <c:v>1.211463609704079</c:v>
                </c:pt>
                <c:pt idx="132">
                  <c:v>1.2239936017062116</c:v>
                </c:pt>
                <c:pt idx="133">
                  <c:v>1.2135963743001865</c:v>
                </c:pt>
                <c:pt idx="134">
                  <c:v>1.2154625433217807</c:v>
                </c:pt>
                <c:pt idx="135">
                  <c:v>1.2223940282591308</c:v>
                </c:pt>
                <c:pt idx="136">
                  <c:v>1.2154625433217807</c:v>
                </c:pt>
                <c:pt idx="137">
                  <c:v>1.2199946680885096</c:v>
                </c:pt>
                <c:pt idx="138">
                  <c:v>1.243188483071181</c:v>
                </c:pt>
                <c:pt idx="139">
                  <c:v>1.2135963743001865</c:v>
                </c:pt>
                <c:pt idx="140">
                  <c:v>1.2351906158357771</c:v>
                </c:pt>
                <c:pt idx="141">
                  <c:v>1.2197280725139963</c:v>
                </c:pt>
                <c:pt idx="142">
                  <c:v>1.211463609704079</c:v>
                </c:pt>
                <c:pt idx="143">
                  <c:v>1.2199946680885096</c:v>
                </c:pt>
                <c:pt idx="144">
                  <c:v>1.2181284990669154</c:v>
                </c:pt>
                <c:pt idx="145">
                  <c:v>1.2154625433217807</c:v>
                </c:pt>
                <c:pt idx="146">
                  <c:v>1.2135963743001865</c:v>
                </c:pt>
                <c:pt idx="147">
                  <c:v>1.2263929618768328</c:v>
                </c:pt>
                <c:pt idx="148">
                  <c:v>1.2325246600906425</c:v>
                </c:pt>
                <c:pt idx="149">
                  <c:v>1.224260197280725</c:v>
                </c:pt>
                <c:pt idx="150">
                  <c:v>1.2135963743001865</c:v>
                </c:pt>
                <c:pt idx="151">
                  <c:v>1.2178619034924021</c:v>
                </c:pt>
                <c:pt idx="152">
                  <c:v>1.2285257264729406</c:v>
                </c:pt>
                <c:pt idx="153">
                  <c:v>1.2199946680885096</c:v>
                </c:pt>
                <c:pt idx="154">
                  <c:v>1.2154625433217807</c:v>
                </c:pt>
                <c:pt idx="155">
                  <c:v>1.2159957344708077</c:v>
                </c:pt>
                <c:pt idx="156">
                  <c:v>1.224260197280725</c:v>
                </c:pt>
                <c:pt idx="157">
                  <c:v>1.2341242335377232</c:v>
                </c:pt>
                <c:pt idx="158">
                  <c:v>1.2165289256198346</c:v>
                </c:pt>
                <c:pt idx="159">
                  <c:v>1.2090642495334576</c:v>
                </c:pt>
                <c:pt idx="160">
                  <c:v>1.2221274326846174</c:v>
                </c:pt>
                <c:pt idx="161">
                  <c:v>1.224260197280725</c:v>
                </c:pt>
                <c:pt idx="162">
                  <c:v>1.2333244468141829</c:v>
                </c:pt>
                <c:pt idx="163">
                  <c:v>1.214929352172754</c:v>
                </c:pt>
                <c:pt idx="164">
                  <c:v>1.228259130898427</c:v>
                </c:pt>
                <c:pt idx="165">
                  <c:v>1.2221274326846174</c:v>
                </c:pt>
                <c:pt idx="166">
                  <c:v>1.2071980805118634</c:v>
                </c:pt>
                <c:pt idx="167">
                  <c:v>1.2218608371101038</c:v>
                </c:pt>
                <c:pt idx="168">
                  <c:v>1.228259130898427</c:v>
                </c:pt>
                <c:pt idx="169">
                  <c:v>1.2303918954945348</c:v>
                </c:pt>
                <c:pt idx="170">
                  <c:v>1.2221274326846174</c:v>
                </c:pt>
                <c:pt idx="171">
                  <c:v>1.2221274326846174</c:v>
                </c:pt>
                <c:pt idx="172">
                  <c:v>1.2261263663023194</c:v>
                </c:pt>
                <c:pt idx="173">
                  <c:v>1.224260197280725</c:v>
                </c:pt>
                <c:pt idx="174">
                  <c:v>1.2178619034924021</c:v>
                </c:pt>
                <c:pt idx="175">
                  <c:v>1.2199946680885096</c:v>
                </c:pt>
                <c:pt idx="176">
                  <c:v>1.2199946680885096</c:v>
                </c:pt>
                <c:pt idx="177">
                  <c:v>1.2178619034924021</c:v>
                </c:pt>
                <c:pt idx="178">
                  <c:v>1.2221274326846174</c:v>
                </c:pt>
                <c:pt idx="179">
                  <c:v>1.211463609704079</c:v>
                </c:pt>
                <c:pt idx="180">
                  <c:v>1.224260197280725</c:v>
                </c:pt>
                <c:pt idx="181">
                  <c:v>1.2093308451079712</c:v>
                </c:pt>
                <c:pt idx="182">
                  <c:v>1.2135963743001865</c:v>
                </c:pt>
                <c:pt idx="183">
                  <c:v>1.2263929618768328</c:v>
                </c:pt>
                <c:pt idx="184">
                  <c:v>1.2157291388962943</c:v>
                </c:pt>
                <c:pt idx="185">
                  <c:v>1.224260197280725</c:v>
                </c:pt>
                <c:pt idx="186">
                  <c:v>1.2157291388962943</c:v>
                </c:pt>
                <c:pt idx="187">
                  <c:v>1.2135963743001865</c:v>
                </c:pt>
                <c:pt idx="188">
                  <c:v>1.2199946680885096</c:v>
                </c:pt>
                <c:pt idx="189">
                  <c:v>1.2221274326846174</c:v>
                </c:pt>
                <c:pt idx="190">
                  <c:v>1.2071980805118634</c:v>
                </c:pt>
                <c:pt idx="191">
                  <c:v>1.2199946680885096</c:v>
                </c:pt>
                <c:pt idx="192">
                  <c:v>1.2197280725139963</c:v>
                </c:pt>
                <c:pt idx="193">
                  <c:v>1.224260197280725</c:v>
                </c:pt>
                <c:pt idx="194">
                  <c:v>1.2157291388962943</c:v>
                </c:pt>
                <c:pt idx="195">
                  <c:v>1.224260197280725</c:v>
                </c:pt>
                <c:pt idx="196">
                  <c:v>1.2199946680885096</c:v>
                </c:pt>
                <c:pt idx="197">
                  <c:v>1.224260197280725</c:v>
                </c:pt>
                <c:pt idx="198">
                  <c:v>1.2095974406824845</c:v>
                </c:pt>
                <c:pt idx="199">
                  <c:v>1.2175953079178885</c:v>
                </c:pt>
                <c:pt idx="200">
                  <c:v>1.2245267928552386</c:v>
                </c:pt>
                <c:pt idx="201">
                  <c:v>1.2197280725139963</c:v>
                </c:pt>
                <c:pt idx="202">
                  <c:v>1.2338576379632098</c:v>
                </c:pt>
                <c:pt idx="203">
                  <c:v>1.2082644628099173</c:v>
                </c:pt>
                <c:pt idx="204">
                  <c:v>1.2263929618768328</c:v>
                </c:pt>
                <c:pt idx="205">
                  <c:v>1.2135963743001865</c:v>
                </c:pt>
                <c:pt idx="206">
                  <c:v>1.2093308451079712</c:v>
                </c:pt>
                <c:pt idx="207">
                  <c:v>1.2135963743001865</c:v>
                </c:pt>
                <c:pt idx="208">
                  <c:v>1.2199946680885096</c:v>
                </c:pt>
                <c:pt idx="209">
                  <c:v>1.2194614769394827</c:v>
                </c:pt>
                <c:pt idx="210">
                  <c:v>1.2119968008531057</c:v>
                </c:pt>
                <c:pt idx="211">
                  <c:v>1.2133297787256732</c:v>
                </c:pt>
                <c:pt idx="212">
                  <c:v>1.2157291388962943</c:v>
                </c:pt>
                <c:pt idx="213">
                  <c:v>1.2154625433217807</c:v>
                </c:pt>
                <c:pt idx="214">
                  <c:v>1.2157291388962943</c:v>
                </c:pt>
                <c:pt idx="215">
                  <c:v>1.2154625433217807</c:v>
                </c:pt>
                <c:pt idx="216">
                  <c:v>1.211463609704079</c:v>
                </c:pt>
                <c:pt idx="217">
                  <c:v>1.2111970141295654</c:v>
                </c:pt>
                <c:pt idx="218">
                  <c:v>1.214396161023727</c:v>
                </c:pt>
                <c:pt idx="219">
                  <c:v>1.2146627565982404</c:v>
                </c:pt>
                <c:pt idx="220">
                  <c:v>1.2197280725139963</c:v>
                </c:pt>
                <c:pt idx="221">
                  <c:v>1.2178619034924021</c:v>
                </c:pt>
                <c:pt idx="222">
                  <c:v>1.2178619034924021</c:v>
                </c:pt>
                <c:pt idx="223">
                  <c:v>1.2239936017062116</c:v>
                </c:pt>
                <c:pt idx="224">
                  <c:v>1.2157291388962943</c:v>
                </c:pt>
                <c:pt idx="225">
                  <c:v>1.2178619034924021</c:v>
                </c:pt>
                <c:pt idx="226">
                  <c:v>1.2178619034924021</c:v>
                </c:pt>
                <c:pt idx="227">
                  <c:v>1.2218608371101038</c:v>
                </c:pt>
                <c:pt idx="228">
                  <c:v>1.2175953079178885</c:v>
                </c:pt>
                <c:pt idx="229">
                  <c:v>1.2279925353239136</c:v>
                </c:pt>
                <c:pt idx="230">
                  <c:v>1.2071980805118634</c:v>
                </c:pt>
                <c:pt idx="231">
                  <c:v>1.2258597707278058</c:v>
                </c:pt>
                <c:pt idx="232">
                  <c:v>1.2175953079178885</c:v>
                </c:pt>
                <c:pt idx="233">
                  <c:v>1.2154625433217807</c:v>
                </c:pt>
                <c:pt idx="234">
                  <c:v>1.2261263663023194</c:v>
                </c:pt>
                <c:pt idx="235">
                  <c:v>1.2197280725139963</c:v>
                </c:pt>
                <c:pt idx="236">
                  <c:v>1.2197280725139963</c:v>
                </c:pt>
                <c:pt idx="237">
                  <c:v>1.2111970141295654</c:v>
                </c:pt>
                <c:pt idx="238">
                  <c:v>1.2237270061316983</c:v>
                </c:pt>
                <c:pt idx="239">
                  <c:v>1.2218608371101038</c:v>
                </c:pt>
                <c:pt idx="240">
                  <c:v>1.2261263663023194</c:v>
                </c:pt>
                <c:pt idx="241">
                  <c:v>1.2215942415355905</c:v>
                </c:pt>
                <c:pt idx="242">
                  <c:v>1.2303918954945348</c:v>
                </c:pt>
                <c:pt idx="243">
                  <c:v>1.2279925353239136</c:v>
                </c:pt>
                <c:pt idx="244">
                  <c:v>1.2218608371101038</c:v>
                </c:pt>
                <c:pt idx="245">
                  <c:v>1.2218608371101038</c:v>
                </c:pt>
                <c:pt idx="246">
                  <c:v>1.2175953079178885</c:v>
                </c:pt>
                <c:pt idx="247">
                  <c:v>1.210930418555052</c:v>
                </c:pt>
                <c:pt idx="248">
                  <c:v>1.2130631831511596</c:v>
                </c:pt>
                <c:pt idx="249">
                  <c:v>1.2154625433217807</c:v>
                </c:pt>
                <c:pt idx="250">
                  <c:v>1.2197280725139963</c:v>
                </c:pt>
                <c:pt idx="251">
                  <c:v>1.2239936017062116</c:v>
                </c:pt>
                <c:pt idx="252">
                  <c:v>1.2325246600906425</c:v>
                </c:pt>
                <c:pt idx="253">
                  <c:v>1.2175953079178885</c:v>
                </c:pt>
                <c:pt idx="254">
                  <c:v>1.2215942415355905</c:v>
                </c:pt>
                <c:pt idx="255">
                  <c:v>1.2173287123433751</c:v>
                </c:pt>
                <c:pt idx="256">
                  <c:v>1.2213276459610769</c:v>
                </c:pt>
                <c:pt idx="257">
                  <c:v>1.2117302052785923</c:v>
                </c:pt>
                <c:pt idx="258">
                  <c:v>1.2197280725139963</c:v>
                </c:pt>
                <c:pt idx="259">
                  <c:v>1.2197280725139963</c:v>
                </c:pt>
                <c:pt idx="260">
                  <c:v>1.2279925353239136</c:v>
                </c:pt>
                <c:pt idx="261">
                  <c:v>1.2194614769394827</c:v>
                </c:pt>
                <c:pt idx="262">
                  <c:v>1.2159957344708077</c:v>
                </c:pt>
                <c:pt idx="263">
                  <c:v>1.2367901892828579</c:v>
                </c:pt>
                <c:pt idx="264">
                  <c:v>1.2154625433217807</c:v>
                </c:pt>
                <c:pt idx="265">
                  <c:v>1.2218608371101038</c:v>
                </c:pt>
                <c:pt idx="266">
                  <c:v>1.2154625433217807</c:v>
                </c:pt>
                <c:pt idx="267">
                  <c:v>1.2154625433217807</c:v>
                </c:pt>
                <c:pt idx="268">
                  <c:v>1.2133297787256732</c:v>
                </c:pt>
                <c:pt idx="269">
                  <c:v>1.2175953079178885</c:v>
                </c:pt>
                <c:pt idx="270">
                  <c:v>1.2197280725139963</c:v>
                </c:pt>
                <c:pt idx="271">
                  <c:v>1.2175953079178885</c:v>
                </c:pt>
                <c:pt idx="272">
                  <c:v>1.2151959477472674</c:v>
                </c:pt>
                <c:pt idx="273">
                  <c:v>1.2111970141295654</c:v>
                </c:pt>
                <c:pt idx="274">
                  <c:v>1.2154625433217807</c:v>
                </c:pt>
                <c:pt idx="275">
                  <c:v>1.2237270061316983</c:v>
                </c:pt>
                <c:pt idx="276">
                  <c:v>1.2047987203412422</c:v>
                </c:pt>
                <c:pt idx="277">
                  <c:v>1.2258597707278058</c:v>
                </c:pt>
                <c:pt idx="278">
                  <c:v>1.2098640362569981</c:v>
                </c:pt>
                <c:pt idx="279">
                  <c:v>1.2271927486003731</c:v>
                </c:pt>
                <c:pt idx="280">
                  <c:v>1.2239936017062116</c:v>
                </c:pt>
                <c:pt idx="281">
                  <c:v>1.2279925353239136</c:v>
                </c:pt>
                <c:pt idx="282">
                  <c:v>1.2215942415355905</c:v>
                </c:pt>
                <c:pt idx="283">
                  <c:v>1.2175953079178885</c:v>
                </c:pt>
                <c:pt idx="284">
                  <c:v>1.2154625433217807</c:v>
                </c:pt>
                <c:pt idx="285">
                  <c:v>1.2197280725139963</c:v>
                </c:pt>
                <c:pt idx="286">
                  <c:v>1.2175953079178885</c:v>
                </c:pt>
                <c:pt idx="287">
                  <c:v>1.2175953079178885</c:v>
                </c:pt>
                <c:pt idx="288">
                  <c:v>1.2261263663023194</c:v>
                </c:pt>
                <c:pt idx="289">
                  <c:v>1.2197280725139963</c:v>
                </c:pt>
                <c:pt idx="290">
                  <c:v>1.2175953079178885</c:v>
                </c:pt>
                <c:pt idx="291">
                  <c:v>1.2239936017062116</c:v>
                </c:pt>
                <c:pt idx="292">
                  <c:v>1.2218608371101038</c:v>
                </c:pt>
                <c:pt idx="293">
                  <c:v>1.2279925353239136</c:v>
                </c:pt>
                <c:pt idx="294">
                  <c:v>1.2215942415355905</c:v>
                </c:pt>
                <c:pt idx="295">
                  <c:v>1.2154625433217807</c:v>
                </c:pt>
                <c:pt idx="296">
                  <c:v>1.2239936017062116</c:v>
                </c:pt>
                <c:pt idx="297">
                  <c:v>1.2175953079178885</c:v>
                </c:pt>
                <c:pt idx="298">
                  <c:v>1.2215942415355905</c:v>
                </c:pt>
                <c:pt idx="299">
                  <c:v>1.2090642495334576</c:v>
                </c:pt>
                <c:pt idx="300">
                  <c:v>1.2197280725139963</c:v>
                </c:pt>
                <c:pt idx="301">
                  <c:v>1.2239936017062116</c:v>
                </c:pt>
                <c:pt idx="302">
                  <c:v>1.2154625433217807</c:v>
                </c:pt>
                <c:pt idx="303">
                  <c:v>1.2306584910690481</c:v>
                </c:pt>
                <c:pt idx="304">
                  <c:v>1.2218608371101038</c:v>
                </c:pt>
                <c:pt idx="305">
                  <c:v>1.2047987203412422</c:v>
                </c:pt>
                <c:pt idx="306">
                  <c:v>1.2261263663023194</c:v>
                </c:pt>
                <c:pt idx="307">
                  <c:v>1.2263929618768328</c:v>
                </c:pt>
                <c:pt idx="308">
                  <c:v>1.224260197280725</c:v>
                </c:pt>
                <c:pt idx="309">
                  <c:v>1.2218608371101038</c:v>
                </c:pt>
                <c:pt idx="310">
                  <c:v>1.2173287123433751</c:v>
                </c:pt>
                <c:pt idx="311">
                  <c:v>1.2197280725139963</c:v>
                </c:pt>
                <c:pt idx="312">
                  <c:v>1.2365235937083443</c:v>
                </c:pt>
                <c:pt idx="313">
                  <c:v>1.2178619034924021</c:v>
                </c:pt>
                <c:pt idx="314">
                  <c:v>1.228259130898427</c:v>
                </c:pt>
                <c:pt idx="315">
                  <c:v>1.2215942415355905</c:v>
                </c:pt>
                <c:pt idx="316">
                  <c:v>1.2215942415355905</c:v>
                </c:pt>
                <c:pt idx="317">
                  <c:v>1.2194614769394827</c:v>
                </c:pt>
                <c:pt idx="318">
                  <c:v>1.2261263663023194</c:v>
                </c:pt>
                <c:pt idx="319">
                  <c:v>1.2197280725139963</c:v>
                </c:pt>
                <c:pt idx="320">
                  <c:v>1.2258597707278058</c:v>
                </c:pt>
                <c:pt idx="321">
                  <c:v>1.2239936017062116</c:v>
                </c:pt>
                <c:pt idx="322">
                  <c:v>1.2325246600906425</c:v>
                </c:pt>
                <c:pt idx="323">
                  <c:v>1.20693148493735</c:v>
                </c:pt>
                <c:pt idx="324">
                  <c:v>1.2346574246867501</c:v>
                </c:pt>
                <c:pt idx="325">
                  <c:v>1.2157291388962943</c:v>
                </c:pt>
                <c:pt idx="326">
                  <c:v>1.2130631831511596</c:v>
                </c:pt>
                <c:pt idx="327">
                  <c:v>1.2151959477472674</c:v>
                </c:pt>
                <c:pt idx="328">
                  <c:v>1.2197280725139963</c:v>
                </c:pt>
                <c:pt idx="329">
                  <c:v>1.2258597707278058</c:v>
                </c:pt>
                <c:pt idx="330">
                  <c:v>1.2261263663023194</c:v>
                </c:pt>
                <c:pt idx="331">
                  <c:v>1.2261263663023194</c:v>
                </c:pt>
                <c:pt idx="332">
                  <c:v>1.2175953079178885</c:v>
                </c:pt>
                <c:pt idx="333">
                  <c:v>1.2279925353239136</c:v>
                </c:pt>
                <c:pt idx="334">
                  <c:v>1.2175953079178885</c:v>
                </c:pt>
                <c:pt idx="335">
                  <c:v>1.2111970141295654</c:v>
                </c:pt>
                <c:pt idx="336">
                  <c:v>1.2130631831511596</c:v>
                </c:pt>
                <c:pt idx="337">
                  <c:v>1.2130631831511596</c:v>
                </c:pt>
                <c:pt idx="338">
                  <c:v>1.2197280725139963</c:v>
                </c:pt>
                <c:pt idx="339">
                  <c:v>1.2197280725139963</c:v>
                </c:pt>
                <c:pt idx="340">
                  <c:v>1.2175953079178885</c:v>
                </c:pt>
                <c:pt idx="341">
                  <c:v>1.2197280725139963</c:v>
                </c:pt>
                <c:pt idx="342">
                  <c:v>1.2303918954945348</c:v>
                </c:pt>
                <c:pt idx="343">
                  <c:v>1.224260197280725</c:v>
                </c:pt>
                <c:pt idx="344">
                  <c:v>1.2197280725139963</c:v>
                </c:pt>
                <c:pt idx="345">
                  <c:v>1.2303918954945348</c:v>
                </c:pt>
                <c:pt idx="346">
                  <c:v>1.2138629698747001</c:v>
                </c:pt>
                <c:pt idx="347">
                  <c:v>1.2231938149826713</c:v>
                </c:pt>
                <c:pt idx="348">
                  <c:v>1.224260197280725</c:v>
                </c:pt>
                <c:pt idx="349">
                  <c:v>1.2197280725139963</c:v>
                </c:pt>
                <c:pt idx="350">
                  <c:v>1.2130631831511596</c:v>
                </c:pt>
                <c:pt idx="351">
                  <c:v>1.2239936017062116</c:v>
                </c:pt>
                <c:pt idx="352">
                  <c:v>1.2258597707278058</c:v>
                </c:pt>
                <c:pt idx="353">
                  <c:v>1.2117302052785923</c:v>
                </c:pt>
                <c:pt idx="354">
                  <c:v>1.2178619034924021</c:v>
                </c:pt>
                <c:pt idx="355">
                  <c:v>1.2303918954945348</c:v>
                </c:pt>
                <c:pt idx="356">
                  <c:v>1.2133297787256732</c:v>
                </c:pt>
                <c:pt idx="357">
                  <c:v>1.2346574246867501</c:v>
                </c:pt>
                <c:pt idx="358">
                  <c:v>1.2154625433217807</c:v>
                </c:pt>
                <c:pt idx="359">
                  <c:v>1.2202612636630232</c:v>
                </c:pt>
                <c:pt idx="360">
                  <c:v>1.2327912556651559</c:v>
                </c:pt>
                <c:pt idx="361">
                  <c:v>1.211463609704079</c:v>
                </c:pt>
                <c:pt idx="362">
                  <c:v>1.2239936017062116</c:v>
                </c:pt>
                <c:pt idx="363">
                  <c:v>1.2221274326846174</c:v>
                </c:pt>
                <c:pt idx="364">
                  <c:v>1.2199946680885096</c:v>
                </c:pt>
                <c:pt idx="365">
                  <c:v>1.2194614769394827</c:v>
                </c:pt>
                <c:pt idx="366">
                  <c:v>1.224260197280725</c:v>
                </c:pt>
                <c:pt idx="367">
                  <c:v>1.2197280725139963</c:v>
                </c:pt>
                <c:pt idx="368">
                  <c:v>1.2239936017062116</c:v>
                </c:pt>
                <c:pt idx="369">
                  <c:v>1.2111970141295654</c:v>
                </c:pt>
                <c:pt idx="370">
                  <c:v>1.2303918954945348</c:v>
                </c:pt>
                <c:pt idx="371">
                  <c:v>1.2173287123433751</c:v>
                </c:pt>
                <c:pt idx="372">
                  <c:v>1.2197280725139963</c:v>
                </c:pt>
                <c:pt idx="373">
                  <c:v>1.2178619034924021</c:v>
                </c:pt>
                <c:pt idx="374">
                  <c:v>1.2237270061316983</c:v>
                </c:pt>
                <c:pt idx="375">
                  <c:v>1.2175953079178885</c:v>
                </c:pt>
                <c:pt idx="376">
                  <c:v>1.2199946680885096</c:v>
                </c:pt>
                <c:pt idx="377">
                  <c:v>1.2106638229805384</c:v>
                </c:pt>
                <c:pt idx="378">
                  <c:v>1.2167955211943482</c:v>
                </c:pt>
                <c:pt idx="379">
                  <c:v>1.2314582777925887</c:v>
                </c:pt>
                <c:pt idx="380">
                  <c:v>1.2175953079178885</c:v>
                </c:pt>
                <c:pt idx="381">
                  <c:v>1.2261263663023194</c:v>
                </c:pt>
                <c:pt idx="382">
                  <c:v>1.2197280725139963</c:v>
                </c:pt>
                <c:pt idx="383">
                  <c:v>1.2111970141295654</c:v>
                </c:pt>
                <c:pt idx="384">
                  <c:v>1.2258597707278058</c:v>
                </c:pt>
                <c:pt idx="385">
                  <c:v>1.2210610503865635</c:v>
                </c:pt>
                <c:pt idx="386">
                  <c:v>1.2330578512396695</c:v>
                </c:pt>
                <c:pt idx="387">
                  <c:v>1.2194614769394827</c:v>
                </c:pt>
                <c:pt idx="388">
                  <c:v>1.2175953079178885</c:v>
                </c:pt>
                <c:pt idx="389">
                  <c:v>1.2175953079178885</c:v>
                </c:pt>
                <c:pt idx="390">
                  <c:v>1.2261263663023194</c:v>
                </c:pt>
                <c:pt idx="391">
                  <c:v>1.2218608371101038</c:v>
                </c:pt>
                <c:pt idx="392">
                  <c:v>1.2301252999200212</c:v>
                </c:pt>
                <c:pt idx="393">
                  <c:v>1.2154625433217807</c:v>
                </c:pt>
                <c:pt idx="394">
                  <c:v>1.2247933884297519</c:v>
                </c:pt>
                <c:pt idx="395">
                  <c:v>1.2207944548120502</c:v>
                </c:pt>
                <c:pt idx="396">
                  <c:v>1.2218608371101038</c:v>
                </c:pt>
                <c:pt idx="397">
                  <c:v>1.2261263663023194</c:v>
                </c:pt>
                <c:pt idx="398">
                  <c:v>1.2218608371101038</c:v>
                </c:pt>
                <c:pt idx="399">
                  <c:v>1.2194614769394827</c:v>
                </c:pt>
                <c:pt idx="400">
                  <c:v>1.2218608371101038</c:v>
                </c:pt>
                <c:pt idx="401">
                  <c:v>1.2111970141295654</c:v>
                </c:pt>
                <c:pt idx="402">
                  <c:v>1.2133297787256732</c:v>
                </c:pt>
                <c:pt idx="403">
                  <c:v>1.2274593441748867</c:v>
                </c:pt>
                <c:pt idx="404">
                  <c:v>1.2095974406824845</c:v>
                </c:pt>
                <c:pt idx="405">
                  <c:v>1.2175953079178885</c:v>
                </c:pt>
                <c:pt idx="406">
                  <c:v>1.2175953079178885</c:v>
                </c:pt>
                <c:pt idx="407">
                  <c:v>1.2133297787256732</c:v>
                </c:pt>
                <c:pt idx="408">
                  <c:v>1.2346574246867501</c:v>
                </c:pt>
                <c:pt idx="409">
                  <c:v>1.2303918954945348</c:v>
                </c:pt>
                <c:pt idx="410">
                  <c:v>1.2197280725139963</c:v>
                </c:pt>
                <c:pt idx="411">
                  <c:v>1.2111970141295654</c:v>
                </c:pt>
                <c:pt idx="412">
                  <c:v>1.2197280725139963</c:v>
                </c:pt>
                <c:pt idx="413">
                  <c:v>1.2237270061316983</c:v>
                </c:pt>
                <c:pt idx="414">
                  <c:v>1.2239936017062116</c:v>
                </c:pt>
                <c:pt idx="415">
                  <c:v>1.2175953079178885</c:v>
                </c:pt>
                <c:pt idx="416">
                  <c:v>1.2154625433217807</c:v>
                </c:pt>
                <c:pt idx="417">
                  <c:v>1.2327912556651559</c:v>
                </c:pt>
                <c:pt idx="418">
                  <c:v>1.2258597707278058</c:v>
                </c:pt>
                <c:pt idx="419">
                  <c:v>1.2090642495334576</c:v>
                </c:pt>
                <c:pt idx="420">
                  <c:v>1.20693148493735</c:v>
                </c:pt>
                <c:pt idx="421">
                  <c:v>1.2175953079178885</c:v>
                </c:pt>
                <c:pt idx="422">
                  <c:v>1.2239936017062116</c:v>
                </c:pt>
                <c:pt idx="423">
                  <c:v>1.2167955211943482</c:v>
                </c:pt>
                <c:pt idx="424">
                  <c:v>1.2266595574513464</c:v>
                </c:pt>
                <c:pt idx="425">
                  <c:v>1.2218608371101038</c:v>
                </c:pt>
                <c:pt idx="426">
                  <c:v>1.2261263663023194</c:v>
                </c:pt>
                <c:pt idx="427">
                  <c:v>1.2154625433217807</c:v>
                </c:pt>
                <c:pt idx="428">
                  <c:v>1.2197280725139963</c:v>
                </c:pt>
                <c:pt idx="429">
                  <c:v>1.2218608371101038</c:v>
                </c:pt>
                <c:pt idx="430">
                  <c:v>1.2154625433217807</c:v>
                </c:pt>
                <c:pt idx="431">
                  <c:v>1.2218608371101038</c:v>
                </c:pt>
                <c:pt idx="432">
                  <c:v>1.2154625433217807</c:v>
                </c:pt>
                <c:pt idx="433">
                  <c:v>1.2261263663023194</c:v>
                </c:pt>
                <c:pt idx="434">
                  <c:v>1.2090642495334576</c:v>
                </c:pt>
                <c:pt idx="435">
                  <c:v>1.2175953079178885</c:v>
                </c:pt>
                <c:pt idx="436">
                  <c:v>1.2213276459610769</c:v>
                </c:pt>
                <c:pt idx="437">
                  <c:v>1.2298587043455078</c:v>
                </c:pt>
                <c:pt idx="438">
                  <c:v>1.2405225273260463</c:v>
                </c:pt>
                <c:pt idx="439">
                  <c:v>1.2295921087709945</c:v>
                </c:pt>
                <c:pt idx="440">
                  <c:v>1.2234604105571847</c:v>
                </c:pt>
                <c:pt idx="441">
                  <c:v>1.2205278592375366</c:v>
                </c:pt>
                <c:pt idx="442">
                  <c:v>1.2154625433217807</c:v>
                </c:pt>
                <c:pt idx="443">
                  <c:v>1.2130631831511596</c:v>
                </c:pt>
                <c:pt idx="444">
                  <c:v>1.2343908291122367</c:v>
                </c:pt>
                <c:pt idx="445">
                  <c:v>1.2194614769394827</c:v>
                </c:pt>
                <c:pt idx="446">
                  <c:v>1.2130631831511596</c:v>
                </c:pt>
                <c:pt idx="447">
                  <c:v>1.2173287123433751</c:v>
                </c:pt>
                <c:pt idx="448">
                  <c:v>1.2343908291122367</c:v>
                </c:pt>
                <c:pt idx="449">
                  <c:v>1.2279925353239136</c:v>
                </c:pt>
                <c:pt idx="450">
                  <c:v>1.2194614769394827</c:v>
                </c:pt>
                <c:pt idx="451">
                  <c:v>1.2197280725139963</c:v>
                </c:pt>
                <c:pt idx="452">
                  <c:v>1.210930418555052</c:v>
                </c:pt>
                <c:pt idx="453">
                  <c:v>1.2197280725139963</c:v>
                </c:pt>
                <c:pt idx="454">
                  <c:v>1.2237270061316983</c:v>
                </c:pt>
                <c:pt idx="455">
                  <c:v>1.2215942415355905</c:v>
                </c:pt>
                <c:pt idx="456">
                  <c:v>1.2111970141295654</c:v>
                </c:pt>
                <c:pt idx="457">
                  <c:v>1.2111970141295654</c:v>
                </c:pt>
                <c:pt idx="458">
                  <c:v>1.2218608371101038</c:v>
                </c:pt>
                <c:pt idx="459">
                  <c:v>1.2197280725139963</c:v>
                </c:pt>
                <c:pt idx="460">
                  <c:v>1.2218608371101038</c:v>
                </c:pt>
                <c:pt idx="461">
                  <c:v>1.2133297787256732</c:v>
                </c:pt>
                <c:pt idx="462">
                  <c:v>1.2130631831511596</c:v>
                </c:pt>
                <c:pt idx="463">
                  <c:v>1.2087976539589442</c:v>
                </c:pt>
                <c:pt idx="464">
                  <c:v>1.2165289256198346</c:v>
                </c:pt>
                <c:pt idx="465">
                  <c:v>1.2223940282591308</c:v>
                </c:pt>
                <c:pt idx="466">
                  <c:v>1.2194614769394827</c:v>
                </c:pt>
                <c:pt idx="467">
                  <c:v>1.2218608371101038</c:v>
                </c:pt>
                <c:pt idx="468">
                  <c:v>1.2173287123433751</c:v>
                </c:pt>
                <c:pt idx="469">
                  <c:v>1.2279925353239136</c:v>
                </c:pt>
                <c:pt idx="470">
                  <c:v>1.2151959477472674</c:v>
                </c:pt>
                <c:pt idx="471">
                  <c:v>1.2090642495334576</c:v>
                </c:pt>
                <c:pt idx="472">
                  <c:v>1.2151959477472674</c:v>
                </c:pt>
                <c:pt idx="473">
                  <c:v>1.2258597707278058</c:v>
                </c:pt>
                <c:pt idx="474">
                  <c:v>1.2154625433217807</c:v>
                </c:pt>
                <c:pt idx="475">
                  <c:v>1.2194614769394827</c:v>
                </c:pt>
                <c:pt idx="476">
                  <c:v>1.2111970141295654</c:v>
                </c:pt>
                <c:pt idx="477">
                  <c:v>1.2239936017062116</c:v>
                </c:pt>
                <c:pt idx="478">
                  <c:v>1.2407891229005599</c:v>
                </c:pt>
                <c:pt idx="479">
                  <c:v>1.2173287123433751</c:v>
                </c:pt>
                <c:pt idx="480">
                  <c:v>1.2269261530258597</c:v>
                </c:pt>
                <c:pt idx="481">
                  <c:v>1.2271927486003731</c:v>
                </c:pt>
                <c:pt idx="482">
                  <c:v>1.2194614769394827</c:v>
                </c:pt>
                <c:pt idx="483">
                  <c:v>1.2066648893628364</c:v>
                </c:pt>
                <c:pt idx="484">
                  <c:v>1.2173287123433751</c:v>
                </c:pt>
                <c:pt idx="485">
                  <c:v>1.2194614769394827</c:v>
                </c:pt>
                <c:pt idx="486">
                  <c:v>1.210930418555052</c:v>
                </c:pt>
                <c:pt idx="487">
                  <c:v>1.2279925353239136</c:v>
                </c:pt>
                <c:pt idx="488">
                  <c:v>1.2151959477472674</c:v>
                </c:pt>
                <c:pt idx="489">
                  <c:v>1.2279925353239136</c:v>
                </c:pt>
                <c:pt idx="490">
                  <c:v>1.2151959477472674</c:v>
                </c:pt>
                <c:pt idx="491">
                  <c:v>1.2215942415355905</c:v>
                </c:pt>
                <c:pt idx="492">
                  <c:v>1.2261263663023194</c:v>
                </c:pt>
                <c:pt idx="493">
                  <c:v>1.2133297787256732</c:v>
                </c:pt>
                <c:pt idx="494">
                  <c:v>1.2175953079178885</c:v>
                </c:pt>
                <c:pt idx="495">
                  <c:v>1.2258597707278058</c:v>
                </c:pt>
                <c:pt idx="496">
                  <c:v>1.2197280725139963</c:v>
                </c:pt>
                <c:pt idx="497">
                  <c:v>1.2258597707278058</c:v>
                </c:pt>
                <c:pt idx="498">
                  <c:v>1.2279925353239136</c:v>
                </c:pt>
                <c:pt idx="499">
                  <c:v>1.2218608371101038</c:v>
                </c:pt>
                <c:pt idx="500">
                  <c:v>1.2133297787256732</c:v>
                </c:pt>
                <c:pt idx="501">
                  <c:v>1.2194614769394827</c:v>
                </c:pt>
                <c:pt idx="502">
                  <c:v>1.2175953079178885</c:v>
                </c:pt>
                <c:pt idx="503">
                  <c:v>1.2154625433217807</c:v>
                </c:pt>
                <c:pt idx="504">
                  <c:v>1.2258597707278058</c:v>
                </c:pt>
                <c:pt idx="505">
                  <c:v>1.2175953079178885</c:v>
                </c:pt>
                <c:pt idx="506">
                  <c:v>1.2133297787256732</c:v>
                </c:pt>
                <c:pt idx="507">
                  <c:v>1.2218608371101038</c:v>
                </c:pt>
                <c:pt idx="508">
                  <c:v>1.2237270061316983</c:v>
                </c:pt>
                <c:pt idx="509">
                  <c:v>1.2175953079178885</c:v>
                </c:pt>
                <c:pt idx="510">
                  <c:v>1.2133297787256732</c:v>
                </c:pt>
                <c:pt idx="511">
                  <c:v>1.2237270061316983</c:v>
                </c:pt>
                <c:pt idx="512">
                  <c:v>1.2279925353239136</c:v>
                </c:pt>
                <c:pt idx="513">
                  <c:v>1.2218608371101038</c:v>
                </c:pt>
                <c:pt idx="514">
                  <c:v>1.2239936017062116</c:v>
                </c:pt>
                <c:pt idx="515">
                  <c:v>1.2263929618768328</c:v>
                </c:pt>
                <c:pt idx="516">
                  <c:v>1.232258064516129</c:v>
                </c:pt>
                <c:pt idx="517">
                  <c:v>1.2215942415355905</c:v>
                </c:pt>
                <c:pt idx="518">
                  <c:v>1.2301252999200212</c:v>
                </c:pt>
                <c:pt idx="519">
                  <c:v>1.2194614769394827</c:v>
                </c:pt>
                <c:pt idx="520">
                  <c:v>1.2197280725139963</c:v>
                </c:pt>
                <c:pt idx="521">
                  <c:v>1.2130631831511596</c:v>
                </c:pt>
                <c:pt idx="522">
                  <c:v>1.2255931751532925</c:v>
                </c:pt>
                <c:pt idx="523">
                  <c:v>1.2197280725139963</c:v>
                </c:pt>
                <c:pt idx="524">
                  <c:v>1.2087976539589442</c:v>
                </c:pt>
                <c:pt idx="525">
                  <c:v>1.2194614769394827</c:v>
                </c:pt>
                <c:pt idx="526">
                  <c:v>1.2197280725139963</c:v>
                </c:pt>
                <c:pt idx="527">
                  <c:v>1.2197280725139963</c:v>
                </c:pt>
                <c:pt idx="528">
                  <c:v>1.2151959477472674</c:v>
                </c:pt>
                <c:pt idx="529">
                  <c:v>1.2173287123433751</c:v>
                </c:pt>
                <c:pt idx="530">
                  <c:v>1.2173287123433751</c:v>
                </c:pt>
                <c:pt idx="531">
                  <c:v>1.2173287123433751</c:v>
                </c:pt>
                <c:pt idx="532">
                  <c:v>1.20693148493735</c:v>
                </c:pt>
                <c:pt idx="533">
                  <c:v>1.2151959477472674</c:v>
                </c:pt>
                <c:pt idx="534">
                  <c:v>1.2154625433217807</c:v>
                </c:pt>
                <c:pt idx="535">
                  <c:v>1.2239936017062116</c:v>
                </c:pt>
                <c:pt idx="536">
                  <c:v>1.2237270061316983</c:v>
                </c:pt>
                <c:pt idx="537">
                  <c:v>1.2111970141295654</c:v>
                </c:pt>
                <c:pt idx="538">
                  <c:v>1.2133297787256732</c:v>
                </c:pt>
                <c:pt idx="539">
                  <c:v>1.2087976539589442</c:v>
                </c:pt>
                <c:pt idx="540">
                  <c:v>1.2213276459610769</c:v>
                </c:pt>
                <c:pt idx="541">
                  <c:v>1.2157291388962943</c:v>
                </c:pt>
                <c:pt idx="542">
                  <c:v>1.2173287123433751</c:v>
                </c:pt>
                <c:pt idx="543">
                  <c:v>1.2133297787256732</c:v>
                </c:pt>
                <c:pt idx="544">
                  <c:v>1.2154625433217807</c:v>
                </c:pt>
                <c:pt idx="545">
                  <c:v>1.2175953079178885</c:v>
                </c:pt>
                <c:pt idx="546">
                  <c:v>1.2197280725139963</c:v>
                </c:pt>
                <c:pt idx="547">
                  <c:v>1.2154625433217807</c:v>
                </c:pt>
                <c:pt idx="548">
                  <c:v>1.2237270061316983</c:v>
                </c:pt>
                <c:pt idx="549">
                  <c:v>1.2173287123433751</c:v>
                </c:pt>
                <c:pt idx="550">
                  <c:v>1.2194614769394827</c:v>
                </c:pt>
                <c:pt idx="551">
                  <c:v>1.2090642495334576</c:v>
                </c:pt>
                <c:pt idx="552">
                  <c:v>1.228259130898427</c:v>
                </c:pt>
                <c:pt idx="553">
                  <c:v>1.2133297787256732</c:v>
                </c:pt>
                <c:pt idx="554">
                  <c:v>1.2239936017062116</c:v>
                </c:pt>
                <c:pt idx="555">
                  <c:v>1.2197280725139963</c:v>
                </c:pt>
                <c:pt idx="556">
                  <c:v>1.2218608371101038</c:v>
                </c:pt>
                <c:pt idx="557">
                  <c:v>1.2154625433217807</c:v>
                </c:pt>
                <c:pt idx="558">
                  <c:v>1.2197280725139963</c:v>
                </c:pt>
                <c:pt idx="559">
                  <c:v>1.2135963743001865</c:v>
                </c:pt>
                <c:pt idx="560">
                  <c:v>1.2239936017062116</c:v>
                </c:pt>
                <c:pt idx="561">
                  <c:v>1.2191948813649693</c:v>
                </c:pt>
                <c:pt idx="562">
                  <c:v>1.2178619034924021</c:v>
                </c:pt>
                <c:pt idx="563">
                  <c:v>1.2279925353239136</c:v>
                </c:pt>
                <c:pt idx="564">
                  <c:v>1.232258064516129</c:v>
                </c:pt>
                <c:pt idx="565">
                  <c:v>1.2173287123433751</c:v>
                </c:pt>
                <c:pt idx="566">
                  <c:v>1.2279925353239136</c:v>
                </c:pt>
                <c:pt idx="567">
                  <c:v>1.2194614769394827</c:v>
                </c:pt>
                <c:pt idx="568">
                  <c:v>1.2215942415355905</c:v>
                </c:pt>
                <c:pt idx="569">
                  <c:v>1.2154625433217807</c:v>
                </c:pt>
                <c:pt idx="570">
                  <c:v>1.2154625433217807</c:v>
                </c:pt>
                <c:pt idx="571">
                  <c:v>1.2133297787256732</c:v>
                </c:pt>
                <c:pt idx="572">
                  <c:v>1.2199946680885096</c:v>
                </c:pt>
                <c:pt idx="573">
                  <c:v>1.2090642495334576</c:v>
                </c:pt>
                <c:pt idx="574">
                  <c:v>1.2133297787256732</c:v>
                </c:pt>
                <c:pt idx="575">
                  <c:v>1.2237270061316983</c:v>
                </c:pt>
                <c:pt idx="576">
                  <c:v>1.2154625433217807</c:v>
                </c:pt>
                <c:pt idx="577">
                  <c:v>1.2197280725139963</c:v>
                </c:pt>
                <c:pt idx="578">
                  <c:v>1.2111970141295654</c:v>
                </c:pt>
                <c:pt idx="579">
                  <c:v>1.2197280725139963</c:v>
                </c:pt>
                <c:pt idx="580">
                  <c:v>1.2197280725139963</c:v>
                </c:pt>
                <c:pt idx="581">
                  <c:v>1.2154625433217807</c:v>
                </c:pt>
                <c:pt idx="582">
                  <c:v>1.2239936017062116</c:v>
                </c:pt>
                <c:pt idx="583">
                  <c:v>1.2197280725139963</c:v>
                </c:pt>
                <c:pt idx="584">
                  <c:v>1.2197280725139963</c:v>
                </c:pt>
                <c:pt idx="585">
                  <c:v>1.228259130898427</c:v>
                </c:pt>
                <c:pt idx="586">
                  <c:v>1.2175953079178885</c:v>
                </c:pt>
                <c:pt idx="587">
                  <c:v>1.2111970141295654</c:v>
                </c:pt>
                <c:pt idx="588">
                  <c:v>1.2175953079178885</c:v>
                </c:pt>
                <c:pt idx="589">
                  <c:v>1.2239936017062116</c:v>
                </c:pt>
                <c:pt idx="590">
                  <c:v>1.2301252999200212</c:v>
                </c:pt>
                <c:pt idx="591">
                  <c:v>1.2173287123433751</c:v>
                </c:pt>
                <c:pt idx="592">
                  <c:v>1.2111970141295654</c:v>
                </c:pt>
                <c:pt idx="593">
                  <c:v>1.228259130898427</c:v>
                </c:pt>
                <c:pt idx="594">
                  <c:v>1.2215942415355905</c:v>
                </c:pt>
                <c:pt idx="595">
                  <c:v>1.2093308451079712</c:v>
                </c:pt>
                <c:pt idx="596">
                  <c:v>1.2111970141295654</c:v>
                </c:pt>
                <c:pt idx="597">
                  <c:v>1.2175953079178885</c:v>
                </c:pt>
                <c:pt idx="598">
                  <c:v>1.2173287123433751</c:v>
                </c:pt>
                <c:pt idx="599">
                  <c:v>1.2175953079178885</c:v>
                </c:pt>
                <c:pt idx="600">
                  <c:v>1.2133297787256732</c:v>
                </c:pt>
                <c:pt idx="601">
                  <c:v>1.2154625433217807</c:v>
                </c:pt>
                <c:pt idx="602">
                  <c:v>1.2133297787256732</c:v>
                </c:pt>
                <c:pt idx="603">
                  <c:v>1.2175953079178885</c:v>
                </c:pt>
                <c:pt idx="604">
                  <c:v>1.2154625433217807</c:v>
                </c:pt>
                <c:pt idx="605">
                  <c:v>1.2218608371101038</c:v>
                </c:pt>
                <c:pt idx="606">
                  <c:v>1.2239936017062116</c:v>
                </c:pt>
                <c:pt idx="607">
                  <c:v>1.2303918954945348</c:v>
                </c:pt>
                <c:pt idx="608">
                  <c:v>1.2255931751532925</c:v>
                </c:pt>
                <c:pt idx="609">
                  <c:v>1.2159957344708077</c:v>
                </c:pt>
                <c:pt idx="610">
                  <c:v>1.2154625433217807</c:v>
                </c:pt>
                <c:pt idx="611">
                  <c:v>1.2178619034924021</c:v>
                </c:pt>
                <c:pt idx="612">
                  <c:v>1.2047987203412422</c:v>
                </c:pt>
                <c:pt idx="613">
                  <c:v>1.2194614769394827</c:v>
                </c:pt>
                <c:pt idx="614">
                  <c:v>1.2154625433217807</c:v>
                </c:pt>
                <c:pt idx="615">
                  <c:v>1.2117302052785923</c:v>
                </c:pt>
                <c:pt idx="616">
                  <c:v>1.2175953079178885</c:v>
                </c:pt>
                <c:pt idx="617">
                  <c:v>1.2245267928552386</c:v>
                </c:pt>
                <c:pt idx="618">
                  <c:v>1.2173287123433751</c:v>
                </c:pt>
                <c:pt idx="619">
                  <c:v>1.2197280725139963</c:v>
                </c:pt>
                <c:pt idx="620">
                  <c:v>1.2178619034924021</c:v>
                </c:pt>
                <c:pt idx="621">
                  <c:v>1.2197280725139963</c:v>
                </c:pt>
                <c:pt idx="622">
                  <c:v>1.2178619034924021</c:v>
                </c:pt>
                <c:pt idx="623">
                  <c:v>1.2218608371101038</c:v>
                </c:pt>
                <c:pt idx="624">
                  <c:v>1.2175953079178885</c:v>
                </c:pt>
                <c:pt idx="625">
                  <c:v>1.2197280725139963</c:v>
                </c:pt>
                <c:pt idx="626">
                  <c:v>1.2261263663023194</c:v>
                </c:pt>
                <c:pt idx="627">
                  <c:v>1.2175953079178885</c:v>
                </c:pt>
                <c:pt idx="628">
                  <c:v>1.2199946680885096</c:v>
                </c:pt>
                <c:pt idx="629">
                  <c:v>1.2197280725139963</c:v>
                </c:pt>
                <c:pt idx="630">
                  <c:v>1.2218608371101038</c:v>
                </c:pt>
                <c:pt idx="631">
                  <c:v>1.2239936017062116</c:v>
                </c:pt>
                <c:pt idx="632">
                  <c:v>1.20693148493735</c:v>
                </c:pt>
                <c:pt idx="633">
                  <c:v>1.2255931751532925</c:v>
                </c:pt>
                <c:pt idx="634">
                  <c:v>1.2181284990669154</c:v>
                </c:pt>
                <c:pt idx="635">
                  <c:v>1.2239936017062116</c:v>
                </c:pt>
                <c:pt idx="636">
                  <c:v>1.2178619034924021</c:v>
                </c:pt>
                <c:pt idx="637">
                  <c:v>1.2157291388962943</c:v>
                </c:pt>
                <c:pt idx="638">
                  <c:v>1.2135963743001865</c:v>
                </c:pt>
                <c:pt idx="639">
                  <c:v>1.2178619034924021</c:v>
                </c:pt>
                <c:pt idx="640">
                  <c:v>1.2175953079178885</c:v>
                </c:pt>
                <c:pt idx="641">
                  <c:v>1.2135963743001865</c:v>
                </c:pt>
                <c:pt idx="642">
                  <c:v>1.2263929618768328</c:v>
                </c:pt>
                <c:pt idx="643">
                  <c:v>1.228259130898427</c:v>
                </c:pt>
                <c:pt idx="644">
                  <c:v>1.2221274326846174</c:v>
                </c:pt>
                <c:pt idx="645">
                  <c:v>1.2279925353239136</c:v>
                </c:pt>
                <c:pt idx="646">
                  <c:v>1.2303918954945348</c:v>
                </c:pt>
                <c:pt idx="647">
                  <c:v>1.228259130898427</c:v>
                </c:pt>
                <c:pt idx="648">
                  <c:v>1.2098640362569981</c:v>
                </c:pt>
                <c:pt idx="649">
                  <c:v>1.2103972274060251</c:v>
                </c:pt>
                <c:pt idx="650">
                  <c:v>1.2218608371101038</c:v>
                </c:pt>
                <c:pt idx="651">
                  <c:v>1.228259130898427</c:v>
                </c:pt>
                <c:pt idx="652">
                  <c:v>1.2239936017062116</c:v>
                </c:pt>
                <c:pt idx="653">
                  <c:v>1.2178619034924021</c:v>
                </c:pt>
                <c:pt idx="654">
                  <c:v>1.2178619034924021</c:v>
                </c:pt>
                <c:pt idx="655">
                  <c:v>1.2239936017062116</c:v>
                </c:pt>
                <c:pt idx="656">
                  <c:v>1.2218608371101038</c:v>
                </c:pt>
                <c:pt idx="657">
                  <c:v>1.2237270061316983</c:v>
                </c:pt>
                <c:pt idx="658">
                  <c:v>1.2215942415355905</c:v>
                </c:pt>
                <c:pt idx="659">
                  <c:v>1.2173287123433751</c:v>
                </c:pt>
                <c:pt idx="660">
                  <c:v>1.2197280725139963</c:v>
                </c:pt>
                <c:pt idx="661">
                  <c:v>1.2154625433217807</c:v>
                </c:pt>
                <c:pt idx="662">
                  <c:v>1.2133297787256732</c:v>
                </c:pt>
                <c:pt idx="663">
                  <c:v>1.2175953079178885</c:v>
                </c:pt>
                <c:pt idx="664">
                  <c:v>1.2197280725139963</c:v>
                </c:pt>
                <c:pt idx="665">
                  <c:v>1.2239936017062116</c:v>
                </c:pt>
                <c:pt idx="666">
                  <c:v>1.2234604105571847</c:v>
                </c:pt>
                <c:pt idx="667">
                  <c:v>1.2245267928552386</c:v>
                </c:pt>
                <c:pt idx="668">
                  <c:v>1.2231938149826713</c:v>
                </c:pt>
                <c:pt idx="669">
                  <c:v>1.2226606238336444</c:v>
                </c:pt>
                <c:pt idx="670">
                  <c:v>1.2303918954945348</c:v>
                </c:pt>
                <c:pt idx="671">
                  <c:v>1.2133297787256732</c:v>
                </c:pt>
                <c:pt idx="672">
                  <c:v>1.2175953079178885</c:v>
                </c:pt>
                <c:pt idx="673">
                  <c:v>1.2197280725139963</c:v>
                </c:pt>
                <c:pt idx="674">
                  <c:v>1.2130631831511596</c:v>
                </c:pt>
                <c:pt idx="675">
                  <c:v>1.2237270061316983</c:v>
                </c:pt>
                <c:pt idx="676">
                  <c:v>1.2221274326846174</c:v>
                </c:pt>
                <c:pt idx="677">
                  <c:v>1.2199946680885096</c:v>
                </c:pt>
                <c:pt idx="678">
                  <c:v>1.2111970141295654</c:v>
                </c:pt>
                <c:pt idx="679">
                  <c:v>1.2194614769394827</c:v>
                </c:pt>
                <c:pt idx="680">
                  <c:v>1.2285257264729406</c:v>
                </c:pt>
                <c:pt idx="681">
                  <c:v>1.2279925353239136</c:v>
                </c:pt>
                <c:pt idx="682">
                  <c:v>1.2090642495334576</c:v>
                </c:pt>
                <c:pt idx="683">
                  <c:v>1.2367901892828579</c:v>
                </c:pt>
                <c:pt idx="684">
                  <c:v>1.2301252999200212</c:v>
                </c:pt>
                <c:pt idx="685">
                  <c:v>1.20693148493735</c:v>
                </c:pt>
                <c:pt idx="686">
                  <c:v>1.2111970141295654</c:v>
                </c:pt>
                <c:pt idx="687">
                  <c:v>1.2263929618768328</c:v>
                </c:pt>
                <c:pt idx="688">
                  <c:v>1.2111970141295654</c:v>
                </c:pt>
                <c:pt idx="689">
                  <c:v>1.2133297787256732</c:v>
                </c:pt>
                <c:pt idx="690">
                  <c:v>1.2133297787256732</c:v>
                </c:pt>
                <c:pt idx="691">
                  <c:v>1.2194614769394827</c:v>
                </c:pt>
                <c:pt idx="692">
                  <c:v>1.2178619034924021</c:v>
                </c:pt>
                <c:pt idx="693">
                  <c:v>1.2261263663023194</c:v>
                </c:pt>
                <c:pt idx="694">
                  <c:v>1.2279925353239136</c:v>
                </c:pt>
                <c:pt idx="695">
                  <c:v>1.211463609704079</c:v>
                </c:pt>
                <c:pt idx="696">
                  <c:v>1.2239936017062116</c:v>
                </c:pt>
                <c:pt idx="697">
                  <c:v>1.2325246600906425</c:v>
                </c:pt>
                <c:pt idx="698">
                  <c:v>1.2255931751532925</c:v>
                </c:pt>
                <c:pt idx="699">
                  <c:v>1.2159957344708077</c:v>
                </c:pt>
                <c:pt idx="700">
                  <c:v>1.2111970141295654</c:v>
                </c:pt>
                <c:pt idx="701">
                  <c:v>1.2175953079178885</c:v>
                </c:pt>
                <c:pt idx="702">
                  <c:v>1.2218608371101038</c:v>
                </c:pt>
                <c:pt idx="703">
                  <c:v>1.2239936017062116</c:v>
                </c:pt>
                <c:pt idx="704">
                  <c:v>1.2175953079178885</c:v>
                </c:pt>
                <c:pt idx="705">
                  <c:v>1.2261263663023194</c:v>
                </c:pt>
                <c:pt idx="706">
                  <c:v>1.2133297787256732</c:v>
                </c:pt>
                <c:pt idx="707">
                  <c:v>1.2279925353239136</c:v>
                </c:pt>
                <c:pt idx="708">
                  <c:v>1.2111970141295654</c:v>
                </c:pt>
                <c:pt idx="709">
                  <c:v>1.2167955211943482</c:v>
                </c:pt>
                <c:pt idx="710">
                  <c:v>1.2287923220474539</c:v>
                </c:pt>
                <c:pt idx="711">
                  <c:v>1.2197280725139963</c:v>
                </c:pt>
                <c:pt idx="712">
                  <c:v>1.2119968008531057</c:v>
                </c:pt>
                <c:pt idx="713">
                  <c:v>1.2183950946414288</c:v>
                </c:pt>
                <c:pt idx="714">
                  <c:v>1.210930418555052</c:v>
                </c:pt>
                <c:pt idx="715">
                  <c:v>1.2365235937083443</c:v>
                </c:pt>
                <c:pt idx="716">
                  <c:v>1.232258064516129</c:v>
                </c:pt>
                <c:pt idx="717">
                  <c:v>1.2258597707278058</c:v>
                </c:pt>
                <c:pt idx="718">
                  <c:v>1.2133297787256732</c:v>
                </c:pt>
                <c:pt idx="719">
                  <c:v>1.224260197280725</c:v>
                </c:pt>
                <c:pt idx="720">
                  <c:v>1.214929352172754</c:v>
                </c:pt>
                <c:pt idx="721">
                  <c:v>1.2186616902159424</c:v>
                </c:pt>
                <c:pt idx="722">
                  <c:v>1.2141295654492135</c:v>
                </c:pt>
                <c:pt idx="723">
                  <c:v>1.2215942415355905</c:v>
                </c:pt>
                <c:pt idx="724">
                  <c:v>1.2215942415355905</c:v>
                </c:pt>
                <c:pt idx="725">
                  <c:v>1.2279925353239136</c:v>
                </c:pt>
                <c:pt idx="726">
                  <c:v>1.2159957344708077</c:v>
                </c:pt>
                <c:pt idx="727">
                  <c:v>1.2146627565982404</c:v>
                </c:pt>
                <c:pt idx="728">
                  <c:v>1.2130631831511596</c:v>
                </c:pt>
                <c:pt idx="729">
                  <c:v>1.2173287123433751</c:v>
                </c:pt>
                <c:pt idx="730">
                  <c:v>1.2173287123433751</c:v>
                </c:pt>
                <c:pt idx="731">
                  <c:v>1.2175953079178885</c:v>
                </c:pt>
                <c:pt idx="732">
                  <c:v>1.228259130898427</c:v>
                </c:pt>
                <c:pt idx="733">
                  <c:v>1.2175953079178885</c:v>
                </c:pt>
                <c:pt idx="734">
                  <c:v>1.2130631831511596</c:v>
                </c:pt>
                <c:pt idx="735">
                  <c:v>1.2279925353239136</c:v>
                </c:pt>
                <c:pt idx="736">
                  <c:v>1.2194614769394827</c:v>
                </c:pt>
                <c:pt idx="737">
                  <c:v>1.2258597707278058</c:v>
                </c:pt>
                <c:pt idx="738">
                  <c:v>1.2175953079178885</c:v>
                </c:pt>
                <c:pt idx="739">
                  <c:v>1.2327912556651559</c:v>
                </c:pt>
                <c:pt idx="740">
                  <c:v>1.2261263663023194</c:v>
                </c:pt>
                <c:pt idx="741">
                  <c:v>1.2213276459610769</c:v>
                </c:pt>
                <c:pt idx="742">
                  <c:v>1.2103972274060251</c:v>
                </c:pt>
                <c:pt idx="743">
                  <c:v>1.2183950946414288</c:v>
                </c:pt>
                <c:pt idx="744">
                  <c:v>1.2173287123433751</c:v>
                </c:pt>
                <c:pt idx="745">
                  <c:v>1.2173287123433751</c:v>
                </c:pt>
                <c:pt idx="746">
                  <c:v>1.2215942415355905</c:v>
                </c:pt>
                <c:pt idx="747">
                  <c:v>1.2274593441748867</c:v>
                </c:pt>
                <c:pt idx="748">
                  <c:v>1.2093308451079712</c:v>
                </c:pt>
                <c:pt idx="749">
                  <c:v>1.2090642495334576</c:v>
                </c:pt>
                <c:pt idx="750">
                  <c:v>1.2194614769394827</c:v>
                </c:pt>
                <c:pt idx="751">
                  <c:v>1.2194614769394827</c:v>
                </c:pt>
                <c:pt idx="752">
                  <c:v>1.2130631831511596</c:v>
                </c:pt>
                <c:pt idx="753">
                  <c:v>1.2173287123433751</c:v>
                </c:pt>
                <c:pt idx="754">
                  <c:v>1.2173287123433751</c:v>
                </c:pt>
                <c:pt idx="755">
                  <c:v>1.2237270061316983</c:v>
                </c:pt>
                <c:pt idx="756">
                  <c:v>1.2151959477472674</c:v>
                </c:pt>
                <c:pt idx="757">
                  <c:v>1.2215942415355905</c:v>
                </c:pt>
                <c:pt idx="758">
                  <c:v>1.2279925353239136</c:v>
                </c:pt>
                <c:pt idx="759">
                  <c:v>1.228259130898427</c:v>
                </c:pt>
                <c:pt idx="760">
                  <c:v>1.2255931751532925</c:v>
                </c:pt>
                <c:pt idx="761">
                  <c:v>1.2221274326846174</c:v>
                </c:pt>
                <c:pt idx="762">
                  <c:v>1.2197280725139963</c:v>
                </c:pt>
                <c:pt idx="763">
                  <c:v>1.2197280725139963</c:v>
                </c:pt>
                <c:pt idx="764">
                  <c:v>1.2154625433217807</c:v>
                </c:pt>
                <c:pt idx="765">
                  <c:v>1.2303918954945348</c:v>
                </c:pt>
                <c:pt idx="766">
                  <c:v>1.2197280725139963</c:v>
                </c:pt>
                <c:pt idx="767">
                  <c:v>1.2194614769394827</c:v>
                </c:pt>
                <c:pt idx="768">
                  <c:v>1.2173287123433751</c:v>
                </c:pt>
                <c:pt idx="769">
                  <c:v>1.2090642495334576</c:v>
                </c:pt>
                <c:pt idx="770">
                  <c:v>1.2175953079178885</c:v>
                </c:pt>
                <c:pt idx="771">
                  <c:v>1.2119968008531057</c:v>
                </c:pt>
                <c:pt idx="772">
                  <c:v>1.2122633964276193</c:v>
                </c:pt>
                <c:pt idx="773">
                  <c:v>1.2090642495334576</c:v>
                </c:pt>
                <c:pt idx="774">
                  <c:v>1.2202612636630232</c:v>
                </c:pt>
                <c:pt idx="775">
                  <c:v>1.2162623300453212</c:v>
                </c:pt>
                <c:pt idx="776">
                  <c:v>1.2165289256198346</c:v>
                </c:pt>
                <c:pt idx="777">
                  <c:v>1.2311916822180751</c:v>
                </c:pt>
                <c:pt idx="778">
                  <c:v>1.2173287123433751</c:v>
                </c:pt>
                <c:pt idx="779">
                  <c:v>1.2111970141295654</c:v>
                </c:pt>
                <c:pt idx="780">
                  <c:v>1.2194614769394827</c:v>
                </c:pt>
                <c:pt idx="781">
                  <c:v>1.2221274326846174</c:v>
                </c:pt>
                <c:pt idx="782">
                  <c:v>1.2202612636630232</c:v>
                </c:pt>
                <c:pt idx="783">
                  <c:v>1.2202612636630232</c:v>
                </c:pt>
                <c:pt idx="784">
                  <c:v>1.20693148493735</c:v>
                </c:pt>
                <c:pt idx="785">
                  <c:v>1.2367901892828579</c:v>
                </c:pt>
                <c:pt idx="786">
                  <c:v>1.210930418555052</c:v>
                </c:pt>
                <c:pt idx="787">
                  <c:v>1.2237270061316983</c:v>
                </c:pt>
                <c:pt idx="788">
                  <c:v>1.2127965875766462</c:v>
                </c:pt>
                <c:pt idx="789">
                  <c:v>1.2250599840042655</c:v>
                </c:pt>
                <c:pt idx="790">
                  <c:v>1.2231938149826713</c:v>
                </c:pt>
                <c:pt idx="791">
                  <c:v>1.2261263663023194</c:v>
                </c:pt>
                <c:pt idx="792">
                  <c:v>1.2111970141295654</c:v>
                </c:pt>
                <c:pt idx="793">
                  <c:v>1.2197280725139963</c:v>
                </c:pt>
                <c:pt idx="794">
                  <c:v>1.2279925353239136</c:v>
                </c:pt>
                <c:pt idx="795">
                  <c:v>1.2133297787256732</c:v>
                </c:pt>
                <c:pt idx="796">
                  <c:v>1.2154625433217807</c:v>
                </c:pt>
                <c:pt idx="797">
                  <c:v>1.211463609704079</c:v>
                </c:pt>
                <c:pt idx="798">
                  <c:v>1.2194614769394827</c:v>
                </c:pt>
                <c:pt idx="799">
                  <c:v>1.2263929618768328</c:v>
                </c:pt>
                <c:pt idx="800">
                  <c:v>1.2175953079178885</c:v>
                </c:pt>
                <c:pt idx="801">
                  <c:v>1.2218608371101038</c:v>
                </c:pt>
                <c:pt idx="802">
                  <c:v>1.2239936017062116</c:v>
                </c:pt>
                <c:pt idx="803">
                  <c:v>1.2325246600906425</c:v>
                </c:pt>
                <c:pt idx="804">
                  <c:v>1.2189282857904558</c:v>
                </c:pt>
                <c:pt idx="805">
                  <c:v>1.2223940282591308</c:v>
                </c:pt>
                <c:pt idx="806">
                  <c:v>1.2151959477472674</c:v>
                </c:pt>
                <c:pt idx="807">
                  <c:v>1.2218608371101038</c:v>
                </c:pt>
                <c:pt idx="808">
                  <c:v>1.2175953079178885</c:v>
                </c:pt>
                <c:pt idx="809">
                  <c:v>1.2133297787256732</c:v>
                </c:pt>
                <c:pt idx="810">
                  <c:v>1.2197280725139963</c:v>
                </c:pt>
                <c:pt idx="811">
                  <c:v>1.2215942415355905</c:v>
                </c:pt>
                <c:pt idx="812">
                  <c:v>1.2237270061316983</c:v>
                </c:pt>
                <c:pt idx="813">
                  <c:v>1.2111970141295654</c:v>
                </c:pt>
                <c:pt idx="814">
                  <c:v>1.2175953079178885</c:v>
                </c:pt>
                <c:pt idx="815">
                  <c:v>1.2175953079178885</c:v>
                </c:pt>
                <c:pt idx="816">
                  <c:v>1.2151959477472674</c:v>
                </c:pt>
                <c:pt idx="817">
                  <c:v>1.2130631831511596</c:v>
                </c:pt>
                <c:pt idx="818">
                  <c:v>1.2130631831511596</c:v>
                </c:pt>
                <c:pt idx="819">
                  <c:v>1.2066648893628364</c:v>
                </c:pt>
                <c:pt idx="820">
                  <c:v>1.2175953079178885</c:v>
                </c:pt>
                <c:pt idx="821">
                  <c:v>1.2215942415355905</c:v>
                </c:pt>
                <c:pt idx="822">
                  <c:v>1.2194614769394827</c:v>
                </c:pt>
                <c:pt idx="823">
                  <c:v>1.2173287123433751</c:v>
                </c:pt>
                <c:pt idx="824">
                  <c:v>1.2087976539589442</c:v>
                </c:pt>
                <c:pt idx="825">
                  <c:v>1.2237270061316983</c:v>
                </c:pt>
                <c:pt idx="826">
                  <c:v>1.2151959477472674</c:v>
                </c:pt>
                <c:pt idx="827">
                  <c:v>1.2298587043455078</c:v>
                </c:pt>
                <c:pt idx="828">
                  <c:v>1.2194614769394827</c:v>
                </c:pt>
                <c:pt idx="829">
                  <c:v>1.2194614769394827</c:v>
                </c:pt>
                <c:pt idx="830">
                  <c:v>1.2090642495334576</c:v>
                </c:pt>
                <c:pt idx="831">
                  <c:v>1.2194614769394827</c:v>
                </c:pt>
                <c:pt idx="832">
                  <c:v>1.2175953079178885</c:v>
                </c:pt>
                <c:pt idx="833">
                  <c:v>1.2173287123433751</c:v>
                </c:pt>
                <c:pt idx="834">
                  <c:v>1.2237270061316983</c:v>
                </c:pt>
                <c:pt idx="835">
                  <c:v>1.214396161023727</c:v>
                </c:pt>
                <c:pt idx="836">
                  <c:v>1.2245267928552386</c:v>
                </c:pt>
                <c:pt idx="837">
                  <c:v>1.2111970141295654</c:v>
                </c:pt>
                <c:pt idx="838">
                  <c:v>1.2279925353239136</c:v>
                </c:pt>
                <c:pt idx="839">
                  <c:v>1.210930418555052</c:v>
                </c:pt>
                <c:pt idx="840">
                  <c:v>1.2261263663023194</c:v>
                </c:pt>
                <c:pt idx="841">
                  <c:v>1.2197280725139963</c:v>
                </c:pt>
                <c:pt idx="842">
                  <c:v>1.2175953079178885</c:v>
                </c:pt>
                <c:pt idx="843">
                  <c:v>1.2173287123433751</c:v>
                </c:pt>
                <c:pt idx="844">
                  <c:v>1.2197280725139963</c:v>
                </c:pt>
                <c:pt idx="845">
                  <c:v>1.2197280725139963</c:v>
                </c:pt>
                <c:pt idx="846">
                  <c:v>1.2093308451079712</c:v>
                </c:pt>
                <c:pt idx="847">
                  <c:v>1.2215942415355905</c:v>
                </c:pt>
                <c:pt idx="848">
                  <c:v>1.2279925353239136</c:v>
                </c:pt>
                <c:pt idx="849">
                  <c:v>1.2237270061316983</c:v>
                </c:pt>
                <c:pt idx="850">
                  <c:v>1.2170621167688616</c:v>
                </c:pt>
                <c:pt idx="851">
                  <c:v>1.2239936017062116</c:v>
                </c:pt>
                <c:pt idx="852">
                  <c:v>1.2090642495334576</c:v>
                </c:pt>
                <c:pt idx="853">
                  <c:v>1.2298587043455078</c:v>
                </c:pt>
                <c:pt idx="854">
                  <c:v>1.20693148493735</c:v>
                </c:pt>
                <c:pt idx="855">
                  <c:v>1.2215942415355905</c:v>
                </c:pt>
                <c:pt idx="856">
                  <c:v>1.2258597707278058</c:v>
                </c:pt>
                <c:pt idx="857">
                  <c:v>1.2237270061316983</c:v>
                </c:pt>
                <c:pt idx="858">
                  <c:v>1.232258064516129</c:v>
                </c:pt>
                <c:pt idx="859">
                  <c:v>1.2215942415355905</c:v>
                </c:pt>
                <c:pt idx="860">
                  <c:v>1.210930418555052</c:v>
                </c:pt>
                <c:pt idx="861">
                  <c:v>1.2151959477472674</c:v>
                </c:pt>
                <c:pt idx="862">
                  <c:v>1.2047987203412422</c:v>
                </c:pt>
                <c:pt idx="863">
                  <c:v>1.2047987203412422</c:v>
                </c:pt>
                <c:pt idx="864">
                  <c:v>1.2258597707278058</c:v>
                </c:pt>
                <c:pt idx="865">
                  <c:v>1.2175953079178885</c:v>
                </c:pt>
                <c:pt idx="866">
                  <c:v>1.2173287123433751</c:v>
                </c:pt>
                <c:pt idx="867">
                  <c:v>1.2194614769394827</c:v>
                </c:pt>
                <c:pt idx="868">
                  <c:v>1.2170621167688616</c:v>
                </c:pt>
                <c:pt idx="869">
                  <c:v>1.2194614769394827</c:v>
                </c:pt>
                <c:pt idx="870">
                  <c:v>1.2111970141295654</c:v>
                </c:pt>
                <c:pt idx="871">
                  <c:v>1.2255931751532925</c:v>
                </c:pt>
                <c:pt idx="872">
                  <c:v>1.210930418555052</c:v>
                </c:pt>
                <c:pt idx="873">
                  <c:v>1.2279925353239136</c:v>
                </c:pt>
                <c:pt idx="874">
                  <c:v>1.2319914689416156</c:v>
                </c:pt>
                <c:pt idx="875">
                  <c:v>1.2154625433217807</c:v>
                </c:pt>
                <c:pt idx="876">
                  <c:v>1.2279925353239136</c:v>
                </c:pt>
                <c:pt idx="877">
                  <c:v>1.2301252999200212</c:v>
                </c:pt>
                <c:pt idx="878">
                  <c:v>1.2258597707278058</c:v>
                </c:pt>
                <c:pt idx="879">
                  <c:v>1.2175953079178885</c:v>
                </c:pt>
                <c:pt idx="880">
                  <c:v>1.2151959477472674</c:v>
                </c:pt>
                <c:pt idx="881">
                  <c:v>1.2090642495334576</c:v>
                </c:pt>
                <c:pt idx="882">
                  <c:v>1.2301252999200212</c:v>
                </c:pt>
                <c:pt idx="883">
                  <c:v>1.210930418555052</c:v>
                </c:pt>
                <c:pt idx="884">
                  <c:v>1.2151959477472674</c:v>
                </c:pt>
                <c:pt idx="885">
                  <c:v>1.211463609704079</c:v>
                </c:pt>
                <c:pt idx="886">
                  <c:v>1.2231938149826713</c:v>
                </c:pt>
                <c:pt idx="887">
                  <c:v>1.2087976539589442</c:v>
                </c:pt>
                <c:pt idx="888">
                  <c:v>1.2173287123433751</c:v>
                </c:pt>
                <c:pt idx="889">
                  <c:v>1.2066648893628364</c:v>
                </c:pt>
                <c:pt idx="890">
                  <c:v>1.2194614769394827</c:v>
                </c:pt>
                <c:pt idx="891">
                  <c:v>1.2194614769394827</c:v>
                </c:pt>
                <c:pt idx="892">
                  <c:v>1.2258597707278058</c:v>
                </c:pt>
                <c:pt idx="893">
                  <c:v>1.210930418555052</c:v>
                </c:pt>
                <c:pt idx="894">
                  <c:v>1.2087976539589442</c:v>
                </c:pt>
                <c:pt idx="895">
                  <c:v>1.2215942415355905</c:v>
                </c:pt>
                <c:pt idx="896">
                  <c:v>1.2274593441748867</c:v>
                </c:pt>
                <c:pt idx="897">
                  <c:v>1.2375899760063982</c:v>
                </c:pt>
                <c:pt idx="898">
                  <c:v>1.2130631831511596</c:v>
                </c:pt>
                <c:pt idx="899">
                  <c:v>1.2215942415355905</c:v>
                </c:pt>
                <c:pt idx="900">
                  <c:v>1.2173287123433751</c:v>
                </c:pt>
                <c:pt idx="901">
                  <c:v>1.210930418555052</c:v>
                </c:pt>
                <c:pt idx="902">
                  <c:v>1.2258597707278058</c:v>
                </c:pt>
                <c:pt idx="903">
                  <c:v>1.2087976539589442</c:v>
                </c:pt>
                <c:pt idx="904">
                  <c:v>1.2301252999200212</c:v>
                </c:pt>
                <c:pt idx="905">
                  <c:v>1.2130631831511596</c:v>
                </c:pt>
                <c:pt idx="906">
                  <c:v>1.2151959477472674</c:v>
                </c:pt>
                <c:pt idx="907">
                  <c:v>1.2173287123433751</c:v>
                </c:pt>
                <c:pt idx="908">
                  <c:v>1.2231938149826713</c:v>
                </c:pt>
                <c:pt idx="909">
                  <c:v>1.2221274326846174</c:v>
                </c:pt>
                <c:pt idx="910">
                  <c:v>1.2173287123433751</c:v>
                </c:pt>
                <c:pt idx="911">
                  <c:v>1.2130631831511596</c:v>
                </c:pt>
                <c:pt idx="912">
                  <c:v>1.2213276459610769</c:v>
                </c:pt>
                <c:pt idx="913">
                  <c:v>1.2130631831511596</c:v>
                </c:pt>
                <c:pt idx="914">
                  <c:v>1.2133297787256732</c:v>
                </c:pt>
                <c:pt idx="915">
                  <c:v>1.2237270061316983</c:v>
                </c:pt>
                <c:pt idx="916">
                  <c:v>1.2194614769394827</c:v>
                </c:pt>
                <c:pt idx="917">
                  <c:v>1.2197280725139963</c:v>
                </c:pt>
                <c:pt idx="918">
                  <c:v>1.2215942415355905</c:v>
                </c:pt>
                <c:pt idx="919">
                  <c:v>1.2151959477472674</c:v>
                </c:pt>
                <c:pt idx="920">
                  <c:v>1.2173287123433751</c:v>
                </c:pt>
                <c:pt idx="921">
                  <c:v>1.2215942415355905</c:v>
                </c:pt>
                <c:pt idx="922">
                  <c:v>1.2237270061316983</c:v>
                </c:pt>
                <c:pt idx="923">
                  <c:v>1.2194614769394827</c:v>
                </c:pt>
                <c:pt idx="924">
                  <c:v>1.2090642495334576</c:v>
                </c:pt>
                <c:pt idx="925">
                  <c:v>1.2173287123433751</c:v>
                </c:pt>
                <c:pt idx="926">
                  <c:v>1.2130631831511596</c:v>
                </c:pt>
                <c:pt idx="927">
                  <c:v>1.2237270061316983</c:v>
                </c:pt>
                <c:pt idx="928">
                  <c:v>1.2237270061316983</c:v>
                </c:pt>
                <c:pt idx="929">
                  <c:v>1.2111970141295654</c:v>
                </c:pt>
                <c:pt idx="930">
                  <c:v>1.2213276459610769</c:v>
                </c:pt>
                <c:pt idx="931">
                  <c:v>1.2255931751532925</c:v>
                </c:pt>
                <c:pt idx="932">
                  <c:v>1.2127965875766462</c:v>
                </c:pt>
                <c:pt idx="933">
                  <c:v>1.214929352172754</c:v>
                </c:pt>
                <c:pt idx="934">
                  <c:v>1.2215942415355905</c:v>
                </c:pt>
                <c:pt idx="935">
                  <c:v>1.2215942415355905</c:v>
                </c:pt>
                <c:pt idx="936">
                  <c:v>1.2191948813649693</c:v>
                </c:pt>
                <c:pt idx="937">
                  <c:v>1.2</c:v>
                </c:pt>
                <c:pt idx="938">
                  <c:v>1.2319914689416156</c:v>
                </c:pt>
                <c:pt idx="939">
                  <c:v>1.2151959477472674</c:v>
                </c:pt>
                <c:pt idx="940">
                  <c:v>1.2215942415355905</c:v>
                </c:pt>
                <c:pt idx="941">
                  <c:v>1.2173287123433751</c:v>
                </c:pt>
                <c:pt idx="942">
                  <c:v>1.2298587043455078</c:v>
                </c:pt>
                <c:pt idx="943">
                  <c:v>1.2258597707278058</c:v>
                </c:pt>
                <c:pt idx="944">
                  <c:v>1.2173287123433751</c:v>
                </c:pt>
                <c:pt idx="945">
                  <c:v>1.2151959477472674</c:v>
                </c:pt>
                <c:pt idx="946">
                  <c:v>1.2194614769394827</c:v>
                </c:pt>
                <c:pt idx="947">
                  <c:v>1.2213276459610769</c:v>
                </c:pt>
                <c:pt idx="948">
                  <c:v>1.2130631831511596</c:v>
                </c:pt>
                <c:pt idx="949">
                  <c:v>1.2087976539589442</c:v>
                </c:pt>
                <c:pt idx="950">
                  <c:v>1.2173287123433751</c:v>
                </c:pt>
                <c:pt idx="951">
                  <c:v>1.2234604105571847</c:v>
                </c:pt>
                <c:pt idx="952">
                  <c:v>1.2221274326846174</c:v>
                </c:pt>
                <c:pt idx="953">
                  <c:v>1.2106638229805384</c:v>
                </c:pt>
                <c:pt idx="954">
                  <c:v>1.2170621167688616</c:v>
                </c:pt>
                <c:pt idx="955">
                  <c:v>1.2234604105571847</c:v>
                </c:pt>
                <c:pt idx="956">
                  <c:v>1.214929352172754</c:v>
                </c:pt>
                <c:pt idx="957">
                  <c:v>1.2234604105571847</c:v>
                </c:pt>
                <c:pt idx="958">
                  <c:v>1.2191948813649693</c:v>
                </c:pt>
                <c:pt idx="959">
                  <c:v>1.2079978672354039</c:v>
                </c:pt>
                <c:pt idx="960">
                  <c:v>1.2245267928552386</c:v>
                </c:pt>
                <c:pt idx="961">
                  <c:v>1.2274593441748867</c:v>
                </c:pt>
                <c:pt idx="962">
                  <c:v>1.2130631831511596</c:v>
                </c:pt>
                <c:pt idx="963">
                  <c:v>1.2133297787256732</c:v>
                </c:pt>
                <c:pt idx="964">
                  <c:v>1.2130631831511596</c:v>
                </c:pt>
                <c:pt idx="965">
                  <c:v>1.2245267928552386</c:v>
                </c:pt>
                <c:pt idx="966">
                  <c:v>1.2311916822180751</c:v>
                </c:pt>
                <c:pt idx="967">
                  <c:v>1.2173287123433751</c:v>
                </c:pt>
                <c:pt idx="968">
                  <c:v>1.2215942415355905</c:v>
                </c:pt>
                <c:pt idx="969">
                  <c:v>1.2130631831511596</c:v>
                </c:pt>
                <c:pt idx="970">
                  <c:v>1.2130631831511596</c:v>
                </c:pt>
                <c:pt idx="971">
                  <c:v>1.2234604105571847</c:v>
                </c:pt>
                <c:pt idx="972">
                  <c:v>1.2237270061316983</c:v>
                </c:pt>
                <c:pt idx="973">
                  <c:v>1.2106638229805384</c:v>
                </c:pt>
                <c:pt idx="974">
                  <c:v>1.2194614769394827</c:v>
                </c:pt>
                <c:pt idx="975">
                  <c:v>1.2130631831511596</c:v>
                </c:pt>
                <c:pt idx="976">
                  <c:v>1.2087976539589442</c:v>
                </c:pt>
                <c:pt idx="977">
                  <c:v>1.2173287123433751</c:v>
                </c:pt>
                <c:pt idx="978">
                  <c:v>1.214929352172754</c:v>
                </c:pt>
                <c:pt idx="979">
                  <c:v>1.2151959477472674</c:v>
                </c:pt>
                <c:pt idx="980">
                  <c:v>1.2151959477472674</c:v>
                </c:pt>
                <c:pt idx="981">
                  <c:v>1.2319914689416156</c:v>
                </c:pt>
                <c:pt idx="982">
                  <c:v>1.2151959477472674</c:v>
                </c:pt>
                <c:pt idx="983">
                  <c:v>1.232258064516129</c:v>
                </c:pt>
                <c:pt idx="984">
                  <c:v>1.2237270061316983</c:v>
                </c:pt>
                <c:pt idx="985">
                  <c:v>1.2191948813649693</c:v>
                </c:pt>
                <c:pt idx="986">
                  <c:v>1.2173287123433751</c:v>
                </c:pt>
                <c:pt idx="987">
                  <c:v>1.2255931751532925</c:v>
                </c:pt>
                <c:pt idx="988">
                  <c:v>1.2191948813649693</c:v>
                </c:pt>
                <c:pt idx="989">
                  <c:v>1.2130631831511596</c:v>
                </c:pt>
                <c:pt idx="990">
                  <c:v>1.2178619034924021</c:v>
                </c:pt>
                <c:pt idx="991">
                  <c:v>1.214396161023727</c:v>
                </c:pt>
                <c:pt idx="992">
                  <c:v>1.2277259397494</c:v>
                </c:pt>
                <c:pt idx="993">
                  <c:v>1.2173287123433751</c:v>
                </c:pt>
                <c:pt idx="994">
                  <c:v>1.2173287123433751</c:v>
                </c:pt>
                <c:pt idx="995">
                  <c:v>1.2215942415355905</c:v>
                </c:pt>
                <c:pt idx="996">
                  <c:v>1.2191948813649693</c:v>
                </c:pt>
                <c:pt idx="997">
                  <c:v>1.2213276459610769</c:v>
                </c:pt>
                <c:pt idx="998">
                  <c:v>1.2151959477472674</c:v>
                </c:pt>
                <c:pt idx="999">
                  <c:v>1.2173287123433751</c:v>
                </c:pt>
                <c:pt idx="1000">
                  <c:v>1.2173287123433751</c:v>
                </c:pt>
                <c:pt idx="1001">
                  <c:v>1.2151959477472674</c:v>
                </c:pt>
                <c:pt idx="1002">
                  <c:v>1.2301252999200212</c:v>
                </c:pt>
                <c:pt idx="1003">
                  <c:v>1.2258597707278058</c:v>
                </c:pt>
                <c:pt idx="1004">
                  <c:v>1.2151959477472674</c:v>
                </c:pt>
                <c:pt idx="1005">
                  <c:v>1.2130631831511596</c:v>
                </c:pt>
                <c:pt idx="1006">
                  <c:v>1.2213276459610769</c:v>
                </c:pt>
                <c:pt idx="1007">
                  <c:v>1.2218608371101038</c:v>
                </c:pt>
                <c:pt idx="1008">
                  <c:v>1.2194614769394827</c:v>
                </c:pt>
                <c:pt idx="1009">
                  <c:v>1.2151959477472674</c:v>
                </c:pt>
                <c:pt idx="1010">
                  <c:v>1.2173287123433751</c:v>
                </c:pt>
                <c:pt idx="1011">
                  <c:v>1.2319914689416156</c:v>
                </c:pt>
                <c:pt idx="1012">
                  <c:v>1.2127965875766462</c:v>
                </c:pt>
                <c:pt idx="1013">
                  <c:v>1.2125299920021326</c:v>
                </c:pt>
                <c:pt idx="1014">
                  <c:v>1.2175953079178885</c:v>
                </c:pt>
                <c:pt idx="1015">
                  <c:v>1.210930418555052</c:v>
                </c:pt>
                <c:pt idx="1016">
                  <c:v>1.2194614769394827</c:v>
                </c:pt>
                <c:pt idx="1017">
                  <c:v>1.2194614769394827</c:v>
                </c:pt>
                <c:pt idx="1018">
                  <c:v>1.2173287123433751</c:v>
                </c:pt>
                <c:pt idx="1019">
                  <c:v>1.2194614769394827</c:v>
                </c:pt>
                <c:pt idx="1020">
                  <c:v>1.2151959477472674</c:v>
                </c:pt>
                <c:pt idx="1021">
                  <c:v>1.2173287123433751</c:v>
                </c:pt>
                <c:pt idx="1022">
                  <c:v>1.2194614769394827</c:v>
                </c:pt>
                <c:pt idx="1023">
                  <c:v>1.2151959477472674</c:v>
                </c:pt>
                <c:pt idx="1024">
                  <c:v>1.2215942415355905</c:v>
                </c:pt>
                <c:pt idx="1025">
                  <c:v>1.2173287123433751</c:v>
                </c:pt>
                <c:pt idx="1026">
                  <c:v>1.2258597707278058</c:v>
                </c:pt>
                <c:pt idx="1027">
                  <c:v>1.2066648893628364</c:v>
                </c:pt>
                <c:pt idx="1028">
                  <c:v>1.2173287123433751</c:v>
                </c:pt>
                <c:pt idx="1029">
                  <c:v>1.2173287123433751</c:v>
                </c:pt>
                <c:pt idx="1030">
                  <c:v>1.2194614769394827</c:v>
                </c:pt>
                <c:pt idx="1031">
                  <c:v>1.2237270061316983</c:v>
                </c:pt>
                <c:pt idx="1032">
                  <c:v>1.2151959477472674</c:v>
                </c:pt>
                <c:pt idx="1033">
                  <c:v>1.2133297787256732</c:v>
                </c:pt>
                <c:pt idx="1034">
                  <c:v>1.2237270061316983</c:v>
                </c:pt>
                <c:pt idx="1035">
                  <c:v>1.2194614769394827</c:v>
                </c:pt>
                <c:pt idx="1036">
                  <c:v>1.2151959477472674</c:v>
                </c:pt>
                <c:pt idx="1037">
                  <c:v>1.2279925353239136</c:v>
                </c:pt>
                <c:pt idx="1038">
                  <c:v>1.2111970141295654</c:v>
                </c:pt>
                <c:pt idx="1039">
                  <c:v>1.2237270061316983</c:v>
                </c:pt>
                <c:pt idx="1040">
                  <c:v>1.2175953079178885</c:v>
                </c:pt>
                <c:pt idx="1041">
                  <c:v>1.2194614769394827</c:v>
                </c:pt>
                <c:pt idx="1042">
                  <c:v>1.2135963743001865</c:v>
                </c:pt>
                <c:pt idx="1043">
                  <c:v>1.2197280725139963</c:v>
                </c:pt>
                <c:pt idx="1044">
                  <c:v>1.2130631831511596</c:v>
                </c:pt>
                <c:pt idx="1045">
                  <c:v>1.2215942415355905</c:v>
                </c:pt>
                <c:pt idx="1046">
                  <c:v>1.2154625433217807</c:v>
                </c:pt>
                <c:pt idx="1047">
                  <c:v>1.2258597707278058</c:v>
                </c:pt>
                <c:pt idx="1048">
                  <c:v>1.2215942415355905</c:v>
                </c:pt>
                <c:pt idx="1049">
                  <c:v>1.2173287123433751</c:v>
                </c:pt>
                <c:pt idx="1050">
                  <c:v>1.2125299920021326</c:v>
                </c:pt>
                <c:pt idx="1051">
                  <c:v>1.2117302052785923</c:v>
                </c:pt>
                <c:pt idx="1052">
                  <c:v>1.2151959477472674</c:v>
                </c:pt>
                <c:pt idx="1053">
                  <c:v>1.2175953079178885</c:v>
                </c:pt>
                <c:pt idx="1054">
                  <c:v>1.2237270061316983</c:v>
                </c:pt>
                <c:pt idx="1055">
                  <c:v>1.228259130898427</c:v>
                </c:pt>
                <c:pt idx="1056">
                  <c:v>1.2154625433217807</c:v>
                </c:pt>
                <c:pt idx="1057">
                  <c:v>1.2157291388962943</c:v>
                </c:pt>
                <c:pt idx="1058">
                  <c:v>1.2239936017062116</c:v>
                </c:pt>
                <c:pt idx="1059">
                  <c:v>1.232258064516129</c:v>
                </c:pt>
                <c:pt idx="1060">
                  <c:v>1.2111970141295654</c:v>
                </c:pt>
                <c:pt idx="1061">
                  <c:v>1.2239936017062116</c:v>
                </c:pt>
                <c:pt idx="1062">
                  <c:v>1.2197280725139963</c:v>
                </c:pt>
                <c:pt idx="1063">
                  <c:v>1.2197280725139963</c:v>
                </c:pt>
                <c:pt idx="1064">
                  <c:v>1.2111970141295654</c:v>
                </c:pt>
                <c:pt idx="1065">
                  <c:v>1.2279925353239136</c:v>
                </c:pt>
                <c:pt idx="1066">
                  <c:v>1.2261263663023194</c:v>
                </c:pt>
                <c:pt idx="1067">
                  <c:v>1.2197280725139963</c:v>
                </c:pt>
                <c:pt idx="1068">
                  <c:v>1.2111970141295654</c:v>
                </c:pt>
                <c:pt idx="1069">
                  <c:v>1.2175953079178885</c:v>
                </c:pt>
                <c:pt idx="1070">
                  <c:v>1.2135963743001865</c:v>
                </c:pt>
                <c:pt idx="1071">
                  <c:v>1.2130631831511596</c:v>
                </c:pt>
                <c:pt idx="1072">
                  <c:v>1.224260197280725</c:v>
                </c:pt>
                <c:pt idx="1073">
                  <c:v>1.2154625433217807</c:v>
                </c:pt>
                <c:pt idx="1074">
                  <c:v>1.2197280725139963</c:v>
                </c:pt>
                <c:pt idx="1075">
                  <c:v>1.2197280725139963</c:v>
                </c:pt>
                <c:pt idx="1076">
                  <c:v>1.2197280725139963</c:v>
                </c:pt>
                <c:pt idx="1077">
                  <c:v>1.2205278592375366</c:v>
                </c:pt>
                <c:pt idx="1078">
                  <c:v>1.2213276459610769</c:v>
                </c:pt>
                <c:pt idx="1079">
                  <c:v>1.2189282857904558</c:v>
                </c:pt>
                <c:pt idx="1080">
                  <c:v>1.2141295654492135</c:v>
                </c:pt>
                <c:pt idx="1081">
                  <c:v>1.2111970141295654</c:v>
                </c:pt>
                <c:pt idx="1082">
                  <c:v>1.2197280725139963</c:v>
                </c:pt>
                <c:pt idx="1083">
                  <c:v>1.2218608371101038</c:v>
                </c:pt>
                <c:pt idx="1084">
                  <c:v>1.2215942415355905</c:v>
                </c:pt>
                <c:pt idx="1085">
                  <c:v>1.2239936017062116</c:v>
                </c:pt>
                <c:pt idx="1086">
                  <c:v>1.2218608371101038</c:v>
                </c:pt>
                <c:pt idx="1087">
                  <c:v>1.211463609704079</c:v>
                </c:pt>
                <c:pt idx="1088">
                  <c:v>1.2197280725139963</c:v>
                </c:pt>
                <c:pt idx="1089">
                  <c:v>1.2197280725139963</c:v>
                </c:pt>
                <c:pt idx="1090">
                  <c:v>1.224260197280725</c:v>
                </c:pt>
                <c:pt idx="1091">
                  <c:v>1.2298587043455078</c:v>
                </c:pt>
                <c:pt idx="1092">
                  <c:v>1.2218608371101038</c:v>
                </c:pt>
                <c:pt idx="1093">
                  <c:v>1.2154625433217807</c:v>
                </c:pt>
                <c:pt idx="1094">
                  <c:v>1.2133297787256732</c:v>
                </c:pt>
                <c:pt idx="1095">
                  <c:v>1.228259130898427</c:v>
                </c:pt>
                <c:pt idx="1096">
                  <c:v>1.2154625433217807</c:v>
                </c:pt>
                <c:pt idx="1097">
                  <c:v>1.2325246600906425</c:v>
                </c:pt>
                <c:pt idx="1098">
                  <c:v>1.2290589176219675</c:v>
                </c:pt>
                <c:pt idx="1099">
                  <c:v>1.2247933884297519</c:v>
                </c:pt>
                <c:pt idx="1100">
                  <c:v>1.2237270061316983</c:v>
                </c:pt>
                <c:pt idx="1101">
                  <c:v>1.2237270061316983</c:v>
                </c:pt>
                <c:pt idx="1102">
                  <c:v>1.2173287123433751</c:v>
                </c:pt>
                <c:pt idx="1103">
                  <c:v>1.2258597707278058</c:v>
                </c:pt>
                <c:pt idx="1104">
                  <c:v>1.2197280725139963</c:v>
                </c:pt>
                <c:pt idx="1105">
                  <c:v>1.2194614769394827</c:v>
                </c:pt>
                <c:pt idx="1106">
                  <c:v>1.2210610503865635</c:v>
                </c:pt>
                <c:pt idx="1107">
                  <c:v>1.2159957344708077</c:v>
                </c:pt>
                <c:pt idx="1108">
                  <c:v>1.2111970141295654</c:v>
                </c:pt>
                <c:pt idx="1109">
                  <c:v>1.2197280725139963</c:v>
                </c:pt>
                <c:pt idx="1110">
                  <c:v>1.2154625433217807</c:v>
                </c:pt>
                <c:pt idx="1111">
                  <c:v>1.2197280725139963</c:v>
                </c:pt>
                <c:pt idx="1112">
                  <c:v>1.2157291388962943</c:v>
                </c:pt>
                <c:pt idx="1113">
                  <c:v>1.2175953079178885</c:v>
                </c:pt>
                <c:pt idx="1114">
                  <c:v>1.2303918954945348</c:v>
                </c:pt>
                <c:pt idx="1115">
                  <c:v>1.2175953079178885</c:v>
                </c:pt>
                <c:pt idx="1116">
                  <c:v>1.2197280725139963</c:v>
                </c:pt>
                <c:pt idx="1117">
                  <c:v>1.2194614769394827</c:v>
                </c:pt>
                <c:pt idx="1118">
                  <c:v>1.211463609704079</c:v>
                </c:pt>
                <c:pt idx="1119">
                  <c:v>1.2133297787256732</c:v>
                </c:pt>
                <c:pt idx="1120">
                  <c:v>1.2367901892828579</c:v>
                </c:pt>
                <c:pt idx="1121">
                  <c:v>1.2111970141295654</c:v>
                </c:pt>
                <c:pt idx="1122">
                  <c:v>1.211463609704079</c:v>
                </c:pt>
                <c:pt idx="1123">
                  <c:v>1.2239936017062116</c:v>
                </c:pt>
                <c:pt idx="1124">
                  <c:v>1.224260197280725</c:v>
                </c:pt>
                <c:pt idx="1125">
                  <c:v>1.2285257264729406</c:v>
                </c:pt>
                <c:pt idx="1126">
                  <c:v>1.2178619034924021</c:v>
                </c:pt>
                <c:pt idx="1127">
                  <c:v>1.2178619034924021</c:v>
                </c:pt>
                <c:pt idx="1128">
                  <c:v>1.2178619034924021</c:v>
                </c:pt>
                <c:pt idx="1129">
                  <c:v>1.2135963743001865</c:v>
                </c:pt>
                <c:pt idx="1130">
                  <c:v>1.2239936017062116</c:v>
                </c:pt>
                <c:pt idx="1131">
                  <c:v>1.2135963743001865</c:v>
                </c:pt>
                <c:pt idx="1132">
                  <c:v>1.2178619034924021</c:v>
                </c:pt>
                <c:pt idx="1133">
                  <c:v>1.224260197280725</c:v>
                </c:pt>
                <c:pt idx="1134">
                  <c:v>1.2154625433217807</c:v>
                </c:pt>
                <c:pt idx="1135">
                  <c:v>1.228259130898427</c:v>
                </c:pt>
                <c:pt idx="1136">
                  <c:v>1.2175953079178885</c:v>
                </c:pt>
                <c:pt idx="1137">
                  <c:v>1.2279925353239136</c:v>
                </c:pt>
                <c:pt idx="1138">
                  <c:v>1.2221274326846174</c:v>
                </c:pt>
                <c:pt idx="1139">
                  <c:v>1.2175953079178885</c:v>
                </c:pt>
                <c:pt idx="1140">
                  <c:v>1.2197280725139963</c:v>
                </c:pt>
                <c:pt idx="1141">
                  <c:v>1.2261263663023194</c:v>
                </c:pt>
                <c:pt idx="1142">
                  <c:v>1.2194614769394827</c:v>
                </c:pt>
                <c:pt idx="1143">
                  <c:v>1.2098640362569981</c:v>
                </c:pt>
                <c:pt idx="1144">
                  <c:v>1.2367901892828579</c:v>
                </c:pt>
                <c:pt idx="1145">
                  <c:v>1.2239936017062116</c:v>
                </c:pt>
                <c:pt idx="1146">
                  <c:v>1.2218608371101038</c:v>
                </c:pt>
                <c:pt idx="1147">
                  <c:v>1.2175953079178885</c:v>
                </c:pt>
                <c:pt idx="1148">
                  <c:v>1.2261263663023194</c:v>
                </c:pt>
                <c:pt idx="1149">
                  <c:v>1.2207944548120502</c:v>
                </c:pt>
                <c:pt idx="1150">
                  <c:v>1.2165289256198346</c:v>
                </c:pt>
                <c:pt idx="1151">
                  <c:v>1.2215942415355905</c:v>
                </c:pt>
                <c:pt idx="1152">
                  <c:v>1.211463609704079</c:v>
                </c:pt>
                <c:pt idx="1153">
                  <c:v>1.2090642495334576</c:v>
                </c:pt>
                <c:pt idx="1154">
                  <c:v>1.2197280725139963</c:v>
                </c:pt>
                <c:pt idx="1155">
                  <c:v>1.2197280725139963</c:v>
                </c:pt>
                <c:pt idx="1156">
                  <c:v>1.2327912556651559</c:v>
                </c:pt>
                <c:pt idx="1157">
                  <c:v>1.2218608371101038</c:v>
                </c:pt>
                <c:pt idx="1158">
                  <c:v>1.2287923220474539</c:v>
                </c:pt>
                <c:pt idx="1159">
                  <c:v>1.2087976539589442</c:v>
                </c:pt>
                <c:pt idx="1160">
                  <c:v>1.2178619034924021</c:v>
                </c:pt>
                <c:pt idx="1161">
                  <c:v>1.2218608371101038</c:v>
                </c:pt>
                <c:pt idx="1162">
                  <c:v>1.2197280725139963</c:v>
                </c:pt>
                <c:pt idx="1163">
                  <c:v>1.2218608371101038</c:v>
                </c:pt>
                <c:pt idx="1164">
                  <c:v>1.2175953079178885</c:v>
                </c:pt>
                <c:pt idx="1165">
                  <c:v>1.2194614769394827</c:v>
                </c:pt>
                <c:pt idx="1166">
                  <c:v>1.2218608371101038</c:v>
                </c:pt>
                <c:pt idx="1167">
                  <c:v>1.2111970141295654</c:v>
                </c:pt>
                <c:pt idx="1168">
                  <c:v>1.2197280725139963</c:v>
                </c:pt>
                <c:pt idx="1169">
                  <c:v>1.228259130898427</c:v>
                </c:pt>
                <c:pt idx="1170">
                  <c:v>1.2157291388962943</c:v>
                </c:pt>
                <c:pt idx="1171">
                  <c:v>1.2261263663023194</c:v>
                </c:pt>
                <c:pt idx="1172">
                  <c:v>1.2221274326846174</c:v>
                </c:pt>
                <c:pt idx="1173">
                  <c:v>1.2154625433217807</c:v>
                </c:pt>
                <c:pt idx="1174">
                  <c:v>1.2303918954945348</c:v>
                </c:pt>
                <c:pt idx="1175">
                  <c:v>1.2178619034924021</c:v>
                </c:pt>
                <c:pt idx="1176">
                  <c:v>1.2135963743001865</c:v>
                </c:pt>
                <c:pt idx="1177">
                  <c:v>1.2178619034924021</c:v>
                </c:pt>
                <c:pt idx="1178">
                  <c:v>1.2157291388962943</c:v>
                </c:pt>
                <c:pt idx="1179">
                  <c:v>1.2111970141295654</c:v>
                </c:pt>
                <c:pt idx="1180">
                  <c:v>1.2090642495334576</c:v>
                </c:pt>
                <c:pt idx="1181">
                  <c:v>1.2071980805118634</c:v>
                </c:pt>
                <c:pt idx="1182">
                  <c:v>1.211463609704079</c:v>
                </c:pt>
                <c:pt idx="1183">
                  <c:v>1.2221274326846174</c:v>
                </c:pt>
                <c:pt idx="1184">
                  <c:v>1.2239936017062116</c:v>
                </c:pt>
                <c:pt idx="1185">
                  <c:v>1.2199946680885096</c:v>
                </c:pt>
                <c:pt idx="1186">
                  <c:v>1.2093308451079712</c:v>
                </c:pt>
                <c:pt idx="1187">
                  <c:v>1.2239936017062116</c:v>
                </c:pt>
                <c:pt idx="1188">
                  <c:v>1.2263929618768328</c:v>
                </c:pt>
                <c:pt idx="1189">
                  <c:v>1.2175953079178885</c:v>
                </c:pt>
                <c:pt idx="1190">
                  <c:v>1.2197280725139963</c:v>
                </c:pt>
                <c:pt idx="1191">
                  <c:v>1.2261263663023194</c:v>
                </c:pt>
                <c:pt idx="1192">
                  <c:v>1.2319914689416156</c:v>
                </c:pt>
                <c:pt idx="1193">
                  <c:v>1.2199946680885096</c:v>
                </c:pt>
                <c:pt idx="1194">
                  <c:v>1.224260197280725</c:v>
                </c:pt>
                <c:pt idx="1195">
                  <c:v>1.2090642495334576</c:v>
                </c:pt>
                <c:pt idx="1196">
                  <c:v>1.2178619034924021</c:v>
                </c:pt>
                <c:pt idx="1197">
                  <c:v>1.2197280725139963</c:v>
                </c:pt>
                <c:pt idx="1198">
                  <c:v>1.2154625433217807</c:v>
                </c:pt>
                <c:pt idx="1199">
                  <c:v>1.2258597707278058</c:v>
                </c:pt>
                <c:pt idx="1200">
                  <c:v>1.2159957344708077</c:v>
                </c:pt>
                <c:pt idx="1201">
                  <c:v>1.2261263663023194</c:v>
                </c:pt>
                <c:pt idx="1202">
                  <c:v>1.2239936017062116</c:v>
                </c:pt>
                <c:pt idx="1203">
                  <c:v>1.2178619034924021</c:v>
                </c:pt>
                <c:pt idx="1204">
                  <c:v>1.2197280725139963</c:v>
                </c:pt>
                <c:pt idx="1205">
                  <c:v>1.2135963743001865</c:v>
                </c:pt>
                <c:pt idx="1206">
                  <c:v>1.2133297787256732</c:v>
                </c:pt>
                <c:pt idx="1207">
                  <c:v>1.2197280725139963</c:v>
                </c:pt>
                <c:pt idx="1208">
                  <c:v>1.2197280725139963</c:v>
                </c:pt>
                <c:pt idx="1209">
                  <c:v>1.2175953079178885</c:v>
                </c:pt>
                <c:pt idx="1210">
                  <c:v>1.2215942415355905</c:v>
                </c:pt>
                <c:pt idx="1211">
                  <c:v>1.2255931751532925</c:v>
                </c:pt>
                <c:pt idx="1212">
                  <c:v>1.2221274326846174</c:v>
                </c:pt>
                <c:pt idx="1213">
                  <c:v>1.2194614769394827</c:v>
                </c:pt>
                <c:pt idx="1214">
                  <c:v>1.2133297787256732</c:v>
                </c:pt>
                <c:pt idx="1215">
                  <c:v>1.2178619034924021</c:v>
                </c:pt>
                <c:pt idx="1216">
                  <c:v>1.2197280725139963</c:v>
                </c:pt>
                <c:pt idx="1217">
                  <c:v>1.2111970141295654</c:v>
                </c:pt>
                <c:pt idx="1218">
                  <c:v>1.2154625433217807</c:v>
                </c:pt>
                <c:pt idx="1219">
                  <c:v>1.2306584910690481</c:v>
                </c:pt>
                <c:pt idx="1220">
                  <c:v>1.2178619034924021</c:v>
                </c:pt>
                <c:pt idx="1221">
                  <c:v>1.2175953079178885</c:v>
                </c:pt>
                <c:pt idx="1222">
                  <c:v>1.20693148493735</c:v>
                </c:pt>
                <c:pt idx="1223">
                  <c:v>1.2197280725139963</c:v>
                </c:pt>
                <c:pt idx="1224">
                  <c:v>1.2141295654492135</c:v>
                </c:pt>
                <c:pt idx="1225">
                  <c:v>1.2271927486003731</c:v>
                </c:pt>
                <c:pt idx="1226">
                  <c:v>1.2325246600906425</c:v>
                </c:pt>
                <c:pt idx="1227">
                  <c:v>1.2213276459610769</c:v>
                </c:pt>
                <c:pt idx="1228">
                  <c:v>1.2119968008531057</c:v>
                </c:pt>
                <c:pt idx="1229">
                  <c:v>1.2133297787256732</c:v>
                </c:pt>
                <c:pt idx="1230">
                  <c:v>1.2239936017062116</c:v>
                </c:pt>
                <c:pt idx="1231">
                  <c:v>1.2325246600906425</c:v>
                </c:pt>
                <c:pt idx="1232">
                  <c:v>1.2303918954945348</c:v>
                </c:pt>
                <c:pt idx="1233">
                  <c:v>1.2239936017062116</c:v>
                </c:pt>
                <c:pt idx="1234">
                  <c:v>1.2261263663023194</c:v>
                </c:pt>
                <c:pt idx="1235">
                  <c:v>1.228259130898427</c:v>
                </c:pt>
                <c:pt idx="1236">
                  <c:v>1.2175953079178885</c:v>
                </c:pt>
                <c:pt idx="1237">
                  <c:v>1.2218608371101038</c:v>
                </c:pt>
                <c:pt idx="1238">
                  <c:v>1.2261263663023194</c:v>
                </c:pt>
                <c:pt idx="1239">
                  <c:v>1.2197280725139963</c:v>
                </c:pt>
                <c:pt idx="1240">
                  <c:v>1.20693148493735</c:v>
                </c:pt>
                <c:pt idx="1241">
                  <c:v>1.2197280725139963</c:v>
                </c:pt>
                <c:pt idx="1242">
                  <c:v>1.2218608371101038</c:v>
                </c:pt>
                <c:pt idx="1243">
                  <c:v>1.2087976539589442</c:v>
                </c:pt>
                <c:pt idx="1244">
                  <c:v>1.2197280725139963</c:v>
                </c:pt>
                <c:pt idx="1245">
                  <c:v>1.2194614769394827</c:v>
                </c:pt>
                <c:pt idx="1246">
                  <c:v>1.2138629698747001</c:v>
                </c:pt>
                <c:pt idx="1247">
                  <c:v>1.2197280725139963</c:v>
                </c:pt>
                <c:pt idx="1248">
                  <c:v>1.2250599840042655</c:v>
                </c:pt>
                <c:pt idx="1249">
                  <c:v>1.2189282857904558</c:v>
                </c:pt>
                <c:pt idx="1250">
                  <c:v>1.2261263663023194</c:v>
                </c:pt>
                <c:pt idx="1251">
                  <c:v>1.2135963743001865</c:v>
                </c:pt>
                <c:pt idx="1252">
                  <c:v>1.2157291388962943</c:v>
                </c:pt>
                <c:pt idx="1253">
                  <c:v>1.2135963743001865</c:v>
                </c:pt>
                <c:pt idx="1254">
                  <c:v>1.2154625433217807</c:v>
                </c:pt>
                <c:pt idx="1255">
                  <c:v>1.2239936017062116</c:v>
                </c:pt>
                <c:pt idx="1256">
                  <c:v>1.2175953079178885</c:v>
                </c:pt>
                <c:pt idx="1257">
                  <c:v>1.2130631831511596</c:v>
                </c:pt>
                <c:pt idx="1258">
                  <c:v>1.2279925353239136</c:v>
                </c:pt>
                <c:pt idx="1259">
                  <c:v>1.2237270061316983</c:v>
                </c:pt>
                <c:pt idx="1260">
                  <c:v>1.2154625433217807</c:v>
                </c:pt>
                <c:pt idx="1261">
                  <c:v>1.2279925353239136</c:v>
                </c:pt>
                <c:pt idx="1262">
                  <c:v>1.2133297787256732</c:v>
                </c:pt>
                <c:pt idx="1263">
                  <c:v>1.2175953079178885</c:v>
                </c:pt>
                <c:pt idx="1264">
                  <c:v>1.2175953079178885</c:v>
                </c:pt>
                <c:pt idx="1265">
                  <c:v>1.2239936017062116</c:v>
                </c:pt>
                <c:pt idx="1266">
                  <c:v>1.2154625433217807</c:v>
                </c:pt>
                <c:pt idx="1267">
                  <c:v>1.2175953079178885</c:v>
                </c:pt>
                <c:pt idx="1268">
                  <c:v>1.2133297787256732</c:v>
                </c:pt>
                <c:pt idx="1269">
                  <c:v>1.2175953079178885</c:v>
                </c:pt>
                <c:pt idx="1270">
                  <c:v>1.2133297787256732</c:v>
                </c:pt>
                <c:pt idx="1271">
                  <c:v>1.2175953079178885</c:v>
                </c:pt>
                <c:pt idx="1272">
                  <c:v>1.228259130898427</c:v>
                </c:pt>
                <c:pt idx="1273">
                  <c:v>1.2197280725139963</c:v>
                </c:pt>
                <c:pt idx="1274">
                  <c:v>1.2194614769394827</c:v>
                </c:pt>
                <c:pt idx="1275">
                  <c:v>1.2130631831511596</c:v>
                </c:pt>
                <c:pt idx="1276">
                  <c:v>1.2301252999200212</c:v>
                </c:pt>
                <c:pt idx="1277">
                  <c:v>1.2194614769394827</c:v>
                </c:pt>
                <c:pt idx="1278">
                  <c:v>1.2194614769394827</c:v>
                </c:pt>
                <c:pt idx="1279">
                  <c:v>1.2146627565982404</c:v>
                </c:pt>
                <c:pt idx="1280">
                  <c:v>1.207464676086377</c:v>
                </c:pt>
                <c:pt idx="1281">
                  <c:v>1.2218608371101038</c:v>
                </c:pt>
                <c:pt idx="1282">
                  <c:v>1.2111970141295654</c:v>
                </c:pt>
                <c:pt idx="1283">
                  <c:v>1.2125299920021326</c:v>
                </c:pt>
                <c:pt idx="1284">
                  <c:v>1.2183950946414288</c:v>
                </c:pt>
                <c:pt idx="1285">
                  <c:v>1.2154625433217807</c:v>
                </c:pt>
                <c:pt idx="1286">
                  <c:v>1.2258597707278058</c:v>
                </c:pt>
                <c:pt idx="1287">
                  <c:v>1.2386563583044521</c:v>
                </c:pt>
                <c:pt idx="1288">
                  <c:v>1.2218608371101038</c:v>
                </c:pt>
                <c:pt idx="1289">
                  <c:v>1.2301252999200212</c:v>
                </c:pt>
                <c:pt idx="1290">
                  <c:v>1.2301252999200212</c:v>
                </c:pt>
                <c:pt idx="1291">
                  <c:v>1.2218608371101038</c:v>
                </c:pt>
                <c:pt idx="1292">
                  <c:v>1.228259130898427</c:v>
                </c:pt>
                <c:pt idx="1293">
                  <c:v>1.2133297787256732</c:v>
                </c:pt>
                <c:pt idx="1294">
                  <c:v>1.2154625433217807</c:v>
                </c:pt>
                <c:pt idx="1295">
                  <c:v>1.2197280725139963</c:v>
                </c:pt>
                <c:pt idx="1296">
                  <c:v>1.2194614769394827</c:v>
                </c:pt>
                <c:pt idx="1297">
                  <c:v>1.2175953079178885</c:v>
                </c:pt>
                <c:pt idx="1298">
                  <c:v>1.2111970141295654</c:v>
                </c:pt>
                <c:pt idx="1299">
                  <c:v>1.2133297787256732</c:v>
                </c:pt>
                <c:pt idx="1300">
                  <c:v>1.2133297787256732</c:v>
                </c:pt>
                <c:pt idx="1301">
                  <c:v>1.2173287123433751</c:v>
                </c:pt>
                <c:pt idx="1302">
                  <c:v>1.2237270061316983</c:v>
                </c:pt>
                <c:pt idx="1303">
                  <c:v>1.2194614769394827</c:v>
                </c:pt>
                <c:pt idx="1304">
                  <c:v>1.2133297787256732</c:v>
                </c:pt>
                <c:pt idx="1305">
                  <c:v>1.2130631831511596</c:v>
                </c:pt>
                <c:pt idx="1306">
                  <c:v>1.2087976539589442</c:v>
                </c:pt>
                <c:pt idx="1307">
                  <c:v>1.2151959477472674</c:v>
                </c:pt>
                <c:pt idx="1308">
                  <c:v>1.2215942415355905</c:v>
                </c:pt>
                <c:pt idx="1309">
                  <c:v>1.2151959477472674</c:v>
                </c:pt>
                <c:pt idx="1310">
                  <c:v>1.2183950946414288</c:v>
                </c:pt>
                <c:pt idx="1311">
                  <c:v>1.2205278592375366</c:v>
                </c:pt>
                <c:pt idx="1312">
                  <c:v>1.2215942415355905</c:v>
                </c:pt>
                <c:pt idx="1313">
                  <c:v>1.2157291388962943</c:v>
                </c:pt>
                <c:pt idx="1314">
                  <c:v>1.2231938149826713</c:v>
                </c:pt>
                <c:pt idx="1315">
                  <c:v>1.2173287123433751</c:v>
                </c:pt>
                <c:pt idx="1316">
                  <c:v>1.2194614769394827</c:v>
                </c:pt>
                <c:pt idx="1317">
                  <c:v>1.2159957344708077</c:v>
                </c:pt>
                <c:pt idx="1318">
                  <c:v>1.2213276459610769</c:v>
                </c:pt>
                <c:pt idx="1319">
                  <c:v>1.2239936017062116</c:v>
                </c:pt>
                <c:pt idx="1320">
                  <c:v>1.2215942415355905</c:v>
                </c:pt>
                <c:pt idx="1321">
                  <c:v>1.2133297787256732</c:v>
                </c:pt>
                <c:pt idx="1322">
                  <c:v>1.2133297787256732</c:v>
                </c:pt>
                <c:pt idx="1323">
                  <c:v>1.2191948813649693</c:v>
                </c:pt>
                <c:pt idx="1324">
                  <c:v>1.2303918954945348</c:v>
                </c:pt>
                <c:pt idx="1325">
                  <c:v>1.2181284990669154</c:v>
                </c:pt>
                <c:pt idx="1326">
                  <c:v>1.2303918954945348</c:v>
                </c:pt>
                <c:pt idx="1327">
                  <c:v>1.2167955211943482</c:v>
                </c:pt>
                <c:pt idx="1328">
                  <c:v>1.2141295654492135</c:v>
                </c:pt>
                <c:pt idx="1329">
                  <c:v>1.2303918954945348</c:v>
                </c:pt>
                <c:pt idx="1330">
                  <c:v>1.2239936017062116</c:v>
                </c:pt>
                <c:pt idx="1331">
                  <c:v>1.2154625433217807</c:v>
                </c:pt>
                <c:pt idx="1332">
                  <c:v>1.2197280725139963</c:v>
                </c:pt>
                <c:pt idx="1333">
                  <c:v>1.2133297787256732</c:v>
                </c:pt>
                <c:pt idx="1334">
                  <c:v>1.2133297787256732</c:v>
                </c:pt>
                <c:pt idx="1335">
                  <c:v>1.2261263663023194</c:v>
                </c:pt>
                <c:pt idx="1336">
                  <c:v>1.2223940282591308</c:v>
                </c:pt>
                <c:pt idx="1337">
                  <c:v>1.2130631831511596</c:v>
                </c:pt>
                <c:pt idx="1338">
                  <c:v>1.2154625433217807</c:v>
                </c:pt>
                <c:pt idx="1339">
                  <c:v>1.2389229538789657</c:v>
                </c:pt>
                <c:pt idx="1340">
                  <c:v>1.2175953079178885</c:v>
                </c:pt>
                <c:pt idx="1341">
                  <c:v>1.2197280725139963</c:v>
                </c:pt>
                <c:pt idx="1342">
                  <c:v>1.2175953079178885</c:v>
                </c:pt>
                <c:pt idx="1343">
                  <c:v>1.2154625433217807</c:v>
                </c:pt>
                <c:pt idx="1344">
                  <c:v>1.2255931751532925</c:v>
                </c:pt>
                <c:pt idx="1345">
                  <c:v>1.2117302052785923</c:v>
                </c:pt>
                <c:pt idx="1346">
                  <c:v>1.2197280725139963</c:v>
                </c:pt>
                <c:pt idx="1347">
                  <c:v>1.2215942415355905</c:v>
                </c:pt>
                <c:pt idx="1348">
                  <c:v>1.2218608371101038</c:v>
                </c:pt>
                <c:pt idx="1349">
                  <c:v>1.2237270061316983</c:v>
                </c:pt>
                <c:pt idx="1350">
                  <c:v>1.2133297787256732</c:v>
                </c:pt>
                <c:pt idx="1351">
                  <c:v>1.2111970141295654</c:v>
                </c:pt>
                <c:pt idx="1352">
                  <c:v>1.2258597707278058</c:v>
                </c:pt>
                <c:pt idx="1353">
                  <c:v>1.2175953079178885</c:v>
                </c:pt>
                <c:pt idx="1354">
                  <c:v>1.2162623300453212</c:v>
                </c:pt>
                <c:pt idx="1355">
                  <c:v>1.2221274326846174</c:v>
                </c:pt>
                <c:pt idx="1356">
                  <c:v>1.214396161023727</c:v>
                </c:pt>
                <c:pt idx="1357">
                  <c:v>1.2197280725139963</c:v>
                </c:pt>
                <c:pt idx="1358">
                  <c:v>1.2093308451079712</c:v>
                </c:pt>
                <c:pt idx="1359">
                  <c:v>1.2218608371101038</c:v>
                </c:pt>
                <c:pt idx="1360">
                  <c:v>1.2194614769394827</c:v>
                </c:pt>
                <c:pt idx="1361">
                  <c:v>1.228259130898427</c:v>
                </c:pt>
                <c:pt idx="1362">
                  <c:v>1.232258064516129</c:v>
                </c:pt>
                <c:pt idx="1363">
                  <c:v>1.2151959477472674</c:v>
                </c:pt>
                <c:pt idx="1364">
                  <c:v>1.2237270061316983</c:v>
                </c:pt>
                <c:pt idx="1365">
                  <c:v>1.2237270061316983</c:v>
                </c:pt>
                <c:pt idx="1366">
                  <c:v>1.2194614769394827</c:v>
                </c:pt>
                <c:pt idx="1367">
                  <c:v>1.2218608371101038</c:v>
                </c:pt>
                <c:pt idx="1368">
                  <c:v>1.2210610503865635</c:v>
                </c:pt>
                <c:pt idx="1369">
                  <c:v>1.2223940282591308</c:v>
                </c:pt>
                <c:pt idx="1370">
                  <c:v>1.20693148493735</c:v>
                </c:pt>
                <c:pt idx="1371">
                  <c:v>1.2173287123433751</c:v>
                </c:pt>
                <c:pt idx="1372">
                  <c:v>1.2194614769394827</c:v>
                </c:pt>
                <c:pt idx="1373">
                  <c:v>1.2130631831511596</c:v>
                </c:pt>
                <c:pt idx="1374">
                  <c:v>1.2111970141295654</c:v>
                </c:pt>
                <c:pt idx="1375">
                  <c:v>1.2175953079178885</c:v>
                </c:pt>
                <c:pt idx="1376">
                  <c:v>1.2239936017062116</c:v>
                </c:pt>
                <c:pt idx="1377">
                  <c:v>1.2154625433217807</c:v>
                </c:pt>
                <c:pt idx="1378">
                  <c:v>1.2133297787256732</c:v>
                </c:pt>
                <c:pt idx="1379">
                  <c:v>1.2151959477472674</c:v>
                </c:pt>
                <c:pt idx="1380">
                  <c:v>1.2215942415355905</c:v>
                </c:pt>
                <c:pt idx="1381">
                  <c:v>1.2178619034924021</c:v>
                </c:pt>
                <c:pt idx="1382">
                  <c:v>1.2234604105571847</c:v>
                </c:pt>
                <c:pt idx="1383">
                  <c:v>1.2197280725139963</c:v>
                </c:pt>
                <c:pt idx="1384">
                  <c:v>1.2151959477472674</c:v>
                </c:pt>
                <c:pt idx="1385">
                  <c:v>1.2279925353239136</c:v>
                </c:pt>
                <c:pt idx="1386">
                  <c:v>1.2237270061316983</c:v>
                </c:pt>
                <c:pt idx="1387">
                  <c:v>1.2218608371101038</c:v>
                </c:pt>
                <c:pt idx="1388">
                  <c:v>1.2261263663023194</c:v>
                </c:pt>
                <c:pt idx="1389">
                  <c:v>1.2215942415355905</c:v>
                </c:pt>
                <c:pt idx="1390">
                  <c:v>1.2154625433217807</c:v>
                </c:pt>
                <c:pt idx="1391">
                  <c:v>1.2133297787256732</c:v>
                </c:pt>
                <c:pt idx="1392">
                  <c:v>1.228259130898427</c:v>
                </c:pt>
                <c:pt idx="1393">
                  <c:v>1.2133297787256732</c:v>
                </c:pt>
                <c:pt idx="1394">
                  <c:v>1.2135963743001865</c:v>
                </c:pt>
                <c:pt idx="1395">
                  <c:v>1.2325246600906425</c:v>
                </c:pt>
                <c:pt idx="1396">
                  <c:v>1.2215942415355905</c:v>
                </c:pt>
                <c:pt idx="1397">
                  <c:v>1.2173287123433751</c:v>
                </c:pt>
                <c:pt idx="1398">
                  <c:v>1.210930418555052</c:v>
                </c:pt>
                <c:pt idx="1399">
                  <c:v>1.2173287123433751</c:v>
                </c:pt>
                <c:pt idx="1400">
                  <c:v>1.2301252999200212</c:v>
                </c:pt>
                <c:pt idx="1401">
                  <c:v>1.2087976539589442</c:v>
                </c:pt>
                <c:pt idx="1402">
                  <c:v>1.2215942415355905</c:v>
                </c:pt>
                <c:pt idx="1403">
                  <c:v>1.2173287123433751</c:v>
                </c:pt>
                <c:pt idx="1404">
                  <c:v>1.210930418555052</c:v>
                </c:pt>
                <c:pt idx="1405">
                  <c:v>1.210930418555052</c:v>
                </c:pt>
                <c:pt idx="1406">
                  <c:v>1.2173287123433751</c:v>
                </c:pt>
                <c:pt idx="1407">
                  <c:v>1.2173287123433751</c:v>
                </c:pt>
                <c:pt idx="1408">
                  <c:v>1.2130631831511596</c:v>
                </c:pt>
                <c:pt idx="1409">
                  <c:v>1.2151959477472674</c:v>
                </c:pt>
                <c:pt idx="1410">
                  <c:v>1.2130631831511596</c:v>
                </c:pt>
                <c:pt idx="1411">
                  <c:v>1.2154625433217807</c:v>
                </c:pt>
                <c:pt idx="1412">
                  <c:v>1.2090642495334576</c:v>
                </c:pt>
                <c:pt idx="1413">
                  <c:v>1.2258597707278058</c:v>
                </c:pt>
                <c:pt idx="1414">
                  <c:v>1.2111970141295654</c:v>
                </c:pt>
                <c:pt idx="1415">
                  <c:v>1.2239936017062116</c:v>
                </c:pt>
                <c:pt idx="1416">
                  <c:v>1.2194614769394827</c:v>
                </c:pt>
                <c:pt idx="1417">
                  <c:v>1.210930418555052</c:v>
                </c:pt>
                <c:pt idx="1418">
                  <c:v>1.2130631831511596</c:v>
                </c:pt>
                <c:pt idx="1419">
                  <c:v>1.2237270061316983</c:v>
                </c:pt>
                <c:pt idx="1420">
                  <c:v>1.2194614769394827</c:v>
                </c:pt>
                <c:pt idx="1421">
                  <c:v>1.2237270061316983</c:v>
                </c:pt>
                <c:pt idx="1422">
                  <c:v>1.2173287123433751</c:v>
                </c:pt>
                <c:pt idx="1423">
                  <c:v>1.2258597707278058</c:v>
                </c:pt>
                <c:pt idx="1424">
                  <c:v>1.2173287123433751</c:v>
                </c:pt>
                <c:pt idx="1425">
                  <c:v>1.2266595574513464</c:v>
                </c:pt>
                <c:pt idx="1426">
                  <c:v>1.2207944548120502</c:v>
                </c:pt>
                <c:pt idx="1427">
                  <c:v>1.2130631831511596</c:v>
                </c:pt>
                <c:pt idx="1428">
                  <c:v>1.210930418555052</c:v>
                </c:pt>
                <c:pt idx="1429">
                  <c:v>1.2255931751532925</c:v>
                </c:pt>
                <c:pt idx="1430">
                  <c:v>1.2231938149826713</c:v>
                </c:pt>
                <c:pt idx="1431">
                  <c:v>1.2178619034924021</c:v>
                </c:pt>
                <c:pt idx="1432">
                  <c:v>1.2151959477472674</c:v>
                </c:pt>
                <c:pt idx="1433">
                  <c:v>1.2194614769394827</c:v>
                </c:pt>
                <c:pt idx="1434">
                  <c:v>1.2130631831511596</c:v>
                </c:pt>
                <c:pt idx="1435">
                  <c:v>1.2133297787256732</c:v>
                </c:pt>
                <c:pt idx="1436">
                  <c:v>1.2213276459610769</c:v>
                </c:pt>
                <c:pt idx="1437">
                  <c:v>1.2151959477472674</c:v>
                </c:pt>
                <c:pt idx="1438">
                  <c:v>1.2234604105571847</c:v>
                </c:pt>
                <c:pt idx="1439">
                  <c:v>1.2234604105571847</c:v>
                </c:pt>
                <c:pt idx="1440">
                  <c:v>1.2194614769394827</c:v>
                </c:pt>
                <c:pt idx="1441">
                  <c:v>1.2130631831511596</c:v>
                </c:pt>
                <c:pt idx="1442">
                  <c:v>1.2151959477472674</c:v>
                </c:pt>
                <c:pt idx="1443">
                  <c:v>1.2258597707278058</c:v>
                </c:pt>
                <c:pt idx="1444">
                  <c:v>1.2130631831511596</c:v>
                </c:pt>
                <c:pt idx="1445">
                  <c:v>1.2237270061316983</c:v>
                </c:pt>
                <c:pt idx="1446">
                  <c:v>1.2173287123433751</c:v>
                </c:pt>
                <c:pt idx="1447">
                  <c:v>1.210930418555052</c:v>
                </c:pt>
                <c:pt idx="1448">
                  <c:v>1.2271927486003731</c:v>
                </c:pt>
                <c:pt idx="1449">
                  <c:v>1.2117302052785923</c:v>
                </c:pt>
                <c:pt idx="1450">
                  <c:v>1.2194614769394827</c:v>
                </c:pt>
                <c:pt idx="1451">
                  <c:v>1.2239936017062116</c:v>
                </c:pt>
                <c:pt idx="1452">
                  <c:v>1.2279925353239136</c:v>
                </c:pt>
                <c:pt idx="1453">
                  <c:v>1.2133297787256732</c:v>
                </c:pt>
                <c:pt idx="1454">
                  <c:v>1.2181284990669154</c:v>
                </c:pt>
                <c:pt idx="1455">
                  <c:v>1.2189282857904558</c:v>
                </c:pt>
                <c:pt idx="1456">
                  <c:v>1.2133297787256732</c:v>
                </c:pt>
                <c:pt idx="1457">
                  <c:v>1.2218608371101038</c:v>
                </c:pt>
                <c:pt idx="1458">
                  <c:v>1.2173287123433751</c:v>
                </c:pt>
                <c:pt idx="1459">
                  <c:v>1.2173287123433751</c:v>
                </c:pt>
                <c:pt idx="1460">
                  <c:v>1.2215942415355905</c:v>
                </c:pt>
                <c:pt idx="1461">
                  <c:v>1.2194614769394827</c:v>
                </c:pt>
                <c:pt idx="1462">
                  <c:v>1.2173287123433751</c:v>
                </c:pt>
                <c:pt idx="1463">
                  <c:v>1.2197280725139963</c:v>
                </c:pt>
                <c:pt idx="1464">
                  <c:v>1.2330578512396695</c:v>
                </c:pt>
                <c:pt idx="1465">
                  <c:v>1.2253265795787789</c:v>
                </c:pt>
                <c:pt idx="1466">
                  <c:v>1.2239936017062116</c:v>
                </c:pt>
                <c:pt idx="1467">
                  <c:v>1.2130631831511596</c:v>
                </c:pt>
                <c:pt idx="1468">
                  <c:v>1.2125299920021326</c:v>
                </c:pt>
                <c:pt idx="1469">
                  <c:v>1.2138629698747001</c:v>
                </c:pt>
                <c:pt idx="1470">
                  <c:v>1.2205278592375366</c:v>
                </c:pt>
                <c:pt idx="1471">
                  <c:v>1.2106638229805384</c:v>
                </c:pt>
                <c:pt idx="1472">
                  <c:v>1.2218608371101038</c:v>
                </c:pt>
                <c:pt idx="1473">
                  <c:v>1.2133297787256732</c:v>
                </c:pt>
                <c:pt idx="1474">
                  <c:v>1.2197280725139963</c:v>
                </c:pt>
                <c:pt idx="1475">
                  <c:v>1.228259130898427</c:v>
                </c:pt>
                <c:pt idx="1476">
                  <c:v>1.2197280725139963</c:v>
                </c:pt>
                <c:pt idx="1477">
                  <c:v>1.2234604105571847</c:v>
                </c:pt>
                <c:pt idx="1478">
                  <c:v>1.2133297787256732</c:v>
                </c:pt>
                <c:pt idx="1479">
                  <c:v>1.2047987203412422</c:v>
                </c:pt>
                <c:pt idx="1480">
                  <c:v>1.2263929618768328</c:v>
                </c:pt>
                <c:pt idx="1481">
                  <c:v>1.2173287123433751</c:v>
                </c:pt>
                <c:pt idx="1482">
                  <c:v>1.2218608371101038</c:v>
                </c:pt>
                <c:pt idx="1483">
                  <c:v>1.2157291388962943</c:v>
                </c:pt>
                <c:pt idx="1484">
                  <c:v>1.2263929618768328</c:v>
                </c:pt>
                <c:pt idx="1485">
                  <c:v>1.2135963743001865</c:v>
                </c:pt>
                <c:pt idx="1486">
                  <c:v>1.2199946680885096</c:v>
                </c:pt>
                <c:pt idx="1487">
                  <c:v>1.224260197280725</c:v>
                </c:pt>
                <c:pt idx="1488">
                  <c:v>1.211463609704079</c:v>
                </c:pt>
                <c:pt idx="1489">
                  <c:v>1.2221274326846174</c:v>
                </c:pt>
                <c:pt idx="1490">
                  <c:v>1.224260197280725</c:v>
                </c:pt>
                <c:pt idx="1491">
                  <c:v>1.2157291388962943</c:v>
                </c:pt>
                <c:pt idx="1492">
                  <c:v>1.2221274326846174</c:v>
                </c:pt>
                <c:pt idx="1493">
                  <c:v>1.2178619034924021</c:v>
                </c:pt>
                <c:pt idx="1494">
                  <c:v>1.2135963743001865</c:v>
                </c:pt>
                <c:pt idx="1495">
                  <c:v>1.2133297787256732</c:v>
                </c:pt>
                <c:pt idx="1496">
                  <c:v>1.2218608371101038</c:v>
                </c:pt>
                <c:pt idx="1497">
                  <c:v>1.2197280725139963</c:v>
                </c:pt>
                <c:pt idx="1498">
                  <c:v>1.2175953079178885</c:v>
                </c:pt>
                <c:pt idx="1499">
                  <c:v>1.2239936017062116</c:v>
                </c:pt>
                <c:pt idx="1500">
                  <c:v>1.2261263663023194</c:v>
                </c:pt>
                <c:pt idx="1501">
                  <c:v>1.2239936017062116</c:v>
                </c:pt>
                <c:pt idx="1502">
                  <c:v>1.228259130898427</c:v>
                </c:pt>
                <c:pt idx="1503">
                  <c:v>1.2325246600906425</c:v>
                </c:pt>
                <c:pt idx="1504">
                  <c:v>1.2194614769394827</c:v>
                </c:pt>
                <c:pt idx="1505">
                  <c:v>1.2175953079178885</c:v>
                </c:pt>
                <c:pt idx="1506">
                  <c:v>1.2239936017062116</c:v>
                </c:pt>
                <c:pt idx="1507">
                  <c:v>1.2199946680885096</c:v>
                </c:pt>
                <c:pt idx="1508">
                  <c:v>1.2175953079178885</c:v>
                </c:pt>
                <c:pt idx="1509">
                  <c:v>1.2154625433217807</c:v>
                </c:pt>
                <c:pt idx="1510">
                  <c:v>1.2111970141295654</c:v>
                </c:pt>
                <c:pt idx="1511">
                  <c:v>1.2274593441748867</c:v>
                </c:pt>
                <c:pt idx="1512">
                  <c:v>1.2183950946414288</c:v>
                </c:pt>
                <c:pt idx="1513">
                  <c:v>1.2261263663023194</c:v>
                </c:pt>
                <c:pt idx="1514">
                  <c:v>1.2197280725139963</c:v>
                </c:pt>
                <c:pt idx="1515">
                  <c:v>1.2175953079178885</c:v>
                </c:pt>
                <c:pt idx="1516">
                  <c:v>1.2133297787256732</c:v>
                </c:pt>
                <c:pt idx="1517">
                  <c:v>1.2111970141295654</c:v>
                </c:pt>
                <c:pt idx="1518">
                  <c:v>1.2175953079178885</c:v>
                </c:pt>
                <c:pt idx="1519">
                  <c:v>1.2173287123433751</c:v>
                </c:pt>
                <c:pt idx="1520">
                  <c:v>1.2154625433217807</c:v>
                </c:pt>
                <c:pt idx="1521">
                  <c:v>1.2258597707278058</c:v>
                </c:pt>
                <c:pt idx="1522">
                  <c:v>1.2151959477472674</c:v>
                </c:pt>
                <c:pt idx="1523">
                  <c:v>1.2237270061316983</c:v>
                </c:pt>
                <c:pt idx="1524">
                  <c:v>1.2237270061316983</c:v>
                </c:pt>
                <c:pt idx="1525">
                  <c:v>1.2090642495334576</c:v>
                </c:pt>
                <c:pt idx="1526">
                  <c:v>1.2087976539589442</c:v>
                </c:pt>
                <c:pt idx="1527">
                  <c:v>1.2194614769394827</c:v>
                </c:pt>
                <c:pt idx="1528">
                  <c:v>1.2237270061316983</c:v>
                </c:pt>
                <c:pt idx="1529">
                  <c:v>1.210930418555052</c:v>
                </c:pt>
                <c:pt idx="1530">
                  <c:v>1.2111970141295654</c:v>
                </c:pt>
                <c:pt idx="1531">
                  <c:v>1.2183950946414288</c:v>
                </c:pt>
                <c:pt idx="1532">
                  <c:v>1.2207944548120502</c:v>
                </c:pt>
                <c:pt idx="1533">
                  <c:v>1.2239936017062116</c:v>
                </c:pt>
                <c:pt idx="1534">
                  <c:v>1.2194614769394827</c:v>
                </c:pt>
                <c:pt idx="1535">
                  <c:v>1.2087976539589442</c:v>
                </c:pt>
                <c:pt idx="1536">
                  <c:v>1.210930418555052</c:v>
                </c:pt>
                <c:pt idx="1537">
                  <c:v>1.2173287123433751</c:v>
                </c:pt>
                <c:pt idx="1538">
                  <c:v>1.2215942415355905</c:v>
                </c:pt>
                <c:pt idx="1539">
                  <c:v>1.2194614769394827</c:v>
                </c:pt>
                <c:pt idx="1540">
                  <c:v>1.2301252999200212</c:v>
                </c:pt>
                <c:pt idx="1541">
                  <c:v>1.2197280725139963</c:v>
                </c:pt>
                <c:pt idx="1542">
                  <c:v>1.2130631831511596</c:v>
                </c:pt>
                <c:pt idx="1543">
                  <c:v>1.2213276459610769</c:v>
                </c:pt>
                <c:pt idx="1544">
                  <c:v>1.2151959477472674</c:v>
                </c:pt>
                <c:pt idx="1545">
                  <c:v>1.2343908291122367</c:v>
                </c:pt>
                <c:pt idx="1546">
                  <c:v>1.2258597707278058</c:v>
                </c:pt>
                <c:pt idx="1547">
                  <c:v>1.2154625433217807</c:v>
                </c:pt>
                <c:pt idx="1548">
                  <c:v>1.210930418555052</c:v>
                </c:pt>
                <c:pt idx="1549">
                  <c:v>1.2173287123433751</c:v>
                </c:pt>
                <c:pt idx="1550">
                  <c:v>1.2197280725139963</c:v>
                </c:pt>
                <c:pt idx="1551">
                  <c:v>1.2210610503865635</c:v>
                </c:pt>
                <c:pt idx="1552">
                  <c:v>1.2130631831511596</c:v>
                </c:pt>
                <c:pt idx="1553">
                  <c:v>1.2130631831511596</c:v>
                </c:pt>
                <c:pt idx="1554">
                  <c:v>1.2151959477472674</c:v>
                </c:pt>
                <c:pt idx="1555">
                  <c:v>1.2253265795787789</c:v>
                </c:pt>
                <c:pt idx="1556">
                  <c:v>1.2178619034924021</c:v>
                </c:pt>
                <c:pt idx="1557">
                  <c:v>1.2215942415355905</c:v>
                </c:pt>
                <c:pt idx="1558">
                  <c:v>1.2151959477472674</c:v>
                </c:pt>
                <c:pt idx="1559">
                  <c:v>1.2194614769394827</c:v>
                </c:pt>
                <c:pt idx="1560">
                  <c:v>1.2154625433217807</c:v>
                </c:pt>
                <c:pt idx="1561">
                  <c:v>1.228259130898427</c:v>
                </c:pt>
                <c:pt idx="1562">
                  <c:v>1.2218608371101038</c:v>
                </c:pt>
                <c:pt idx="1563">
                  <c:v>1.2194614769394827</c:v>
                </c:pt>
                <c:pt idx="1564">
                  <c:v>1.2175953079178885</c:v>
                </c:pt>
                <c:pt idx="1565">
                  <c:v>1.2173287123433751</c:v>
                </c:pt>
                <c:pt idx="1566">
                  <c:v>1.2239936017062116</c:v>
                </c:pt>
                <c:pt idx="1567">
                  <c:v>1.210930418555052</c:v>
                </c:pt>
                <c:pt idx="1568">
                  <c:v>1.2215942415355905</c:v>
                </c:pt>
                <c:pt idx="1569">
                  <c:v>1.2151959477472674</c:v>
                </c:pt>
                <c:pt idx="1570">
                  <c:v>1.2087976539589442</c:v>
                </c:pt>
                <c:pt idx="1571">
                  <c:v>1.2333244468141829</c:v>
                </c:pt>
                <c:pt idx="1572">
                  <c:v>1.2271927486003731</c:v>
                </c:pt>
                <c:pt idx="1573">
                  <c:v>1.2258597707278058</c:v>
                </c:pt>
                <c:pt idx="1574">
                  <c:v>1.2301252999200212</c:v>
                </c:pt>
                <c:pt idx="1575">
                  <c:v>1.2173287123433751</c:v>
                </c:pt>
                <c:pt idx="1576">
                  <c:v>1.2279925353239136</c:v>
                </c:pt>
                <c:pt idx="1577">
                  <c:v>1.2175953079178885</c:v>
                </c:pt>
                <c:pt idx="1578">
                  <c:v>1.2343908291122367</c:v>
                </c:pt>
                <c:pt idx="1579">
                  <c:v>1.2194614769394827</c:v>
                </c:pt>
                <c:pt idx="1580">
                  <c:v>1.2237270061316983</c:v>
                </c:pt>
                <c:pt idx="1581">
                  <c:v>1.2234604105571847</c:v>
                </c:pt>
                <c:pt idx="1582">
                  <c:v>1.2173287123433751</c:v>
                </c:pt>
                <c:pt idx="1583">
                  <c:v>1.2151959477472674</c:v>
                </c:pt>
                <c:pt idx="1584">
                  <c:v>1.2301252999200212</c:v>
                </c:pt>
                <c:pt idx="1585">
                  <c:v>1.2237270061316983</c:v>
                </c:pt>
                <c:pt idx="1586">
                  <c:v>1.2130631831511596</c:v>
                </c:pt>
                <c:pt idx="1587">
                  <c:v>1.2237270061316983</c:v>
                </c:pt>
                <c:pt idx="1588">
                  <c:v>1.2215942415355905</c:v>
                </c:pt>
                <c:pt idx="1589">
                  <c:v>1.2191948813649693</c:v>
                </c:pt>
                <c:pt idx="1590">
                  <c:v>1.2255931751532925</c:v>
                </c:pt>
                <c:pt idx="1591">
                  <c:v>1.2191948813649693</c:v>
                </c:pt>
                <c:pt idx="1592">
                  <c:v>1.2194614769394827</c:v>
                </c:pt>
                <c:pt idx="1593">
                  <c:v>1.2170621167688616</c:v>
                </c:pt>
                <c:pt idx="1594">
                  <c:v>1.2130631831511596</c:v>
                </c:pt>
                <c:pt idx="1595">
                  <c:v>1.2213276459610769</c:v>
                </c:pt>
                <c:pt idx="1596">
                  <c:v>1.2170621167688616</c:v>
                </c:pt>
                <c:pt idx="1597">
                  <c:v>1.2215942415355905</c:v>
                </c:pt>
                <c:pt idx="1598">
                  <c:v>1.2151959477472674</c:v>
                </c:pt>
                <c:pt idx="1599">
                  <c:v>1.2151959477472674</c:v>
                </c:pt>
                <c:pt idx="1600">
                  <c:v>1.2237270061316983</c:v>
                </c:pt>
                <c:pt idx="1601">
                  <c:v>1.2130631831511596</c:v>
                </c:pt>
                <c:pt idx="1602">
                  <c:v>1.2130631831511596</c:v>
                </c:pt>
                <c:pt idx="1603">
                  <c:v>1.2255931751532925</c:v>
                </c:pt>
                <c:pt idx="1604">
                  <c:v>1.2189282857904558</c:v>
                </c:pt>
                <c:pt idx="1605">
                  <c:v>1.2157291388962943</c:v>
                </c:pt>
                <c:pt idx="1606">
                  <c:v>1.2213276459610769</c:v>
                </c:pt>
                <c:pt idx="1607">
                  <c:v>1.2170621167688616</c:v>
                </c:pt>
                <c:pt idx="1608">
                  <c:v>1.2194614769394827</c:v>
                </c:pt>
                <c:pt idx="1609">
                  <c:v>1.2298587043455078</c:v>
                </c:pt>
                <c:pt idx="1610">
                  <c:v>1.2365235937083443</c:v>
                </c:pt>
                <c:pt idx="1611">
                  <c:v>1.2151959477472674</c:v>
                </c:pt>
                <c:pt idx="1612">
                  <c:v>1.2301252999200212</c:v>
                </c:pt>
                <c:pt idx="1613">
                  <c:v>1.210930418555052</c:v>
                </c:pt>
                <c:pt idx="1614">
                  <c:v>1.232258064516129</c:v>
                </c:pt>
                <c:pt idx="1615">
                  <c:v>1.2279925353239136</c:v>
                </c:pt>
                <c:pt idx="1616">
                  <c:v>1.2090642495334576</c:v>
                </c:pt>
                <c:pt idx="1617">
                  <c:v>1.2194614769394827</c:v>
                </c:pt>
                <c:pt idx="1618">
                  <c:v>1.2197280725139963</c:v>
                </c:pt>
                <c:pt idx="1619">
                  <c:v>1.2130631831511596</c:v>
                </c:pt>
                <c:pt idx="1620">
                  <c:v>1.2173287123433751</c:v>
                </c:pt>
                <c:pt idx="1621">
                  <c:v>1.2215942415355905</c:v>
                </c:pt>
                <c:pt idx="1622">
                  <c:v>1.2087976539589442</c:v>
                </c:pt>
                <c:pt idx="1623">
                  <c:v>1.2045321247667289</c:v>
                </c:pt>
                <c:pt idx="1624">
                  <c:v>1.210930418555052</c:v>
                </c:pt>
                <c:pt idx="1625">
                  <c:v>1.2170621167688616</c:v>
                </c:pt>
                <c:pt idx="1626">
                  <c:v>1.2237270061316983</c:v>
                </c:pt>
                <c:pt idx="1627">
                  <c:v>1.210930418555052</c:v>
                </c:pt>
                <c:pt idx="1628">
                  <c:v>1.2087976539589442</c:v>
                </c:pt>
                <c:pt idx="1629">
                  <c:v>1.2194614769394827</c:v>
                </c:pt>
                <c:pt idx="1630">
                  <c:v>1.2191948813649693</c:v>
                </c:pt>
                <c:pt idx="1631">
                  <c:v>1.2151959477472674</c:v>
                </c:pt>
                <c:pt idx="1632">
                  <c:v>1.2130631831511596</c:v>
                </c:pt>
                <c:pt idx="1633">
                  <c:v>1.2245267928552386</c:v>
                </c:pt>
                <c:pt idx="1634">
                  <c:v>1.2207944548120502</c:v>
                </c:pt>
                <c:pt idx="1635">
                  <c:v>1.2271927486003731</c:v>
                </c:pt>
                <c:pt idx="1636">
                  <c:v>1.2117302052785923</c:v>
                </c:pt>
                <c:pt idx="1637">
                  <c:v>1.2215942415355905</c:v>
                </c:pt>
                <c:pt idx="1638">
                  <c:v>1.2258597707278058</c:v>
                </c:pt>
                <c:pt idx="1639">
                  <c:v>1.2087976539589442</c:v>
                </c:pt>
                <c:pt idx="1640">
                  <c:v>1.2215942415355905</c:v>
                </c:pt>
                <c:pt idx="1641">
                  <c:v>1.2194614769394827</c:v>
                </c:pt>
                <c:pt idx="1642">
                  <c:v>1.2237270061316983</c:v>
                </c:pt>
                <c:pt idx="1643">
                  <c:v>1.2279925353239136</c:v>
                </c:pt>
                <c:pt idx="1644">
                  <c:v>1.2130631831511596</c:v>
                </c:pt>
                <c:pt idx="1645">
                  <c:v>1.2151959477472674</c:v>
                </c:pt>
                <c:pt idx="1646">
                  <c:v>1.2215942415355905</c:v>
                </c:pt>
                <c:pt idx="1647">
                  <c:v>1.2194614769394827</c:v>
                </c:pt>
                <c:pt idx="1648">
                  <c:v>1.2175953079178885</c:v>
                </c:pt>
                <c:pt idx="1649">
                  <c:v>1.2194614769394827</c:v>
                </c:pt>
                <c:pt idx="1650">
                  <c:v>1.2154625433217807</c:v>
                </c:pt>
                <c:pt idx="1651">
                  <c:v>1.2111970141295654</c:v>
                </c:pt>
                <c:pt idx="1652">
                  <c:v>1.2301252999200212</c:v>
                </c:pt>
                <c:pt idx="1653">
                  <c:v>1.2279925353239136</c:v>
                </c:pt>
                <c:pt idx="1654">
                  <c:v>1.2133297787256732</c:v>
                </c:pt>
                <c:pt idx="1655">
                  <c:v>1.2218608371101038</c:v>
                </c:pt>
                <c:pt idx="1656">
                  <c:v>1.2173287123433751</c:v>
                </c:pt>
                <c:pt idx="1657">
                  <c:v>1.2215942415355905</c:v>
                </c:pt>
                <c:pt idx="1658">
                  <c:v>1.20693148493735</c:v>
                </c:pt>
                <c:pt idx="1659">
                  <c:v>1.2111970141295654</c:v>
                </c:pt>
                <c:pt idx="1660">
                  <c:v>1.2218608371101038</c:v>
                </c:pt>
                <c:pt idx="1661">
                  <c:v>1.2258597707278058</c:v>
                </c:pt>
                <c:pt idx="1662">
                  <c:v>1.2181284990669154</c:v>
                </c:pt>
                <c:pt idx="1663">
                  <c:v>1.2237270061316983</c:v>
                </c:pt>
                <c:pt idx="1664">
                  <c:v>1.2218608371101038</c:v>
                </c:pt>
                <c:pt idx="1665">
                  <c:v>1.228259130898427</c:v>
                </c:pt>
                <c:pt idx="1666">
                  <c:v>1.2090642495334576</c:v>
                </c:pt>
                <c:pt idx="1667">
                  <c:v>1.2306584910690481</c:v>
                </c:pt>
                <c:pt idx="1668">
                  <c:v>1.2325246600906425</c:v>
                </c:pt>
                <c:pt idx="1669">
                  <c:v>1.2237270061316983</c:v>
                </c:pt>
                <c:pt idx="1670">
                  <c:v>1.2221274326846174</c:v>
                </c:pt>
                <c:pt idx="1671">
                  <c:v>1.228259130898427</c:v>
                </c:pt>
                <c:pt idx="1672">
                  <c:v>1.2186616902159424</c:v>
                </c:pt>
                <c:pt idx="1673">
                  <c:v>1.2271927486003731</c:v>
                </c:pt>
                <c:pt idx="1674">
                  <c:v>1.2237270061316983</c:v>
                </c:pt>
                <c:pt idx="1675">
                  <c:v>1.2111970141295654</c:v>
                </c:pt>
                <c:pt idx="1676">
                  <c:v>1.2197280725139963</c:v>
                </c:pt>
                <c:pt idx="1677">
                  <c:v>1.2239936017062116</c:v>
                </c:pt>
                <c:pt idx="1678">
                  <c:v>1.2175953079178885</c:v>
                </c:pt>
                <c:pt idx="1679">
                  <c:v>1.2237270061316983</c:v>
                </c:pt>
                <c:pt idx="1680">
                  <c:v>1.2173287123433751</c:v>
                </c:pt>
                <c:pt idx="1681">
                  <c:v>1.2274593441748867</c:v>
                </c:pt>
                <c:pt idx="1682">
                  <c:v>1.2258597707278058</c:v>
                </c:pt>
                <c:pt idx="1683">
                  <c:v>1.2205278592375366</c:v>
                </c:pt>
                <c:pt idx="1684">
                  <c:v>1.2197280725139963</c:v>
                </c:pt>
                <c:pt idx="1685">
                  <c:v>1.2111970141295654</c:v>
                </c:pt>
                <c:pt idx="1686">
                  <c:v>1.2258597707278058</c:v>
                </c:pt>
                <c:pt idx="1687">
                  <c:v>1.2239936017062116</c:v>
                </c:pt>
                <c:pt idx="1688">
                  <c:v>1.2151959477472674</c:v>
                </c:pt>
                <c:pt idx="1689">
                  <c:v>1.2218608371101038</c:v>
                </c:pt>
                <c:pt idx="1690">
                  <c:v>1.2135963743001865</c:v>
                </c:pt>
                <c:pt idx="1691">
                  <c:v>1.228259130898427</c:v>
                </c:pt>
                <c:pt idx="1692">
                  <c:v>1.2301252999200212</c:v>
                </c:pt>
                <c:pt idx="1693">
                  <c:v>1.2135963743001865</c:v>
                </c:pt>
                <c:pt idx="1694">
                  <c:v>1.2218608371101038</c:v>
                </c:pt>
                <c:pt idx="1695">
                  <c:v>1.2090642495334576</c:v>
                </c:pt>
                <c:pt idx="1696">
                  <c:v>1.2175953079178885</c:v>
                </c:pt>
                <c:pt idx="1697">
                  <c:v>1.232258064516129</c:v>
                </c:pt>
                <c:pt idx="1698">
                  <c:v>1.224260197280725</c:v>
                </c:pt>
                <c:pt idx="1699">
                  <c:v>1.2279925353239136</c:v>
                </c:pt>
                <c:pt idx="1700">
                  <c:v>1.2122633964276193</c:v>
                </c:pt>
                <c:pt idx="1701">
                  <c:v>1.2293255131964809</c:v>
                </c:pt>
                <c:pt idx="1702">
                  <c:v>1.2239936017062116</c:v>
                </c:pt>
                <c:pt idx="1703">
                  <c:v>1.228259130898427</c:v>
                </c:pt>
                <c:pt idx="1704">
                  <c:v>1.2154625433217807</c:v>
                </c:pt>
                <c:pt idx="1705">
                  <c:v>1.2239936017062116</c:v>
                </c:pt>
                <c:pt idx="1706">
                  <c:v>1.2135963743001865</c:v>
                </c:pt>
                <c:pt idx="1707">
                  <c:v>1.224260197280725</c:v>
                </c:pt>
                <c:pt idx="1708">
                  <c:v>1.2215942415355905</c:v>
                </c:pt>
                <c:pt idx="1709">
                  <c:v>1.2090642495334576</c:v>
                </c:pt>
                <c:pt idx="1710">
                  <c:v>1.2154625433217807</c:v>
                </c:pt>
                <c:pt idx="1711">
                  <c:v>1.228259130898427</c:v>
                </c:pt>
                <c:pt idx="1712">
                  <c:v>1.2218608371101038</c:v>
                </c:pt>
                <c:pt idx="1713">
                  <c:v>1.2218608371101038</c:v>
                </c:pt>
                <c:pt idx="1714">
                  <c:v>1.2365235937083443</c:v>
                </c:pt>
                <c:pt idx="1715">
                  <c:v>1.228259130898427</c:v>
                </c:pt>
                <c:pt idx="1716">
                  <c:v>1.2154625433217807</c:v>
                </c:pt>
                <c:pt idx="1717">
                  <c:v>1.2133297787256732</c:v>
                </c:pt>
                <c:pt idx="1718">
                  <c:v>1.2239936017062116</c:v>
                </c:pt>
                <c:pt idx="1719">
                  <c:v>1.2215942415355905</c:v>
                </c:pt>
                <c:pt idx="1720">
                  <c:v>1.2173287123433751</c:v>
                </c:pt>
                <c:pt idx="1721">
                  <c:v>1.2301252999200212</c:v>
                </c:pt>
                <c:pt idx="1722">
                  <c:v>1.2111970141295654</c:v>
                </c:pt>
                <c:pt idx="1723">
                  <c:v>1.2133297787256732</c:v>
                </c:pt>
                <c:pt idx="1724">
                  <c:v>1.2154625433217807</c:v>
                </c:pt>
                <c:pt idx="1725">
                  <c:v>1.2175953079178885</c:v>
                </c:pt>
                <c:pt idx="1726">
                  <c:v>1.2197280725139963</c:v>
                </c:pt>
                <c:pt idx="1727">
                  <c:v>1.2133297787256732</c:v>
                </c:pt>
                <c:pt idx="1728">
                  <c:v>1.2197280725139963</c:v>
                </c:pt>
                <c:pt idx="1729">
                  <c:v>1.2151959477472674</c:v>
                </c:pt>
                <c:pt idx="1730">
                  <c:v>1.2117302052785923</c:v>
                </c:pt>
                <c:pt idx="1731">
                  <c:v>1.2151959477472674</c:v>
                </c:pt>
                <c:pt idx="1732">
                  <c:v>1.2237270061316983</c:v>
                </c:pt>
                <c:pt idx="1733">
                  <c:v>1.2151959477472674</c:v>
                </c:pt>
                <c:pt idx="1734">
                  <c:v>1.2215942415355905</c:v>
                </c:pt>
                <c:pt idx="1735">
                  <c:v>1.2239936017062116</c:v>
                </c:pt>
                <c:pt idx="1736">
                  <c:v>1.2175953079178885</c:v>
                </c:pt>
                <c:pt idx="1737">
                  <c:v>1.2367901892828579</c:v>
                </c:pt>
                <c:pt idx="1738">
                  <c:v>1.2133297787256732</c:v>
                </c:pt>
                <c:pt idx="1739">
                  <c:v>1.2154625433217807</c:v>
                </c:pt>
                <c:pt idx="1740">
                  <c:v>1.2133297787256732</c:v>
                </c:pt>
                <c:pt idx="1741">
                  <c:v>1.2239936017062116</c:v>
                </c:pt>
                <c:pt idx="1742">
                  <c:v>1.2239936017062116</c:v>
                </c:pt>
                <c:pt idx="1743">
                  <c:v>1.2154625433217807</c:v>
                </c:pt>
                <c:pt idx="1744">
                  <c:v>1.2175953079178885</c:v>
                </c:pt>
                <c:pt idx="1745">
                  <c:v>1.2210610503865635</c:v>
                </c:pt>
                <c:pt idx="1746">
                  <c:v>1.2290589176219675</c:v>
                </c:pt>
                <c:pt idx="1747">
                  <c:v>1.2111970141295654</c:v>
                </c:pt>
                <c:pt idx="1748">
                  <c:v>1.2133297787256732</c:v>
                </c:pt>
                <c:pt idx="1749">
                  <c:v>1.2197280725139963</c:v>
                </c:pt>
                <c:pt idx="1750">
                  <c:v>1.2173287123433751</c:v>
                </c:pt>
                <c:pt idx="1751">
                  <c:v>1.2303918954945348</c:v>
                </c:pt>
                <c:pt idx="1752">
                  <c:v>1.2239936017062116</c:v>
                </c:pt>
                <c:pt idx="1753">
                  <c:v>1.2111970141295654</c:v>
                </c:pt>
                <c:pt idx="1754">
                  <c:v>1.2175953079178885</c:v>
                </c:pt>
                <c:pt idx="1755">
                  <c:v>1.2090642495334576</c:v>
                </c:pt>
                <c:pt idx="1756">
                  <c:v>1.228259130898427</c:v>
                </c:pt>
                <c:pt idx="1757">
                  <c:v>1.2303918954945348</c:v>
                </c:pt>
                <c:pt idx="1758">
                  <c:v>1.2213276459610769</c:v>
                </c:pt>
                <c:pt idx="1759">
                  <c:v>1.2175953079178885</c:v>
                </c:pt>
                <c:pt idx="1760">
                  <c:v>1.2194614769394827</c:v>
                </c:pt>
                <c:pt idx="1761">
                  <c:v>1.2261263663023194</c:v>
                </c:pt>
                <c:pt idx="1762">
                  <c:v>1.20693148493735</c:v>
                </c:pt>
                <c:pt idx="1763">
                  <c:v>1.2218608371101038</c:v>
                </c:pt>
                <c:pt idx="1764">
                  <c:v>1.2215942415355905</c:v>
                </c:pt>
                <c:pt idx="1765">
                  <c:v>1.2279925353239136</c:v>
                </c:pt>
                <c:pt idx="1766">
                  <c:v>1.2133297787256732</c:v>
                </c:pt>
                <c:pt idx="1767">
                  <c:v>1.2098640362569981</c:v>
                </c:pt>
                <c:pt idx="1768">
                  <c:v>1.2186616902159424</c:v>
                </c:pt>
                <c:pt idx="1769">
                  <c:v>1.2151959477472674</c:v>
                </c:pt>
                <c:pt idx="1770">
                  <c:v>1.2327912556651559</c:v>
                </c:pt>
                <c:pt idx="1771">
                  <c:v>1.2173287123433751</c:v>
                </c:pt>
                <c:pt idx="1772">
                  <c:v>1.2151959477472674</c:v>
                </c:pt>
                <c:pt idx="1773">
                  <c:v>1.2258597707278058</c:v>
                </c:pt>
                <c:pt idx="1774">
                  <c:v>1.2173287123433751</c:v>
                </c:pt>
                <c:pt idx="1775">
                  <c:v>1.2173287123433751</c:v>
                </c:pt>
                <c:pt idx="1776">
                  <c:v>1.2173287123433751</c:v>
                </c:pt>
                <c:pt idx="1777">
                  <c:v>1.2215942415355905</c:v>
                </c:pt>
                <c:pt idx="1778">
                  <c:v>1.232258064516129</c:v>
                </c:pt>
                <c:pt idx="1779">
                  <c:v>1.2111970141295654</c:v>
                </c:pt>
                <c:pt idx="1780">
                  <c:v>1.2133297787256732</c:v>
                </c:pt>
                <c:pt idx="1781">
                  <c:v>1.2207944548120502</c:v>
                </c:pt>
                <c:pt idx="1782">
                  <c:v>1.2223940282591308</c:v>
                </c:pt>
                <c:pt idx="1783">
                  <c:v>1.2194614769394827</c:v>
                </c:pt>
                <c:pt idx="1784">
                  <c:v>1.2215942415355905</c:v>
                </c:pt>
                <c:pt idx="1785">
                  <c:v>1.2111970141295654</c:v>
                </c:pt>
                <c:pt idx="1786">
                  <c:v>1.2194614769394827</c:v>
                </c:pt>
                <c:pt idx="1787">
                  <c:v>1.2266595574513464</c:v>
                </c:pt>
                <c:pt idx="1788">
                  <c:v>1.2125299920021326</c:v>
                </c:pt>
                <c:pt idx="1789">
                  <c:v>1.2173287123433751</c:v>
                </c:pt>
                <c:pt idx="1790">
                  <c:v>1.2087976539589442</c:v>
                </c:pt>
                <c:pt idx="1791">
                  <c:v>1.2194614769394827</c:v>
                </c:pt>
                <c:pt idx="1792">
                  <c:v>1.2239936017062116</c:v>
                </c:pt>
                <c:pt idx="1793">
                  <c:v>1.2133297787256732</c:v>
                </c:pt>
                <c:pt idx="1794">
                  <c:v>1.2237270061316983</c:v>
                </c:pt>
                <c:pt idx="1795">
                  <c:v>1.2173287123433751</c:v>
                </c:pt>
                <c:pt idx="1796">
                  <c:v>1.2157291388962943</c:v>
                </c:pt>
                <c:pt idx="1797">
                  <c:v>1.2111970141295654</c:v>
                </c:pt>
                <c:pt idx="1798">
                  <c:v>1.228259130898427</c:v>
                </c:pt>
                <c:pt idx="1799">
                  <c:v>1.2111970141295654</c:v>
                </c:pt>
                <c:pt idx="1800">
                  <c:v>1.2301252999200212</c:v>
                </c:pt>
                <c:pt idx="1801">
                  <c:v>1.2218608371101038</c:v>
                </c:pt>
                <c:pt idx="1802">
                  <c:v>1.2133297787256732</c:v>
                </c:pt>
                <c:pt idx="1803">
                  <c:v>1.2173287123433751</c:v>
                </c:pt>
                <c:pt idx="1804">
                  <c:v>1.2173287123433751</c:v>
                </c:pt>
                <c:pt idx="1805">
                  <c:v>1.210930418555052</c:v>
                </c:pt>
                <c:pt idx="1806">
                  <c:v>1.2197280725139963</c:v>
                </c:pt>
                <c:pt idx="1807">
                  <c:v>1.2239936017062116</c:v>
                </c:pt>
                <c:pt idx="1808">
                  <c:v>1.2111970141295654</c:v>
                </c:pt>
                <c:pt idx="1809">
                  <c:v>1.2133297787256732</c:v>
                </c:pt>
                <c:pt idx="1810">
                  <c:v>1.2221274326846174</c:v>
                </c:pt>
                <c:pt idx="1811">
                  <c:v>1.2154625433217807</c:v>
                </c:pt>
                <c:pt idx="1812">
                  <c:v>1.2218608371101038</c:v>
                </c:pt>
                <c:pt idx="1813">
                  <c:v>1.2197280725139963</c:v>
                </c:pt>
                <c:pt idx="1814">
                  <c:v>1.2237270061316983</c:v>
                </c:pt>
                <c:pt idx="1815">
                  <c:v>1.2218608371101038</c:v>
                </c:pt>
                <c:pt idx="1816">
                  <c:v>1.2133297787256732</c:v>
                </c:pt>
                <c:pt idx="1817">
                  <c:v>1.2194614769394827</c:v>
                </c:pt>
                <c:pt idx="1818">
                  <c:v>1.2199946680885096</c:v>
                </c:pt>
                <c:pt idx="1819">
                  <c:v>1.228259130898427</c:v>
                </c:pt>
                <c:pt idx="1820">
                  <c:v>1.2175953079178885</c:v>
                </c:pt>
                <c:pt idx="1821">
                  <c:v>1.2175953079178885</c:v>
                </c:pt>
                <c:pt idx="1822">
                  <c:v>1.2159957344708077</c:v>
                </c:pt>
                <c:pt idx="1823">
                  <c:v>1.2213276459610769</c:v>
                </c:pt>
                <c:pt idx="1824">
                  <c:v>1.2111970141295654</c:v>
                </c:pt>
                <c:pt idx="1825">
                  <c:v>1.2154625433217807</c:v>
                </c:pt>
                <c:pt idx="1826">
                  <c:v>1.2154625433217807</c:v>
                </c:pt>
                <c:pt idx="1827">
                  <c:v>1.2215942415355905</c:v>
                </c:pt>
                <c:pt idx="1828">
                  <c:v>1.2258597707278058</c:v>
                </c:pt>
                <c:pt idx="1829">
                  <c:v>1.2194614769394827</c:v>
                </c:pt>
                <c:pt idx="1830">
                  <c:v>1.2045321247667289</c:v>
                </c:pt>
                <c:pt idx="1831">
                  <c:v>1.2087976539589442</c:v>
                </c:pt>
                <c:pt idx="1832">
                  <c:v>1.2194614769394827</c:v>
                </c:pt>
                <c:pt idx="1833">
                  <c:v>1.2173287123433751</c:v>
                </c:pt>
                <c:pt idx="1834">
                  <c:v>1.2173287123433751</c:v>
                </c:pt>
                <c:pt idx="1835">
                  <c:v>1.2215942415355905</c:v>
                </c:pt>
                <c:pt idx="1836">
                  <c:v>1.2194614769394827</c:v>
                </c:pt>
                <c:pt idx="1837">
                  <c:v>1.2215942415355905</c:v>
                </c:pt>
                <c:pt idx="1838">
                  <c:v>1.2247933884297519</c:v>
                </c:pt>
                <c:pt idx="1839">
                  <c:v>1.2333244468141829</c:v>
                </c:pt>
                <c:pt idx="1840">
                  <c:v>1.210930418555052</c:v>
                </c:pt>
                <c:pt idx="1841">
                  <c:v>1.2237270061316983</c:v>
                </c:pt>
                <c:pt idx="1842">
                  <c:v>1.2133297787256732</c:v>
                </c:pt>
                <c:pt idx="1843">
                  <c:v>1.2237270061316983</c:v>
                </c:pt>
                <c:pt idx="1844">
                  <c:v>1.2234604105571847</c:v>
                </c:pt>
                <c:pt idx="1845">
                  <c:v>1.2093308451079712</c:v>
                </c:pt>
                <c:pt idx="1846">
                  <c:v>1.2194614769394827</c:v>
                </c:pt>
                <c:pt idx="1847">
                  <c:v>1.2111970141295654</c:v>
                </c:pt>
                <c:pt idx="1848">
                  <c:v>1.2175953079178885</c:v>
                </c:pt>
                <c:pt idx="1849">
                  <c:v>1.2194614769394827</c:v>
                </c:pt>
                <c:pt idx="1850">
                  <c:v>1.2301252999200212</c:v>
                </c:pt>
                <c:pt idx="1851">
                  <c:v>1.2279925353239136</c:v>
                </c:pt>
                <c:pt idx="1852">
                  <c:v>1.2215942415355905</c:v>
                </c:pt>
                <c:pt idx="1853">
                  <c:v>1.2194614769394827</c:v>
                </c:pt>
                <c:pt idx="1854">
                  <c:v>1.2237270061316983</c:v>
                </c:pt>
                <c:pt idx="1855">
                  <c:v>1.2279925353239136</c:v>
                </c:pt>
                <c:pt idx="1856">
                  <c:v>1.2261263663023194</c:v>
                </c:pt>
                <c:pt idx="1857">
                  <c:v>1.2151959477472674</c:v>
                </c:pt>
                <c:pt idx="1858">
                  <c:v>1.2130631831511596</c:v>
                </c:pt>
                <c:pt idx="1859">
                  <c:v>1.2215942415355905</c:v>
                </c:pt>
                <c:pt idx="1860">
                  <c:v>1.210930418555052</c:v>
                </c:pt>
                <c:pt idx="1861">
                  <c:v>1.2133297787256732</c:v>
                </c:pt>
                <c:pt idx="1862">
                  <c:v>1.2133297787256732</c:v>
                </c:pt>
                <c:pt idx="1863">
                  <c:v>1.2258597707278058</c:v>
                </c:pt>
                <c:pt idx="1864">
                  <c:v>1.2215942415355905</c:v>
                </c:pt>
                <c:pt idx="1865">
                  <c:v>1.2301252999200212</c:v>
                </c:pt>
                <c:pt idx="1866">
                  <c:v>1.2343908291122367</c:v>
                </c:pt>
                <c:pt idx="1867">
                  <c:v>1.2130631831511596</c:v>
                </c:pt>
                <c:pt idx="1868">
                  <c:v>1.2386563583044521</c:v>
                </c:pt>
                <c:pt idx="1869">
                  <c:v>1.2253265795787789</c:v>
                </c:pt>
                <c:pt idx="1870">
                  <c:v>1.2138629698747001</c:v>
                </c:pt>
                <c:pt idx="1871">
                  <c:v>1.2173287123433751</c:v>
                </c:pt>
                <c:pt idx="1872">
                  <c:v>1.2151959477472674</c:v>
                </c:pt>
                <c:pt idx="1873">
                  <c:v>1.2215942415355905</c:v>
                </c:pt>
                <c:pt idx="1874">
                  <c:v>1.2133297787256732</c:v>
                </c:pt>
                <c:pt idx="1875">
                  <c:v>1.2303918954945348</c:v>
                </c:pt>
                <c:pt idx="1876">
                  <c:v>1.228259130898427</c:v>
                </c:pt>
                <c:pt idx="1877">
                  <c:v>1.2239936017062116</c:v>
                </c:pt>
                <c:pt idx="1878">
                  <c:v>1.2194614769394827</c:v>
                </c:pt>
                <c:pt idx="1879">
                  <c:v>1.2106638229805384</c:v>
                </c:pt>
                <c:pt idx="1880">
                  <c:v>1.2135963743001865</c:v>
                </c:pt>
                <c:pt idx="1881">
                  <c:v>1.2106638229805384</c:v>
                </c:pt>
                <c:pt idx="1882">
                  <c:v>1.2199946680885096</c:v>
                </c:pt>
                <c:pt idx="1883">
                  <c:v>1.2301252999200212</c:v>
                </c:pt>
                <c:pt idx="1884">
                  <c:v>1.2261263663023194</c:v>
                </c:pt>
                <c:pt idx="1885">
                  <c:v>1.2154625433217807</c:v>
                </c:pt>
                <c:pt idx="1886">
                  <c:v>1.2277259397494</c:v>
                </c:pt>
                <c:pt idx="1887">
                  <c:v>1.2215942415355905</c:v>
                </c:pt>
                <c:pt idx="1888">
                  <c:v>1.2237270061316983</c:v>
                </c:pt>
                <c:pt idx="1889">
                  <c:v>1.2151959477472674</c:v>
                </c:pt>
                <c:pt idx="1890">
                  <c:v>1.2135963743001865</c:v>
                </c:pt>
                <c:pt idx="1891">
                  <c:v>1.2237270061316983</c:v>
                </c:pt>
                <c:pt idx="1892">
                  <c:v>1.211463609704079</c:v>
                </c:pt>
                <c:pt idx="1893">
                  <c:v>1.2175953079178885</c:v>
                </c:pt>
                <c:pt idx="1894">
                  <c:v>1.2301252999200212</c:v>
                </c:pt>
                <c:pt idx="1895">
                  <c:v>1.2154625433217807</c:v>
                </c:pt>
                <c:pt idx="1896">
                  <c:v>1.2197280725139963</c:v>
                </c:pt>
                <c:pt idx="1897">
                  <c:v>1.2274593441748867</c:v>
                </c:pt>
                <c:pt idx="1898">
                  <c:v>1.2199946680885096</c:v>
                </c:pt>
                <c:pt idx="1899">
                  <c:v>1.2151959477472674</c:v>
                </c:pt>
                <c:pt idx="1900">
                  <c:v>1.2133297787256732</c:v>
                </c:pt>
                <c:pt idx="1901">
                  <c:v>1.2194614769394827</c:v>
                </c:pt>
                <c:pt idx="1902">
                  <c:v>1.2279925353239136</c:v>
                </c:pt>
                <c:pt idx="1903">
                  <c:v>1.2175953079178885</c:v>
                </c:pt>
                <c:pt idx="1904">
                  <c:v>1.2301252999200212</c:v>
                </c:pt>
                <c:pt idx="1905">
                  <c:v>1.2229272194081577</c:v>
                </c:pt>
                <c:pt idx="1906">
                  <c:v>1.2181284990669154</c:v>
                </c:pt>
                <c:pt idx="1907">
                  <c:v>1.2173287123433751</c:v>
                </c:pt>
                <c:pt idx="1908">
                  <c:v>1.2093308451079712</c:v>
                </c:pt>
                <c:pt idx="1909">
                  <c:v>1.2191948813649693</c:v>
                </c:pt>
                <c:pt idx="1910">
                  <c:v>1.2194614769394827</c:v>
                </c:pt>
                <c:pt idx="1911">
                  <c:v>1.214929352172754</c:v>
                </c:pt>
                <c:pt idx="1912">
                  <c:v>1.2258597707278058</c:v>
                </c:pt>
                <c:pt idx="1913">
                  <c:v>1.2189282857904558</c:v>
                </c:pt>
                <c:pt idx="1914">
                  <c:v>1.2178619034924021</c:v>
                </c:pt>
                <c:pt idx="1915">
                  <c:v>1.2173287123433751</c:v>
                </c:pt>
                <c:pt idx="1916">
                  <c:v>1.2090642495334576</c:v>
                </c:pt>
                <c:pt idx="1917">
                  <c:v>1.2175953079178885</c:v>
                </c:pt>
                <c:pt idx="1918">
                  <c:v>1.2111970141295654</c:v>
                </c:pt>
                <c:pt idx="1919">
                  <c:v>1.2167955211943482</c:v>
                </c:pt>
                <c:pt idx="1920">
                  <c:v>1.2181284990669154</c:v>
                </c:pt>
                <c:pt idx="1921">
                  <c:v>1.2325246600906425</c:v>
                </c:pt>
                <c:pt idx="1922">
                  <c:v>1.2279925353239136</c:v>
                </c:pt>
                <c:pt idx="1923">
                  <c:v>1.2170621167688616</c:v>
                </c:pt>
                <c:pt idx="1924">
                  <c:v>1.2135963743001865</c:v>
                </c:pt>
                <c:pt idx="1925">
                  <c:v>1.2151959477472674</c:v>
                </c:pt>
                <c:pt idx="1926">
                  <c:v>1.2194614769394827</c:v>
                </c:pt>
                <c:pt idx="1927">
                  <c:v>1.210930418555052</c:v>
                </c:pt>
                <c:pt idx="1928">
                  <c:v>1.2023993601706211</c:v>
                </c:pt>
                <c:pt idx="1929">
                  <c:v>1.2194614769394827</c:v>
                </c:pt>
                <c:pt idx="1930">
                  <c:v>1.2197280725139963</c:v>
                </c:pt>
                <c:pt idx="1931">
                  <c:v>1.2279925353239136</c:v>
                </c:pt>
                <c:pt idx="1932">
                  <c:v>1.210930418555052</c:v>
                </c:pt>
                <c:pt idx="1933">
                  <c:v>1.2429218874966674</c:v>
                </c:pt>
                <c:pt idx="1934">
                  <c:v>1.2237270061316983</c:v>
                </c:pt>
                <c:pt idx="1935">
                  <c:v>1.2255931751532925</c:v>
                </c:pt>
                <c:pt idx="1936">
                  <c:v>1.2194614769394827</c:v>
                </c:pt>
                <c:pt idx="1937">
                  <c:v>1.2237270061316983</c:v>
                </c:pt>
                <c:pt idx="1938">
                  <c:v>1.2173287123433751</c:v>
                </c:pt>
                <c:pt idx="1939">
                  <c:v>1.2343908291122367</c:v>
                </c:pt>
                <c:pt idx="1940">
                  <c:v>1.2301252999200212</c:v>
                </c:pt>
                <c:pt idx="1941">
                  <c:v>1.2130631831511596</c:v>
                </c:pt>
                <c:pt idx="1942">
                  <c:v>1.2279925353239136</c:v>
                </c:pt>
                <c:pt idx="1943">
                  <c:v>1.2258597707278058</c:v>
                </c:pt>
                <c:pt idx="1944">
                  <c:v>1.2194614769394827</c:v>
                </c:pt>
                <c:pt idx="1945">
                  <c:v>1.2151959477472674</c:v>
                </c:pt>
                <c:pt idx="1946">
                  <c:v>1.210930418555052</c:v>
                </c:pt>
                <c:pt idx="1947">
                  <c:v>1.2226606238336444</c:v>
                </c:pt>
                <c:pt idx="1948">
                  <c:v>1.2101306318315115</c:v>
                </c:pt>
                <c:pt idx="1949">
                  <c:v>1.2173287123433751</c:v>
                </c:pt>
                <c:pt idx="1950">
                  <c:v>1.2175953079178885</c:v>
                </c:pt>
                <c:pt idx="1951">
                  <c:v>1.2237270061316983</c:v>
                </c:pt>
                <c:pt idx="1952">
                  <c:v>1.2237270061316983</c:v>
                </c:pt>
                <c:pt idx="1953">
                  <c:v>1.2237270061316983</c:v>
                </c:pt>
                <c:pt idx="1954">
                  <c:v>1.2111970141295654</c:v>
                </c:pt>
                <c:pt idx="1955">
                  <c:v>1.2130631831511596</c:v>
                </c:pt>
                <c:pt idx="1956">
                  <c:v>1.210930418555052</c:v>
                </c:pt>
                <c:pt idx="1957">
                  <c:v>1.2130631831511596</c:v>
                </c:pt>
                <c:pt idx="1958">
                  <c:v>1.2130631831511596</c:v>
                </c:pt>
                <c:pt idx="1959">
                  <c:v>1.2301252999200212</c:v>
                </c:pt>
                <c:pt idx="1960">
                  <c:v>1.2133297787256732</c:v>
                </c:pt>
                <c:pt idx="1961">
                  <c:v>1.2151959477472674</c:v>
                </c:pt>
                <c:pt idx="1962">
                  <c:v>1.2133297787256732</c:v>
                </c:pt>
                <c:pt idx="1963">
                  <c:v>1.2178619034924021</c:v>
                </c:pt>
                <c:pt idx="1964">
                  <c:v>1.2255931751532925</c:v>
                </c:pt>
                <c:pt idx="1965">
                  <c:v>1.2215942415355905</c:v>
                </c:pt>
                <c:pt idx="1966">
                  <c:v>1.2194614769394827</c:v>
                </c:pt>
                <c:pt idx="1967">
                  <c:v>1.2173287123433751</c:v>
                </c:pt>
                <c:pt idx="1968">
                  <c:v>1.2087976539589442</c:v>
                </c:pt>
                <c:pt idx="1969">
                  <c:v>1.2194614769394827</c:v>
                </c:pt>
                <c:pt idx="1970">
                  <c:v>1.2133297787256732</c:v>
                </c:pt>
                <c:pt idx="1971">
                  <c:v>1.2151959477472674</c:v>
                </c:pt>
                <c:pt idx="1972">
                  <c:v>1.2154625433217807</c:v>
                </c:pt>
                <c:pt idx="1973">
                  <c:v>1.2154625433217807</c:v>
                </c:pt>
                <c:pt idx="1974">
                  <c:v>1.232258064516129</c:v>
                </c:pt>
                <c:pt idx="1975">
                  <c:v>1.2215942415355905</c:v>
                </c:pt>
                <c:pt idx="1976">
                  <c:v>1.210930418555052</c:v>
                </c:pt>
                <c:pt idx="1977">
                  <c:v>1.2151959477472674</c:v>
                </c:pt>
                <c:pt idx="1978">
                  <c:v>1.214929352172754</c:v>
                </c:pt>
                <c:pt idx="1979">
                  <c:v>1.2173287123433751</c:v>
                </c:pt>
                <c:pt idx="1980">
                  <c:v>1.2279925353239136</c:v>
                </c:pt>
                <c:pt idx="1981">
                  <c:v>1.2194614769394827</c:v>
                </c:pt>
                <c:pt idx="1982">
                  <c:v>1.2215942415355905</c:v>
                </c:pt>
                <c:pt idx="1983">
                  <c:v>1.2170621167688616</c:v>
                </c:pt>
                <c:pt idx="1984">
                  <c:v>1.2191948813649693</c:v>
                </c:pt>
                <c:pt idx="1985">
                  <c:v>1.2319914689416156</c:v>
                </c:pt>
                <c:pt idx="1986">
                  <c:v>1.2234604105571847</c:v>
                </c:pt>
                <c:pt idx="1987">
                  <c:v>1.210930418555052</c:v>
                </c:pt>
                <c:pt idx="1988">
                  <c:v>1.2277259397494</c:v>
                </c:pt>
                <c:pt idx="1989">
                  <c:v>1.2087976539589442</c:v>
                </c:pt>
                <c:pt idx="1990">
                  <c:v>1.2255931751532925</c:v>
                </c:pt>
                <c:pt idx="1991">
                  <c:v>1.2237270061316983</c:v>
                </c:pt>
                <c:pt idx="1992">
                  <c:v>1.2151959477472674</c:v>
                </c:pt>
                <c:pt idx="1993">
                  <c:v>1.2237270061316983</c:v>
                </c:pt>
                <c:pt idx="1994">
                  <c:v>1.2173287123433751</c:v>
                </c:pt>
                <c:pt idx="1995">
                  <c:v>1.232258064516129</c:v>
                </c:pt>
                <c:pt idx="1996">
                  <c:v>1.2151959477472674</c:v>
                </c:pt>
                <c:pt idx="1997">
                  <c:v>1.2191948813649693</c:v>
                </c:pt>
                <c:pt idx="1998">
                  <c:v>1.2173287123433751</c:v>
                </c:pt>
                <c:pt idx="1999">
                  <c:v>1.2191948813649693</c:v>
                </c:pt>
                <c:pt idx="2000">
                  <c:v>1.2215942415355905</c:v>
                </c:pt>
                <c:pt idx="2001">
                  <c:v>1.2194614769394827</c:v>
                </c:pt>
                <c:pt idx="2002">
                  <c:v>1.2175953079178885</c:v>
                </c:pt>
                <c:pt idx="2003">
                  <c:v>1.2165289256198346</c:v>
                </c:pt>
                <c:pt idx="2004">
                  <c:v>1.2173287123433751</c:v>
                </c:pt>
                <c:pt idx="2005">
                  <c:v>1.2194614769394827</c:v>
                </c:pt>
                <c:pt idx="2006">
                  <c:v>1.2215942415355905</c:v>
                </c:pt>
                <c:pt idx="2007">
                  <c:v>1.2173287123433751</c:v>
                </c:pt>
                <c:pt idx="2008">
                  <c:v>1.2194614769394827</c:v>
                </c:pt>
                <c:pt idx="2009">
                  <c:v>1.20693148493735</c:v>
                </c:pt>
                <c:pt idx="2010">
                  <c:v>1.2173287123433751</c:v>
                </c:pt>
                <c:pt idx="2011">
                  <c:v>1.2194614769394827</c:v>
                </c:pt>
                <c:pt idx="2012">
                  <c:v>1.2042655291922153</c:v>
                </c:pt>
                <c:pt idx="2013">
                  <c:v>1.2271927486003731</c:v>
                </c:pt>
                <c:pt idx="2014">
                  <c:v>1.2159957344708077</c:v>
                </c:pt>
                <c:pt idx="2015">
                  <c:v>1.2151959477472674</c:v>
                </c:pt>
                <c:pt idx="2016">
                  <c:v>1.2311916822180751</c:v>
                </c:pt>
                <c:pt idx="2017">
                  <c:v>1.2226606238336444</c:v>
                </c:pt>
                <c:pt idx="2018">
                  <c:v>1.2279925353239136</c:v>
                </c:pt>
                <c:pt idx="2019">
                  <c:v>1.2277259397494</c:v>
                </c:pt>
                <c:pt idx="2020">
                  <c:v>1.2130631831511596</c:v>
                </c:pt>
                <c:pt idx="2021">
                  <c:v>1.2258597707278058</c:v>
                </c:pt>
                <c:pt idx="2022">
                  <c:v>1.2279925353239136</c:v>
                </c:pt>
                <c:pt idx="2023">
                  <c:v>1.2151959477472674</c:v>
                </c:pt>
                <c:pt idx="2024">
                  <c:v>1.2197280725139963</c:v>
                </c:pt>
                <c:pt idx="2025">
                  <c:v>1.2194614769394827</c:v>
                </c:pt>
                <c:pt idx="2026">
                  <c:v>1.2194614769394827</c:v>
                </c:pt>
                <c:pt idx="2027">
                  <c:v>1.232258064516129</c:v>
                </c:pt>
                <c:pt idx="2028">
                  <c:v>1.2173287123433751</c:v>
                </c:pt>
                <c:pt idx="2029">
                  <c:v>1.2277259397494</c:v>
                </c:pt>
                <c:pt idx="2030">
                  <c:v>1.2269261530258597</c:v>
                </c:pt>
                <c:pt idx="2031">
                  <c:v>1.2205278592375366</c:v>
                </c:pt>
                <c:pt idx="2032">
                  <c:v>1.2215942415355905</c:v>
                </c:pt>
                <c:pt idx="2033">
                  <c:v>1.2173287123433751</c:v>
                </c:pt>
                <c:pt idx="2034">
                  <c:v>1.2133297787256732</c:v>
                </c:pt>
                <c:pt idx="2035">
                  <c:v>1.2301252999200212</c:v>
                </c:pt>
                <c:pt idx="2036">
                  <c:v>1.2237270061316983</c:v>
                </c:pt>
                <c:pt idx="2037">
                  <c:v>1.2151959477472674</c:v>
                </c:pt>
                <c:pt idx="2038">
                  <c:v>1.2090642495334576</c:v>
                </c:pt>
                <c:pt idx="2039">
                  <c:v>1.2133297787256732</c:v>
                </c:pt>
                <c:pt idx="2040">
                  <c:v>1.214929352172754</c:v>
                </c:pt>
                <c:pt idx="2041">
                  <c:v>1.2157291388962943</c:v>
                </c:pt>
                <c:pt idx="2042">
                  <c:v>1.2237270061316983</c:v>
                </c:pt>
                <c:pt idx="2043">
                  <c:v>1.2215942415355905</c:v>
                </c:pt>
                <c:pt idx="2044">
                  <c:v>1.2215942415355905</c:v>
                </c:pt>
                <c:pt idx="2045">
                  <c:v>1.2151959477472674</c:v>
                </c:pt>
                <c:pt idx="2046">
                  <c:v>1.2258597707278058</c:v>
                </c:pt>
                <c:pt idx="2047">
                  <c:v>1.2130631831511596</c:v>
                </c:pt>
                <c:pt idx="2048">
                  <c:v>1.2237270061316983</c:v>
                </c:pt>
                <c:pt idx="2049">
                  <c:v>1.2197280725139963</c:v>
                </c:pt>
                <c:pt idx="2050">
                  <c:v>1.224260197280725</c:v>
                </c:pt>
                <c:pt idx="2051">
                  <c:v>1.231724873367102</c:v>
                </c:pt>
                <c:pt idx="2052">
                  <c:v>1.2151959477472674</c:v>
                </c:pt>
                <c:pt idx="2053">
                  <c:v>1.2151959477472674</c:v>
                </c:pt>
                <c:pt idx="2054">
                  <c:v>1.2234604105571847</c:v>
                </c:pt>
                <c:pt idx="2055">
                  <c:v>1.2197280725139963</c:v>
                </c:pt>
                <c:pt idx="2056">
                  <c:v>1.2215942415355905</c:v>
                </c:pt>
                <c:pt idx="2057">
                  <c:v>1.2151959477472674</c:v>
                </c:pt>
                <c:pt idx="2058">
                  <c:v>1.2298587043455078</c:v>
                </c:pt>
                <c:pt idx="2059">
                  <c:v>1.2194614769394827</c:v>
                </c:pt>
                <c:pt idx="2060">
                  <c:v>1.2106638229805384</c:v>
                </c:pt>
                <c:pt idx="2061">
                  <c:v>1.2173287123433751</c:v>
                </c:pt>
                <c:pt idx="2062">
                  <c:v>1.2087976539589442</c:v>
                </c:pt>
                <c:pt idx="2063">
                  <c:v>1.2151959477472674</c:v>
                </c:pt>
                <c:pt idx="2064">
                  <c:v>1.2170621167688616</c:v>
                </c:pt>
                <c:pt idx="2065">
                  <c:v>1.2237270061316983</c:v>
                </c:pt>
                <c:pt idx="2066">
                  <c:v>1.2194614769394827</c:v>
                </c:pt>
                <c:pt idx="2067">
                  <c:v>1.2130631831511596</c:v>
                </c:pt>
                <c:pt idx="2068">
                  <c:v>1.2234604105571847</c:v>
                </c:pt>
                <c:pt idx="2069">
                  <c:v>1.210930418555052</c:v>
                </c:pt>
                <c:pt idx="2070">
                  <c:v>1.2191948813649693</c:v>
                </c:pt>
                <c:pt idx="2071">
                  <c:v>1.2215942415355905</c:v>
                </c:pt>
                <c:pt idx="2072">
                  <c:v>1.210930418555052</c:v>
                </c:pt>
                <c:pt idx="2073">
                  <c:v>1.214929352172754</c:v>
                </c:pt>
                <c:pt idx="2074">
                  <c:v>1.2127965875766462</c:v>
                </c:pt>
                <c:pt idx="2075">
                  <c:v>1.2173287123433751</c:v>
                </c:pt>
                <c:pt idx="2076">
                  <c:v>1.210930418555052</c:v>
                </c:pt>
                <c:pt idx="2077">
                  <c:v>1.2279925353239136</c:v>
                </c:pt>
                <c:pt idx="2078">
                  <c:v>1.2258597707278058</c:v>
                </c:pt>
                <c:pt idx="2079">
                  <c:v>1.2258597707278058</c:v>
                </c:pt>
                <c:pt idx="2080">
                  <c:v>1.2175953079178885</c:v>
                </c:pt>
                <c:pt idx="2081">
                  <c:v>1.2111970141295654</c:v>
                </c:pt>
                <c:pt idx="2082">
                  <c:v>1.210930418555052</c:v>
                </c:pt>
                <c:pt idx="2083">
                  <c:v>1.2197280725139963</c:v>
                </c:pt>
                <c:pt idx="2084">
                  <c:v>1.2141295654492135</c:v>
                </c:pt>
                <c:pt idx="2085">
                  <c:v>1.2378565715809118</c:v>
                </c:pt>
                <c:pt idx="2086">
                  <c:v>1.210930418555052</c:v>
                </c:pt>
                <c:pt idx="2087">
                  <c:v>1.2298587043455078</c:v>
                </c:pt>
                <c:pt idx="2088">
                  <c:v>1.210930418555052</c:v>
                </c:pt>
                <c:pt idx="2089">
                  <c:v>1.2258597707278058</c:v>
                </c:pt>
                <c:pt idx="2090">
                  <c:v>1.2215942415355905</c:v>
                </c:pt>
                <c:pt idx="2091">
                  <c:v>1.2194614769394827</c:v>
                </c:pt>
                <c:pt idx="2092">
                  <c:v>1.2255931751532925</c:v>
                </c:pt>
                <c:pt idx="2093">
                  <c:v>1.2170621167688616</c:v>
                </c:pt>
                <c:pt idx="2094">
                  <c:v>1.2215942415355905</c:v>
                </c:pt>
                <c:pt idx="2095">
                  <c:v>1.2234604105571847</c:v>
                </c:pt>
                <c:pt idx="2096">
                  <c:v>1.2194614769394827</c:v>
                </c:pt>
                <c:pt idx="2097">
                  <c:v>1.2173287123433751</c:v>
                </c:pt>
                <c:pt idx="2098">
                  <c:v>1.2191948813649693</c:v>
                </c:pt>
                <c:pt idx="2099">
                  <c:v>1.2213276459610769</c:v>
                </c:pt>
                <c:pt idx="2100">
                  <c:v>1.2194614769394827</c:v>
                </c:pt>
                <c:pt idx="2101">
                  <c:v>1.2277259397494</c:v>
                </c:pt>
                <c:pt idx="2102">
                  <c:v>1.2266595574513464</c:v>
                </c:pt>
                <c:pt idx="2103">
                  <c:v>1.2311916822180751</c:v>
                </c:pt>
                <c:pt idx="2104">
                  <c:v>1.2106638229805384</c:v>
                </c:pt>
                <c:pt idx="2105">
                  <c:v>1.210930418555052</c:v>
                </c:pt>
                <c:pt idx="2106">
                  <c:v>1.2082644628099173</c:v>
                </c:pt>
                <c:pt idx="2107">
                  <c:v>1.2111970141295654</c:v>
                </c:pt>
                <c:pt idx="2108">
                  <c:v>1.2194614769394827</c:v>
                </c:pt>
                <c:pt idx="2109">
                  <c:v>1.2215942415355905</c:v>
                </c:pt>
                <c:pt idx="2110">
                  <c:v>1.2213276459610769</c:v>
                </c:pt>
                <c:pt idx="2111">
                  <c:v>1.2205278592375366</c:v>
                </c:pt>
                <c:pt idx="2112">
                  <c:v>1.2207944548120502</c:v>
                </c:pt>
                <c:pt idx="2113">
                  <c:v>1.2111970141295654</c:v>
                </c:pt>
                <c:pt idx="2114">
                  <c:v>1.2194614769394827</c:v>
                </c:pt>
                <c:pt idx="2115">
                  <c:v>1.2159957344708077</c:v>
                </c:pt>
                <c:pt idx="2116">
                  <c:v>1.2226606238336444</c:v>
                </c:pt>
                <c:pt idx="2117">
                  <c:v>1.2175953079178885</c:v>
                </c:pt>
                <c:pt idx="2118">
                  <c:v>1.2151959477472674</c:v>
                </c:pt>
                <c:pt idx="2119">
                  <c:v>1.2151959477472674</c:v>
                </c:pt>
                <c:pt idx="2120">
                  <c:v>1.2338576379632098</c:v>
                </c:pt>
                <c:pt idx="2121">
                  <c:v>1.2197280725139963</c:v>
                </c:pt>
                <c:pt idx="2122">
                  <c:v>1.2111970141295654</c:v>
                </c:pt>
                <c:pt idx="2123">
                  <c:v>1.2197280725139963</c:v>
                </c:pt>
                <c:pt idx="2124">
                  <c:v>1.2087976539589442</c:v>
                </c:pt>
                <c:pt idx="2125">
                  <c:v>1.2194614769394827</c:v>
                </c:pt>
                <c:pt idx="2126">
                  <c:v>1.2298587043455078</c:v>
                </c:pt>
                <c:pt idx="2127">
                  <c:v>1.2202612636630232</c:v>
                </c:pt>
                <c:pt idx="2128">
                  <c:v>1.2205278592375366</c:v>
                </c:pt>
                <c:pt idx="2129">
                  <c:v>1.2087976539589442</c:v>
                </c:pt>
                <c:pt idx="2130">
                  <c:v>1.2215942415355905</c:v>
                </c:pt>
                <c:pt idx="2131">
                  <c:v>1.2298587043455078</c:v>
                </c:pt>
                <c:pt idx="2132">
                  <c:v>1.2194614769394827</c:v>
                </c:pt>
                <c:pt idx="2133">
                  <c:v>1.2170621167688616</c:v>
                </c:pt>
                <c:pt idx="2134">
                  <c:v>1.2130631831511596</c:v>
                </c:pt>
                <c:pt idx="2135">
                  <c:v>1.2130631831511596</c:v>
                </c:pt>
                <c:pt idx="2136">
                  <c:v>1.2215942415355905</c:v>
                </c:pt>
                <c:pt idx="2137">
                  <c:v>1.2386563583044521</c:v>
                </c:pt>
                <c:pt idx="2138">
                  <c:v>1.2173287123433751</c:v>
                </c:pt>
                <c:pt idx="2139">
                  <c:v>1.2237270061316983</c:v>
                </c:pt>
                <c:pt idx="2140">
                  <c:v>1.2213276459610769</c:v>
                </c:pt>
                <c:pt idx="2141">
                  <c:v>1.210930418555052</c:v>
                </c:pt>
                <c:pt idx="2142">
                  <c:v>1.2213276459610769</c:v>
                </c:pt>
                <c:pt idx="2143">
                  <c:v>1.2127965875766462</c:v>
                </c:pt>
                <c:pt idx="2144">
                  <c:v>1.2173287123433751</c:v>
                </c:pt>
                <c:pt idx="2145">
                  <c:v>1.2319914689416156</c:v>
                </c:pt>
                <c:pt idx="2146">
                  <c:v>1.2141295654492135</c:v>
                </c:pt>
                <c:pt idx="2147">
                  <c:v>1.2183950946414288</c:v>
                </c:pt>
                <c:pt idx="2148">
                  <c:v>1.2277259397494</c:v>
                </c:pt>
                <c:pt idx="2149">
                  <c:v>1.2213276459610769</c:v>
                </c:pt>
                <c:pt idx="2150">
                  <c:v>1.2151959477472674</c:v>
                </c:pt>
                <c:pt idx="2151">
                  <c:v>1.2277259397494</c:v>
                </c:pt>
                <c:pt idx="2152">
                  <c:v>1.2173287123433751</c:v>
                </c:pt>
                <c:pt idx="2153">
                  <c:v>1.2151959477472674</c:v>
                </c:pt>
                <c:pt idx="2154">
                  <c:v>1.2146627565982404</c:v>
                </c:pt>
                <c:pt idx="2155">
                  <c:v>1.2239936017062116</c:v>
                </c:pt>
                <c:pt idx="2156">
                  <c:v>1.2215942415355905</c:v>
                </c:pt>
                <c:pt idx="2157">
                  <c:v>1.2343908291122367</c:v>
                </c:pt>
                <c:pt idx="2158">
                  <c:v>1.2215942415355905</c:v>
                </c:pt>
                <c:pt idx="2159">
                  <c:v>1.2245267928552386</c:v>
                </c:pt>
                <c:pt idx="2160">
                  <c:v>1.2186616902159424</c:v>
                </c:pt>
                <c:pt idx="2161">
                  <c:v>1.2285257264729406</c:v>
                </c:pt>
                <c:pt idx="2162">
                  <c:v>1.2229272194081577</c:v>
                </c:pt>
                <c:pt idx="2163">
                  <c:v>1.2111970141295654</c:v>
                </c:pt>
                <c:pt idx="2164">
                  <c:v>1.2151959477472674</c:v>
                </c:pt>
                <c:pt idx="2165">
                  <c:v>1.2173287123433751</c:v>
                </c:pt>
                <c:pt idx="2166">
                  <c:v>1.2173287123433751</c:v>
                </c:pt>
                <c:pt idx="2167">
                  <c:v>1.2301252999200212</c:v>
                </c:pt>
                <c:pt idx="2168">
                  <c:v>1.2173287123433751</c:v>
                </c:pt>
                <c:pt idx="2169">
                  <c:v>1.2194614769394827</c:v>
                </c:pt>
                <c:pt idx="2170">
                  <c:v>1.2213276459610769</c:v>
                </c:pt>
                <c:pt idx="2171">
                  <c:v>1.2106638229805384</c:v>
                </c:pt>
                <c:pt idx="2172">
                  <c:v>1.2258597707278058</c:v>
                </c:pt>
                <c:pt idx="2173">
                  <c:v>1.214929352172754</c:v>
                </c:pt>
                <c:pt idx="2174">
                  <c:v>1.2133297787256732</c:v>
                </c:pt>
                <c:pt idx="2175">
                  <c:v>1.2130631831511596</c:v>
                </c:pt>
                <c:pt idx="2176">
                  <c:v>1.2194614769394827</c:v>
                </c:pt>
                <c:pt idx="2177">
                  <c:v>1.2197280725139963</c:v>
                </c:pt>
                <c:pt idx="2178">
                  <c:v>1.2133297787256732</c:v>
                </c:pt>
                <c:pt idx="2179">
                  <c:v>1.2111970141295654</c:v>
                </c:pt>
                <c:pt idx="2180">
                  <c:v>1.2215942415355905</c:v>
                </c:pt>
                <c:pt idx="2181">
                  <c:v>1.2271927486003731</c:v>
                </c:pt>
                <c:pt idx="2182">
                  <c:v>1.2178619034924021</c:v>
                </c:pt>
                <c:pt idx="2183">
                  <c:v>1.2135963743001865</c:v>
                </c:pt>
                <c:pt idx="2184">
                  <c:v>1.2173287123433751</c:v>
                </c:pt>
                <c:pt idx="2185">
                  <c:v>1.2133297787256732</c:v>
                </c:pt>
                <c:pt idx="2186">
                  <c:v>1.2237270061316983</c:v>
                </c:pt>
                <c:pt idx="2187">
                  <c:v>1.2279925353239136</c:v>
                </c:pt>
                <c:pt idx="2188">
                  <c:v>1.2365235937083443</c:v>
                </c:pt>
                <c:pt idx="2189">
                  <c:v>1.2258597707278058</c:v>
                </c:pt>
                <c:pt idx="2190">
                  <c:v>1.2301252999200212</c:v>
                </c:pt>
                <c:pt idx="2191">
                  <c:v>1.2213276459610769</c:v>
                </c:pt>
                <c:pt idx="2192">
                  <c:v>1.2327912556651559</c:v>
                </c:pt>
                <c:pt idx="2193">
                  <c:v>1.2133297787256732</c:v>
                </c:pt>
                <c:pt idx="2194">
                  <c:v>1.2343908291122367</c:v>
                </c:pt>
                <c:pt idx="2195">
                  <c:v>1.2194614769394827</c:v>
                </c:pt>
                <c:pt idx="2196">
                  <c:v>1.2175953079178885</c:v>
                </c:pt>
                <c:pt idx="2197">
                  <c:v>1.2130631831511596</c:v>
                </c:pt>
                <c:pt idx="2198">
                  <c:v>1.2170621167688616</c:v>
                </c:pt>
                <c:pt idx="2199">
                  <c:v>1.2349240202612637</c:v>
                </c:pt>
                <c:pt idx="2200">
                  <c:v>1.2154625433217807</c:v>
                </c:pt>
                <c:pt idx="2201">
                  <c:v>1.2133297787256732</c:v>
                </c:pt>
                <c:pt idx="2202">
                  <c:v>1.2194614769394827</c:v>
                </c:pt>
                <c:pt idx="2203">
                  <c:v>1.2151959477472674</c:v>
                </c:pt>
                <c:pt idx="2204">
                  <c:v>1.2197280725139963</c:v>
                </c:pt>
                <c:pt idx="2205">
                  <c:v>1.2239936017062116</c:v>
                </c:pt>
                <c:pt idx="2206">
                  <c:v>1.2175953079178885</c:v>
                </c:pt>
                <c:pt idx="2207">
                  <c:v>1.2175953079178885</c:v>
                </c:pt>
                <c:pt idx="2208">
                  <c:v>1.2175953079178885</c:v>
                </c:pt>
                <c:pt idx="2209">
                  <c:v>1.2194614769394827</c:v>
                </c:pt>
                <c:pt idx="2210">
                  <c:v>1.2111970141295654</c:v>
                </c:pt>
                <c:pt idx="2211">
                  <c:v>1.210930418555052</c:v>
                </c:pt>
                <c:pt idx="2212">
                  <c:v>1.2223940282591308</c:v>
                </c:pt>
                <c:pt idx="2213">
                  <c:v>1.2239936017062116</c:v>
                </c:pt>
                <c:pt idx="2214">
                  <c:v>1.2253265795787789</c:v>
                </c:pt>
                <c:pt idx="2215">
                  <c:v>1.2349240202612637</c:v>
                </c:pt>
                <c:pt idx="2216">
                  <c:v>1.2055985070647828</c:v>
                </c:pt>
                <c:pt idx="2217">
                  <c:v>1.2119968008531057</c:v>
                </c:pt>
                <c:pt idx="2218">
                  <c:v>1.2215942415355905</c:v>
                </c:pt>
                <c:pt idx="2219">
                  <c:v>1.2173287123433751</c:v>
                </c:pt>
                <c:pt idx="2220">
                  <c:v>1.2194614769394827</c:v>
                </c:pt>
                <c:pt idx="2221">
                  <c:v>1.2237270061316983</c:v>
                </c:pt>
                <c:pt idx="2222">
                  <c:v>1.2279925353239136</c:v>
                </c:pt>
                <c:pt idx="2223">
                  <c:v>1.2197280725139963</c:v>
                </c:pt>
                <c:pt idx="2224">
                  <c:v>1.2130631831511596</c:v>
                </c:pt>
                <c:pt idx="2225">
                  <c:v>1.2194614769394827</c:v>
                </c:pt>
                <c:pt idx="2226">
                  <c:v>1.2221274326846174</c:v>
                </c:pt>
                <c:pt idx="2227">
                  <c:v>1.2279925353239136</c:v>
                </c:pt>
                <c:pt idx="2228">
                  <c:v>1.2261263663023194</c:v>
                </c:pt>
                <c:pt idx="2229">
                  <c:v>1.2111970141295654</c:v>
                </c:pt>
                <c:pt idx="2230">
                  <c:v>1.2090642495334576</c:v>
                </c:pt>
                <c:pt idx="2231">
                  <c:v>1.2175953079178885</c:v>
                </c:pt>
                <c:pt idx="2232">
                  <c:v>1.2173287123433751</c:v>
                </c:pt>
                <c:pt idx="2233">
                  <c:v>1.2237270061316983</c:v>
                </c:pt>
                <c:pt idx="2234">
                  <c:v>1.2258597707278058</c:v>
                </c:pt>
                <c:pt idx="2235">
                  <c:v>1.2130631831511596</c:v>
                </c:pt>
                <c:pt idx="2236">
                  <c:v>1.20693148493735</c:v>
                </c:pt>
                <c:pt idx="2237">
                  <c:v>1.2223940282591308</c:v>
                </c:pt>
                <c:pt idx="2238">
                  <c:v>1.2189282857904558</c:v>
                </c:pt>
                <c:pt idx="2239">
                  <c:v>1.2183950946414288</c:v>
                </c:pt>
                <c:pt idx="2240">
                  <c:v>1.2189282857904558</c:v>
                </c:pt>
                <c:pt idx="2241">
                  <c:v>1.211463609704079</c:v>
                </c:pt>
                <c:pt idx="2242">
                  <c:v>1.2154625433217807</c:v>
                </c:pt>
                <c:pt idx="2243">
                  <c:v>1.2175953079178885</c:v>
                </c:pt>
                <c:pt idx="2244">
                  <c:v>1.2133297787256732</c:v>
                </c:pt>
                <c:pt idx="2245">
                  <c:v>1.2151959477472674</c:v>
                </c:pt>
                <c:pt idx="2246">
                  <c:v>1.2133297787256732</c:v>
                </c:pt>
                <c:pt idx="2247">
                  <c:v>1.2194614769394827</c:v>
                </c:pt>
                <c:pt idx="2248">
                  <c:v>1.2258597707278058</c:v>
                </c:pt>
                <c:pt idx="2249">
                  <c:v>1.2197280725139963</c:v>
                </c:pt>
                <c:pt idx="2250">
                  <c:v>1.2261263663023194</c:v>
                </c:pt>
                <c:pt idx="2251">
                  <c:v>1.2215942415355905</c:v>
                </c:pt>
                <c:pt idx="2252">
                  <c:v>1.2239936017062116</c:v>
                </c:pt>
                <c:pt idx="2253">
                  <c:v>1.2090642495334576</c:v>
                </c:pt>
                <c:pt idx="2254">
                  <c:v>1.2173287123433751</c:v>
                </c:pt>
                <c:pt idx="2255">
                  <c:v>1.2215942415355905</c:v>
                </c:pt>
                <c:pt idx="2256">
                  <c:v>1.2167955211943482</c:v>
                </c:pt>
                <c:pt idx="2257">
                  <c:v>1.2138629698747001</c:v>
                </c:pt>
                <c:pt idx="2258">
                  <c:v>1.2197280725139963</c:v>
                </c:pt>
                <c:pt idx="2259">
                  <c:v>1.2130631831511596</c:v>
                </c:pt>
                <c:pt idx="2260">
                  <c:v>1.2197280725139963</c:v>
                </c:pt>
                <c:pt idx="2261">
                  <c:v>1.2301252999200212</c:v>
                </c:pt>
                <c:pt idx="2262">
                  <c:v>1.2215942415355905</c:v>
                </c:pt>
                <c:pt idx="2263">
                  <c:v>1.2130631831511596</c:v>
                </c:pt>
                <c:pt idx="2264">
                  <c:v>1.2215942415355905</c:v>
                </c:pt>
                <c:pt idx="2265">
                  <c:v>1.2194614769394827</c:v>
                </c:pt>
                <c:pt idx="2266">
                  <c:v>1.2237270061316983</c:v>
                </c:pt>
                <c:pt idx="2267">
                  <c:v>1.2197280725139963</c:v>
                </c:pt>
                <c:pt idx="2268">
                  <c:v>1.2213276459610769</c:v>
                </c:pt>
                <c:pt idx="2269">
                  <c:v>1.2159957344708077</c:v>
                </c:pt>
                <c:pt idx="2270">
                  <c:v>1.2210610503865635</c:v>
                </c:pt>
                <c:pt idx="2271">
                  <c:v>1.2189282857904558</c:v>
                </c:pt>
                <c:pt idx="2272">
                  <c:v>1.2234604105571847</c:v>
                </c:pt>
                <c:pt idx="2273">
                  <c:v>1.2183950946414288</c:v>
                </c:pt>
                <c:pt idx="2274">
                  <c:v>1.2269261530258597</c:v>
                </c:pt>
                <c:pt idx="2275">
                  <c:v>1.2151959477472674</c:v>
                </c:pt>
                <c:pt idx="2276">
                  <c:v>1.2213276459610769</c:v>
                </c:pt>
                <c:pt idx="2277">
                  <c:v>1.210930418555052</c:v>
                </c:pt>
                <c:pt idx="2278">
                  <c:v>1.2213276459610769</c:v>
                </c:pt>
                <c:pt idx="2279">
                  <c:v>1.2194614769394827</c:v>
                </c:pt>
                <c:pt idx="2280">
                  <c:v>1.2277259397494</c:v>
                </c:pt>
                <c:pt idx="2281">
                  <c:v>1.2087976539589442</c:v>
                </c:pt>
                <c:pt idx="2282">
                  <c:v>1.210930418555052</c:v>
                </c:pt>
                <c:pt idx="2283">
                  <c:v>1.2237270061316983</c:v>
                </c:pt>
                <c:pt idx="2284">
                  <c:v>1.2301252999200212</c:v>
                </c:pt>
                <c:pt idx="2285">
                  <c:v>1.2237270061316983</c:v>
                </c:pt>
                <c:pt idx="2286">
                  <c:v>1.2218608371101038</c:v>
                </c:pt>
                <c:pt idx="2287">
                  <c:v>1.2130631831511596</c:v>
                </c:pt>
                <c:pt idx="2288">
                  <c:v>1.2197280725139963</c:v>
                </c:pt>
                <c:pt idx="2289">
                  <c:v>1.2130631831511596</c:v>
                </c:pt>
                <c:pt idx="2290">
                  <c:v>1.2258597707278058</c:v>
                </c:pt>
                <c:pt idx="2291">
                  <c:v>1.2279925353239136</c:v>
                </c:pt>
                <c:pt idx="2292">
                  <c:v>1.2194614769394827</c:v>
                </c:pt>
                <c:pt idx="2293">
                  <c:v>1.2250599840042655</c:v>
                </c:pt>
                <c:pt idx="2294">
                  <c:v>1.2263929618768328</c:v>
                </c:pt>
                <c:pt idx="2295">
                  <c:v>1.2197280725139963</c:v>
                </c:pt>
                <c:pt idx="2296">
                  <c:v>1.2301252999200212</c:v>
                </c:pt>
                <c:pt idx="2297">
                  <c:v>1.2087976539589442</c:v>
                </c:pt>
                <c:pt idx="2298">
                  <c:v>1.2154625433217807</c:v>
                </c:pt>
                <c:pt idx="2299">
                  <c:v>1.2130631831511596</c:v>
                </c:pt>
                <c:pt idx="2300">
                  <c:v>1.2173287123433751</c:v>
                </c:pt>
                <c:pt idx="2301">
                  <c:v>1.210930418555052</c:v>
                </c:pt>
                <c:pt idx="2302">
                  <c:v>1.2151959477472674</c:v>
                </c:pt>
                <c:pt idx="2303">
                  <c:v>1.2173287123433751</c:v>
                </c:pt>
                <c:pt idx="2304">
                  <c:v>1.2194614769394827</c:v>
                </c:pt>
                <c:pt idx="2305">
                  <c:v>1.210930418555052</c:v>
                </c:pt>
                <c:pt idx="2306">
                  <c:v>1.2197280725139963</c:v>
                </c:pt>
                <c:pt idx="2307">
                  <c:v>1.2151959477472674</c:v>
                </c:pt>
                <c:pt idx="2308">
                  <c:v>1.2215942415355905</c:v>
                </c:pt>
                <c:pt idx="2309">
                  <c:v>1.2173287123433751</c:v>
                </c:pt>
                <c:pt idx="2310">
                  <c:v>1.2215942415355905</c:v>
                </c:pt>
                <c:pt idx="2311">
                  <c:v>1.2045321247667289</c:v>
                </c:pt>
                <c:pt idx="2312">
                  <c:v>1.2250599840042655</c:v>
                </c:pt>
                <c:pt idx="2313">
                  <c:v>1.2223940282591308</c:v>
                </c:pt>
                <c:pt idx="2314">
                  <c:v>1.2138629698747001</c:v>
                </c:pt>
                <c:pt idx="2315">
                  <c:v>1.2218608371101038</c:v>
                </c:pt>
                <c:pt idx="2316">
                  <c:v>1.2194614769394827</c:v>
                </c:pt>
                <c:pt idx="2317">
                  <c:v>1.2197280725139963</c:v>
                </c:pt>
                <c:pt idx="2318">
                  <c:v>1.2175953079178885</c:v>
                </c:pt>
                <c:pt idx="2319">
                  <c:v>1.2154625433217807</c:v>
                </c:pt>
                <c:pt idx="2320">
                  <c:v>1.2218608371101038</c:v>
                </c:pt>
                <c:pt idx="2321">
                  <c:v>1.2237270061316983</c:v>
                </c:pt>
                <c:pt idx="2322">
                  <c:v>1.2258597707278058</c:v>
                </c:pt>
                <c:pt idx="2323">
                  <c:v>1.2258597707278058</c:v>
                </c:pt>
                <c:pt idx="2324">
                  <c:v>1.2194614769394827</c:v>
                </c:pt>
                <c:pt idx="2325">
                  <c:v>1.2386563583044521</c:v>
                </c:pt>
                <c:pt idx="2326">
                  <c:v>1.232258064516129</c:v>
                </c:pt>
                <c:pt idx="2327">
                  <c:v>1.2386563583044521</c:v>
                </c:pt>
                <c:pt idx="2328">
                  <c:v>1.2663822980538522</c:v>
                </c:pt>
                <c:pt idx="2329">
                  <c:v>1.2767795254598773</c:v>
                </c:pt>
                <c:pt idx="2330">
                  <c:v>1.2685150626499599</c:v>
                </c:pt>
                <c:pt idx="2331">
                  <c:v>1.2789122900559851</c:v>
                </c:pt>
                <c:pt idx="2332">
                  <c:v>1.2765129298853639</c:v>
                </c:pt>
                <c:pt idx="2333">
                  <c:v>1.3125033324446813</c:v>
                </c:pt>
                <c:pt idx="2334">
                  <c:v>1.3674220207944547</c:v>
                </c:pt>
                <c:pt idx="2335">
                  <c:v>1.3586243668355105</c:v>
                </c:pt>
                <c:pt idx="2336">
                  <c:v>1.4484670754465476</c:v>
                </c:pt>
                <c:pt idx="2337">
                  <c:v>1.4452679285523859</c:v>
                </c:pt>
                <c:pt idx="2338">
                  <c:v>1.5087176752865901</c:v>
                </c:pt>
                <c:pt idx="2339">
                  <c:v>1.5417755265262596</c:v>
                </c:pt>
                <c:pt idx="2340">
                  <c:v>1.6420154625433216</c:v>
                </c:pt>
                <c:pt idx="2341">
                  <c:v>1.6556118368435084</c:v>
                </c:pt>
                <c:pt idx="2342">
                  <c:v>1.6998667022127432</c:v>
                </c:pt>
                <c:pt idx="2343">
                  <c:v>1.7870434550786456</c:v>
                </c:pt>
                <c:pt idx="2344">
                  <c:v>1.7750466542255399</c:v>
                </c:pt>
                <c:pt idx="2345">
                  <c:v>1.8302319381498267</c:v>
                </c:pt>
                <c:pt idx="2346">
                  <c:v>1.8734204212210077</c:v>
                </c:pt>
                <c:pt idx="2347">
                  <c:v>1.8568914956011731</c:v>
                </c:pt>
                <c:pt idx="2348">
                  <c:v>2.0531058384430816</c:v>
                </c:pt>
                <c:pt idx="2349">
                  <c:v>1.9872567315382565</c:v>
                </c:pt>
                <c:pt idx="2350">
                  <c:v>2.0336443615035988</c:v>
                </c:pt>
                <c:pt idx="2351">
                  <c:v>2.046174353505732</c:v>
                </c:pt>
                <c:pt idx="2352">
                  <c:v>2.1490802452679283</c:v>
                </c:pt>
                <c:pt idx="2353">
                  <c:v>2.1176219674753396</c:v>
                </c:pt>
                <c:pt idx="2354">
                  <c:v>2.1194881364969342</c:v>
                </c:pt>
                <c:pt idx="2355">
                  <c:v>2.2000000000000002</c:v>
                </c:pt>
                <c:pt idx="2356">
                  <c:v>2.1640095974406823</c:v>
                </c:pt>
                <c:pt idx="2357">
                  <c:v>2.0904292188749665</c:v>
                </c:pt>
                <c:pt idx="2358">
                  <c:v>2.1653425753132498</c:v>
                </c:pt>
                <c:pt idx="2359">
                  <c:v>2.1386830178619034</c:v>
                </c:pt>
                <c:pt idx="2360">
                  <c:v>2.1338842975206611</c:v>
                </c:pt>
                <c:pt idx="2361">
                  <c:v>2.1298853639029591</c:v>
                </c:pt>
                <c:pt idx="2362">
                  <c:v>2.0824313516395625</c:v>
                </c:pt>
                <c:pt idx="2363">
                  <c:v>2.1016262330045321</c:v>
                </c:pt>
                <c:pt idx="2364">
                  <c:v>2.1037589976006399</c:v>
                </c:pt>
                <c:pt idx="2365">
                  <c:v>2.0858970941082378</c:v>
                </c:pt>
                <c:pt idx="2366">
                  <c:v>1.9158091175686485</c:v>
                </c:pt>
                <c:pt idx="2367">
                  <c:v>1.969661423620368</c:v>
                </c:pt>
                <c:pt idx="2368">
                  <c:v>1.8763529725406558</c:v>
                </c:pt>
                <c:pt idx="2369">
                  <c:v>1.8763529725406558</c:v>
                </c:pt>
                <c:pt idx="2370">
                  <c:v>1.8718208477739269</c:v>
                </c:pt>
                <c:pt idx="2371">
                  <c:v>1.8033057851239669</c:v>
                </c:pt>
                <c:pt idx="2372">
                  <c:v>1.7827779258864302</c:v>
                </c:pt>
                <c:pt idx="2373">
                  <c:v>1.7753132498000532</c:v>
                </c:pt>
                <c:pt idx="2374">
                  <c:v>1.6998667022127432</c:v>
                </c:pt>
                <c:pt idx="2375">
                  <c:v>1.6382831245001332</c:v>
                </c:pt>
                <c:pt idx="2376">
                  <c:v>1.6150893095174621</c:v>
                </c:pt>
                <c:pt idx="2377">
                  <c:v>1.6137563316448946</c:v>
                </c:pt>
                <c:pt idx="2378">
                  <c:v>1.5993601706211678</c:v>
                </c:pt>
                <c:pt idx="2379">
                  <c:v>1.5990935750466542</c:v>
                </c:pt>
                <c:pt idx="2380">
                  <c:v>1.4748600373233804</c:v>
                </c:pt>
                <c:pt idx="2381">
                  <c:v>1.4753932284724074</c:v>
                </c:pt>
                <c:pt idx="2382">
                  <c:v>1.4993868301786191</c:v>
                </c:pt>
                <c:pt idx="2383">
                  <c:v>1.4649960010663823</c:v>
                </c:pt>
                <c:pt idx="2384">
                  <c:v>1.4466009064249534</c:v>
                </c:pt>
                <c:pt idx="2385">
                  <c:v>1.3943481738203145</c:v>
                </c:pt>
                <c:pt idx="2386">
                  <c:v>1.3823513729672088</c:v>
                </c:pt>
                <c:pt idx="2387">
                  <c:v>1.3647560650493202</c:v>
                </c:pt>
                <c:pt idx="2388">
                  <c:v>1.3871500933084511</c:v>
                </c:pt>
                <c:pt idx="2389">
                  <c:v>1.3426286323647028</c:v>
                </c:pt>
                <c:pt idx="2390">
                  <c:v>1.3311650226606238</c:v>
                </c:pt>
                <c:pt idx="2391">
                  <c:v>1.3181018395094641</c:v>
                </c:pt>
                <c:pt idx="2392">
                  <c:v>1.3023727006131698</c:v>
                </c:pt>
                <c:pt idx="2393">
                  <c:v>1.2986403625699814</c:v>
                </c:pt>
                <c:pt idx="2394">
                  <c:v>1.2917088776326313</c:v>
                </c:pt>
                <c:pt idx="2395">
                  <c:v>1.2930418555051986</c:v>
                </c:pt>
                <c:pt idx="2396">
                  <c:v>1.2874433484404157</c:v>
                </c:pt>
                <c:pt idx="2397">
                  <c:v>1.2514529458810983</c:v>
                </c:pt>
                <c:pt idx="2398">
                  <c:v>1.264516129032258</c:v>
                </c:pt>
                <c:pt idx="2399">
                  <c:v>1.2650493201812849</c:v>
                </c:pt>
                <c:pt idx="2400">
                  <c:v>1.2767795254598773</c:v>
                </c:pt>
                <c:pt idx="2401">
                  <c:v>1.2687816582244735</c:v>
                </c:pt>
                <c:pt idx="2402">
                  <c:v>1.2469208211143694</c:v>
                </c:pt>
                <c:pt idx="2403">
                  <c:v>1.2770461210343909</c:v>
                </c:pt>
                <c:pt idx="2404">
                  <c:v>1.2423886963476405</c:v>
                </c:pt>
                <c:pt idx="2405">
                  <c:v>1.2495867768595041</c:v>
                </c:pt>
                <c:pt idx="2406">
                  <c:v>1.2429218874966674</c:v>
                </c:pt>
                <c:pt idx="2407">
                  <c:v>1.2405225273260463</c:v>
                </c:pt>
                <c:pt idx="2408">
                  <c:v>1.2447880565182619</c:v>
                </c:pt>
                <c:pt idx="2409">
                  <c:v>1.2450546520927752</c:v>
                </c:pt>
                <c:pt idx="2410">
                  <c:v>1.2386563583044521</c:v>
                </c:pt>
                <c:pt idx="2411">
                  <c:v>1.2279925353239136</c:v>
                </c:pt>
                <c:pt idx="2412">
                  <c:v>1.2351906158357771</c:v>
                </c:pt>
                <c:pt idx="2413">
                  <c:v>1.2210610503865635</c:v>
                </c:pt>
                <c:pt idx="2414">
                  <c:v>1.2301252999200212</c:v>
                </c:pt>
                <c:pt idx="2415">
                  <c:v>1.2239936017062116</c:v>
                </c:pt>
                <c:pt idx="2416">
                  <c:v>1.2407891229005599</c:v>
                </c:pt>
                <c:pt idx="2417">
                  <c:v>1.2258597707278058</c:v>
                </c:pt>
                <c:pt idx="2418">
                  <c:v>1.2194614769394827</c:v>
                </c:pt>
                <c:pt idx="2419">
                  <c:v>1.2194614769394827</c:v>
                </c:pt>
                <c:pt idx="2420">
                  <c:v>1.2365235937083443</c:v>
                </c:pt>
                <c:pt idx="2421">
                  <c:v>1.2303918954945348</c:v>
                </c:pt>
                <c:pt idx="2422">
                  <c:v>1.2173287123433751</c:v>
                </c:pt>
                <c:pt idx="2423">
                  <c:v>1.2197280725139963</c:v>
                </c:pt>
                <c:pt idx="2424">
                  <c:v>1.2237270061316983</c:v>
                </c:pt>
                <c:pt idx="2425">
                  <c:v>1.2301252999200212</c:v>
                </c:pt>
                <c:pt idx="2426">
                  <c:v>1.2215942415355905</c:v>
                </c:pt>
                <c:pt idx="2427">
                  <c:v>1.2343908291122367</c:v>
                </c:pt>
                <c:pt idx="2428">
                  <c:v>1.2215942415355905</c:v>
                </c:pt>
                <c:pt idx="2429">
                  <c:v>1.2365235937083443</c:v>
                </c:pt>
                <c:pt idx="2430">
                  <c:v>1.2237270061316983</c:v>
                </c:pt>
                <c:pt idx="2431">
                  <c:v>1.2258597707278058</c:v>
                </c:pt>
                <c:pt idx="2432">
                  <c:v>1.2151959477472674</c:v>
                </c:pt>
                <c:pt idx="2433">
                  <c:v>1.2258597707278058</c:v>
                </c:pt>
                <c:pt idx="2434">
                  <c:v>1.2215942415355905</c:v>
                </c:pt>
                <c:pt idx="2435">
                  <c:v>1.2237270061316983</c:v>
                </c:pt>
                <c:pt idx="2436">
                  <c:v>1.2237270061316983</c:v>
                </c:pt>
                <c:pt idx="2437">
                  <c:v>1.2170621167688616</c:v>
                </c:pt>
                <c:pt idx="2438">
                  <c:v>1.2263929618768328</c:v>
                </c:pt>
                <c:pt idx="2439">
                  <c:v>1.2154625433217807</c:v>
                </c:pt>
                <c:pt idx="2440">
                  <c:v>1.2237270061316983</c:v>
                </c:pt>
                <c:pt idx="2441">
                  <c:v>1.2258597707278058</c:v>
                </c:pt>
                <c:pt idx="2442">
                  <c:v>1.2237270061316983</c:v>
                </c:pt>
                <c:pt idx="2443">
                  <c:v>1.232258064516129</c:v>
                </c:pt>
                <c:pt idx="2444">
                  <c:v>1.2218608371101038</c:v>
                </c:pt>
                <c:pt idx="2445">
                  <c:v>1.2215942415355905</c:v>
                </c:pt>
                <c:pt idx="2446">
                  <c:v>1.228259130898427</c:v>
                </c:pt>
                <c:pt idx="2447">
                  <c:v>1.210930418555052</c:v>
                </c:pt>
                <c:pt idx="2448">
                  <c:v>1.2135963743001865</c:v>
                </c:pt>
                <c:pt idx="2449">
                  <c:v>1.2197280725139963</c:v>
                </c:pt>
                <c:pt idx="2450">
                  <c:v>1.2279925353239136</c:v>
                </c:pt>
                <c:pt idx="2451">
                  <c:v>1.2154625433217807</c:v>
                </c:pt>
                <c:pt idx="2452">
                  <c:v>1.2215942415355905</c:v>
                </c:pt>
                <c:pt idx="2453">
                  <c:v>1.2175953079178885</c:v>
                </c:pt>
                <c:pt idx="2454">
                  <c:v>1.2303918954945348</c:v>
                </c:pt>
                <c:pt idx="2455">
                  <c:v>1.2151959477472674</c:v>
                </c:pt>
                <c:pt idx="2456">
                  <c:v>1.2173287123433751</c:v>
                </c:pt>
                <c:pt idx="2457">
                  <c:v>1.2218608371101038</c:v>
                </c:pt>
                <c:pt idx="2458">
                  <c:v>1.2258597707278058</c:v>
                </c:pt>
                <c:pt idx="2459">
                  <c:v>1.2343908291122367</c:v>
                </c:pt>
                <c:pt idx="2460">
                  <c:v>1.2218608371101038</c:v>
                </c:pt>
                <c:pt idx="2461">
                  <c:v>1.2333244468141829</c:v>
                </c:pt>
                <c:pt idx="2462">
                  <c:v>1.2271927486003731</c:v>
                </c:pt>
                <c:pt idx="2463">
                  <c:v>1.2197280725139963</c:v>
                </c:pt>
                <c:pt idx="2464">
                  <c:v>1.2133297787256732</c:v>
                </c:pt>
                <c:pt idx="2465">
                  <c:v>1.2154625433217807</c:v>
                </c:pt>
                <c:pt idx="2466">
                  <c:v>1.2407891229005599</c:v>
                </c:pt>
                <c:pt idx="2467">
                  <c:v>1.2197280725139963</c:v>
                </c:pt>
                <c:pt idx="2468">
                  <c:v>1.232258064516129</c:v>
                </c:pt>
                <c:pt idx="2469">
                  <c:v>1.2133297787256732</c:v>
                </c:pt>
                <c:pt idx="2470">
                  <c:v>1.2194614769394827</c:v>
                </c:pt>
                <c:pt idx="2471">
                  <c:v>1.2133297787256732</c:v>
                </c:pt>
                <c:pt idx="2472">
                  <c:v>1.2258597707278058</c:v>
                </c:pt>
                <c:pt idx="2473">
                  <c:v>1.2237270061316983</c:v>
                </c:pt>
                <c:pt idx="2474">
                  <c:v>1.2194614769394827</c:v>
                </c:pt>
                <c:pt idx="2475">
                  <c:v>1.2111970141295654</c:v>
                </c:pt>
                <c:pt idx="2476">
                  <c:v>1.2343908291122367</c:v>
                </c:pt>
                <c:pt idx="2477">
                  <c:v>1.2194614769394827</c:v>
                </c:pt>
                <c:pt idx="2478">
                  <c:v>1.2151959477472674</c:v>
                </c:pt>
                <c:pt idx="2479">
                  <c:v>1.2090642495334576</c:v>
                </c:pt>
                <c:pt idx="2480">
                  <c:v>1.2175953079178885</c:v>
                </c:pt>
                <c:pt idx="2481">
                  <c:v>1.2111970141295654</c:v>
                </c:pt>
                <c:pt idx="2482">
                  <c:v>1.2194614769394827</c:v>
                </c:pt>
                <c:pt idx="2483">
                  <c:v>1.2175953079178885</c:v>
                </c:pt>
                <c:pt idx="2484">
                  <c:v>1.2218608371101038</c:v>
                </c:pt>
                <c:pt idx="2485">
                  <c:v>1.2154625433217807</c:v>
                </c:pt>
                <c:pt idx="2486">
                  <c:v>1.2197280725139963</c:v>
                </c:pt>
                <c:pt idx="2487">
                  <c:v>1.2090642495334576</c:v>
                </c:pt>
                <c:pt idx="2488">
                  <c:v>1.2133297787256732</c:v>
                </c:pt>
                <c:pt idx="2489">
                  <c:v>1.228259130898427</c:v>
                </c:pt>
                <c:pt idx="2490">
                  <c:v>1.2157291388962943</c:v>
                </c:pt>
                <c:pt idx="2491">
                  <c:v>1.2111970141295654</c:v>
                </c:pt>
                <c:pt idx="2492">
                  <c:v>1.2133297787256732</c:v>
                </c:pt>
                <c:pt idx="2493">
                  <c:v>1.2218608371101038</c:v>
                </c:pt>
                <c:pt idx="2494">
                  <c:v>1.2194614769394827</c:v>
                </c:pt>
                <c:pt idx="2495">
                  <c:v>1.232258064516129</c:v>
                </c:pt>
                <c:pt idx="2496">
                  <c:v>1.2151959477472674</c:v>
                </c:pt>
                <c:pt idx="2497">
                  <c:v>1.2173287123433751</c:v>
                </c:pt>
                <c:pt idx="2498">
                  <c:v>1.2218608371101038</c:v>
                </c:pt>
                <c:pt idx="2499">
                  <c:v>1.2335910423886962</c:v>
                </c:pt>
                <c:pt idx="2500">
                  <c:v>1.2269261530258597</c:v>
                </c:pt>
                <c:pt idx="2501">
                  <c:v>1.2223940282591308</c:v>
                </c:pt>
                <c:pt idx="2502">
                  <c:v>1.2103972274060251</c:v>
                </c:pt>
                <c:pt idx="2503">
                  <c:v>1.2205278592375366</c:v>
                </c:pt>
                <c:pt idx="2504">
                  <c:v>1.2165289256198346</c:v>
                </c:pt>
                <c:pt idx="2505">
                  <c:v>1.2258597707278058</c:v>
                </c:pt>
                <c:pt idx="2506">
                  <c:v>1.232258064516129</c:v>
                </c:pt>
                <c:pt idx="2507">
                  <c:v>1.2154625433217807</c:v>
                </c:pt>
                <c:pt idx="2508">
                  <c:v>1.2237270061316983</c:v>
                </c:pt>
                <c:pt idx="2509">
                  <c:v>1.2215942415355905</c:v>
                </c:pt>
                <c:pt idx="2510">
                  <c:v>1.2258597707278058</c:v>
                </c:pt>
                <c:pt idx="2511">
                  <c:v>1.2301252999200212</c:v>
                </c:pt>
                <c:pt idx="2512">
                  <c:v>1.2194614769394827</c:v>
                </c:pt>
                <c:pt idx="2513">
                  <c:v>1.2218608371101038</c:v>
                </c:pt>
                <c:pt idx="2514">
                  <c:v>1.2215942415355905</c:v>
                </c:pt>
                <c:pt idx="2515">
                  <c:v>1.2175953079178885</c:v>
                </c:pt>
                <c:pt idx="2516">
                  <c:v>1.2215942415355905</c:v>
                </c:pt>
                <c:pt idx="2517">
                  <c:v>1.2154625433217807</c:v>
                </c:pt>
                <c:pt idx="2518">
                  <c:v>1.2269261530258597</c:v>
                </c:pt>
                <c:pt idx="2519">
                  <c:v>1.2205278592375366</c:v>
                </c:pt>
                <c:pt idx="2520">
                  <c:v>1.2218608371101038</c:v>
                </c:pt>
                <c:pt idx="2521">
                  <c:v>1.2258597707278058</c:v>
                </c:pt>
                <c:pt idx="2522">
                  <c:v>1.2151959477472674</c:v>
                </c:pt>
                <c:pt idx="2523">
                  <c:v>1.2045321247667289</c:v>
                </c:pt>
                <c:pt idx="2524">
                  <c:v>1.2173287123433751</c:v>
                </c:pt>
                <c:pt idx="2525">
                  <c:v>1.2215942415355905</c:v>
                </c:pt>
                <c:pt idx="2526">
                  <c:v>1.2215942415355905</c:v>
                </c:pt>
                <c:pt idx="2527">
                  <c:v>1.2173287123433751</c:v>
                </c:pt>
                <c:pt idx="2528">
                  <c:v>1.2234604105571847</c:v>
                </c:pt>
                <c:pt idx="2529">
                  <c:v>1.2173287123433751</c:v>
                </c:pt>
                <c:pt idx="2530">
                  <c:v>1.2130631831511596</c:v>
                </c:pt>
                <c:pt idx="2531">
                  <c:v>1.2279925353239136</c:v>
                </c:pt>
                <c:pt idx="2532">
                  <c:v>1.2173287123433751</c:v>
                </c:pt>
                <c:pt idx="2533">
                  <c:v>1.2087976539589442</c:v>
                </c:pt>
                <c:pt idx="2534">
                  <c:v>1.2151959477472674</c:v>
                </c:pt>
                <c:pt idx="2535">
                  <c:v>1.2258597707278058</c:v>
                </c:pt>
                <c:pt idx="2536">
                  <c:v>1.2130631831511596</c:v>
                </c:pt>
                <c:pt idx="2537">
                  <c:v>1.2215942415355905</c:v>
                </c:pt>
                <c:pt idx="2538">
                  <c:v>1.2298587043455078</c:v>
                </c:pt>
                <c:pt idx="2539">
                  <c:v>1.2173287123433751</c:v>
                </c:pt>
                <c:pt idx="2540">
                  <c:v>1.2237270061316983</c:v>
                </c:pt>
                <c:pt idx="2541">
                  <c:v>1.2194614769394827</c:v>
                </c:pt>
                <c:pt idx="2542">
                  <c:v>1.2154625433217807</c:v>
                </c:pt>
                <c:pt idx="2543">
                  <c:v>1.2218608371101038</c:v>
                </c:pt>
                <c:pt idx="2544">
                  <c:v>1.232258064516129</c:v>
                </c:pt>
                <c:pt idx="2545">
                  <c:v>1.2151959477472674</c:v>
                </c:pt>
                <c:pt idx="2546">
                  <c:v>1.2194614769394827</c:v>
                </c:pt>
                <c:pt idx="2547">
                  <c:v>1.2130631831511596</c:v>
                </c:pt>
                <c:pt idx="2548">
                  <c:v>1.2087976539589442</c:v>
                </c:pt>
                <c:pt idx="2549">
                  <c:v>1.2170621167688616</c:v>
                </c:pt>
                <c:pt idx="2550">
                  <c:v>1.2189282857904558</c:v>
                </c:pt>
                <c:pt idx="2551">
                  <c:v>1.2175953079178885</c:v>
                </c:pt>
                <c:pt idx="2552">
                  <c:v>1.2173287123433751</c:v>
                </c:pt>
                <c:pt idx="2553">
                  <c:v>1.214929352172754</c:v>
                </c:pt>
                <c:pt idx="2554">
                  <c:v>1.2255931751532925</c:v>
                </c:pt>
                <c:pt idx="2555">
                  <c:v>1.2234604105571847</c:v>
                </c:pt>
                <c:pt idx="2556">
                  <c:v>1.2215942415355905</c:v>
                </c:pt>
                <c:pt idx="2557">
                  <c:v>1.2274593441748867</c:v>
                </c:pt>
                <c:pt idx="2558">
                  <c:v>1.2154625433217807</c:v>
                </c:pt>
                <c:pt idx="2559">
                  <c:v>1.2258597707278058</c:v>
                </c:pt>
                <c:pt idx="2560">
                  <c:v>1.2130631831511596</c:v>
                </c:pt>
                <c:pt idx="2561">
                  <c:v>1.2173287123433751</c:v>
                </c:pt>
                <c:pt idx="2562">
                  <c:v>1.2215942415355905</c:v>
                </c:pt>
                <c:pt idx="2563">
                  <c:v>1.2218608371101038</c:v>
                </c:pt>
                <c:pt idx="2564">
                  <c:v>1.2151959477472674</c:v>
                </c:pt>
                <c:pt idx="2565">
                  <c:v>1.2130631831511596</c:v>
                </c:pt>
                <c:pt idx="2566">
                  <c:v>1.2194614769394827</c:v>
                </c:pt>
                <c:pt idx="2567">
                  <c:v>1.2194614769394827</c:v>
                </c:pt>
                <c:pt idx="2568">
                  <c:v>1.2173287123433751</c:v>
                </c:pt>
                <c:pt idx="2569">
                  <c:v>1.2194614769394827</c:v>
                </c:pt>
                <c:pt idx="2570">
                  <c:v>1.2090642495334576</c:v>
                </c:pt>
                <c:pt idx="2571">
                  <c:v>1.2127965875766462</c:v>
                </c:pt>
                <c:pt idx="2572">
                  <c:v>1.224260197280725</c:v>
                </c:pt>
                <c:pt idx="2573">
                  <c:v>1.2301252999200212</c:v>
                </c:pt>
                <c:pt idx="2574">
                  <c:v>1.2197280725139963</c:v>
                </c:pt>
                <c:pt idx="2575">
                  <c:v>1.2111970141295654</c:v>
                </c:pt>
                <c:pt idx="2576">
                  <c:v>1.2111970141295654</c:v>
                </c:pt>
                <c:pt idx="2577">
                  <c:v>1.2279925353239136</c:v>
                </c:pt>
                <c:pt idx="2578">
                  <c:v>1.2325246600906425</c:v>
                </c:pt>
                <c:pt idx="2579">
                  <c:v>1.2301252999200212</c:v>
                </c:pt>
                <c:pt idx="2580">
                  <c:v>1.2173287123433751</c:v>
                </c:pt>
                <c:pt idx="2581">
                  <c:v>1.2215942415355905</c:v>
                </c:pt>
                <c:pt idx="2582">
                  <c:v>1.2194614769394827</c:v>
                </c:pt>
                <c:pt idx="2583">
                  <c:v>1.2151959477472674</c:v>
                </c:pt>
                <c:pt idx="2584">
                  <c:v>1.2133297787256732</c:v>
                </c:pt>
                <c:pt idx="2585">
                  <c:v>1.2218608371101038</c:v>
                </c:pt>
                <c:pt idx="2586">
                  <c:v>1.2090642495334576</c:v>
                </c:pt>
                <c:pt idx="2587">
                  <c:v>1.2154625433217807</c:v>
                </c:pt>
                <c:pt idx="2588">
                  <c:v>1.2175953079178885</c:v>
                </c:pt>
                <c:pt idx="2589">
                  <c:v>1.2133297787256732</c:v>
                </c:pt>
                <c:pt idx="2590">
                  <c:v>1.2154625433217807</c:v>
                </c:pt>
                <c:pt idx="2591">
                  <c:v>1.2389229538789657</c:v>
                </c:pt>
                <c:pt idx="2592">
                  <c:v>1.2178619034924021</c:v>
                </c:pt>
                <c:pt idx="2593">
                  <c:v>1.2154625433217807</c:v>
                </c:pt>
                <c:pt idx="2594">
                  <c:v>1.2239936017062116</c:v>
                </c:pt>
                <c:pt idx="2595">
                  <c:v>1.2255931751532925</c:v>
                </c:pt>
                <c:pt idx="2596">
                  <c:v>1.2183950946414288</c:v>
                </c:pt>
                <c:pt idx="2597">
                  <c:v>1.2157291388962943</c:v>
                </c:pt>
                <c:pt idx="2598">
                  <c:v>1.2218608371101038</c:v>
                </c:pt>
                <c:pt idx="2599">
                  <c:v>1.2199946680885096</c:v>
                </c:pt>
                <c:pt idx="2600">
                  <c:v>1.2199946680885096</c:v>
                </c:pt>
                <c:pt idx="2601">
                  <c:v>1.2306584910690481</c:v>
                </c:pt>
                <c:pt idx="2602">
                  <c:v>1.2050653159157558</c:v>
                </c:pt>
                <c:pt idx="2603">
                  <c:v>1.2154625433217807</c:v>
                </c:pt>
                <c:pt idx="2604">
                  <c:v>1.2111970141295654</c:v>
                </c:pt>
                <c:pt idx="2605">
                  <c:v>1.2197280725139963</c:v>
                </c:pt>
                <c:pt idx="2606">
                  <c:v>1.2133297787256732</c:v>
                </c:pt>
                <c:pt idx="2607">
                  <c:v>1.2287923220474539</c:v>
                </c:pt>
                <c:pt idx="2608">
                  <c:v>1.2277259397494</c:v>
                </c:pt>
                <c:pt idx="2609">
                  <c:v>1.2197280725139963</c:v>
                </c:pt>
                <c:pt idx="2610">
                  <c:v>1.2239936017062116</c:v>
                </c:pt>
                <c:pt idx="2611">
                  <c:v>1.20693148493735</c:v>
                </c:pt>
                <c:pt idx="2612">
                  <c:v>1.2261263663023194</c:v>
                </c:pt>
                <c:pt idx="2613">
                  <c:v>1.2277259397494</c:v>
                </c:pt>
                <c:pt idx="2614">
                  <c:v>1.2098640362569981</c:v>
                </c:pt>
                <c:pt idx="2615">
                  <c:v>1.2093308451079712</c:v>
                </c:pt>
                <c:pt idx="2616">
                  <c:v>1.2301252999200212</c:v>
                </c:pt>
                <c:pt idx="2617">
                  <c:v>1.2095974406824845</c:v>
                </c:pt>
                <c:pt idx="2618">
                  <c:v>1.2215942415355905</c:v>
                </c:pt>
                <c:pt idx="2619">
                  <c:v>1.2202612636630232</c:v>
                </c:pt>
                <c:pt idx="2620">
                  <c:v>1.2263929618768328</c:v>
                </c:pt>
                <c:pt idx="2621">
                  <c:v>1.2218608371101038</c:v>
                </c:pt>
                <c:pt idx="2622">
                  <c:v>1.2133297787256732</c:v>
                </c:pt>
                <c:pt idx="2623">
                  <c:v>1.2154625433217807</c:v>
                </c:pt>
                <c:pt idx="2624">
                  <c:v>1.2261263663023194</c:v>
                </c:pt>
                <c:pt idx="2625">
                  <c:v>1.2093308451079712</c:v>
                </c:pt>
                <c:pt idx="2626">
                  <c:v>1.2133297787256732</c:v>
                </c:pt>
                <c:pt idx="2627">
                  <c:v>1.2197280725139963</c:v>
                </c:pt>
                <c:pt idx="2628">
                  <c:v>1.2154625433217807</c:v>
                </c:pt>
                <c:pt idx="2629">
                  <c:v>1.2215942415355905</c:v>
                </c:pt>
                <c:pt idx="2630">
                  <c:v>1.2111970141295654</c:v>
                </c:pt>
                <c:pt idx="2631">
                  <c:v>1.2239936017062116</c:v>
                </c:pt>
                <c:pt idx="2632">
                  <c:v>1.2167955211943482</c:v>
                </c:pt>
                <c:pt idx="2633">
                  <c:v>1.2205278592375366</c:v>
                </c:pt>
                <c:pt idx="2634">
                  <c:v>1.2218608371101038</c:v>
                </c:pt>
                <c:pt idx="2635">
                  <c:v>1.2293255131964809</c:v>
                </c:pt>
                <c:pt idx="2636">
                  <c:v>1.2293255131964809</c:v>
                </c:pt>
                <c:pt idx="2637">
                  <c:v>1.2111970141295654</c:v>
                </c:pt>
                <c:pt idx="2638">
                  <c:v>1.2175953079178885</c:v>
                </c:pt>
                <c:pt idx="2639">
                  <c:v>1.2261263663023194</c:v>
                </c:pt>
                <c:pt idx="2640">
                  <c:v>1.2154625433217807</c:v>
                </c:pt>
                <c:pt idx="2641">
                  <c:v>1.2111970141295654</c:v>
                </c:pt>
                <c:pt idx="2642">
                  <c:v>1.2175953079178885</c:v>
                </c:pt>
                <c:pt idx="2643">
                  <c:v>1.2133297787256732</c:v>
                </c:pt>
                <c:pt idx="2644">
                  <c:v>1.2303918954945348</c:v>
                </c:pt>
                <c:pt idx="2645">
                  <c:v>1.2255931751532925</c:v>
                </c:pt>
                <c:pt idx="2646">
                  <c:v>1.2202612636630232</c:v>
                </c:pt>
                <c:pt idx="2647">
                  <c:v>1.2303918954945348</c:v>
                </c:pt>
                <c:pt idx="2648">
                  <c:v>1.2261263663023194</c:v>
                </c:pt>
                <c:pt idx="2649">
                  <c:v>1.2175953079178885</c:v>
                </c:pt>
                <c:pt idx="2650">
                  <c:v>1.2239936017062116</c:v>
                </c:pt>
                <c:pt idx="2651">
                  <c:v>1.2197280725139963</c:v>
                </c:pt>
                <c:pt idx="2652">
                  <c:v>1.2175953079178885</c:v>
                </c:pt>
                <c:pt idx="2653">
                  <c:v>1.2175953079178885</c:v>
                </c:pt>
                <c:pt idx="2654">
                  <c:v>1.2133297787256732</c:v>
                </c:pt>
                <c:pt idx="2655">
                  <c:v>1.2154625433217807</c:v>
                </c:pt>
                <c:pt idx="2656">
                  <c:v>1.2218608371101038</c:v>
                </c:pt>
                <c:pt idx="2657">
                  <c:v>1.2090642495334576</c:v>
                </c:pt>
                <c:pt idx="2658">
                  <c:v>1.2146627565982404</c:v>
                </c:pt>
                <c:pt idx="2659">
                  <c:v>1.2223940282591308</c:v>
                </c:pt>
                <c:pt idx="2660">
                  <c:v>1.2261263663023194</c:v>
                </c:pt>
                <c:pt idx="2661">
                  <c:v>1.224260197280725</c:v>
                </c:pt>
                <c:pt idx="2662">
                  <c:v>1.2237270061316983</c:v>
                </c:pt>
                <c:pt idx="2663">
                  <c:v>1.2197280725139963</c:v>
                </c:pt>
                <c:pt idx="2664">
                  <c:v>1.2175953079178885</c:v>
                </c:pt>
                <c:pt idx="2665">
                  <c:v>1.2197280725139963</c:v>
                </c:pt>
                <c:pt idx="2666">
                  <c:v>1.2175953079178885</c:v>
                </c:pt>
                <c:pt idx="2667">
                  <c:v>1.2197280725139963</c:v>
                </c:pt>
                <c:pt idx="2668">
                  <c:v>1.2197280725139963</c:v>
                </c:pt>
                <c:pt idx="2669">
                  <c:v>1.2133297787256732</c:v>
                </c:pt>
                <c:pt idx="2670">
                  <c:v>1.2197280725139963</c:v>
                </c:pt>
                <c:pt idx="2671">
                  <c:v>1.2239936017062116</c:v>
                </c:pt>
                <c:pt idx="2672">
                  <c:v>1.2175953079178885</c:v>
                </c:pt>
                <c:pt idx="2673">
                  <c:v>1.2175953079178885</c:v>
                </c:pt>
                <c:pt idx="2674">
                  <c:v>1.2175953079178885</c:v>
                </c:pt>
                <c:pt idx="2675">
                  <c:v>1.2215942415355905</c:v>
                </c:pt>
                <c:pt idx="2676">
                  <c:v>1.2221274326846174</c:v>
                </c:pt>
                <c:pt idx="2677">
                  <c:v>1.228259130898427</c:v>
                </c:pt>
                <c:pt idx="2678">
                  <c:v>1.2154625433217807</c:v>
                </c:pt>
                <c:pt idx="2679">
                  <c:v>1.2239936017062116</c:v>
                </c:pt>
                <c:pt idx="2680">
                  <c:v>1.2197280725139963</c:v>
                </c:pt>
                <c:pt idx="2681">
                  <c:v>1.2367901892828579</c:v>
                </c:pt>
                <c:pt idx="2682">
                  <c:v>1.2111970141295654</c:v>
                </c:pt>
                <c:pt idx="2683">
                  <c:v>1.2261263663023194</c:v>
                </c:pt>
                <c:pt idx="2684">
                  <c:v>1.2175953079178885</c:v>
                </c:pt>
                <c:pt idx="2685">
                  <c:v>1.2175953079178885</c:v>
                </c:pt>
                <c:pt idx="2686">
                  <c:v>1.2346574246867501</c:v>
                </c:pt>
                <c:pt idx="2687">
                  <c:v>1.20693148493735</c:v>
                </c:pt>
                <c:pt idx="2688">
                  <c:v>1.2175953079178885</c:v>
                </c:pt>
                <c:pt idx="2689">
                  <c:v>1.2303918954945348</c:v>
                </c:pt>
                <c:pt idx="2690">
                  <c:v>1.2218608371101038</c:v>
                </c:pt>
                <c:pt idx="2691">
                  <c:v>1.2130631831511596</c:v>
                </c:pt>
                <c:pt idx="2692">
                  <c:v>1.2237270061316983</c:v>
                </c:pt>
                <c:pt idx="2693">
                  <c:v>1.2279925353239136</c:v>
                </c:pt>
                <c:pt idx="2694">
                  <c:v>1.2215942415355905</c:v>
                </c:pt>
                <c:pt idx="2695">
                  <c:v>1.2111970141295654</c:v>
                </c:pt>
                <c:pt idx="2696">
                  <c:v>1.2279925353239136</c:v>
                </c:pt>
                <c:pt idx="2697">
                  <c:v>1.2157291388962943</c:v>
                </c:pt>
                <c:pt idx="2698">
                  <c:v>1.2175953079178885</c:v>
                </c:pt>
                <c:pt idx="2699">
                  <c:v>1.210930418555052</c:v>
                </c:pt>
                <c:pt idx="2700">
                  <c:v>1.2151959477472674</c:v>
                </c:pt>
                <c:pt idx="2701">
                  <c:v>1.2194614769394827</c:v>
                </c:pt>
                <c:pt idx="2702">
                  <c:v>1.2213276459610769</c:v>
                </c:pt>
                <c:pt idx="2703">
                  <c:v>1.2117302052785923</c:v>
                </c:pt>
                <c:pt idx="2704">
                  <c:v>1.2133297787256732</c:v>
                </c:pt>
                <c:pt idx="2705">
                  <c:v>1.2194614769394827</c:v>
                </c:pt>
                <c:pt idx="2706">
                  <c:v>1.2154625433217807</c:v>
                </c:pt>
                <c:pt idx="2707">
                  <c:v>1.2239936017062116</c:v>
                </c:pt>
                <c:pt idx="2708">
                  <c:v>1.2197280725139963</c:v>
                </c:pt>
                <c:pt idx="2709">
                  <c:v>1.2093308451079712</c:v>
                </c:pt>
                <c:pt idx="2710">
                  <c:v>1.2197280725139963</c:v>
                </c:pt>
                <c:pt idx="2711">
                  <c:v>1.2175953079178885</c:v>
                </c:pt>
                <c:pt idx="2712">
                  <c:v>1.2239936017062116</c:v>
                </c:pt>
                <c:pt idx="2713">
                  <c:v>1.2367901892828579</c:v>
                </c:pt>
                <c:pt idx="2714">
                  <c:v>1.2237270061316983</c:v>
                </c:pt>
                <c:pt idx="2715">
                  <c:v>1.2239936017062116</c:v>
                </c:pt>
                <c:pt idx="2716">
                  <c:v>1.2303918954945348</c:v>
                </c:pt>
                <c:pt idx="2717">
                  <c:v>1.2221274326846174</c:v>
                </c:pt>
                <c:pt idx="2718">
                  <c:v>1.228259130898427</c:v>
                </c:pt>
                <c:pt idx="2719">
                  <c:v>1.2135963743001865</c:v>
                </c:pt>
                <c:pt idx="2720">
                  <c:v>1.2175953079178885</c:v>
                </c:pt>
                <c:pt idx="2721">
                  <c:v>1.2261263663023194</c:v>
                </c:pt>
                <c:pt idx="2722">
                  <c:v>1.2261263663023194</c:v>
                </c:pt>
                <c:pt idx="2723">
                  <c:v>1.2258597707278058</c:v>
                </c:pt>
                <c:pt idx="2724">
                  <c:v>1.2154625433217807</c:v>
                </c:pt>
                <c:pt idx="2725">
                  <c:v>1.2175953079178885</c:v>
                </c:pt>
                <c:pt idx="2726">
                  <c:v>1.2173287123433751</c:v>
                </c:pt>
                <c:pt idx="2727">
                  <c:v>1.2175953079178885</c:v>
                </c:pt>
                <c:pt idx="2728">
                  <c:v>1.228259130898427</c:v>
                </c:pt>
                <c:pt idx="2729">
                  <c:v>1.2197280725139963</c:v>
                </c:pt>
                <c:pt idx="2730">
                  <c:v>1.2389229538789657</c:v>
                </c:pt>
                <c:pt idx="2731">
                  <c:v>1.2090642495334576</c:v>
                </c:pt>
                <c:pt idx="2732">
                  <c:v>1.2263929618768328</c:v>
                </c:pt>
                <c:pt idx="2733">
                  <c:v>1.2154625433217807</c:v>
                </c:pt>
                <c:pt idx="2734">
                  <c:v>1.2175953079178885</c:v>
                </c:pt>
                <c:pt idx="2735">
                  <c:v>1.2090642495334576</c:v>
                </c:pt>
                <c:pt idx="2736">
                  <c:v>1.2133297787256732</c:v>
                </c:pt>
                <c:pt idx="2737">
                  <c:v>1.2133297787256732</c:v>
                </c:pt>
                <c:pt idx="2738">
                  <c:v>1.2303918954945348</c:v>
                </c:pt>
                <c:pt idx="2739">
                  <c:v>1.2194614769394827</c:v>
                </c:pt>
                <c:pt idx="2740">
                  <c:v>1.2221274326846174</c:v>
                </c:pt>
                <c:pt idx="2741">
                  <c:v>1.2215942415355905</c:v>
                </c:pt>
                <c:pt idx="2742">
                  <c:v>1.2218608371101038</c:v>
                </c:pt>
                <c:pt idx="2743">
                  <c:v>1.2199946680885096</c:v>
                </c:pt>
                <c:pt idx="2744">
                  <c:v>1.2173287123433751</c:v>
                </c:pt>
                <c:pt idx="2745">
                  <c:v>1.2090642495334576</c:v>
                </c:pt>
                <c:pt idx="2746">
                  <c:v>1.2197280725139963</c:v>
                </c:pt>
                <c:pt idx="2747">
                  <c:v>1.2154625433217807</c:v>
                </c:pt>
                <c:pt idx="2748">
                  <c:v>1.2258597707278058</c:v>
                </c:pt>
                <c:pt idx="2749">
                  <c:v>1.2133297787256732</c:v>
                </c:pt>
                <c:pt idx="2750">
                  <c:v>1.2175953079178885</c:v>
                </c:pt>
                <c:pt idx="2751">
                  <c:v>1.2237270061316983</c:v>
                </c:pt>
                <c:pt idx="2752">
                  <c:v>1.2197280725139963</c:v>
                </c:pt>
                <c:pt idx="2753">
                  <c:v>1.2133297787256732</c:v>
                </c:pt>
                <c:pt idx="2754">
                  <c:v>1.2218608371101038</c:v>
                </c:pt>
                <c:pt idx="2755">
                  <c:v>1.20693148493735</c:v>
                </c:pt>
                <c:pt idx="2756">
                  <c:v>1.2090642495334576</c:v>
                </c:pt>
                <c:pt idx="2757">
                  <c:v>1.2175953079178885</c:v>
                </c:pt>
                <c:pt idx="2758">
                  <c:v>1.2279925353239136</c:v>
                </c:pt>
                <c:pt idx="2759">
                  <c:v>1.2154625433217807</c:v>
                </c:pt>
                <c:pt idx="2760">
                  <c:v>1.2111970141295654</c:v>
                </c:pt>
                <c:pt idx="2761">
                  <c:v>1.2223940282591308</c:v>
                </c:pt>
                <c:pt idx="2762">
                  <c:v>1.2215942415355905</c:v>
                </c:pt>
                <c:pt idx="2763">
                  <c:v>1.2274593441748867</c:v>
                </c:pt>
                <c:pt idx="2764">
                  <c:v>1.2293255131964809</c:v>
                </c:pt>
                <c:pt idx="2765">
                  <c:v>1.2133297787256732</c:v>
                </c:pt>
                <c:pt idx="2766">
                  <c:v>1.2175953079178885</c:v>
                </c:pt>
                <c:pt idx="2767">
                  <c:v>1.2175953079178885</c:v>
                </c:pt>
                <c:pt idx="2768">
                  <c:v>1.2197280725139963</c:v>
                </c:pt>
                <c:pt idx="2769">
                  <c:v>1.2186616902159424</c:v>
                </c:pt>
                <c:pt idx="2770">
                  <c:v>1.2202612636630232</c:v>
                </c:pt>
                <c:pt idx="2771">
                  <c:v>1.2133297787256732</c:v>
                </c:pt>
                <c:pt idx="2772">
                  <c:v>1.2173287123433751</c:v>
                </c:pt>
                <c:pt idx="2773">
                  <c:v>1.2301252999200212</c:v>
                </c:pt>
                <c:pt idx="2774">
                  <c:v>1.2175953079178885</c:v>
                </c:pt>
                <c:pt idx="2775">
                  <c:v>1.2197280725139963</c:v>
                </c:pt>
                <c:pt idx="2776">
                  <c:v>1.2111970141295654</c:v>
                </c:pt>
                <c:pt idx="2777">
                  <c:v>1.2239936017062116</c:v>
                </c:pt>
                <c:pt idx="2778">
                  <c:v>1.2218608371101038</c:v>
                </c:pt>
                <c:pt idx="2779">
                  <c:v>1.2197280725139963</c:v>
                </c:pt>
                <c:pt idx="2780">
                  <c:v>1.2186616902159424</c:v>
                </c:pt>
                <c:pt idx="2781">
                  <c:v>1.2269261530258597</c:v>
                </c:pt>
                <c:pt idx="2782">
                  <c:v>1.2194614769394827</c:v>
                </c:pt>
                <c:pt idx="2783">
                  <c:v>1.2047987203412422</c:v>
                </c:pt>
                <c:pt idx="2784">
                  <c:v>1.2090642495334576</c:v>
                </c:pt>
                <c:pt idx="2785">
                  <c:v>1.2237270061316983</c:v>
                </c:pt>
                <c:pt idx="2786">
                  <c:v>1.2215942415355905</c:v>
                </c:pt>
                <c:pt idx="2787">
                  <c:v>1.2111970141295654</c:v>
                </c:pt>
                <c:pt idx="2788">
                  <c:v>1.2175953079178885</c:v>
                </c:pt>
                <c:pt idx="2789">
                  <c:v>1.2218608371101038</c:v>
                </c:pt>
                <c:pt idx="2790">
                  <c:v>1.2175953079178885</c:v>
                </c:pt>
                <c:pt idx="2791">
                  <c:v>1.2175953079178885</c:v>
                </c:pt>
                <c:pt idx="2792">
                  <c:v>1.228259130898427</c:v>
                </c:pt>
                <c:pt idx="2793">
                  <c:v>1.2175953079178885</c:v>
                </c:pt>
                <c:pt idx="2794">
                  <c:v>1.2197280725139963</c:v>
                </c:pt>
                <c:pt idx="2795">
                  <c:v>1.2175953079178885</c:v>
                </c:pt>
                <c:pt idx="2796">
                  <c:v>1.2215942415355905</c:v>
                </c:pt>
                <c:pt idx="2797">
                  <c:v>1.2258597707278058</c:v>
                </c:pt>
                <c:pt idx="2798">
                  <c:v>1.2197280725139963</c:v>
                </c:pt>
                <c:pt idx="2799">
                  <c:v>1.210930418555052</c:v>
                </c:pt>
                <c:pt idx="2800">
                  <c:v>1.2194614769394827</c:v>
                </c:pt>
                <c:pt idx="2801">
                  <c:v>1.210930418555052</c:v>
                </c:pt>
                <c:pt idx="2802">
                  <c:v>1.2218608371101038</c:v>
                </c:pt>
                <c:pt idx="2803">
                  <c:v>1.2239936017062116</c:v>
                </c:pt>
                <c:pt idx="2804">
                  <c:v>1.2349240202612637</c:v>
                </c:pt>
                <c:pt idx="2805">
                  <c:v>1.2146627565982404</c:v>
                </c:pt>
                <c:pt idx="2806">
                  <c:v>1.2194614769394827</c:v>
                </c:pt>
                <c:pt idx="2807">
                  <c:v>1.2173287123433751</c:v>
                </c:pt>
                <c:pt idx="2808">
                  <c:v>1.2343908291122367</c:v>
                </c:pt>
                <c:pt idx="2809">
                  <c:v>1.2197280725139963</c:v>
                </c:pt>
                <c:pt idx="2810">
                  <c:v>1.2301252999200212</c:v>
                </c:pt>
                <c:pt idx="2811">
                  <c:v>1.2194614769394827</c:v>
                </c:pt>
                <c:pt idx="2812">
                  <c:v>1.2194614769394827</c:v>
                </c:pt>
                <c:pt idx="2813">
                  <c:v>1.2215942415355905</c:v>
                </c:pt>
                <c:pt idx="2814">
                  <c:v>1.2151959477472674</c:v>
                </c:pt>
                <c:pt idx="2815">
                  <c:v>1.2215942415355905</c:v>
                </c:pt>
                <c:pt idx="2816">
                  <c:v>1.2194614769394827</c:v>
                </c:pt>
                <c:pt idx="2817">
                  <c:v>1.2151959477472674</c:v>
                </c:pt>
                <c:pt idx="2818">
                  <c:v>1.2154625433217807</c:v>
                </c:pt>
                <c:pt idx="2819">
                  <c:v>1.2154625433217807</c:v>
                </c:pt>
                <c:pt idx="2820">
                  <c:v>1.2133297787256732</c:v>
                </c:pt>
                <c:pt idx="2821">
                  <c:v>1.2197280725139963</c:v>
                </c:pt>
                <c:pt idx="2822">
                  <c:v>1.2173287123433751</c:v>
                </c:pt>
                <c:pt idx="2823">
                  <c:v>1.2175953079178885</c:v>
                </c:pt>
                <c:pt idx="2824">
                  <c:v>1.2239936017062116</c:v>
                </c:pt>
                <c:pt idx="2825">
                  <c:v>1.2154625433217807</c:v>
                </c:pt>
                <c:pt idx="2826">
                  <c:v>1.2130631831511596</c:v>
                </c:pt>
                <c:pt idx="2827">
                  <c:v>1.2151959477472674</c:v>
                </c:pt>
                <c:pt idx="2828">
                  <c:v>1.2237270061316983</c:v>
                </c:pt>
                <c:pt idx="2829">
                  <c:v>1.2111970141295654</c:v>
                </c:pt>
                <c:pt idx="2830">
                  <c:v>1.2090642495334576</c:v>
                </c:pt>
                <c:pt idx="2831">
                  <c:v>1.20693148493735</c:v>
                </c:pt>
                <c:pt idx="2832">
                  <c:v>1.2239936017062116</c:v>
                </c:pt>
                <c:pt idx="2833">
                  <c:v>1.2170621167688616</c:v>
                </c:pt>
                <c:pt idx="2834">
                  <c:v>1.2141295654492135</c:v>
                </c:pt>
                <c:pt idx="2835">
                  <c:v>1.2197280725139963</c:v>
                </c:pt>
                <c:pt idx="2836">
                  <c:v>1.2154625433217807</c:v>
                </c:pt>
                <c:pt idx="2837">
                  <c:v>1.2215942415355905</c:v>
                </c:pt>
                <c:pt idx="2838">
                  <c:v>1.2173287123433751</c:v>
                </c:pt>
                <c:pt idx="2839">
                  <c:v>1.2237270061316983</c:v>
                </c:pt>
                <c:pt idx="2840">
                  <c:v>1.2226606238336444</c:v>
                </c:pt>
                <c:pt idx="2841">
                  <c:v>1.2373233804318848</c:v>
                </c:pt>
                <c:pt idx="2842">
                  <c:v>1.2215942415355905</c:v>
                </c:pt>
                <c:pt idx="2843">
                  <c:v>1.2279925353239136</c:v>
                </c:pt>
                <c:pt idx="2844">
                  <c:v>1.2237270061316983</c:v>
                </c:pt>
                <c:pt idx="2845">
                  <c:v>1.2173287123433751</c:v>
                </c:pt>
                <c:pt idx="2846">
                  <c:v>1.2151959477472674</c:v>
                </c:pt>
                <c:pt idx="2847">
                  <c:v>1.2154625433217807</c:v>
                </c:pt>
                <c:pt idx="2848">
                  <c:v>1.2082644628099173</c:v>
                </c:pt>
                <c:pt idx="2849">
                  <c:v>1.2162623300453212</c:v>
                </c:pt>
                <c:pt idx="2850">
                  <c:v>1.2183950946414288</c:v>
                </c:pt>
                <c:pt idx="2851">
                  <c:v>1.2101306318315115</c:v>
                </c:pt>
                <c:pt idx="2852">
                  <c:v>1.2175953079178885</c:v>
                </c:pt>
                <c:pt idx="2853">
                  <c:v>1.2197280725139963</c:v>
                </c:pt>
                <c:pt idx="2854">
                  <c:v>1.2173287123433751</c:v>
                </c:pt>
                <c:pt idx="2855">
                  <c:v>1.2218608371101038</c:v>
                </c:pt>
                <c:pt idx="2856">
                  <c:v>1.2133297787256732</c:v>
                </c:pt>
                <c:pt idx="2857">
                  <c:v>1.2343908291122367</c:v>
                </c:pt>
                <c:pt idx="2858">
                  <c:v>1.2197280725139963</c:v>
                </c:pt>
                <c:pt idx="2859">
                  <c:v>1.2175953079178885</c:v>
                </c:pt>
                <c:pt idx="2860">
                  <c:v>1.2154625433217807</c:v>
                </c:pt>
                <c:pt idx="2861">
                  <c:v>1.2218608371101038</c:v>
                </c:pt>
                <c:pt idx="2862">
                  <c:v>1.2175953079178885</c:v>
                </c:pt>
                <c:pt idx="2863">
                  <c:v>1.2218608371101038</c:v>
                </c:pt>
                <c:pt idx="2864">
                  <c:v>1.2165289256198346</c:v>
                </c:pt>
                <c:pt idx="2865">
                  <c:v>1.2290589176219675</c:v>
                </c:pt>
                <c:pt idx="2866">
                  <c:v>1.2175953079178885</c:v>
                </c:pt>
                <c:pt idx="2867">
                  <c:v>1.2237270061316983</c:v>
                </c:pt>
                <c:pt idx="2868">
                  <c:v>1.2090642495334576</c:v>
                </c:pt>
                <c:pt idx="2869">
                  <c:v>1.235723806984804</c:v>
                </c:pt>
                <c:pt idx="2870">
                  <c:v>1.214396161023727</c:v>
                </c:pt>
                <c:pt idx="2871">
                  <c:v>1.2197280725139963</c:v>
                </c:pt>
                <c:pt idx="2872">
                  <c:v>1.2255931751532925</c:v>
                </c:pt>
                <c:pt idx="2873">
                  <c:v>1.2215942415355905</c:v>
                </c:pt>
                <c:pt idx="2874">
                  <c:v>1.2173287123433751</c:v>
                </c:pt>
                <c:pt idx="2875">
                  <c:v>1.2279925353239136</c:v>
                </c:pt>
                <c:pt idx="2876">
                  <c:v>1.2175953079178885</c:v>
                </c:pt>
                <c:pt idx="2877">
                  <c:v>1.2133297787256732</c:v>
                </c:pt>
                <c:pt idx="2878">
                  <c:v>1.2175953079178885</c:v>
                </c:pt>
                <c:pt idx="2879">
                  <c:v>1.2151959477472674</c:v>
                </c:pt>
                <c:pt idx="2880">
                  <c:v>1.2154625433217807</c:v>
                </c:pt>
                <c:pt idx="2881">
                  <c:v>1.2194614769394827</c:v>
                </c:pt>
                <c:pt idx="2882">
                  <c:v>1.214396161023727</c:v>
                </c:pt>
                <c:pt idx="2883">
                  <c:v>1.2210610503865635</c:v>
                </c:pt>
                <c:pt idx="2884">
                  <c:v>1.2189282857904558</c:v>
                </c:pt>
                <c:pt idx="2885">
                  <c:v>1.2175953079178885</c:v>
                </c:pt>
                <c:pt idx="2886">
                  <c:v>1.2237270061316983</c:v>
                </c:pt>
                <c:pt idx="2887">
                  <c:v>1.2218608371101038</c:v>
                </c:pt>
                <c:pt idx="2888">
                  <c:v>1.2111970141295654</c:v>
                </c:pt>
                <c:pt idx="2889">
                  <c:v>1.2175953079178885</c:v>
                </c:pt>
                <c:pt idx="2890">
                  <c:v>1.2151959477472674</c:v>
                </c:pt>
                <c:pt idx="2891">
                  <c:v>1.2154625433217807</c:v>
                </c:pt>
                <c:pt idx="2892">
                  <c:v>1.2154625433217807</c:v>
                </c:pt>
                <c:pt idx="2893">
                  <c:v>1.2197280725139963</c:v>
                </c:pt>
                <c:pt idx="2894">
                  <c:v>1.2197280725139963</c:v>
                </c:pt>
                <c:pt idx="2895">
                  <c:v>1.2221274326846174</c:v>
                </c:pt>
                <c:pt idx="2896">
                  <c:v>1.2237270061316983</c:v>
                </c:pt>
                <c:pt idx="2897">
                  <c:v>1.2199946680885096</c:v>
                </c:pt>
                <c:pt idx="2898">
                  <c:v>1.2135963743001865</c:v>
                </c:pt>
                <c:pt idx="2899">
                  <c:v>1.2389229538789657</c:v>
                </c:pt>
                <c:pt idx="2900">
                  <c:v>1.2285257264729406</c:v>
                </c:pt>
                <c:pt idx="2901">
                  <c:v>1.2133297787256732</c:v>
                </c:pt>
                <c:pt idx="2902">
                  <c:v>1.2175953079178885</c:v>
                </c:pt>
                <c:pt idx="2903">
                  <c:v>1.2175953079178885</c:v>
                </c:pt>
                <c:pt idx="2904">
                  <c:v>1.2111970141295654</c:v>
                </c:pt>
                <c:pt idx="2905">
                  <c:v>1.2093308451079712</c:v>
                </c:pt>
                <c:pt idx="2906">
                  <c:v>1.2173287123433751</c:v>
                </c:pt>
                <c:pt idx="2907">
                  <c:v>1.2197280725139963</c:v>
                </c:pt>
                <c:pt idx="2908">
                  <c:v>1.2178619034924021</c:v>
                </c:pt>
                <c:pt idx="2909">
                  <c:v>1.2090642495334576</c:v>
                </c:pt>
                <c:pt idx="2910">
                  <c:v>1.2303918954945348</c:v>
                </c:pt>
                <c:pt idx="2911">
                  <c:v>1.2175953079178885</c:v>
                </c:pt>
                <c:pt idx="2912">
                  <c:v>1.2261263663023194</c:v>
                </c:pt>
                <c:pt idx="2913">
                  <c:v>1.2133297787256732</c:v>
                </c:pt>
                <c:pt idx="2914">
                  <c:v>1.2175953079178885</c:v>
                </c:pt>
                <c:pt idx="2915">
                  <c:v>1.228259130898427</c:v>
                </c:pt>
                <c:pt idx="2916">
                  <c:v>1.2261263663023194</c:v>
                </c:pt>
                <c:pt idx="2917">
                  <c:v>1.2226606238336444</c:v>
                </c:pt>
                <c:pt idx="2918">
                  <c:v>1.2274593441748867</c:v>
                </c:pt>
                <c:pt idx="2919">
                  <c:v>1.2175953079178885</c:v>
                </c:pt>
                <c:pt idx="2920">
                  <c:v>1.2218608371101038</c:v>
                </c:pt>
                <c:pt idx="2921">
                  <c:v>1.2197280725139963</c:v>
                </c:pt>
                <c:pt idx="2922">
                  <c:v>1.2130631831511596</c:v>
                </c:pt>
                <c:pt idx="2923">
                  <c:v>1.2285257264729406</c:v>
                </c:pt>
                <c:pt idx="2924">
                  <c:v>1.228259130898427</c:v>
                </c:pt>
                <c:pt idx="2925">
                  <c:v>1.2151959477472674</c:v>
                </c:pt>
                <c:pt idx="2926">
                  <c:v>1.2223940282591308</c:v>
                </c:pt>
                <c:pt idx="2927">
                  <c:v>1.2197280725139963</c:v>
                </c:pt>
                <c:pt idx="2928">
                  <c:v>1.2218608371101038</c:v>
                </c:pt>
                <c:pt idx="2929">
                  <c:v>1.2175953079178885</c:v>
                </c:pt>
                <c:pt idx="2930">
                  <c:v>1.2255931751532925</c:v>
                </c:pt>
                <c:pt idx="2931">
                  <c:v>1.2159957344708077</c:v>
                </c:pt>
                <c:pt idx="2932">
                  <c:v>1.2090642495334576</c:v>
                </c:pt>
                <c:pt idx="2933">
                  <c:v>1.2173287123433751</c:v>
                </c:pt>
                <c:pt idx="2934">
                  <c:v>1.2146627565982404</c:v>
                </c:pt>
                <c:pt idx="2935">
                  <c:v>1.2119968008531057</c:v>
                </c:pt>
                <c:pt idx="2936">
                  <c:v>1.2218608371101038</c:v>
                </c:pt>
                <c:pt idx="2937">
                  <c:v>1.2261263663023194</c:v>
                </c:pt>
                <c:pt idx="2938">
                  <c:v>1.2157291388962943</c:v>
                </c:pt>
                <c:pt idx="2939">
                  <c:v>1.2263929618768328</c:v>
                </c:pt>
                <c:pt idx="2940">
                  <c:v>1.2197280725139963</c:v>
                </c:pt>
                <c:pt idx="2941">
                  <c:v>1.2239936017062116</c:v>
                </c:pt>
                <c:pt idx="2942">
                  <c:v>1.2218608371101038</c:v>
                </c:pt>
                <c:pt idx="2943">
                  <c:v>1.2239936017062116</c:v>
                </c:pt>
                <c:pt idx="2944">
                  <c:v>1.2130631831511596</c:v>
                </c:pt>
                <c:pt idx="2945">
                  <c:v>1.2090642495334576</c:v>
                </c:pt>
                <c:pt idx="2946">
                  <c:v>1.2151959477472674</c:v>
                </c:pt>
                <c:pt idx="2947">
                  <c:v>1.2154625433217807</c:v>
                </c:pt>
                <c:pt idx="2948">
                  <c:v>1.2085310583844309</c:v>
                </c:pt>
                <c:pt idx="2949">
                  <c:v>1.211463609704079</c:v>
                </c:pt>
                <c:pt idx="2950">
                  <c:v>1.2133297787256732</c:v>
                </c:pt>
                <c:pt idx="2951">
                  <c:v>1.2239936017062116</c:v>
                </c:pt>
                <c:pt idx="2952">
                  <c:v>1.2111970141295654</c:v>
                </c:pt>
                <c:pt idx="2953">
                  <c:v>1.2111970141295654</c:v>
                </c:pt>
                <c:pt idx="2954">
                  <c:v>1.2197280725139963</c:v>
                </c:pt>
                <c:pt idx="2955">
                  <c:v>1.2367901892828579</c:v>
                </c:pt>
                <c:pt idx="2956">
                  <c:v>1.2093308451079712</c:v>
                </c:pt>
                <c:pt idx="2957">
                  <c:v>1.2157291388962943</c:v>
                </c:pt>
                <c:pt idx="2958">
                  <c:v>1.2199946680885096</c:v>
                </c:pt>
                <c:pt idx="2959">
                  <c:v>1.2349240202612637</c:v>
                </c:pt>
                <c:pt idx="2960">
                  <c:v>1.224260197280725</c:v>
                </c:pt>
                <c:pt idx="2961">
                  <c:v>1.2111970141295654</c:v>
                </c:pt>
                <c:pt idx="2962">
                  <c:v>1.2133297787256732</c:v>
                </c:pt>
                <c:pt idx="2963">
                  <c:v>1.2218608371101038</c:v>
                </c:pt>
                <c:pt idx="2964">
                  <c:v>1.2130631831511596</c:v>
                </c:pt>
                <c:pt idx="2965">
                  <c:v>1.2178619034924021</c:v>
                </c:pt>
                <c:pt idx="2966">
                  <c:v>1.2199946680885096</c:v>
                </c:pt>
                <c:pt idx="2967">
                  <c:v>1.2303918954945348</c:v>
                </c:pt>
                <c:pt idx="2968">
                  <c:v>1.2215942415355905</c:v>
                </c:pt>
                <c:pt idx="2969">
                  <c:v>1.2223940282591308</c:v>
                </c:pt>
                <c:pt idx="2970">
                  <c:v>1.2071980805118634</c:v>
                </c:pt>
                <c:pt idx="2971">
                  <c:v>1.224260197280725</c:v>
                </c:pt>
                <c:pt idx="2972">
                  <c:v>1.2325246600906425</c:v>
                </c:pt>
                <c:pt idx="2973">
                  <c:v>1.2178619034924021</c:v>
                </c:pt>
                <c:pt idx="2974">
                  <c:v>1.2101306318315115</c:v>
                </c:pt>
                <c:pt idx="2975">
                  <c:v>1.2271927486003731</c:v>
                </c:pt>
                <c:pt idx="2976">
                  <c:v>1.2199946680885096</c:v>
                </c:pt>
                <c:pt idx="2977">
                  <c:v>1.228259130898427</c:v>
                </c:pt>
                <c:pt idx="2978">
                  <c:v>1.2194614769394827</c:v>
                </c:pt>
                <c:pt idx="2979">
                  <c:v>1.210930418555052</c:v>
                </c:pt>
                <c:pt idx="2980">
                  <c:v>1.2218608371101038</c:v>
                </c:pt>
                <c:pt idx="2981">
                  <c:v>1.2173287123433751</c:v>
                </c:pt>
                <c:pt idx="2982">
                  <c:v>1.2133297787256732</c:v>
                </c:pt>
                <c:pt idx="2983">
                  <c:v>1.2133297787256732</c:v>
                </c:pt>
                <c:pt idx="2984">
                  <c:v>1.2239936017062116</c:v>
                </c:pt>
                <c:pt idx="2985">
                  <c:v>1.2301252999200212</c:v>
                </c:pt>
                <c:pt idx="2986">
                  <c:v>1.211463609704079</c:v>
                </c:pt>
                <c:pt idx="2987">
                  <c:v>1.214929352172754</c:v>
                </c:pt>
                <c:pt idx="2988">
                  <c:v>1.2191948813649693</c:v>
                </c:pt>
                <c:pt idx="2989">
                  <c:v>1.2327912556651559</c:v>
                </c:pt>
                <c:pt idx="2990">
                  <c:v>1.2197280725139963</c:v>
                </c:pt>
                <c:pt idx="2991">
                  <c:v>1.2173287123433751</c:v>
                </c:pt>
                <c:pt idx="2992">
                  <c:v>1.2133297787256732</c:v>
                </c:pt>
                <c:pt idx="2993">
                  <c:v>1.2175953079178885</c:v>
                </c:pt>
                <c:pt idx="2994">
                  <c:v>1.2157291388962943</c:v>
                </c:pt>
                <c:pt idx="2995">
                  <c:v>1.2175953079178885</c:v>
                </c:pt>
                <c:pt idx="2996">
                  <c:v>1.2263929618768328</c:v>
                </c:pt>
                <c:pt idx="2997">
                  <c:v>1.2093308451079712</c:v>
                </c:pt>
                <c:pt idx="2998">
                  <c:v>1.2239936017062116</c:v>
                </c:pt>
                <c:pt idx="2999">
                  <c:v>1.2178619034924021</c:v>
                </c:pt>
                <c:pt idx="3000">
                  <c:v>1.2279925353239136</c:v>
                </c:pt>
                <c:pt idx="3001">
                  <c:v>1.211463609704079</c:v>
                </c:pt>
                <c:pt idx="3002">
                  <c:v>1.2218608371101038</c:v>
                </c:pt>
                <c:pt idx="3003">
                  <c:v>1.2239936017062116</c:v>
                </c:pt>
                <c:pt idx="3004">
                  <c:v>1.2090642495334576</c:v>
                </c:pt>
                <c:pt idx="3005">
                  <c:v>1.2154625433217807</c:v>
                </c:pt>
                <c:pt idx="3006">
                  <c:v>1.2175953079178885</c:v>
                </c:pt>
                <c:pt idx="3007">
                  <c:v>1.2261263663023194</c:v>
                </c:pt>
                <c:pt idx="3008">
                  <c:v>1.2221274326846174</c:v>
                </c:pt>
                <c:pt idx="3009">
                  <c:v>1.2239936017062116</c:v>
                </c:pt>
                <c:pt idx="3010">
                  <c:v>1.2175953079178885</c:v>
                </c:pt>
                <c:pt idx="3011">
                  <c:v>1.2303918954945348</c:v>
                </c:pt>
                <c:pt idx="3012">
                  <c:v>1.2178619034924021</c:v>
                </c:pt>
                <c:pt idx="3013">
                  <c:v>1.2197280725139963</c:v>
                </c:pt>
                <c:pt idx="3014">
                  <c:v>1.2215942415355905</c:v>
                </c:pt>
                <c:pt idx="3015">
                  <c:v>1.2151959477472674</c:v>
                </c:pt>
                <c:pt idx="3016">
                  <c:v>1.2197280725139963</c:v>
                </c:pt>
                <c:pt idx="3017">
                  <c:v>1.2175953079178885</c:v>
                </c:pt>
                <c:pt idx="3018">
                  <c:v>1.2154625433217807</c:v>
                </c:pt>
                <c:pt idx="3019">
                  <c:v>1.2199946680885096</c:v>
                </c:pt>
                <c:pt idx="3020">
                  <c:v>1.2239936017062116</c:v>
                </c:pt>
                <c:pt idx="3021">
                  <c:v>1.2133297787256732</c:v>
                </c:pt>
                <c:pt idx="3022">
                  <c:v>1.2133297787256732</c:v>
                </c:pt>
                <c:pt idx="3023">
                  <c:v>1.2090642495334576</c:v>
                </c:pt>
                <c:pt idx="3024">
                  <c:v>1.2133297787256732</c:v>
                </c:pt>
                <c:pt idx="3025">
                  <c:v>1.2215942415355905</c:v>
                </c:pt>
                <c:pt idx="3026">
                  <c:v>1.2295921087709945</c:v>
                </c:pt>
                <c:pt idx="3027">
                  <c:v>1.2311916822180751</c:v>
                </c:pt>
                <c:pt idx="3028">
                  <c:v>1.2197280725139963</c:v>
                </c:pt>
                <c:pt idx="3029">
                  <c:v>1.2261263663023194</c:v>
                </c:pt>
                <c:pt idx="3030">
                  <c:v>1.2199946680885096</c:v>
                </c:pt>
                <c:pt idx="3031">
                  <c:v>1.2346574246867501</c:v>
                </c:pt>
                <c:pt idx="3032">
                  <c:v>1.2197280725139963</c:v>
                </c:pt>
                <c:pt idx="3033">
                  <c:v>1.2178619034924021</c:v>
                </c:pt>
                <c:pt idx="3034">
                  <c:v>1.211463609704079</c:v>
                </c:pt>
                <c:pt idx="3035">
                  <c:v>1.2154625433217807</c:v>
                </c:pt>
                <c:pt idx="3036">
                  <c:v>1.2218608371101038</c:v>
                </c:pt>
                <c:pt idx="3037">
                  <c:v>1.2215942415355905</c:v>
                </c:pt>
                <c:pt idx="3038">
                  <c:v>1.2119968008531057</c:v>
                </c:pt>
                <c:pt idx="3039">
                  <c:v>1.2218608371101038</c:v>
                </c:pt>
                <c:pt idx="3040">
                  <c:v>1.2175953079178885</c:v>
                </c:pt>
                <c:pt idx="3041">
                  <c:v>1.2154625433217807</c:v>
                </c:pt>
                <c:pt idx="3042">
                  <c:v>1.2218608371101038</c:v>
                </c:pt>
                <c:pt idx="3043">
                  <c:v>1.2239936017062116</c:v>
                </c:pt>
                <c:pt idx="3044">
                  <c:v>1.2047987203412422</c:v>
                </c:pt>
                <c:pt idx="3045">
                  <c:v>1.2175953079178885</c:v>
                </c:pt>
                <c:pt idx="3046">
                  <c:v>1.2135963743001865</c:v>
                </c:pt>
                <c:pt idx="3047">
                  <c:v>1.2221274326846174</c:v>
                </c:pt>
                <c:pt idx="3048">
                  <c:v>1.2218608371101038</c:v>
                </c:pt>
                <c:pt idx="3049">
                  <c:v>1.2239936017062116</c:v>
                </c:pt>
                <c:pt idx="3050">
                  <c:v>1.2111970141295654</c:v>
                </c:pt>
                <c:pt idx="3051">
                  <c:v>1.2218608371101038</c:v>
                </c:pt>
                <c:pt idx="3052">
                  <c:v>1.2239936017062116</c:v>
                </c:pt>
                <c:pt idx="3053">
                  <c:v>1.2199946680885096</c:v>
                </c:pt>
                <c:pt idx="3054">
                  <c:v>1.2175953079178885</c:v>
                </c:pt>
                <c:pt idx="3055">
                  <c:v>1.2106638229805384</c:v>
                </c:pt>
                <c:pt idx="3056">
                  <c:v>1.2183950946414288</c:v>
                </c:pt>
                <c:pt idx="3057">
                  <c:v>1.2199946680885096</c:v>
                </c:pt>
                <c:pt idx="3058">
                  <c:v>1.2151959477472674</c:v>
                </c:pt>
                <c:pt idx="3059">
                  <c:v>1.2181284990669154</c:v>
                </c:pt>
                <c:pt idx="3060">
                  <c:v>1.2111970141295654</c:v>
                </c:pt>
                <c:pt idx="3061">
                  <c:v>1.2175953079178885</c:v>
                </c:pt>
                <c:pt idx="3062">
                  <c:v>1.2090642495334576</c:v>
                </c:pt>
                <c:pt idx="3063">
                  <c:v>1.2237270061316983</c:v>
                </c:pt>
                <c:pt idx="3064">
                  <c:v>1.2173287123433751</c:v>
                </c:pt>
                <c:pt idx="3065">
                  <c:v>1.2154625433217807</c:v>
                </c:pt>
                <c:pt idx="3066">
                  <c:v>1.2197280725139963</c:v>
                </c:pt>
                <c:pt idx="3067">
                  <c:v>1.2303918954945348</c:v>
                </c:pt>
                <c:pt idx="3068">
                  <c:v>1.2261263663023194</c:v>
                </c:pt>
                <c:pt idx="3069">
                  <c:v>1.2175953079178885</c:v>
                </c:pt>
                <c:pt idx="3070">
                  <c:v>1.2111970141295654</c:v>
                </c:pt>
                <c:pt idx="3071">
                  <c:v>1.2215942415355905</c:v>
                </c:pt>
                <c:pt idx="3072">
                  <c:v>1.2197280725139963</c:v>
                </c:pt>
                <c:pt idx="3073">
                  <c:v>1.2175953079178885</c:v>
                </c:pt>
                <c:pt idx="3074">
                  <c:v>1.2237270061316983</c:v>
                </c:pt>
                <c:pt idx="3075">
                  <c:v>1.211463609704079</c:v>
                </c:pt>
                <c:pt idx="3076">
                  <c:v>1.224260197280725</c:v>
                </c:pt>
                <c:pt idx="3077">
                  <c:v>1.2239936017062116</c:v>
                </c:pt>
                <c:pt idx="3078">
                  <c:v>1.2154625433217807</c:v>
                </c:pt>
                <c:pt idx="3079">
                  <c:v>1.2090642495334576</c:v>
                </c:pt>
                <c:pt idx="3080">
                  <c:v>1.2279925353239136</c:v>
                </c:pt>
                <c:pt idx="3081">
                  <c:v>1.2218608371101038</c:v>
                </c:pt>
                <c:pt idx="3082">
                  <c:v>1.2261263663023194</c:v>
                </c:pt>
                <c:pt idx="3083">
                  <c:v>1.2050653159157558</c:v>
                </c:pt>
                <c:pt idx="3084">
                  <c:v>1.2197280725139963</c:v>
                </c:pt>
                <c:pt idx="3085">
                  <c:v>1.20693148493735</c:v>
                </c:pt>
                <c:pt idx="3086">
                  <c:v>1.2133297787256732</c:v>
                </c:pt>
                <c:pt idx="3087">
                  <c:v>1.2130631831511596</c:v>
                </c:pt>
                <c:pt idx="3088">
                  <c:v>1.2159957344708077</c:v>
                </c:pt>
                <c:pt idx="3089">
                  <c:v>1.2197280725139963</c:v>
                </c:pt>
                <c:pt idx="3090">
                  <c:v>1.2197280725139963</c:v>
                </c:pt>
                <c:pt idx="3091">
                  <c:v>1.2237270061316983</c:v>
                </c:pt>
                <c:pt idx="3092">
                  <c:v>1.2261263663023194</c:v>
                </c:pt>
                <c:pt idx="3093">
                  <c:v>1.2261263663023194</c:v>
                </c:pt>
                <c:pt idx="3094">
                  <c:v>1.2221274326846174</c:v>
                </c:pt>
                <c:pt idx="3095">
                  <c:v>1.2154625433217807</c:v>
                </c:pt>
                <c:pt idx="3096">
                  <c:v>1.2133297787256732</c:v>
                </c:pt>
                <c:pt idx="3097">
                  <c:v>1.2050653159157558</c:v>
                </c:pt>
                <c:pt idx="3098">
                  <c:v>1.2111970141295654</c:v>
                </c:pt>
                <c:pt idx="3099">
                  <c:v>1.2133297787256732</c:v>
                </c:pt>
                <c:pt idx="3100">
                  <c:v>1.2303918954945348</c:v>
                </c:pt>
                <c:pt idx="3101">
                  <c:v>1.2218608371101038</c:v>
                </c:pt>
                <c:pt idx="3102">
                  <c:v>1.2218608371101038</c:v>
                </c:pt>
                <c:pt idx="3103">
                  <c:v>1.2111970141295654</c:v>
                </c:pt>
                <c:pt idx="3104">
                  <c:v>1.2215942415355905</c:v>
                </c:pt>
                <c:pt idx="3105">
                  <c:v>1.2093308451079712</c:v>
                </c:pt>
                <c:pt idx="3106">
                  <c:v>1.2338576379632098</c:v>
                </c:pt>
                <c:pt idx="3107">
                  <c:v>1.2077312716608903</c:v>
                </c:pt>
                <c:pt idx="3108">
                  <c:v>1.2194614769394827</c:v>
                </c:pt>
                <c:pt idx="3109">
                  <c:v>1.2213276459610769</c:v>
                </c:pt>
                <c:pt idx="3110">
                  <c:v>1.2327912556651559</c:v>
                </c:pt>
                <c:pt idx="3111">
                  <c:v>1.2175953079178885</c:v>
                </c:pt>
                <c:pt idx="3112">
                  <c:v>1.2234604105571847</c:v>
                </c:pt>
                <c:pt idx="3113">
                  <c:v>1.2178619034924021</c:v>
                </c:pt>
                <c:pt idx="3114">
                  <c:v>1.2194614769394827</c:v>
                </c:pt>
                <c:pt idx="3115">
                  <c:v>1.2127965875766462</c:v>
                </c:pt>
                <c:pt idx="3116">
                  <c:v>1.2181284990669154</c:v>
                </c:pt>
                <c:pt idx="3117">
                  <c:v>1.2218608371101038</c:v>
                </c:pt>
                <c:pt idx="3118">
                  <c:v>1.2175953079178885</c:v>
                </c:pt>
                <c:pt idx="3119">
                  <c:v>1.2197280725139963</c:v>
                </c:pt>
                <c:pt idx="3120">
                  <c:v>1.2154625433217807</c:v>
                </c:pt>
                <c:pt idx="3121">
                  <c:v>1.2197280725139963</c:v>
                </c:pt>
                <c:pt idx="3122">
                  <c:v>1.2175953079178885</c:v>
                </c:pt>
                <c:pt idx="3123">
                  <c:v>1.2133297787256732</c:v>
                </c:pt>
                <c:pt idx="3124">
                  <c:v>1.2090642495334576</c:v>
                </c:pt>
                <c:pt idx="3125">
                  <c:v>1.228259130898427</c:v>
                </c:pt>
                <c:pt idx="3126">
                  <c:v>1.2090642495334576</c:v>
                </c:pt>
                <c:pt idx="3127">
                  <c:v>1.2239936017062116</c:v>
                </c:pt>
                <c:pt idx="3128">
                  <c:v>1.2133297787256732</c:v>
                </c:pt>
                <c:pt idx="3129">
                  <c:v>1.2157291388962943</c:v>
                </c:pt>
                <c:pt idx="3130">
                  <c:v>1.2266595574513464</c:v>
                </c:pt>
                <c:pt idx="3131">
                  <c:v>1.2215942415355905</c:v>
                </c:pt>
                <c:pt idx="3132">
                  <c:v>1.2303918954945348</c:v>
                </c:pt>
                <c:pt idx="3133">
                  <c:v>1.232258064516129</c:v>
                </c:pt>
                <c:pt idx="3134">
                  <c:v>1.2135963743001865</c:v>
                </c:pt>
                <c:pt idx="3135">
                  <c:v>1.228259130898427</c:v>
                </c:pt>
                <c:pt idx="3136">
                  <c:v>1.2154625433217807</c:v>
                </c:pt>
                <c:pt idx="3137">
                  <c:v>1.2175953079178885</c:v>
                </c:pt>
                <c:pt idx="3138">
                  <c:v>1.2175953079178885</c:v>
                </c:pt>
                <c:pt idx="3139">
                  <c:v>1.20693148493735</c:v>
                </c:pt>
                <c:pt idx="3140">
                  <c:v>1.2261263663023194</c:v>
                </c:pt>
                <c:pt idx="3141">
                  <c:v>1.2135963743001865</c:v>
                </c:pt>
                <c:pt idx="3142">
                  <c:v>1.2151959477472674</c:v>
                </c:pt>
                <c:pt idx="3143">
                  <c:v>1.2258597707278058</c:v>
                </c:pt>
                <c:pt idx="3144">
                  <c:v>1.2258597707278058</c:v>
                </c:pt>
                <c:pt idx="3145">
                  <c:v>1.2111970141295654</c:v>
                </c:pt>
                <c:pt idx="3146">
                  <c:v>1.2111970141295654</c:v>
                </c:pt>
                <c:pt idx="3147">
                  <c:v>1.2090642495334576</c:v>
                </c:pt>
                <c:pt idx="3148">
                  <c:v>1.2197280725139963</c:v>
                </c:pt>
                <c:pt idx="3149">
                  <c:v>1.2218608371101038</c:v>
                </c:pt>
                <c:pt idx="3150">
                  <c:v>1.2239936017062116</c:v>
                </c:pt>
                <c:pt idx="3151">
                  <c:v>1.2133297787256732</c:v>
                </c:pt>
                <c:pt idx="3152">
                  <c:v>1.2178619034924021</c:v>
                </c:pt>
                <c:pt idx="3153">
                  <c:v>1.2133297787256732</c:v>
                </c:pt>
                <c:pt idx="3154">
                  <c:v>1.210930418555052</c:v>
                </c:pt>
                <c:pt idx="3155">
                  <c:v>1.2159957344708077</c:v>
                </c:pt>
                <c:pt idx="3156">
                  <c:v>1.2197280725139963</c:v>
                </c:pt>
                <c:pt idx="3157">
                  <c:v>1.224260197280725</c:v>
                </c:pt>
                <c:pt idx="3158">
                  <c:v>1.2154625433217807</c:v>
                </c:pt>
                <c:pt idx="3159">
                  <c:v>1.2197280725139963</c:v>
                </c:pt>
                <c:pt idx="3160">
                  <c:v>1.2175953079178885</c:v>
                </c:pt>
                <c:pt idx="3161">
                  <c:v>1.2239936017062116</c:v>
                </c:pt>
                <c:pt idx="3162">
                  <c:v>1.2218608371101038</c:v>
                </c:pt>
                <c:pt idx="3163">
                  <c:v>1.2157291388962943</c:v>
                </c:pt>
                <c:pt idx="3164">
                  <c:v>1.2133297787256732</c:v>
                </c:pt>
                <c:pt idx="3165">
                  <c:v>1.2093308451079712</c:v>
                </c:pt>
                <c:pt idx="3166">
                  <c:v>1.2135963743001865</c:v>
                </c:pt>
                <c:pt idx="3167">
                  <c:v>1.211463609704079</c:v>
                </c:pt>
                <c:pt idx="3168">
                  <c:v>1.211463609704079</c:v>
                </c:pt>
                <c:pt idx="3169">
                  <c:v>1.2301252999200212</c:v>
                </c:pt>
                <c:pt idx="3170">
                  <c:v>1.2309250866435617</c:v>
                </c:pt>
                <c:pt idx="3171">
                  <c:v>1.2178619034924021</c:v>
                </c:pt>
                <c:pt idx="3172">
                  <c:v>1.224260197280725</c:v>
                </c:pt>
                <c:pt idx="3173">
                  <c:v>1.2135963743001865</c:v>
                </c:pt>
                <c:pt idx="3174">
                  <c:v>1.2178619034924021</c:v>
                </c:pt>
                <c:pt idx="3175">
                  <c:v>1.2103972274060251</c:v>
                </c:pt>
                <c:pt idx="3176">
                  <c:v>1.2210610503865635</c:v>
                </c:pt>
                <c:pt idx="3177">
                  <c:v>1.2218608371101038</c:v>
                </c:pt>
                <c:pt idx="3178">
                  <c:v>1.2178619034924021</c:v>
                </c:pt>
                <c:pt idx="3179">
                  <c:v>1.2093308451079712</c:v>
                </c:pt>
                <c:pt idx="3180">
                  <c:v>1.2093308451079712</c:v>
                </c:pt>
                <c:pt idx="3181">
                  <c:v>1.2157291388962943</c:v>
                </c:pt>
                <c:pt idx="3182">
                  <c:v>1.2173287123433751</c:v>
                </c:pt>
                <c:pt idx="3183">
                  <c:v>1.2309250866435617</c:v>
                </c:pt>
                <c:pt idx="3184">
                  <c:v>1.211463609704079</c:v>
                </c:pt>
                <c:pt idx="3185">
                  <c:v>1.2218608371101038</c:v>
                </c:pt>
                <c:pt idx="3186">
                  <c:v>1.2221274326846174</c:v>
                </c:pt>
                <c:pt idx="3187">
                  <c:v>1.2199946680885096</c:v>
                </c:pt>
                <c:pt idx="3188">
                  <c:v>1.2221274326846174</c:v>
                </c:pt>
                <c:pt idx="3189">
                  <c:v>1.2199946680885096</c:v>
                </c:pt>
                <c:pt idx="3190">
                  <c:v>1.2285257264729406</c:v>
                </c:pt>
                <c:pt idx="3191">
                  <c:v>1.2306584910690481</c:v>
                </c:pt>
                <c:pt idx="3192">
                  <c:v>1.2157291388962943</c:v>
                </c:pt>
                <c:pt idx="3193">
                  <c:v>1.224260197280725</c:v>
                </c:pt>
                <c:pt idx="3194">
                  <c:v>1.2157291388962943</c:v>
                </c:pt>
                <c:pt idx="3195">
                  <c:v>1.2178619034924021</c:v>
                </c:pt>
                <c:pt idx="3196">
                  <c:v>1.2221274326846174</c:v>
                </c:pt>
                <c:pt idx="3197">
                  <c:v>1.2135963743001865</c:v>
                </c:pt>
                <c:pt idx="3198">
                  <c:v>1.2053319114902692</c:v>
                </c:pt>
                <c:pt idx="3199">
                  <c:v>1.224260197280725</c:v>
                </c:pt>
                <c:pt idx="3200">
                  <c:v>1.2135963743001865</c:v>
                </c:pt>
                <c:pt idx="3201">
                  <c:v>1.2199946680885096</c:v>
                </c:pt>
                <c:pt idx="3202">
                  <c:v>1.2221274326846174</c:v>
                </c:pt>
                <c:pt idx="3203">
                  <c:v>1.2221274326846174</c:v>
                </c:pt>
                <c:pt idx="3204">
                  <c:v>1.2263929618768328</c:v>
                </c:pt>
                <c:pt idx="3205">
                  <c:v>1.2199946680885096</c:v>
                </c:pt>
                <c:pt idx="3206">
                  <c:v>1.2199946680885096</c:v>
                </c:pt>
                <c:pt idx="3207">
                  <c:v>1.2178619034924021</c:v>
                </c:pt>
                <c:pt idx="3208">
                  <c:v>1.2205278592375366</c:v>
                </c:pt>
                <c:pt idx="3209">
                  <c:v>1.2213276459610769</c:v>
                </c:pt>
                <c:pt idx="3210">
                  <c:v>1.228259130898427</c:v>
                </c:pt>
                <c:pt idx="3211">
                  <c:v>1.2383897627299387</c:v>
                </c:pt>
                <c:pt idx="3212">
                  <c:v>1.2122633964276193</c:v>
                </c:pt>
                <c:pt idx="3213">
                  <c:v>1.2117302052785923</c:v>
                </c:pt>
                <c:pt idx="3214">
                  <c:v>1.2261263663023194</c:v>
                </c:pt>
                <c:pt idx="3215">
                  <c:v>1.2178619034924021</c:v>
                </c:pt>
                <c:pt idx="3216">
                  <c:v>1.2327912556651559</c:v>
                </c:pt>
                <c:pt idx="3217">
                  <c:v>1.2157291388962943</c:v>
                </c:pt>
                <c:pt idx="3218">
                  <c:v>1.2197280725139963</c:v>
                </c:pt>
                <c:pt idx="3219">
                  <c:v>1.2157291388962943</c:v>
                </c:pt>
                <c:pt idx="3220">
                  <c:v>1.2218608371101038</c:v>
                </c:pt>
                <c:pt idx="3221">
                  <c:v>1.2221274326846174</c:v>
                </c:pt>
                <c:pt idx="3222">
                  <c:v>1.2199946680885096</c:v>
                </c:pt>
                <c:pt idx="3223">
                  <c:v>1.2239936017062116</c:v>
                </c:pt>
                <c:pt idx="3224">
                  <c:v>1.2175953079178885</c:v>
                </c:pt>
                <c:pt idx="3225">
                  <c:v>1.2197280725139963</c:v>
                </c:pt>
                <c:pt idx="3226">
                  <c:v>1.2239936017062116</c:v>
                </c:pt>
                <c:pt idx="3227">
                  <c:v>1.2071980805118634</c:v>
                </c:pt>
                <c:pt idx="3228">
                  <c:v>1.2154625433217807</c:v>
                </c:pt>
                <c:pt idx="3229">
                  <c:v>1.2135963743001865</c:v>
                </c:pt>
                <c:pt idx="3230">
                  <c:v>1.2197280725139963</c:v>
                </c:pt>
                <c:pt idx="3231">
                  <c:v>1.2090642495334576</c:v>
                </c:pt>
                <c:pt idx="3232">
                  <c:v>1.2157291388962943</c:v>
                </c:pt>
                <c:pt idx="3233">
                  <c:v>1.2178619034924021</c:v>
                </c:pt>
                <c:pt idx="3234">
                  <c:v>1.2135963743001865</c:v>
                </c:pt>
                <c:pt idx="3235">
                  <c:v>1.2157291388962943</c:v>
                </c:pt>
                <c:pt idx="3236">
                  <c:v>1.228259130898427</c:v>
                </c:pt>
                <c:pt idx="3237">
                  <c:v>1.211463609704079</c:v>
                </c:pt>
                <c:pt idx="3238">
                  <c:v>1.2191948813649693</c:v>
                </c:pt>
                <c:pt idx="3239">
                  <c:v>1.2202612636630232</c:v>
                </c:pt>
                <c:pt idx="3240">
                  <c:v>1.2239936017062116</c:v>
                </c:pt>
                <c:pt idx="3241">
                  <c:v>1.2106638229805384</c:v>
                </c:pt>
                <c:pt idx="3242">
                  <c:v>1.2141295654492135</c:v>
                </c:pt>
                <c:pt idx="3243">
                  <c:v>1.2199946680885096</c:v>
                </c:pt>
                <c:pt idx="3244">
                  <c:v>1.2157291388962943</c:v>
                </c:pt>
                <c:pt idx="3245">
                  <c:v>1.2175953079178885</c:v>
                </c:pt>
                <c:pt idx="3246">
                  <c:v>1.2135963743001865</c:v>
                </c:pt>
                <c:pt idx="3247">
                  <c:v>1.224260197280725</c:v>
                </c:pt>
                <c:pt idx="3248">
                  <c:v>1.2218608371101038</c:v>
                </c:pt>
                <c:pt idx="3249">
                  <c:v>1.2325246600906425</c:v>
                </c:pt>
                <c:pt idx="3250">
                  <c:v>1.2199946680885096</c:v>
                </c:pt>
                <c:pt idx="3251">
                  <c:v>1.2157291388962943</c:v>
                </c:pt>
                <c:pt idx="3252">
                  <c:v>1.2197280725139963</c:v>
                </c:pt>
                <c:pt idx="3253">
                  <c:v>1.2253265795787789</c:v>
                </c:pt>
                <c:pt idx="3254">
                  <c:v>1.2101306318315115</c:v>
                </c:pt>
                <c:pt idx="3255">
                  <c:v>1.2218608371101038</c:v>
                </c:pt>
                <c:pt idx="3256">
                  <c:v>1.2175953079178885</c:v>
                </c:pt>
                <c:pt idx="3257">
                  <c:v>1.2154625433217807</c:v>
                </c:pt>
                <c:pt idx="3258">
                  <c:v>1.2239936017062116</c:v>
                </c:pt>
                <c:pt idx="3259">
                  <c:v>1.2178619034924021</c:v>
                </c:pt>
                <c:pt idx="3260">
                  <c:v>1.2239936017062116</c:v>
                </c:pt>
                <c:pt idx="3261">
                  <c:v>1.2135963743001865</c:v>
                </c:pt>
                <c:pt idx="3262">
                  <c:v>1.211463609704079</c:v>
                </c:pt>
                <c:pt idx="3263">
                  <c:v>1.211463609704079</c:v>
                </c:pt>
                <c:pt idx="3264">
                  <c:v>1.2197280725139963</c:v>
                </c:pt>
                <c:pt idx="3265">
                  <c:v>1.2290589176219675</c:v>
                </c:pt>
                <c:pt idx="3266">
                  <c:v>1.2162623300453212</c:v>
                </c:pt>
                <c:pt idx="3267">
                  <c:v>1.228259130898427</c:v>
                </c:pt>
                <c:pt idx="3268">
                  <c:v>1.2090642495334576</c:v>
                </c:pt>
                <c:pt idx="3269">
                  <c:v>1.2133297787256732</c:v>
                </c:pt>
                <c:pt idx="3270">
                  <c:v>1.2237270061316983</c:v>
                </c:pt>
                <c:pt idx="3271">
                  <c:v>1.211463609704079</c:v>
                </c:pt>
                <c:pt idx="3272">
                  <c:v>1.228259130898427</c:v>
                </c:pt>
                <c:pt idx="3273">
                  <c:v>1.2218608371101038</c:v>
                </c:pt>
                <c:pt idx="3274">
                  <c:v>1.2229272194081577</c:v>
                </c:pt>
                <c:pt idx="3275">
                  <c:v>1.2119968008531057</c:v>
                </c:pt>
                <c:pt idx="3276">
                  <c:v>1.2218608371101038</c:v>
                </c:pt>
                <c:pt idx="3277">
                  <c:v>1.2194614769394827</c:v>
                </c:pt>
                <c:pt idx="3278">
                  <c:v>1.2186616902159424</c:v>
                </c:pt>
                <c:pt idx="3279">
                  <c:v>1.2122633964276193</c:v>
                </c:pt>
                <c:pt idx="3280">
                  <c:v>1.2175953079178885</c:v>
                </c:pt>
                <c:pt idx="3281">
                  <c:v>1.2197280725139963</c:v>
                </c:pt>
                <c:pt idx="3282">
                  <c:v>1.2111970141295654</c:v>
                </c:pt>
                <c:pt idx="3283">
                  <c:v>1.2111970141295654</c:v>
                </c:pt>
                <c:pt idx="3284">
                  <c:v>1.2237270061316983</c:v>
                </c:pt>
                <c:pt idx="3285">
                  <c:v>1.2239936017062116</c:v>
                </c:pt>
                <c:pt idx="3286">
                  <c:v>1.2237270061316983</c:v>
                </c:pt>
                <c:pt idx="3287">
                  <c:v>1.2093308451079712</c:v>
                </c:pt>
                <c:pt idx="3288">
                  <c:v>1.2218608371101038</c:v>
                </c:pt>
                <c:pt idx="3289">
                  <c:v>1.2111970141295654</c:v>
                </c:pt>
                <c:pt idx="3290">
                  <c:v>1.2205278592375366</c:v>
                </c:pt>
                <c:pt idx="3291">
                  <c:v>1.2231938149826713</c:v>
                </c:pt>
                <c:pt idx="3292">
                  <c:v>1.2111970141295654</c:v>
                </c:pt>
                <c:pt idx="3293">
                  <c:v>1.2239936017062116</c:v>
                </c:pt>
                <c:pt idx="3294">
                  <c:v>1.2111970141295654</c:v>
                </c:pt>
                <c:pt idx="3295">
                  <c:v>1.2157291388962943</c:v>
                </c:pt>
                <c:pt idx="3296">
                  <c:v>1.2199946680885096</c:v>
                </c:pt>
                <c:pt idx="3297">
                  <c:v>1.2197280725139963</c:v>
                </c:pt>
                <c:pt idx="3298">
                  <c:v>1.2175953079178885</c:v>
                </c:pt>
                <c:pt idx="3299">
                  <c:v>1.2175953079178885</c:v>
                </c:pt>
                <c:pt idx="3300">
                  <c:v>1.2197280725139963</c:v>
                </c:pt>
                <c:pt idx="3301">
                  <c:v>1.2239936017062116</c:v>
                </c:pt>
                <c:pt idx="3302">
                  <c:v>1.2175953079178885</c:v>
                </c:pt>
                <c:pt idx="3303">
                  <c:v>1.2130631831511596</c:v>
                </c:pt>
                <c:pt idx="3304">
                  <c:v>1.2194614769394827</c:v>
                </c:pt>
                <c:pt idx="3305">
                  <c:v>1.2178619034924021</c:v>
                </c:pt>
                <c:pt idx="3306">
                  <c:v>1.2133297787256732</c:v>
                </c:pt>
                <c:pt idx="3307">
                  <c:v>1.2239936017062116</c:v>
                </c:pt>
                <c:pt idx="3308">
                  <c:v>1.2066648893628364</c:v>
                </c:pt>
                <c:pt idx="3309">
                  <c:v>1.2181284990669154</c:v>
                </c:pt>
                <c:pt idx="3310">
                  <c:v>1.2154625433217807</c:v>
                </c:pt>
                <c:pt idx="3311">
                  <c:v>1.2327912556651559</c:v>
                </c:pt>
                <c:pt idx="3312">
                  <c:v>1.2199946680885096</c:v>
                </c:pt>
                <c:pt idx="3313">
                  <c:v>1.2093308451079712</c:v>
                </c:pt>
                <c:pt idx="3314">
                  <c:v>1.2261263663023194</c:v>
                </c:pt>
                <c:pt idx="3315">
                  <c:v>1.2133297787256732</c:v>
                </c:pt>
                <c:pt idx="3316">
                  <c:v>1.2130631831511596</c:v>
                </c:pt>
                <c:pt idx="3317">
                  <c:v>1.2093308451079712</c:v>
                </c:pt>
                <c:pt idx="3318">
                  <c:v>1.2093308451079712</c:v>
                </c:pt>
                <c:pt idx="3319">
                  <c:v>1.2221274326846174</c:v>
                </c:pt>
                <c:pt idx="3320">
                  <c:v>1.2263929618768328</c:v>
                </c:pt>
                <c:pt idx="3321">
                  <c:v>1.2117302052785923</c:v>
                </c:pt>
                <c:pt idx="3322">
                  <c:v>1.2221274326846174</c:v>
                </c:pt>
                <c:pt idx="3323">
                  <c:v>1.2117302052785923</c:v>
                </c:pt>
                <c:pt idx="3324">
                  <c:v>1.2199946680885096</c:v>
                </c:pt>
                <c:pt idx="3325">
                  <c:v>1.2239936017062116</c:v>
                </c:pt>
                <c:pt idx="3326">
                  <c:v>1.224260197280725</c:v>
                </c:pt>
                <c:pt idx="3327">
                  <c:v>1.211463609704079</c:v>
                </c:pt>
                <c:pt idx="3328">
                  <c:v>1.2199946680885096</c:v>
                </c:pt>
                <c:pt idx="3329">
                  <c:v>1.2135963743001865</c:v>
                </c:pt>
                <c:pt idx="3330">
                  <c:v>1.2133297787256732</c:v>
                </c:pt>
                <c:pt idx="3331">
                  <c:v>1.2309250866435617</c:v>
                </c:pt>
                <c:pt idx="3332">
                  <c:v>1.2199946680885096</c:v>
                </c:pt>
                <c:pt idx="3333">
                  <c:v>1.2261263663023194</c:v>
                </c:pt>
                <c:pt idx="3334">
                  <c:v>1.2245267928552386</c:v>
                </c:pt>
                <c:pt idx="3335">
                  <c:v>1.2239936017062116</c:v>
                </c:pt>
                <c:pt idx="3336">
                  <c:v>1.2258597707278058</c:v>
                </c:pt>
                <c:pt idx="3337">
                  <c:v>1.2133297787256732</c:v>
                </c:pt>
                <c:pt idx="3338">
                  <c:v>1.2239936017062116</c:v>
                </c:pt>
                <c:pt idx="3339">
                  <c:v>1.2266595574513464</c:v>
                </c:pt>
                <c:pt idx="3340">
                  <c:v>1.2309250866435617</c:v>
                </c:pt>
                <c:pt idx="3341">
                  <c:v>1.2186616902159424</c:v>
                </c:pt>
                <c:pt idx="3342">
                  <c:v>1.2175953079178885</c:v>
                </c:pt>
                <c:pt idx="3343">
                  <c:v>1.2175953079178885</c:v>
                </c:pt>
                <c:pt idx="3344">
                  <c:v>1.2239936017062116</c:v>
                </c:pt>
                <c:pt idx="3345">
                  <c:v>1.2218608371101038</c:v>
                </c:pt>
                <c:pt idx="3346">
                  <c:v>1.2175953079178885</c:v>
                </c:pt>
                <c:pt idx="3347">
                  <c:v>1.2218608371101038</c:v>
                </c:pt>
                <c:pt idx="3348">
                  <c:v>1.2178619034924021</c:v>
                </c:pt>
                <c:pt idx="3349">
                  <c:v>1.207464676086377</c:v>
                </c:pt>
                <c:pt idx="3350">
                  <c:v>1.2301252999200212</c:v>
                </c:pt>
                <c:pt idx="3351">
                  <c:v>1.2218608371101038</c:v>
                </c:pt>
                <c:pt idx="3352">
                  <c:v>1.2157291388962943</c:v>
                </c:pt>
                <c:pt idx="3353">
                  <c:v>1.2218608371101038</c:v>
                </c:pt>
                <c:pt idx="3354">
                  <c:v>1.2197280725139963</c:v>
                </c:pt>
                <c:pt idx="3355">
                  <c:v>1.2261263663023194</c:v>
                </c:pt>
                <c:pt idx="3356">
                  <c:v>1.2370567848573712</c:v>
                </c:pt>
                <c:pt idx="3357">
                  <c:v>1.2135963743001865</c:v>
                </c:pt>
                <c:pt idx="3358">
                  <c:v>1.2178619034924021</c:v>
                </c:pt>
                <c:pt idx="3359">
                  <c:v>1.2135963743001865</c:v>
                </c:pt>
                <c:pt idx="3360">
                  <c:v>1.2154625433217807</c:v>
                </c:pt>
                <c:pt idx="3361">
                  <c:v>1.2135963743001865</c:v>
                </c:pt>
                <c:pt idx="3362">
                  <c:v>1.2133297787256732</c:v>
                </c:pt>
                <c:pt idx="3363">
                  <c:v>1.2367901892828579</c:v>
                </c:pt>
                <c:pt idx="3364">
                  <c:v>1.2221274326846174</c:v>
                </c:pt>
                <c:pt idx="3365">
                  <c:v>1.2221274326846174</c:v>
                </c:pt>
                <c:pt idx="3366">
                  <c:v>1.224260197280725</c:v>
                </c:pt>
                <c:pt idx="3367">
                  <c:v>1.2071980805118634</c:v>
                </c:pt>
                <c:pt idx="3368">
                  <c:v>1.2111970141295654</c:v>
                </c:pt>
                <c:pt idx="3369">
                  <c:v>1.214396161023727</c:v>
                </c:pt>
                <c:pt idx="3370">
                  <c:v>1.2247933884297519</c:v>
                </c:pt>
                <c:pt idx="3371">
                  <c:v>1.2175953079178885</c:v>
                </c:pt>
                <c:pt idx="3372">
                  <c:v>1.2346574246867501</c:v>
                </c:pt>
                <c:pt idx="3373">
                  <c:v>1.2197280725139963</c:v>
                </c:pt>
                <c:pt idx="3374">
                  <c:v>1.2135963743001865</c:v>
                </c:pt>
                <c:pt idx="3375">
                  <c:v>1.2218608371101038</c:v>
                </c:pt>
                <c:pt idx="3376">
                  <c:v>1.2133297787256732</c:v>
                </c:pt>
                <c:pt idx="3377">
                  <c:v>1.2157291388962943</c:v>
                </c:pt>
                <c:pt idx="3378">
                  <c:v>1.2343908291122367</c:v>
                </c:pt>
                <c:pt idx="3379">
                  <c:v>1.2133297787256732</c:v>
                </c:pt>
                <c:pt idx="3380">
                  <c:v>1.2218608371101038</c:v>
                </c:pt>
                <c:pt idx="3381">
                  <c:v>1.2047987203412422</c:v>
                </c:pt>
                <c:pt idx="3382">
                  <c:v>1.2303918954945348</c:v>
                </c:pt>
                <c:pt idx="3383">
                  <c:v>1.2175953079178885</c:v>
                </c:pt>
                <c:pt idx="3384">
                  <c:v>1.2111970141295654</c:v>
                </c:pt>
                <c:pt idx="3385">
                  <c:v>1.2194614769394827</c:v>
                </c:pt>
                <c:pt idx="3386">
                  <c:v>1.2303918954945348</c:v>
                </c:pt>
                <c:pt idx="3387">
                  <c:v>1.2261263663023194</c:v>
                </c:pt>
                <c:pt idx="3388">
                  <c:v>1.2133297787256732</c:v>
                </c:pt>
                <c:pt idx="3389">
                  <c:v>1.2261263663023194</c:v>
                </c:pt>
                <c:pt idx="3390">
                  <c:v>1.214929352172754</c:v>
                </c:pt>
                <c:pt idx="3391">
                  <c:v>1.2181284990669154</c:v>
                </c:pt>
                <c:pt idx="3392">
                  <c:v>1.2218608371101038</c:v>
                </c:pt>
                <c:pt idx="3393">
                  <c:v>1.2090642495334576</c:v>
                </c:pt>
                <c:pt idx="3394">
                  <c:v>1.2218608371101038</c:v>
                </c:pt>
                <c:pt idx="3395">
                  <c:v>1.2135963743001865</c:v>
                </c:pt>
                <c:pt idx="3396">
                  <c:v>1.2130631831511596</c:v>
                </c:pt>
                <c:pt idx="3397">
                  <c:v>1.2090642495334576</c:v>
                </c:pt>
                <c:pt idx="3398">
                  <c:v>1.2178619034924021</c:v>
                </c:pt>
                <c:pt idx="3399">
                  <c:v>1.2135963743001865</c:v>
                </c:pt>
                <c:pt idx="3400">
                  <c:v>1.2429218874966674</c:v>
                </c:pt>
                <c:pt idx="3401">
                  <c:v>1.2199946680885096</c:v>
                </c:pt>
                <c:pt idx="3402">
                  <c:v>1.2047987203412422</c:v>
                </c:pt>
                <c:pt idx="3403">
                  <c:v>1.2239936017062116</c:v>
                </c:pt>
                <c:pt idx="3404">
                  <c:v>1.2133297787256732</c:v>
                </c:pt>
                <c:pt idx="3405">
                  <c:v>1.2178619034924021</c:v>
                </c:pt>
                <c:pt idx="3406">
                  <c:v>1.2197280725139963</c:v>
                </c:pt>
                <c:pt idx="3407">
                  <c:v>1.2261263663023194</c:v>
                </c:pt>
                <c:pt idx="3408">
                  <c:v>1.2218608371101038</c:v>
                </c:pt>
                <c:pt idx="3409">
                  <c:v>1.2047987203412422</c:v>
                </c:pt>
                <c:pt idx="3410">
                  <c:v>1.228259130898427</c:v>
                </c:pt>
                <c:pt idx="3411">
                  <c:v>1.2175953079178885</c:v>
                </c:pt>
                <c:pt idx="3412">
                  <c:v>1.2197280725139963</c:v>
                </c:pt>
                <c:pt idx="3413">
                  <c:v>1.20693148493735</c:v>
                </c:pt>
                <c:pt idx="3414">
                  <c:v>1.2239936017062116</c:v>
                </c:pt>
                <c:pt idx="3415">
                  <c:v>1.2239936017062116</c:v>
                </c:pt>
                <c:pt idx="3416">
                  <c:v>1.2146627565982404</c:v>
                </c:pt>
                <c:pt idx="3417">
                  <c:v>1.2119968008531057</c:v>
                </c:pt>
                <c:pt idx="3418">
                  <c:v>1.2325246600906425</c:v>
                </c:pt>
                <c:pt idx="3419">
                  <c:v>1.2175953079178885</c:v>
                </c:pt>
                <c:pt idx="3420">
                  <c:v>1.2167955211943482</c:v>
                </c:pt>
                <c:pt idx="3421">
                  <c:v>1.2031991468941614</c:v>
                </c:pt>
                <c:pt idx="3422">
                  <c:v>1.228259130898427</c:v>
                </c:pt>
                <c:pt idx="3423">
                  <c:v>1.2218608371101038</c:v>
                </c:pt>
                <c:pt idx="3424">
                  <c:v>1.224260197280725</c:v>
                </c:pt>
                <c:pt idx="3425">
                  <c:v>1.2154625433217807</c:v>
                </c:pt>
                <c:pt idx="3426">
                  <c:v>1.2253265795787789</c:v>
                </c:pt>
                <c:pt idx="3427">
                  <c:v>1.2197280725139963</c:v>
                </c:pt>
                <c:pt idx="3428">
                  <c:v>1.2183950946414288</c:v>
                </c:pt>
                <c:pt idx="3429">
                  <c:v>1.2090642495334576</c:v>
                </c:pt>
                <c:pt idx="3430">
                  <c:v>1.2239936017062116</c:v>
                </c:pt>
                <c:pt idx="3431">
                  <c:v>1.2154625433217807</c:v>
                </c:pt>
                <c:pt idx="3432">
                  <c:v>1.2197280725139963</c:v>
                </c:pt>
                <c:pt idx="3433">
                  <c:v>1.2197280725139963</c:v>
                </c:pt>
                <c:pt idx="3434">
                  <c:v>1.2261263663023194</c:v>
                </c:pt>
                <c:pt idx="3435">
                  <c:v>1.2261263663023194</c:v>
                </c:pt>
                <c:pt idx="3436">
                  <c:v>1.2197280725139963</c:v>
                </c:pt>
                <c:pt idx="3437">
                  <c:v>1.2154625433217807</c:v>
                </c:pt>
                <c:pt idx="3438">
                  <c:v>1.2175953079178885</c:v>
                </c:pt>
                <c:pt idx="3439">
                  <c:v>1.2175953079178885</c:v>
                </c:pt>
                <c:pt idx="3440">
                  <c:v>1.2197280725139963</c:v>
                </c:pt>
                <c:pt idx="3441">
                  <c:v>1.228259130898427</c:v>
                </c:pt>
                <c:pt idx="3442">
                  <c:v>1.228259130898427</c:v>
                </c:pt>
                <c:pt idx="3443">
                  <c:v>1.2210610503865635</c:v>
                </c:pt>
                <c:pt idx="3444">
                  <c:v>1.214396161023727</c:v>
                </c:pt>
                <c:pt idx="3445">
                  <c:v>1.2346574246867501</c:v>
                </c:pt>
                <c:pt idx="3446">
                  <c:v>1.2175953079178885</c:v>
                </c:pt>
                <c:pt idx="3447">
                  <c:v>1.2279925353239136</c:v>
                </c:pt>
                <c:pt idx="3448">
                  <c:v>1.2154625433217807</c:v>
                </c:pt>
                <c:pt idx="3449">
                  <c:v>1.2215942415355905</c:v>
                </c:pt>
                <c:pt idx="3450">
                  <c:v>1.2285257264729406</c:v>
                </c:pt>
                <c:pt idx="3451">
                  <c:v>1.2111970141295654</c:v>
                </c:pt>
                <c:pt idx="3452">
                  <c:v>1.2197280725139963</c:v>
                </c:pt>
                <c:pt idx="3453">
                  <c:v>1.2218608371101038</c:v>
                </c:pt>
                <c:pt idx="3454">
                  <c:v>1.2133297787256732</c:v>
                </c:pt>
                <c:pt idx="3455">
                  <c:v>1.2261263663023194</c:v>
                </c:pt>
                <c:pt idx="3456">
                  <c:v>1.2154625433217807</c:v>
                </c:pt>
                <c:pt idx="3457">
                  <c:v>1.2175953079178885</c:v>
                </c:pt>
                <c:pt idx="3458">
                  <c:v>1.2133297787256732</c:v>
                </c:pt>
                <c:pt idx="3459">
                  <c:v>1.2237270061316983</c:v>
                </c:pt>
                <c:pt idx="3460">
                  <c:v>1.2191948813649693</c:v>
                </c:pt>
                <c:pt idx="3461">
                  <c:v>1.2178619034924021</c:v>
                </c:pt>
                <c:pt idx="3462">
                  <c:v>1.2130631831511596</c:v>
                </c:pt>
                <c:pt idx="3463">
                  <c:v>1.2154625433217807</c:v>
                </c:pt>
                <c:pt idx="3464">
                  <c:v>1.2218608371101038</c:v>
                </c:pt>
                <c:pt idx="3465">
                  <c:v>1.2191948813649693</c:v>
                </c:pt>
                <c:pt idx="3466">
                  <c:v>1.2157291388962943</c:v>
                </c:pt>
                <c:pt idx="3467">
                  <c:v>1.2090642495334576</c:v>
                </c:pt>
                <c:pt idx="3468">
                  <c:v>1.2218608371101038</c:v>
                </c:pt>
                <c:pt idx="3469">
                  <c:v>1.2111970141295654</c:v>
                </c:pt>
                <c:pt idx="3470">
                  <c:v>1.2194614769394827</c:v>
                </c:pt>
                <c:pt idx="3471">
                  <c:v>1.2237270061316983</c:v>
                </c:pt>
                <c:pt idx="3472">
                  <c:v>1.2154625433217807</c:v>
                </c:pt>
                <c:pt idx="3473">
                  <c:v>1.228259130898427</c:v>
                </c:pt>
                <c:pt idx="3474">
                  <c:v>1.2154625433217807</c:v>
                </c:pt>
                <c:pt idx="3475">
                  <c:v>1.2261263663023194</c:v>
                </c:pt>
                <c:pt idx="3476">
                  <c:v>1.2218608371101038</c:v>
                </c:pt>
                <c:pt idx="3477">
                  <c:v>1.2175953079178885</c:v>
                </c:pt>
                <c:pt idx="3478">
                  <c:v>1.2197280725139963</c:v>
                </c:pt>
                <c:pt idx="3479">
                  <c:v>1.2327912556651559</c:v>
                </c:pt>
                <c:pt idx="3480">
                  <c:v>1.2239936017062116</c:v>
                </c:pt>
                <c:pt idx="3481">
                  <c:v>1.2133297787256732</c:v>
                </c:pt>
                <c:pt idx="3482">
                  <c:v>1.2218608371101038</c:v>
                </c:pt>
                <c:pt idx="3483">
                  <c:v>1.2154625433217807</c:v>
                </c:pt>
                <c:pt idx="3484">
                  <c:v>1.2197280725139963</c:v>
                </c:pt>
                <c:pt idx="3485">
                  <c:v>1.2367901892828579</c:v>
                </c:pt>
                <c:pt idx="3486">
                  <c:v>1.232258064516129</c:v>
                </c:pt>
                <c:pt idx="3487">
                  <c:v>1.2111970141295654</c:v>
                </c:pt>
                <c:pt idx="3488">
                  <c:v>1.2133297787256732</c:v>
                </c:pt>
                <c:pt idx="3489">
                  <c:v>1.2197280725139963</c:v>
                </c:pt>
                <c:pt idx="3490">
                  <c:v>1.2239936017062116</c:v>
                </c:pt>
                <c:pt idx="3491">
                  <c:v>1.228259130898427</c:v>
                </c:pt>
                <c:pt idx="3492">
                  <c:v>1.2237270061316983</c:v>
                </c:pt>
                <c:pt idx="3493">
                  <c:v>1.2111970141295654</c:v>
                </c:pt>
                <c:pt idx="3494">
                  <c:v>1.2325246600906425</c:v>
                </c:pt>
                <c:pt idx="3495">
                  <c:v>1.2141295654492135</c:v>
                </c:pt>
                <c:pt idx="3496">
                  <c:v>1.2274593441748867</c:v>
                </c:pt>
                <c:pt idx="3497">
                  <c:v>1.2111970141295654</c:v>
                </c:pt>
                <c:pt idx="3498">
                  <c:v>1.2218608371101038</c:v>
                </c:pt>
                <c:pt idx="3499">
                  <c:v>1.228259130898427</c:v>
                </c:pt>
                <c:pt idx="3500">
                  <c:v>1.2130631831511596</c:v>
                </c:pt>
                <c:pt idx="3501">
                  <c:v>1.2165289256198346</c:v>
                </c:pt>
                <c:pt idx="3502">
                  <c:v>1.2141295654492135</c:v>
                </c:pt>
                <c:pt idx="3503">
                  <c:v>1.2133297787256732</c:v>
                </c:pt>
                <c:pt idx="3504">
                  <c:v>1.2133297787256732</c:v>
                </c:pt>
                <c:pt idx="3505">
                  <c:v>1.2197280725139963</c:v>
                </c:pt>
                <c:pt idx="3506">
                  <c:v>1.2218608371101038</c:v>
                </c:pt>
                <c:pt idx="3507">
                  <c:v>1.2258597707278058</c:v>
                </c:pt>
                <c:pt idx="3508">
                  <c:v>1.2157291388962943</c:v>
                </c:pt>
                <c:pt idx="3509">
                  <c:v>1.2194614769394827</c:v>
                </c:pt>
                <c:pt idx="3510">
                  <c:v>1.2205278592375366</c:v>
                </c:pt>
                <c:pt idx="3511">
                  <c:v>1.2165289256198346</c:v>
                </c:pt>
                <c:pt idx="3512">
                  <c:v>1.2194614769394827</c:v>
                </c:pt>
                <c:pt idx="3513">
                  <c:v>1.2130631831511596</c:v>
                </c:pt>
                <c:pt idx="3514">
                  <c:v>1.2215942415355905</c:v>
                </c:pt>
                <c:pt idx="3515">
                  <c:v>1.2237270061316983</c:v>
                </c:pt>
                <c:pt idx="3516">
                  <c:v>1.2130631831511596</c:v>
                </c:pt>
                <c:pt idx="3517">
                  <c:v>1.2197280725139963</c:v>
                </c:pt>
                <c:pt idx="3518">
                  <c:v>1.2197280725139963</c:v>
                </c:pt>
                <c:pt idx="3519">
                  <c:v>1.2231938149826713</c:v>
                </c:pt>
                <c:pt idx="3520">
                  <c:v>1.224260197280725</c:v>
                </c:pt>
                <c:pt idx="3521">
                  <c:v>1.2167955211943482</c:v>
                </c:pt>
                <c:pt idx="3522">
                  <c:v>1.2285257264729406</c:v>
                </c:pt>
                <c:pt idx="3523">
                  <c:v>1.2133297787256732</c:v>
                </c:pt>
                <c:pt idx="3524">
                  <c:v>1.2279925353239136</c:v>
                </c:pt>
                <c:pt idx="3525">
                  <c:v>1.210930418555052</c:v>
                </c:pt>
                <c:pt idx="3526">
                  <c:v>1.2194614769394827</c:v>
                </c:pt>
                <c:pt idx="3527">
                  <c:v>1.2133297787256732</c:v>
                </c:pt>
                <c:pt idx="3528">
                  <c:v>1.2133297787256732</c:v>
                </c:pt>
                <c:pt idx="3529">
                  <c:v>1.2133297787256732</c:v>
                </c:pt>
                <c:pt idx="3530">
                  <c:v>1.2175953079178885</c:v>
                </c:pt>
                <c:pt idx="3531">
                  <c:v>1.2301252999200212</c:v>
                </c:pt>
                <c:pt idx="3532">
                  <c:v>1.228259130898427</c:v>
                </c:pt>
                <c:pt idx="3533">
                  <c:v>1.2133297787256732</c:v>
                </c:pt>
                <c:pt idx="3534">
                  <c:v>1.2197280725139963</c:v>
                </c:pt>
                <c:pt idx="3535">
                  <c:v>1.2133297787256732</c:v>
                </c:pt>
                <c:pt idx="3536">
                  <c:v>1.2151959477472674</c:v>
                </c:pt>
                <c:pt idx="3537">
                  <c:v>1.2135963743001865</c:v>
                </c:pt>
                <c:pt idx="3538">
                  <c:v>1.2154625433217807</c:v>
                </c:pt>
                <c:pt idx="3539">
                  <c:v>1.2175953079178885</c:v>
                </c:pt>
                <c:pt idx="3540">
                  <c:v>1.2154625433217807</c:v>
                </c:pt>
                <c:pt idx="3541">
                  <c:v>1.2261263663023194</c:v>
                </c:pt>
                <c:pt idx="3542">
                  <c:v>1.2154625433217807</c:v>
                </c:pt>
                <c:pt idx="3543">
                  <c:v>1.228259130898427</c:v>
                </c:pt>
                <c:pt idx="3544">
                  <c:v>1.2133297787256732</c:v>
                </c:pt>
                <c:pt idx="3545">
                  <c:v>1.2258597707278058</c:v>
                </c:pt>
                <c:pt idx="3546">
                  <c:v>1.2103972274060251</c:v>
                </c:pt>
                <c:pt idx="3547">
                  <c:v>1.2183950946414288</c:v>
                </c:pt>
                <c:pt idx="3548">
                  <c:v>1.2303918954945348</c:v>
                </c:pt>
                <c:pt idx="3549">
                  <c:v>1.2239936017062116</c:v>
                </c:pt>
                <c:pt idx="3550">
                  <c:v>1.2175953079178885</c:v>
                </c:pt>
                <c:pt idx="3551">
                  <c:v>1.2111970141295654</c:v>
                </c:pt>
                <c:pt idx="3552">
                  <c:v>1.2197280725139963</c:v>
                </c:pt>
                <c:pt idx="3553">
                  <c:v>1.2175953079178885</c:v>
                </c:pt>
                <c:pt idx="3554">
                  <c:v>1.2154625433217807</c:v>
                </c:pt>
                <c:pt idx="3555">
                  <c:v>1.2178619034924021</c:v>
                </c:pt>
                <c:pt idx="3556">
                  <c:v>1.2170621167688616</c:v>
                </c:pt>
                <c:pt idx="3557">
                  <c:v>1.2157291388962943</c:v>
                </c:pt>
                <c:pt idx="3558">
                  <c:v>1.2173287123433751</c:v>
                </c:pt>
                <c:pt idx="3559">
                  <c:v>1.2173287123433751</c:v>
                </c:pt>
                <c:pt idx="3560">
                  <c:v>1.2133297787256732</c:v>
                </c:pt>
                <c:pt idx="3561">
                  <c:v>1.2197280725139963</c:v>
                </c:pt>
                <c:pt idx="3562">
                  <c:v>1.228259130898427</c:v>
                </c:pt>
                <c:pt idx="3563">
                  <c:v>1.2303918954945348</c:v>
                </c:pt>
                <c:pt idx="3564">
                  <c:v>1.2154625433217807</c:v>
                </c:pt>
                <c:pt idx="3565">
                  <c:v>1.2261263663023194</c:v>
                </c:pt>
                <c:pt idx="3566">
                  <c:v>1.2237270061316983</c:v>
                </c:pt>
                <c:pt idx="3567">
                  <c:v>1.2130631831511596</c:v>
                </c:pt>
                <c:pt idx="3568">
                  <c:v>1.2258597707278058</c:v>
                </c:pt>
                <c:pt idx="3569">
                  <c:v>1.2263929618768328</c:v>
                </c:pt>
                <c:pt idx="3570">
                  <c:v>1.2218608371101038</c:v>
                </c:pt>
                <c:pt idx="3571">
                  <c:v>1.2197280725139963</c:v>
                </c:pt>
                <c:pt idx="3572">
                  <c:v>1.2157291388962943</c:v>
                </c:pt>
                <c:pt idx="3573">
                  <c:v>1.2245267928552386</c:v>
                </c:pt>
                <c:pt idx="3574">
                  <c:v>1.2234604105571847</c:v>
                </c:pt>
                <c:pt idx="3575">
                  <c:v>1.2218608371101038</c:v>
                </c:pt>
                <c:pt idx="3576">
                  <c:v>1.2157291388962943</c:v>
                </c:pt>
                <c:pt idx="3577">
                  <c:v>1.2239936017062116</c:v>
                </c:pt>
                <c:pt idx="3578">
                  <c:v>1.2346574246867501</c:v>
                </c:pt>
                <c:pt idx="3579">
                  <c:v>1.2093308451079712</c:v>
                </c:pt>
                <c:pt idx="3580">
                  <c:v>1.2178619034924021</c:v>
                </c:pt>
                <c:pt idx="3581">
                  <c:v>1.2135963743001865</c:v>
                </c:pt>
                <c:pt idx="3582">
                  <c:v>1.2175953079178885</c:v>
                </c:pt>
                <c:pt idx="3583">
                  <c:v>1.224260197280725</c:v>
                </c:pt>
                <c:pt idx="3584">
                  <c:v>1.2157291388962943</c:v>
                </c:pt>
                <c:pt idx="3585">
                  <c:v>1.2135963743001865</c:v>
                </c:pt>
                <c:pt idx="3586">
                  <c:v>1.2285257264729406</c:v>
                </c:pt>
                <c:pt idx="3587">
                  <c:v>1.2261263663023194</c:v>
                </c:pt>
                <c:pt idx="3588">
                  <c:v>1.2181284990669154</c:v>
                </c:pt>
                <c:pt idx="3589">
                  <c:v>1.2215942415355905</c:v>
                </c:pt>
                <c:pt idx="3590">
                  <c:v>1.2181284990669154</c:v>
                </c:pt>
                <c:pt idx="3591">
                  <c:v>1.2175953079178885</c:v>
                </c:pt>
                <c:pt idx="3592">
                  <c:v>1.2154625433217807</c:v>
                </c:pt>
                <c:pt idx="3593">
                  <c:v>1.2133297787256732</c:v>
                </c:pt>
                <c:pt idx="3594">
                  <c:v>1.2279925353239136</c:v>
                </c:pt>
                <c:pt idx="3595">
                  <c:v>1.2154625433217807</c:v>
                </c:pt>
                <c:pt idx="3596">
                  <c:v>1.2175953079178885</c:v>
                </c:pt>
                <c:pt idx="3597">
                  <c:v>1.2306584910690481</c:v>
                </c:pt>
                <c:pt idx="3598">
                  <c:v>1.2218608371101038</c:v>
                </c:pt>
                <c:pt idx="3599">
                  <c:v>1.2197280725139963</c:v>
                </c:pt>
                <c:pt idx="3600">
                  <c:v>1.2133297787256732</c:v>
                </c:pt>
                <c:pt idx="3601">
                  <c:v>1.2218608371101038</c:v>
                </c:pt>
                <c:pt idx="3602">
                  <c:v>1.2255931751532925</c:v>
                </c:pt>
                <c:pt idx="3603">
                  <c:v>1.2266595574513464</c:v>
                </c:pt>
                <c:pt idx="3604">
                  <c:v>1.2175953079178885</c:v>
                </c:pt>
                <c:pt idx="3605">
                  <c:v>1.2218608371101038</c:v>
                </c:pt>
                <c:pt idx="3606">
                  <c:v>1.2173287123433751</c:v>
                </c:pt>
                <c:pt idx="3607">
                  <c:v>1.2215942415355905</c:v>
                </c:pt>
                <c:pt idx="3608">
                  <c:v>1.20693148493735</c:v>
                </c:pt>
                <c:pt idx="3609">
                  <c:v>1.210930418555052</c:v>
                </c:pt>
                <c:pt idx="3610">
                  <c:v>1.2258597707278058</c:v>
                </c:pt>
                <c:pt idx="3611">
                  <c:v>1.2199946680885096</c:v>
                </c:pt>
                <c:pt idx="3612">
                  <c:v>1.2234604105571847</c:v>
                </c:pt>
                <c:pt idx="3613">
                  <c:v>1.2194614769394827</c:v>
                </c:pt>
                <c:pt idx="3614">
                  <c:v>1.2197280725139963</c:v>
                </c:pt>
                <c:pt idx="3615">
                  <c:v>1.2197280725139963</c:v>
                </c:pt>
                <c:pt idx="3616">
                  <c:v>1.2239936017062116</c:v>
                </c:pt>
                <c:pt idx="3617">
                  <c:v>1.2197280725139963</c:v>
                </c:pt>
                <c:pt idx="3618">
                  <c:v>1.2197280725139963</c:v>
                </c:pt>
                <c:pt idx="3619">
                  <c:v>1.2133297787256732</c:v>
                </c:pt>
                <c:pt idx="3620">
                  <c:v>1.2343908291122367</c:v>
                </c:pt>
                <c:pt idx="3621">
                  <c:v>1.232258064516129</c:v>
                </c:pt>
                <c:pt idx="3622">
                  <c:v>1.2154625433217807</c:v>
                </c:pt>
                <c:pt idx="3623">
                  <c:v>1.2175953079178885</c:v>
                </c:pt>
                <c:pt idx="3624">
                  <c:v>1.2197280725139963</c:v>
                </c:pt>
                <c:pt idx="3625">
                  <c:v>1.2343908291122367</c:v>
                </c:pt>
                <c:pt idx="3626">
                  <c:v>1.2093308451079712</c:v>
                </c:pt>
                <c:pt idx="3627">
                  <c:v>1.2194614769394827</c:v>
                </c:pt>
                <c:pt idx="3628">
                  <c:v>1.2258597707278058</c:v>
                </c:pt>
                <c:pt idx="3629">
                  <c:v>1.2175953079178885</c:v>
                </c:pt>
                <c:pt idx="3630">
                  <c:v>1.2133297787256732</c:v>
                </c:pt>
                <c:pt idx="3631">
                  <c:v>1.2237270061316983</c:v>
                </c:pt>
                <c:pt idx="3632">
                  <c:v>1.2133297787256732</c:v>
                </c:pt>
                <c:pt idx="3633">
                  <c:v>1.2279925353239136</c:v>
                </c:pt>
                <c:pt idx="3634">
                  <c:v>1.2151959477472674</c:v>
                </c:pt>
                <c:pt idx="3635">
                  <c:v>1.2237270061316983</c:v>
                </c:pt>
                <c:pt idx="3636">
                  <c:v>1.2197280725139963</c:v>
                </c:pt>
                <c:pt idx="3637">
                  <c:v>1.2197280725139963</c:v>
                </c:pt>
                <c:pt idx="3638">
                  <c:v>1.2130631831511596</c:v>
                </c:pt>
                <c:pt idx="3639">
                  <c:v>1.2197280725139963</c:v>
                </c:pt>
                <c:pt idx="3640">
                  <c:v>1.210930418555052</c:v>
                </c:pt>
                <c:pt idx="3641">
                  <c:v>1.2154625433217807</c:v>
                </c:pt>
                <c:pt idx="3642">
                  <c:v>1.2215942415355905</c:v>
                </c:pt>
                <c:pt idx="3643">
                  <c:v>1.2133297787256732</c:v>
                </c:pt>
                <c:pt idx="3644">
                  <c:v>1.2170621167688616</c:v>
                </c:pt>
                <c:pt idx="3645">
                  <c:v>1.2111970141295654</c:v>
                </c:pt>
                <c:pt idx="3646">
                  <c:v>1.2215942415355905</c:v>
                </c:pt>
                <c:pt idx="3647">
                  <c:v>1.2167955211943482</c:v>
                </c:pt>
                <c:pt idx="3648">
                  <c:v>1.2223940282591308</c:v>
                </c:pt>
                <c:pt idx="3649">
                  <c:v>1.2133297787256732</c:v>
                </c:pt>
                <c:pt idx="3650">
                  <c:v>1.2215942415355905</c:v>
                </c:pt>
                <c:pt idx="3651">
                  <c:v>1.2154625433217807</c:v>
                </c:pt>
                <c:pt idx="3652">
                  <c:v>1.2261263663023194</c:v>
                </c:pt>
                <c:pt idx="3653">
                  <c:v>1.2261263663023194</c:v>
                </c:pt>
                <c:pt idx="3654">
                  <c:v>1.2178619034924021</c:v>
                </c:pt>
                <c:pt idx="3655">
                  <c:v>1.2367901892828579</c:v>
                </c:pt>
                <c:pt idx="3656">
                  <c:v>1.2325246600906425</c:v>
                </c:pt>
                <c:pt idx="3657">
                  <c:v>1.2093308451079712</c:v>
                </c:pt>
                <c:pt idx="3658">
                  <c:v>1.2197280725139963</c:v>
                </c:pt>
                <c:pt idx="3659">
                  <c:v>1.2133297787256732</c:v>
                </c:pt>
                <c:pt idx="3660">
                  <c:v>1.2175953079178885</c:v>
                </c:pt>
                <c:pt idx="3661">
                  <c:v>1.2146627565982404</c:v>
                </c:pt>
                <c:pt idx="3662">
                  <c:v>1.2266595574513464</c:v>
                </c:pt>
                <c:pt idx="3663">
                  <c:v>1.2197280725139963</c:v>
                </c:pt>
                <c:pt idx="3664">
                  <c:v>1.2154625433217807</c:v>
                </c:pt>
                <c:pt idx="3665">
                  <c:v>1.2301252999200212</c:v>
                </c:pt>
                <c:pt idx="3666">
                  <c:v>1.2175953079178885</c:v>
                </c:pt>
                <c:pt idx="3667">
                  <c:v>1.2175953079178885</c:v>
                </c:pt>
                <c:pt idx="3668">
                  <c:v>1.232258064516129</c:v>
                </c:pt>
                <c:pt idx="3669">
                  <c:v>1.2197280725139963</c:v>
                </c:pt>
                <c:pt idx="3670">
                  <c:v>1.2194614769394827</c:v>
                </c:pt>
                <c:pt idx="3671">
                  <c:v>1.2066648893628364</c:v>
                </c:pt>
                <c:pt idx="3672">
                  <c:v>1.2237270061316983</c:v>
                </c:pt>
                <c:pt idx="3673">
                  <c:v>1.2151959477472674</c:v>
                </c:pt>
                <c:pt idx="3674">
                  <c:v>1.20693148493735</c:v>
                </c:pt>
                <c:pt idx="3675">
                  <c:v>1.2215942415355905</c:v>
                </c:pt>
                <c:pt idx="3676">
                  <c:v>1.2258597707278058</c:v>
                </c:pt>
                <c:pt idx="3677">
                  <c:v>1.2151959477472674</c:v>
                </c:pt>
                <c:pt idx="3678">
                  <c:v>1.232258064516129</c:v>
                </c:pt>
                <c:pt idx="3679">
                  <c:v>1.2213276459610769</c:v>
                </c:pt>
                <c:pt idx="3680">
                  <c:v>1.228259130898427</c:v>
                </c:pt>
                <c:pt idx="3681">
                  <c:v>1.2138629698747001</c:v>
                </c:pt>
                <c:pt idx="3682">
                  <c:v>1.2197280725139963</c:v>
                </c:pt>
                <c:pt idx="3683">
                  <c:v>1.2239936017062116</c:v>
                </c:pt>
                <c:pt idx="3684">
                  <c:v>1.2071980805118634</c:v>
                </c:pt>
                <c:pt idx="3685">
                  <c:v>1.2090642495334576</c:v>
                </c:pt>
                <c:pt idx="3686">
                  <c:v>1.2237270061316983</c:v>
                </c:pt>
                <c:pt idx="3687">
                  <c:v>1.2215942415355905</c:v>
                </c:pt>
                <c:pt idx="3688">
                  <c:v>1.2205278592375366</c:v>
                </c:pt>
                <c:pt idx="3689">
                  <c:v>1.2229272194081577</c:v>
                </c:pt>
                <c:pt idx="3690">
                  <c:v>1.2186616902159424</c:v>
                </c:pt>
                <c:pt idx="3691">
                  <c:v>1.2122633964276193</c:v>
                </c:pt>
                <c:pt idx="3692">
                  <c:v>1.2197280725139963</c:v>
                </c:pt>
                <c:pt idx="3693">
                  <c:v>1.2197280725139963</c:v>
                </c:pt>
                <c:pt idx="3694">
                  <c:v>1.2239936017062116</c:v>
                </c:pt>
                <c:pt idx="3695">
                  <c:v>1.2218608371101038</c:v>
                </c:pt>
                <c:pt idx="3696">
                  <c:v>1.2133297787256732</c:v>
                </c:pt>
                <c:pt idx="3697">
                  <c:v>1.2175953079178885</c:v>
                </c:pt>
                <c:pt idx="3698">
                  <c:v>1.2229272194081577</c:v>
                </c:pt>
                <c:pt idx="3699">
                  <c:v>1.2186616902159424</c:v>
                </c:pt>
                <c:pt idx="3700">
                  <c:v>1.2197280725139963</c:v>
                </c:pt>
                <c:pt idx="3701">
                  <c:v>1.2178619034924021</c:v>
                </c:pt>
                <c:pt idx="3702">
                  <c:v>1.2245267928552386</c:v>
                </c:pt>
                <c:pt idx="3703">
                  <c:v>1.2173287123433751</c:v>
                </c:pt>
                <c:pt idx="3704">
                  <c:v>1.2221274326846174</c:v>
                </c:pt>
                <c:pt idx="3705">
                  <c:v>1.228259130898427</c:v>
                </c:pt>
                <c:pt idx="3706">
                  <c:v>1.2135963743001865</c:v>
                </c:pt>
                <c:pt idx="3707">
                  <c:v>1.2325246600906425</c:v>
                </c:pt>
                <c:pt idx="3708">
                  <c:v>1.2298587043455078</c:v>
                </c:pt>
                <c:pt idx="3709">
                  <c:v>1.2226606238336444</c:v>
                </c:pt>
                <c:pt idx="3710">
                  <c:v>1.2135963743001865</c:v>
                </c:pt>
                <c:pt idx="3711">
                  <c:v>1.2221274326846174</c:v>
                </c:pt>
                <c:pt idx="3712">
                  <c:v>1.2306584910690481</c:v>
                </c:pt>
                <c:pt idx="3713">
                  <c:v>1.2178619034924021</c:v>
                </c:pt>
                <c:pt idx="3714">
                  <c:v>1.2239936017062116</c:v>
                </c:pt>
                <c:pt idx="3715">
                  <c:v>1.2135963743001865</c:v>
                </c:pt>
                <c:pt idx="3716">
                  <c:v>1.2221274326846174</c:v>
                </c:pt>
                <c:pt idx="3717">
                  <c:v>1.2199946680885096</c:v>
                </c:pt>
                <c:pt idx="3718">
                  <c:v>1.2135963743001865</c:v>
                </c:pt>
                <c:pt idx="3719">
                  <c:v>1.2325246600906425</c:v>
                </c:pt>
                <c:pt idx="3720">
                  <c:v>1.2239936017062116</c:v>
                </c:pt>
                <c:pt idx="3721">
                  <c:v>1.2133297787256732</c:v>
                </c:pt>
                <c:pt idx="3722">
                  <c:v>1.2367901892828579</c:v>
                </c:pt>
                <c:pt idx="3723">
                  <c:v>1.2157291388962943</c:v>
                </c:pt>
                <c:pt idx="3724">
                  <c:v>1.2157291388962943</c:v>
                </c:pt>
                <c:pt idx="3725">
                  <c:v>1.2221274326846174</c:v>
                </c:pt>
                <c:pt idx="3726">
                  <c:v>1.2178619034924021</c:v>
                </c:pt>
                <c:pt idx="3727">
                  <c:v>1.20693148493735</c:v>
                </c:pt>
                <c:pt idx="3728">
                  <c:v>1.2197280725139963</c:v>
                </c:pt>
                <c:pt idx="3729">
                  <c:v>1.2154625433217807</c:v>
                </c:pt>
                <c:pt idx="3730">
                  <c:v>1.2111970141295654</c:v>
                </c:pt>
                <c:pt idx="3731">
                  <c:v>1.2202612636630232</c:v>
                </c:pt>
                <c:pt idx="3732">
                  <c:v>1.2223940282591308</c:v>
                </c:pt>
                <c:pt idx="3733">
                  <c:v>1.2231938149826713</c:v>
                </c:pt>
                <c:pt idx="3734">
                  <c:v>1.2221274326846174</c:v>
                </c:pt>
                <c:pt idx="3735">
                  <c:v>1.224260197280725</c:v>
                </c:pt>
                <c:pt idx="3736">
                  <c:v>1.2154625433217807</c:v>
                </c:pt>
                <c:pt idx="3737">
                  <c:v>1.202932551319648</c:v>
                </c:pt>
                <c:pt idx="3738">
                  <c:v>1.2263929618768328</c:v>
                </c:pt>
                <c:pt idx="3739">
                  <c:v>1.2157291388962943</c:v>
                </c:pt>
                <c:pt idx="3740">
                  <c:v>1.211463609704079</c:v>
                </c:pt>
                <c:pt idx="3741">
                  <c:v>1.2093308451079712</c:v>
                </c:pt>
                <c:pt idx="3742">
                  <c:v>1.2303918954945348</c:v>
                </c:pt>
                <c:pt idx="3743">
                  <c:v>1.2127965875766462</c:v>
                </c:pt>
                <c:pt idx="3744">
                  <c:v>1.2141295654492135</c:v>
                </c:pt>
                <c:pt idx="3745">
                  <c:v>1.2175953079178885</c:v>
                </c:pt>
                <c:pt idx="3746">
                  <c:v>1.2178619034924021</c:v>
                </c:pt>
                <c:pt idx="3747">
                  <c:v>1.2218608371101038</c:v>
                </c:pt>
                <c:pt idx="3748">
                  <c:v>1.2197280725139963</c:v>
                </c:pt>
                <c:pt idx="3749">
                  <c:v>1.2197280725139963</c:v>
                </c:pt>
                <c:pt idx="3750">
                  <c:v>1.2237270061316983</c:v>
                </c:pt>
                <c:pt idx="3751">
                  <c:v>1.2154625433217807</c:v>
                </c:pt>
                <c:pt idx="3752">
                  <c:v>1.2239936017062116</c:v>
                </c:pt>
                <c:pt idx="3753">
                  <c:v>1.2218608371101038</c:v>
                </c:pt>
                <c:pt idx="3754">
                  <c:v>1.2261263663023194</c:v>
                </c:pt>
                <c:pt idx="3755">
                  <c:v>1.2090642495334576</c:v>
                </c:pt>
                <c:pt idx="3756">
                  <c:v>1.2090642495334576</c:v>
                </c:pt>
                <c:pt idx="3757">
                  <c:v>1.2239936017062116</c:v>
                </c:pt>
                <c:pt idx="3758">
                  <c:v>1.2154625433217807</c:v>
                </c:pt>
                <c:pt idx="3759">
                  <c:v>1.2133297787256732</c:v>
                </c:pt>
                <c:pt idx="3760">
                  <c:v>1.2151959477472674</c:v>
                </c:pt>
                <c:pt idx="3761">
                  <c:v>1.2215942415355905</c:v>
                </c:pt>
                <c:pt idx="3762">
                  <c:v>1.2173287123433751</c:v>
                </c:pt>
                <c:pt idx="3763">
                  <c:v>1.2194614769394827</c:v>
                </c:pt>
                <c:pt idx="3764">
                  <c:v>1.2175953079178885</c:v>
                </c:pt>
                <c:pt idx="3765">
                  <c:v>1.2215942415355905</c:v>
                </c:pt>
                <c:pt idx="3766">
                  <c:v>1.2151959477472674</c:v>
                </c:pt>
                <c:pt idx="3767">
                  <c:v>1.2133297787256732</c:v>
                </c:pt>
                <c:pt idx="3768">
                  <c:v>1.2239936017062116</c:v>
                </c:pt>
                <c:pt idx="3769">
                  <c:v>1.2133297787256732</c:v>
                </c:pt>
                <c:pt idx="3770">
                  <c:v>1.2239936017062116</c:v>
                </c:pt>
                <c:pt idx="3771">
                  <c:v>1.2215942415355905</c:v>
                </c:pt>
                <c:pt idx="3772">
                  <c:v>1.2194614769394827</c:v>
                </c:pt>
                <c:pt idx="3773">
                  <c:v>1.2175953079178885</c:v>
                </c:pt>
                <c:pt idx="3774">
                  <c:v>1.2218608371101038</c:v>
                </c:pt>
                <c:pt idx="3775">
                  <c:v>1.2239936017062116</c:v>
                </c:pt>
                <c:pt idx="3776">
                  <c:v>1.2218608371101038</c:v>
                </c:pt>
                <c:pt idx="3777">
                  <c:v>1.2197280725139963</c:v>
                </c:pt>
                <c:pt idx="3778">
                  <c:v>1.2261263663023194</c:v>
                </c:pt>
                <c:pt idx="3779">
                  <c:v>1.2154625433217807</c:v>
                </c:pt>
                <c:pt idx="3780">
                  <c:v>1.2170621167688616</c:v>
                </c:pt>
                <c:pt idx="3781">
                  <c:v>1.2285257264729406</c:v>
                </c:pt>
                <c:pt idx="3782">
                  <c:v>1.2218608371101038</c:v>
                </c:pt>
                <c:pt idx="3783">
                  <c:v>1.2199946680885096</c:v>
                </c:pt>
                <c:pt idx="3784">
                  <c:v>1.2191948813649693</c:v>
                </c:pt>
                <c:pt idx="3785">
                  <c:v>1.2151959477472674</c:v>
                </c:pt>
                <c:pt idx="3786">
                  <c:v>1.2213276459610769</c:v>
                </c:pt>
                <c:pt idx="3787">
                  <c:v>1.2239936017062116</c:v>
                </c:pt>
                <c:pt idx="3788">
                  <c:v>1.210930418555052</c:v>
                </c:pt>
                <c:pt idx="3789">
                  <c:v>1.2130631831511596</c:v>
                </c:pt>
                <c:pt idx="3790">
                  <c:v>1.2151959477472674</c:v>
                </c:pt>
                <c:pt idx="3791">
                  <c:v>1.2279925353239136</c:v>
                </c:pt>
                <c:pt idx="3792">
                  <c:v>1.2218608371101038</c:v>
                </c:pt>
                <c:pt idx="3793">
                  <c:v>1.2258597707278058</c:v>
                </c:pt>
                <c:pt idx="3794">
                  <c:v>1.2215942415355905</c:v>
                </c:pt>
                <c:pt idx="3795">
                  <c:v>1.228259130898427</c:v>
                </c:pt>
                <c:pt idx="3796">
                  <c:v>1.2301252999200212</c:v>
                </c:pt>
                <c:pt idx="3797">
                  <c:v>1.2218608371101038</c:v>
                </c:pt>
                <c:pt idx="3798">
                  <c:v>1.2154625433217807</c:v>
                </c:pt>
                <c:pt idx="3799">
                  <c:v>1.2261263663023194</c:v>
                </c:pt>
                <c:pt idx="3800">
                  <c:v>1.2255931751532925</c:v>
                </c:pt>
                <c:pt idx="3801">
                  <c:v>1.2157291388962943</c:v>
                </c:pt>
                <c:pt idx="3802">
                  <c:v>1.2279925353239136</c:v>
                </c:pt>
                <c:pt idx="3803">
                  <c:v>1.2151959477472674</c:v>
                </c:pt>
                <c:pt idx="3804">
                  <c:v>1.2197280725139963</c:v>
                </c:pt>
                <c:pt idx="3805">
                  <c:v>1.2133297787256732</c:v>
                </c:pt>
                <c:pt idx="3806">
                  <c:v>1.2173287123433751</c:v>
                </c:pt>
                <c:pt idx="3807">
                  <c:v>1.2218608371101038</c:v>
                </c:pt>
                <c:pt idx="3808">
                  <c:v>1.2111970141295654</c:v>
                </c:pt>
                <c:pt idx="3809">
                  <c:v>1.2218608371101038</c:v>
                </c:pt>
                <c:pt idx="3810">
                  <c:v>1.2325246600906425</c:v>
                </c:pt>
                <c:pt idx="3811">
                  <c:v>1.2197280725139963</c:v>
                </c:pt>
                <c:pt idx="3812">
                  <c:v>1.2261263663023194</c:v>
                </c:pt>
                <c:pt idx="3813">
                  <c:v>1.2218608371101038</c:v>
                </c:pt>
                <c:pt idx="3814">
                  <c:v>1.2239936017062116</c:v>
                </c:pt>
                <c:pt idx="3815">
                  <c:v>1.2261263663023194</c:v>
                </c:pt>
                <c:pt idx="3816">
                  <c:v>1.2133297787256732</c:v>
                </c:pt>
                <c:pt idx="3817">
                  <c:v>1.2175953079178885</c:v>
                </c:pt>
                <c:pt idx="3818">
                  <c:v>1.2261263663023194</c:v>
                </c:pt>
                <c:pt idx="3819">
                  <c:v>1.224260197280725</c:v>
                </c:pt>
                <c:pt idx="3820">
                  <c:v>1.2154625433217807</c:v>
                </c:pt>
                <c:pt idx="3821">
                  <c:v>1.2133297787256732</c:v>
                </c:pt>
                <c:pt idx="3822">
                  <c:v>1.2154625433217807</c:v>
                </c:pt>
                <c:pt idx="3823">
                  <c:v>1.2194614769394827</c:v>
                </c:pt>
                <c:pt idx="3824">
                  <c:v>1.2173287123433751</c:v>
                </c:pt>
                <c:pt idx="3825">
                  <c:v>1.2218608371101038</c:v>
                </c:pt>
                <c:pt idx="3826">
                  <c:v>1.20693148493735</c:v>
                </c:pt>
                <c:pt idx="3827">
                  <c:v>1.2119968008531057</c:v>
                </c:pt>
                <c:pt idx="3828">
                  <c:v>1.2229272194081577</c:v>
                </c:pt>
                <c:pt idx="3829">
                  <c:v>1.2175953079178885</c:v>
                </c:pt>
                <c:pt idx="3830">
                  <c:v>1.2258597707278058</c:v>
                </c:pt>
                <c:pt idx="3831">
                  <c:v>1.2199946680885096</c:v>
                </c:pt>
                <c:pt idx="3832">
                  <c:v>1.2127965875766462</c:v>
                </c:pt>
                <c:pt idx="3833">
                  <c:v>1.2157291388962943</c:v>
                </c:pt>
                <c:pt idx="3834">
                  <c:v>1.2173287123433751</c:v>
                </c:pt>
                <c:pt idx="3835">
                  <c:v>1.2237270061316983</c:v>
                </c:pt>
                <c:pt idx="3836">
                  <c:v>1.2194614769394827</c:v>
                </c:pt>
                <c:pt idx="3837">
                  <c:v>1.2197280725139963</c:v>
                </c:pt>
                <c:pt idx="3838">
                  <c:v>1.2111970141295654</c:v>
                </c:pt>
                <c:pt idx="3839">
                  <c:v>1.2154625433217807</c:v>
                </c:pt>
                <c:pt idx="3840">
                  <c:v>1.2197280725139963</c:v>
                </c:pt>
                <c:pt idx="3841">
                  <c:v>1.2170621167688616</c:v>
                </c:pt>
                <c:pt idx="3842">
                  <c:v>1.2226606238336444</c:v>
                </c:pt>
                <c:pt idx="3843">
                  <c:v>1.2175953079178885</c:v>
                </c:pt>
                <c:pt idx="3844">
                  <c:v>1.2154625433217807</c:v>
                </c:pt>
                <c:pt idx="3845">
                  <c:v>1.2111970141295654</c:v>
                </c:pt>
                <c:pt idx="3846">
                  <c:v>1.2279925353239136</c:v>
                </c:pt>
                <c:pt idx="3847">
                  <c:v>1.2135963743001865</c:v>
                </c:pt>
                <c:pt idx="3848">
                  <c:v>1.2239936017062116</c:v>
                </c:pt>
                <c:pt idx="3849">
                  <c:v>1.2258597707278058</c:v>
                </c:pt>
                <c:pt idx="3850">
                  <c:v>1.2215942415355905</c:v>
                </c:pt>
                <c:pt idx="3851">
                  <c:v>1.2133297787256732</c:v>
                </c:pt>
                <c:pt idx="3852">
                  <c:v>1.2130631831511596</c:v>
                </c:pt>
                <c:pt idx="3853">
                  <c:v>1.2175953079178885</c:v>
                </c:pt>
                <c:pt idx="3854">
                  <c:v>1.2173287123433751</c:v>
                </c:pt>
                <c:pt idx="3855">
                  <c:v>1.2173287123433751</c:v>
                </c:pt>
                <c:pt idx="3856">
                  <c:v>1.2175953079178885</c:v>
                </c:pt>
                <c:pt idx="3857">
                  <c:v>1.2111970141295654</c:v>
                </c:pt>
                <c:pt idx="3858">
                  <c:v>1.2154625433217807</c:v>
                </c:pt>
                <c:pt idx="3859">
                  <c:v>1.2133297787256732</c:v>
                </c:pt>
                <c:pt idx="3860">
                  <c:v>1.2221274326846174</c:v>
                </c:pt>
                <c:pt idx="3861">
                  <c:v>1.224260197280725</c:v>
                </c:pt>
                <c:pt idx="3862">
                  <c:v>1.224260197280725</c:v>
                </c:pt>
                <c:pt idx="3863">
                  <c:v>1.2135963743001865</c:v>
                </c:pt>
                <c:pt idx="3864">
                  <c:v>1.2071980805118634</c:v>
                </c:pt>
                <c:pt idx="3865">
                  <c:v>1.2154625433217807</c:v>
                </c:pt>
                <c:pt idx="3866">
                  <c:v>1.2157291388962943</c:v>
                </c:pt>
                <c:pt idx="3867">
                  <c:v>1.224260197280725</c:v>
                </c:pt>
                <c:pt idx="3868">
                  <c:v>1.2226606238336444</c:v>
                </c:pt>
                <c:pt idx="3869">
                  <c:v>1.2194614769394827</c:v>
                </c:pt>
                <c:pt idx="3870">
                  <c:v>1.2154625433217807</c:v>
                </c:pt>
                <c:pt idx="3871">
                  <c:v>1.211463609704079</c:v>
                </c:pt>
                <c:pt idx="3872">
                  <c:v>1.2194614769394827</c:v>
                </c:pt>
                <c:pt idx="3873">
                  <c:v>1.2178619034924021</c:v>
                </c:pt>
                <c:pt idx="3874">
                  <c:v>1.2218608371101038</c:v>
                </c:pt>
                <c:pt idx="3875">
                  <c:v>1.2154625433217807</c:v>
                </c:pt>
                <c:pt idx="3876">
                  <c:v>1.2263929618768328</c:v>
                </c:pt>
                <c:pt idx="3877">
                  <c:v>1.2133297787256732</c:v>
                </c:pt>
                <c:pt idx="3878">
                  <c:v>1.2218608371101038</c:v>
                </c:pt>
                <c:pt idx="3879">
                  <c:v>1.2215942415355905</c:v>
                </c:pt>
                <c:pt idx="3880">
                  <c:v>1.2218608371101038</c:v>
                </c:pt>
                <c:pt idx="3881">
                  <c:v>1.2197280725139963</c:v>
                </c:pt>
                <c:pt idx="3882">
                  <c:v>1.2154625433217807</c:v>
                </c:pt>
                <c:pt idx="3883">
                  <c:v>1.2175953079178885</c:v>
                </c:pt>
                <c:pt idx="3884">
                  <c:v>1.2151959477472674</c:v>
                </c:pt>
                <c:pt idx="3885">
                  <c:v>1.2261263663023194</c:v>
                </c:pt>
                <c:pt idx="3886">
                  <c:v>1.2258597707278058</c:v>
                </c:pt>
                <c:pt idx="3887">
                  <c:v>1.2223940282591308</c:v>
                </c:pt>
                <c:pt idx="3888">
                  <c:v>1.2189282857904558</c:v>
                </c:pt>
                <c:pt idx="3889">
                  <c:v>1.2386563583044521</c:v>
                </c:pt>
                <c:pt idx="3890">
                  <c:v>1.2218608371101038</c:v>
                </c:pt>
                <c:pt idx="3891">
                  <c:v>1.2133297787256732</c:v>
                </c:pt>
                <c:pt idx="3892">
                  <c:v>1.2197280725139963</c:v>
                </c:pt>
                <c:pt idx="3893">
                  <c:v>1.2154625433217807</c:v>
                </c:pt>
                <c:pt idx="3894">
                  <c:v>1.2154625433217807</c:v>
                </c:pt>
                <c:pt idx="3895">
                  <c:v>1.2303918954945348</c:v>
                </c:pt>
                <c:pt idx="3896">
                  <c:v>1.2175953079178885</c:v>
                </c:pt>
                <c:pt idx="3897">
                  <c:v>1.2197280725139963</c:v>
                </c:pt>
                <c:pt idx="3898">
                  <c:v>1.2154625433217807</c:v>
                </c:pt>
                <c:pt idx="3899">
                  <c:v>1.2157291388962943</c:v>
                </c:pt>
                <c:pt idx="3900">
                  <c:v>1.2173287123433751</c:v>
                </c:pt>
                <c:pt idx="3901">
                  <c:v>1.2325246600906425</c:v>
                </c:pt>
                <c:pt idx="3902">
                  <c:v>1.2301252999200212</c:v>
                </c:pt>
                <c:pt idx="3903">
                  <c:v>1.2237270061316983</c:v>
                </c:pt>
                <c:pt idx="3904">
                  <c:v>1.2199946680885096</c:v>
                </c:pt>
                <c:pt idx="3905">
                  <c:v>1.2133297787256732</c:v>
                </c:pt>
                <c:pt idx="3906">
                  <c:v>1.2218608371101038</c:v>
                </c:pt>
                <c:pt idx="3907">
                  <c:v>1.2197280725139963</c:v>
                </c:pt>
                <c:pt idx="3908">
                  <c:v>1.210930418555052</c:v>
                </c:pt>
                <c:pt idx="3909">
                  <c:v>1.2154625433217807</c:v>
                </c:pt>
                <c:pt idx="3910">
                  <c:v>1.2197280725139963</c:v>
                </c:pt>
                <c:pt idx="3911">
                  <c:v>1.2239936017062116</c:v>
                </c:pt>
                <c:pt idx="3912">
                  <c:v>1.2197280725139963</c:v>
                </c:pt>
                <c:pt idx="3913">
                  <c:v>1.2218608371101038</c:v>
                </c:pt>
                <c:pt idx="3914">
                  <c:v>1.2111970141295654</c:v>
                </c:pt>
                <c:pt idx="3915">
                  <c:v>1.2194614769394827</c:v>
                </c:pt>
                <c:pt idx="3916">
                  <c:v>1.214929352172754</c:v>
                </c:pt>
                <c:pt idx="3917">
                  <c:v>1.2050653159157558</c:v>
                </c:pt>
                <c:pt idx="3918">
                  <c:v>1.2135963743001865</c:v>
                </c:pt>
                <c:pt idx="3919">
                  <c:v>1.2157291388962943</c:v>
                </c:pt>
                <c:pt idx="3920">
                  <c:v>1.2263929618768328</c:v>
                </c:pt>
                <c:pt idx="3921">
                  <c:v>1.2239936017062116</c:v>
                </c:pt>
                <c:pt idx="3922">
                  <c:v>1.2154625433217807</c:v>
                </c:pt>
                <c:pt idx="3923">
                  <c:v>1.2178619034924021</c:v>
                </c:pt>
                <c:pt idx="3924">
                  <c:v>1.2295921087709945</c:v>
                </c:pt>
                <c:pt idx="3925">
                  <c:v>1.2266595574513464</c:v>
                </c:pt>
                <c:pt idx="3926">
                  <c:v>1.2173287123433751</c:v>
                </c:pt>
                <c:pt idx="3927">
                  <c:v>1.2239936017062116</c:v>
                </c:pt>
                <c:pt idx="3928">
                  <c:v>1.228259130898427</c:v>
                </c:pt>
                <c:pt idx="3929">
                  <c:v>1.2346574246867501</c:v>
                </c:pt>
                <c:pt idx="3930">
                  <c:v>1.2205278592375366</c:v>
                </c:pt>
                <c:pt idx="3931">
                  <c:v>1.2205278592375366</c:v>
                </c:pt>
                <c:pt idx="3932">
                  <c:v>1.2197280725139963</c:v>
                </c:pt>
                <c:pt idx="3933">
                  <c:v>1.2093308451079712</c:v>
                </c:pt>
                <c:pt idx="3934">
                  <c:v>1.2218608371101038</c:v>
                </c:pt>
                <c:pt idx="3935">
                  <c:v>1.2261263663023194</c:v>
                </c:pt>
                <c:pt idx="3936">
                  <c:v>1.2303918954945348</c:v>
                </c:pt>
                <c:pt idx="3937">
                  <c:v>1.2111970141295654</c:v>
                </c:pt>
                <c:pt idx="3938">
                  <c:v>1.2301252999200212</c:v>
                </c:pt>
                <c:pt idx="3939">
                  <c:v>1.2306584910690481</c:v>
                </c:pt>
                <c:pt idx="3940">
                  <c:v>1.211463609704079</c:v>
                </c:pt>
                <c:pt idx="3941">
                  <c:v>1.228259130898427</c:v>
                </c:pt>
                <c:pt idx="3942">
                  <c:v>1.2303918954945348</c:v>
                </c:pt>
                <c:pt idx="3943">
                  <c:v>1.2197280725139963</c:v>
                </c:pt>
                <c:pt idx="3944">
                  <c:v>1.2218608371101038</c:v>
                </c:pt>
                <c:pt idx="3945">
                  <c:v>1.2175953079178885</c:v>
                </c:pt>
                <c:pt idx="3946">
                  <c:v>1.2197280725139963</c:v>
                </c:pt>
                <c:pt idx="3947">
                  <c:v>1.2239936017062116</c:v>
                </c:pt>
                <c:pt idx="3948">
                  <c:v>1.2175953079178885</c:v>
                </c:pt>
                <c:pt idx="3949">
                  <c:v>1.2199946680885096</c:v>
                </c:pt>
                <c:pt idx="3950">
                  <c:v>1.2197280725139963</c:v>
                </c:pt>
                <c:pt idx="3951">
                  <c:v>1.2199946680885096</c:v>
                </c:pt>
                <c:pt idx="3952">
                  <c:v>1.2157291388962943</c:v>
                </c:pt>
                <c:pt idx="3953">
                  <c:v>1.2154625433217807</c:v>
                </c:pt>
                <c:pt idx="3954">
                  <c:v>1.2367901892828579</c:v>
                </c:pt>
                <c:pt idx="3955">
                  <c:v>1.2133297787256732</c:v>
                </c:pt>
                <c:pt idx="3956">
                  <c:v>1.2191948813649693</c:v>
                </c:pt>
                <c:pt idx="3957">
                  <c:v>1.2309250866435617</c:v>
                </c:pt>
                <c:pt idx="3958">
                  <c:v>1.2197280725139963</c:v>
                </c:pt>
                <c:pt idx="3959">
                  <c:v>1.2239936017062116</c:v>
                </c:pt>
                <c:pt idx="3960">
                  <c:v>1.2111970141295654</c:v>
                </c:pt>
                <c:pt idx="3961">
                  <c:v>1.2135963743001865</c:v>
                </c:pt>
                <c:pt idx="3962">
                  <c:v>1.2218608371101038</c:v>
                </c:pt>
                <c:pt idx="3963">
                  <c:v>1.211463609704079</c:v>
                </c:pt>
                <c:pt idx="3964">
                  <c:v>1.2159957344708077</c:v>
                </c:pt>
                <c:pt idx="3965">
                  <c:v>1.2362569981338309</c:v>
                </c:pt>
                <c:pt idx="3966">
                  <c:v>1.2133297787256732</c:v>
                </c:pt>
                <c:pt idx="3967">
                  <c:v>1.2175953079178885</c:v>
                </c:pt>
                <c:pt idx="3968">
                  <c:v>1.2218608371101038</c:v>
                </c:pt>
                <c:pt idx="3969">
                  <c:v>1.2111970141295654</c:v>
                </c:pt>
                <c:pt idx="3970">
                  <c:v>1.2218608371101038</c:v>
                </c:pt>
                <c:pt idx="3971">
                  <c:v>1.2133297787256732</c:v>
                </c:pt>
                <c:pt idx="3972">
                  <c:v>1.2301252999200212</c:v>
                </c:pt>
                <c:pt idx="3973">
                  <c:v>1.2237270061316983</c:v>
                </c:pt>
                <c:pt idx="3974">
                  <c:v>1.2215942415355905</c:v>
                </c:pt>
                <c:pt idx="3975">
                  <c:v>1.2111970141295654</c:v>
                </c:pt>
                <c:pt idx="3976">
                  <c:v>1.210930418555052</c:v>
                </c:pt>
                <c:pt idx="3977">
                  <c:v>1.2173287123433751</c:v>
                </c:pt>
                <c:pt idx="3978">
                  <c:v>1.2239936017062116</c:v>
                </c:pt>
                <c:pt idx="3979">
                  <c:v>1.2133297787256732</c:v>
                </c:pt>
                <c:pt idx="3980">
                  <c:v>1.2154625433217807</c:v>
                </c:pt>
                <c:pt idx="3981">
                  <c:v>1.2111970141295654</c:v>
                </c:pt>
                <c:pt idx="3982">
                  <c:v>1.2133297787256732</c:v>
                </c:pt>
                <c:pt idx="3983">
                  <c:v>1.2175953079178885</c:v>
                </c:pt>
                <c:pt idx="3984">
                  <c:v>1.2133297787256732</c:v>
                </c:pt>
                <c:pt idx="3985">
                  <c:v>1.2197280725139963</c:v>
                </c:pt>
                <c:pt idx="3986">
                  <c:v>1.2258597707278058</c:v>
                </c:pt>
                <c:pt idx="3987">
                  <c:v>1.2154625433217807</c:v>
                </c:pt>
                <c:pt idx="3988">
                  <c:v>1.2194614769394827</c:v>
                </c:pt>
                <c:pt idx="3989">
                  <c:v>1.2215942415355905</c:v>
                </c:pt>
                <c:pt idx="3990">
                  <c:v>1.2151959477472674</c:v>
                </c:pt>
                <c:pt idx="3991">
                  <c:v>1.2234604105571847</c:v>
                </c:pt>
                <c:pt idx="3992">
                  <c:v>1.2154625433217807</c:v>
                </c:pt>
                <c:pt idx="3993">
                  <c:v>1.2154625433217807</c:v>
                </c:pt>
                <c:pt idx="3994">
                  <c:v>1.2154625433217807</c:v>
                </c:pt>
                <c:pt idx="3995">
                  <c:v>1.2343908291122367</c:v>
                </c:pt>
                <c:pt idx="3996">
                  <c:v>1.2130631831511596</c:v>
                </c:pt>
                <c:pt idx="3997">
                  <c:v>1.2191948813649693</c:v>
                </c:pt>
                <c:pt idx="3998">
                  <c:v>1.2277259397494</c:v>
                </c:pt>
                <c:pt idx="3999">
                  <c:v>1.210930418555052</c:v>
                </c:pt>
                <c:pt idx="4000">
                  <c:v>1.2279925353239136</c:v>
                </c:pt>
                <c:pt idx="4001">
                  <c:v>1.2122633964276193</c:v>
                </c:pt>
                <c:pt idx="4002">
                  <c:v>1.2183950946414288</c:v>
                </c:pt>
                <c:pt idx="4003">
                  <c:v>1.2191948813649693</c:v>
                </c:pt>
                <c:pt idx="4004">
                  <c:v>1.2087976539589442</c:v>
                </c:pt>
                <c:pt idx="4005">
                  <c:v>1.2213276459610769</c:v>
                </c:pt>
                <c:pt idx="4006">
                  <c:v>1.2175953079178885</c:v>
                </c:pt>
                <c:pt idx="4007">
                  <c:v>1.2258597707278058</c:v>
                </c:pt>
                <c:pt idx="4008">
                  <c:v>1.2151959477472674</c:v>
                </c:pt>
                <c:pt idx="4009">
                  <c:v>1.2194614769394827</c:v>
                </c:pt>
                <c:pt idx="4010">
                  <c:v>1.2279925353239136</c:v>
                </c:pt>
                <c:pt idx="4011">
                  <c:v>1.2258597707278058</c:v>
                </c:pt>
                <c:pt idx="4012">
                  <c:v>1.2258597707278058</c:v>
                </c:pt>
                <c:pt idx="4013">
                  <c:v>1.2239936017062116</c:v>
                </c:pt>
                <c:pt idx="4014">
                  <c:v>1.2175953079178885</c:v>
                </c:pt>
                <c:pt idx="4015">
                  <c:v>1.2194614769394827</c:v>
                </c:pt>
                <c:pt idx="4016">
                  <c:v>1.2151959477472674</c:v>
                </c:pt>
                <c:pt idx="4017">
                  <c:v>1.2191948813649693</c:v>
                </c:pt>
                <c:pt idx="4018">
                  <c:v>1.2111970141295654</c:v>
                </c:pt>
                <c:pt idx="4019">
                  <c:v>1.2237270061316983</c:v>
                </c:pt>
                <c:pt idx="4020">
                  <c:v>1.2218608371101038</c:v>
                </c:pt>
                <c:pt idx="4021">
                  <c:v>1.2175953079178885</c:v>
                </c:pt>
                <c:pt idx="4022">
                  <c:v>1.2133297787256732</c:v>
                </c:pt>
                <c:pt idx="4023">
                  <c:v>1.2197280725139963</c:v>
                </c:pt>
                <c:pt idx="4024">
                  <c:v>1.2047987203412422</c:v>
                </c:pt>
                <c:pt idx="4025">
                  <c:v>1.2175953079178885</c:v>
                </c:pt>
                <c:pt idx="4026">
                  <c:v>1.2175953079178885</c:v>
                </c:pt>
                <c:pt idx="4027">
                  <c:v>1.2151959477472674</c:v>
                </c:pt>
                <c:pt idx="4028">
                  <c:v>1.2191948813649693</c:v>
                </c:pt>
                <c:pt idx="4029">
                  <c:v>1.2159957344708077</c:v>
                </c:pt>
                <c:pt idx="4030">
                  <c:v>1.2210610503865635</c:v>
                </c:pt>
                <c:pt idx="4031">
                  <c:v>1.2154625433217807</c:v>
                </c:pt>
                <c:pt idx="4032">
                  <c:v>1.2215942415355905</c:v>
                </c:pt>
                <c:pt idx="4033">
                  <c:v>1.2111970141295654</c:v>
                </c:pt>
                <c:pt idx="4034">
                  <c:v>1.2087976539589442</c:v>
                </c:pt>
                <c:pt idx="4035">
                  <c:v>1.2237270061316983</c:v>
                </c:pt>
                <c:pt idx="4036">
                  <c:v>1.2151959477472674</c:v>
                </c:pt>
                <c:pt idx="4037">
                  <c:v>1.210930418555052</c:v>
                </c:pt>
                <c:pt idx="4038">
                  <c:v>1.2194614769394827</c:v>
                </c:pt>
                <c:pt idx="4039">
                  <c:v>1.2215942415355905</c:v>
                </c:pt>
                <c:pt idx="4040">
                  <c:v>1.2258597707278058</c:v>
                </c:pt>
                <c:pt idx="4041">
                  <c:v>1.2154625433217807</c:v>
                </c:pt>
                <c:pt idx="4042">
                  <c:v>1.2213276459610769</c:v>
                </c:pt>
                <c:pt idx="4043">
                  <c:v>1.2178619034924021</c:v>
                </c:pt>
                <c:pt idx="4044">
                  <c:v>1.2301252999200212</c:v>
                </c:pt>
                <c:pt idx="4045">
                  <c:v>1.2215942415355905</c:v>
                </c:pt>
                <c:pt idx="4046">
                  <c:v>1.2087976539589442</c:v>
                </c:pt>
                <c:pt idx="4047">
                  <c:v>1.2197280725139963</c:v>
                </c:pt>
                <c:pt idx="4048">
                  <c:v>1.2175953079178885</c:v>
                </c:pt>
                <c:pt idx="4049">
                  <c:v>1.2194614769394827</c:v>
                </c:pt>
                <c:pt idx="4050">
                  <c:v>1.2261263663023194</c:v>
                </c:pt>
                <c:pt idx="4051">
                  <c:v>1.2258597707278058</c:v>
                </c:pt>
                <c:pt idx="4052">
                  <c:v>1.2197280725139963</c:v>
                </c:pt>
                <c:pt idx="4053">
                  <c:v>1.2215942415355905</c:v>
                </c:pt>
                <c:pt idx="4054">
                  <c:v>1.210930418555052</c:v>
                </c:pt>
                <c:pt idx="4055">
                  <c:v>1.2173287123433751</c:v>
                </c:pt>
                <c:pt idx="4056">
                  <c:v>1.2258597707278058</c:v>
                </c:pt>
                <c:pt idx="4057">
                  <c:v>1.2154625433217807</c:v>
                </c:pt>
                <c:pt idx="4058">
                  <c:v>1.2202612636630232</c:v>
                </c:pt>
                <c:pt idx="4059">
                  <c:v>1.2210610503865635</c:v>
                </c:pt>
                <c:pt idx="4060">
                  <c:v>1.2130631831511596</c:v>
                </c:pt>
                <c:pt idx="4061">
                  <c:v>1.2194614769394827</c:v>
                </c:pt>
                <c:pt idx="4062">
                  <c:v>1.2197280725139963</c:v>
                </c:pt>
                <c:pt idx="4063">
                  <c:v>1.2175953079178885</c:v>
                </c:pt>
                <c:pt idx="4064">
                  <c:v>1.2154625433217807</c:v>
                </c:pt>
                <c:pt idx="4065">
                  <c:v>1.2154625433217807</c:v>
                </c:pt>
                <c:pt idx="4066">
                  <c:v>1.2237270061316983</c:v>
                </c:pt>
                <c:pt idx="4067">
                  <c:v>1.2133297787256732</c:v>
                </c:pt>
                <c:pt idx="4068">
                  <c:v>1.2151959477472674</c:v>
                </c:pt>
                <c:pt idx="4069">
                  <c:v>1.2301252999200212</c:v>
                </c:pt>
                <c:pt idx="4070">
                  <c:v>1.2258597707278058</c:v>
                </c:pt>
                <c:pt idx="4071">
                  <c:v>1.2194614769394827</c:v>
                </c:pt>
                <c:pt idx="4072">
                  <c:v>1.2170621167688616</c:v>
                </c:pt>
                <c:pt idx="4073">
                  <c:v>1.2151959477472674</c:v>
                </c:pt>
                <c:pt idx="4074">
                  <c:v>1.2151959477472674</c:v>
                </c:pt>
                <c:pt idx="4075">
                  <c:v>1.210930418555052</c:v>
                </c:pt>
                <c:pt idx="4076">
                  <c:v>1.2151959477472674</c:v>
                </c:pt>
                <c:pt idx="4077">
                  <c:v>1.2154625433217807</c:v>
                </c:pt>
                <c:pt idx="4078">
                  <c:v>1.2279925353239136</c:v>
                </c:pt>
                <c:pt idx="4079">
                  <c:v>1.2191948813649693</c:v>
                </c:pt>
                <c:pt idx="4080">
                  <c:v>1.2197280725139963</c:v>
                </c:pt>
                <c:pt idx="4081">
                  <c:v>1.2133297787256732</c:v>
                </c:pt>
                <c:pt idx="4082">
                  <c:v>1.2178619034924021</c:v>
                </c:pt>
                <c:pt idx="4083">
                  <c:v>1.2218608371101038</c:v>
                </c:pt>
                <c:pt idx="4084">
                  <c:v>1.2261263663023194</c:v>
                </c:pt>
                <c:pt idx="4085">
                  <c:v>1.2194614769394827</c:v>
                </c:pt>
                <c:pt idx="4086">
                  <c:v>1.2071980805118634</c:v>
                </c:pt>
                <c:pt idx="4087">
                  <c:v>1.210930418555052</c:v>
                </c:pt>
                <c:pt idx="4088">
                  <c:v>1.210930418555052</c:v>
                </c:pt>
                <c:pt idx="4089">
                  <c:v>1.2194614769394827</c:v>
                </c:pt>
                <c:pt idx="4090">
                  <c:v>1.2151959477472674</c:v>
                </c:pt>
                <c:pt idx="4091">
                  <c:v>1.2191948813649693</c:v>
                </c:pt>
                <c:pt idx="4092">
                  <c:v>1.2261263663023194</c:v>
                </c:pt>
                <c:pt idx="4093">
                  <c:v>1.2178619034924021</c:v>
                </c:pt>
                <c:pt idx="4094">
                  <c:v>1.2247933884297519</c:v>
                </c:pt>
                <c:pt idx="4095">
                  <c:v>1.2199946680885096</c:v>
                </c:pt>
                <c:pt idx="4096">
                  <c:v>1.2138629698747001</c:v>
                </c:pt>
                <c:pt idx="4097">
                  <c:v>1.2258597707278058</c:v>
                </c:pt>
                <c:pt idx="4098">
                  <c:v>1.2066648893628364</c:v>
                </c:pt>
                <c:pt idx="4099">
                  <c:v>1.2343908291122367</c:v>
                </c:pt>
                <c:pt idx="4100">
                  <c:v>1.2173287123433751</c:v>
                </c:pt>
                <c:pt idx="4101">
                  <c:v>1.2130631831511596</c:v>
                </c:pt>
                <c:pt idx="4102">
                  <c:v>1.2151959477472674</c:v>
                </c:pt>
                <c:pt idx="4103">
                  <c:v>1.2261263663023194</c:v>
                </c:pt>
                <c:pt idx="4104">
                  <c:v>1.2173287123433751</c:v>
                </c:pt>
                <c:pt idx="4105">
                  <c:v>1.2181284990669154</c:v>
                </c:pt>
                <c:pt idx="4106">
                  <c:v>1.2167955211943482</c:v>
                </c:pt>
                <c:pt idx="4107">
                  <c:v>1.2258597707278058</c:v>
                </c:pt>
                <c:pt idx="4108">
                  <c:v>1.232258064516129</c:v>
                </c:pt>
                <c:pt idx="4109">
                  <c:v>1.2173287123433751</c:v>
                </c:pt>
                <c:pt idx="4110">
                  <c:v>1.2066648893628364</c:v>
                </c:pt>
                <c:pt idx="4111">
                  <c:v>1.2173287123433751</c:v>
                </c:pt>
                <c:pt idx="4112">
                  <c:v>1.2151959477472674</c:v>
                </c:pt>
                <c:pt idx="4113">
                  <c:v>1.2279925353239136</c:v>
                </c:pt>
                <c:pt idx="4114">
                  <c:v>1.2218608371101038</c:v>
                </c:pt>
                <c:pt idx="4115">
                  <c:v>1.2285257264729406</c:v>
                </c:pt>
                <c:pt idx="4116">
                  <c:v>1.2047987203412422</c:v>
                </c:pt>
                <c:pt idx="4117">
                  <c:v>1.2090642495334576</c:v>
                </c:pt>
                <c:pt idx="4118">
                  <c:v>1.2279925353239136</c:v>
                </c:pt>
                <c:pt idx="4119">
                  <c:v>1.2218608371101038</c:v>
                </c:pt>
                <c:pt idx="4120">
                  <c:v>1.2197280725139963</c:v>
                </c:pt>
                <c:pt idx="4121">
                  <c:v>1.2071980805118634</c:v>
                </c:pt>
                <c:pt idx="4122">
                  <c:v>1.2135963743001865</c:v>
                </c:pt>
                <c:pt idx="4123">
                  <c:v>1.2135963743001865</c:v>
                </c:pt>
                <c:pt idx="4124">
                  <c:v>1.2285257264729406</c:v>
                </c:pt>
                <c:pt idx="4125">
                  <c:v>1.2306584910690481</c:v>
                </c:pt>
                <c:pt idx="4126">
                  <c:v>1.228259130898427</c:v>
                </c:pt>
                <c:pt idx="4127">
                  <c:v>1.2197280725139963</c:v>
                </c:pt>
                <c:pt idx="4128">
                  <c:v>1.2258597707278058</c:v>
                </c:pt>
                <c:pt idx="4129">
                  <c:v>1.2175953079178885</c:v>
                </c:pt>
                <c:pt idx="4130">
                  <c:v>1.2133297787256732</c:v>
                </c:pt>
                <c:pt idx="4131">
                  <c:v>1.2194614769394827</c:v>
                </c:pt>
                <c:pt idx="4132">
                  <c:v>1.2279925353239136</c:v>
                </c:pt>
                <c:pt idx="4133">
                  <c:v>1.2175953079178885</c:v>
                </c:pt>
                <c:pt idx="4134">
                  <c:v>1.2133297787256732</c:v>
                </c:pt>
                <c:pt idx="4135">
                  <c:v>1.2261263663023194</c:v>
                </c:pt>
                <c:pt idx="4136">
                  <c:v>1.2157291388962943</c:v>
                </c:pt>
                <c:pt idx="4137">
                  <c:v>1.224260197280725</c:v>
                </c:pt>
                <c:pt idx="4138">
                  <c:v>1.2111970141295654</c:v>
                </c:pt>
                <c:pt idx="4139">
                  <c:v>1.2263929618768328</c:v>
                </c:pt>
                <c:pt idx="4140">
                  <c:v>1.2197280725139963</c:v>
                </c:pt>
                <c:pt idx="4141">
                  <c:v>1.228259130898427</c:v>
                </c:pt>
                <c:pt idx="4142">
                  <c:v>1.2325246600906425</c:v>
                </c:pt>
                <c:pt idx="4143">
                  <c:v>1.2154625433217807</c:v>
                </c:pt>
                <c:pt idx="4144">
                  <c:v>1.2218608371101038</c:v>
                </c:pt>
                <c:pt idx="4145">
                  <c:v>1.2173287123433751</c:v>
                </c:pt>
                <c:pt idx="4146">
                  <c:v>1.2175953079178885</c:v>
                </c:pt>
                <c:pt idx="4147">
                  <c:v>1.2154625433217807</c:v>
                </c:pt>
                <c:pt idx="4148">
                  <c:v>1.2090642495334576</c:v>
                </c:pt>
                <c:pt idx="4149">
                  <c:v>1.2066648893628364</c:v>
                </c:pt>
                <c:pt idx="4150">
                  <c:v>1.2154625433217807</c:v>
                </c:pt>
                <c:pt idx="4151">
                  <c:v>1.2343908291122367</c:v>
                </c:pt>
                <c:pt idx="4152">
                  <c:v>1.2194614769394827</c:v>
                </c:pt>
                <c:pt idx="4153">
                  <c:v>1.2215942415355905</c:v>
                </c:pt>
                <c:pt idx="4154">
                  <c:v>1.2218608371101038</c:v>
                </c:pt>
                <c:pt idx="4155">
                  <c:v>1.2151959477472674</c:v>
                </c:pt>
                <c:pt idx="4156">
                  <c:v>1.2279925353239136</c:v>
                </c:pt>
                <c:pt idx="4157">
                  <c:v>1.2154625433217807</c:v>
                </c:pt>
                <c:pt idx="4158">
                  <c:v>1.2173287123433751</c:v>
                </c:pt>
                <c:pt idx="4159">
                  <c:v>1.2210610503865635</c:v>
                </c:pt>
                <c:pt idx="4160">
                  <c:v>1.2138629698747001</c:v>
                </c:pt>
                <c:pt idx="4161">
                  <c:v>1.2175953079178885</c:v>
                </c:pt>
                <c:pt idx="4162">
                  <c:v>1.2106638229805384</c:v>
                </c:pt>
                <c:pt idx="4163">
                  <c:v>1.2138629698747001</c:v>
                </c:pt>
                <c:pt idx="4164">
                  <c:v>1.2298587043455078</c:v>
                </c:pt>
                <c:pt idx="4165">
                  <c:v>1.2154625433217807</c:v>
                </c:pt>
                <c:pt idx="4166">
                  <c:v>1.2151959477472674</c:v>
                </c:pt>
                <c:pt idx="4167">
                  <c:v>1.2154625433217807</c:v>
                </c:pt>
                <c:pt idx="4168">
                  <c:v>1.2279925353239136</c:v>
                </c:pt>
                <c:pt idx="4169">
                  <c:v>1.2218608371101038</c:v>
                </c:pt>
                <c:pt idx="4170">
                  <c:v>1.2175953079178885</c:v>
                </c:pt>
                <c:pt idx="4171">
                  <c:v>1.2261263663023194</c:v>
                </c:pt>
                <c:pt idx="4172">
                  <c:v>1.2157291388962943</c:v>
                </c:pt>
                <c:pt idx="4173">
                  <c:v>1.2218608371101038</c:v>
                </c:pt>
                <c:pt idx="4174">
                  <c:v>1.2146627565982404</c:v>
                </c:pt>
                <c:pt idx="4175">
                  <c:v>1.2202612636630232</c:v>
                </c:pt>
                <c:pt idx="4176">
                  <c:v>1.2215942415355905</c:v>
                </c:pt>
                <c:pt idx="4177">
                  <c:v>1.2189282857904558</c:v>
                </c:pt>
                <c:pt idx="4178">
                  <c:v>1.2266595574513464</c:v>
                </c:pt>
                <c:pt idx="4179">
                  <c:v>1.2253265795787789</c:v>
                </c:pt>
                <c:pt idx="4180">
                  <c:v>1.2354572114102906</c:v>
                </c:pt>
                <c:pt idx="4181">
                  <c:v>1.2154625433217807</c:v>
                </c:pt>
                <c:pt idx="4182">
                  <c:v>1.2258597707278058</c:v>
                </c:pt>
                <c:pt idx="4183">
                  <c:v>1.2133297787256732</c:v>
                </c:pt>
                <c:pt idx="4184">
                  <c:v>1.2175953079178885</c:v>
                </c:pt>
                <c:pt idx="4185">
                  <c:v>1.2258597707278058</c:v>
                </c:pt>
                <c:pt idx="4186">
                  <c:v>1.2194614769394827</c:v>
                </c:pt>
                <c:pt idx="4187">
                  <c:v>1.2221274326846174</c:v>
                </c:pt>
                <c:pt idx="4188">
                  <c:v>1.2207944548120502</c:v>
                </c:pt>
                <c:pt idx="4189">
                  <c:v>1.2205278592375366</c:v>
                </c:pt>
                <c:pt idx="4190">
                  <c:v>1.2111970141295654</c:v>
                </c:pt>
                <c:pt idx="4191">
                  <c:v>1.2215942415355905</c:v>
                </c:pt>
                <c:pt idx="4192">
                  <c:v>1.2253265795787789</c:v>
                </c:pt>
                <c:pt idx="4193">
                  <c:v>1.224260197280725</c:v>
                </c:pt>
                <c:pt idx="4194">
                  <c:v>1.2197280725139963</c:v>
                </c:pt>
                <c:pt idx="4195">
                  <c:v>1.2194614769394827</c:v>
                </c:pt>
                <c:pt idx="4196">
                  <c:v>1.2194614769394827</c:v>
                </c:pt>
                <c:pt idx="4197">
                  <c:v>1.2103972274060251</c:v>
                </c:pt>
                <c:pt idx="4198">
                  <c:v>1.2202612636630232</c:v>
                </c:pt>
                <c:pt idx="4199">
                  <c:v>1.2255931751532925</c:v>
                </c:pt>
                <c:pt idx="4200">
                  <c:v>1.2197280725139963</c:v>
                </c:pt>
                <c:pt idx="4201">
                  <c:v>1.2175953079178885</c:v>
                </c:pt>
                <c:pt idx="4202">
                  <c:v>1.2194614769394827</c:v>
                </c:pt>
                <c:pt idx="4203">
                  <c:v>1.2303918954945348</c:v>
                </c:pt>
                <c:pt idx="4204">
                  <c:v>1.2151959477472674</c:v>
                </c:pt>
                <c:pt idx="4205">
                  <c:v>1.2258597707278058</c:v>
                </c:pt>
                <c:pt idx="4206">
                  <c:v>1.2151959477472674</c:v>
                </c:pt>
                <c:pt idx="4207">
                  <c:v>1.2301252999200212</c:v>
                </c:pt>
                <c:pt idx="4208">
                  <c:v>1.2151959477472674</c:v>
                </c:pt>
                <c:pt idx="4209">
                  <c:v>1.2130631831511596</c:v>
                </c:pt>
                <c:pt idx="4210">
                  <c:v>1.2130631831511596</c:v>
                </c:pt>
                <c:pt idx="4211">
                  <c:v>1.2138629698747001</c:v>
                </c:pt>
                <c:pt idx="4212">
                  <c:v>1.2298587043455078</c:v>
                </c:pt>
                <c:pt idx="4213">
                  <c:v>1.2133297787256732</c:v>
                </c:pt>
                <c:pt idx="4214">
                  <c:v>1.2151959477472674</c:v>
                </c:pt>
                <c:pt idx="4215">
                  <c:v>1.2154625433217807</c:v>
                </c:pt>
                <c:pt idx="4216">
                  <c:v>1.2151959477472674</c:v>
                </c:pt>
                <c:pt idx="4217">
                  <c:v>1.2173287123433751</c:v>
                </c:pt>
                <c:pt idx="4218">
                  <c:v>1.2151959477472674</c:v>
                </c:pt>
                <c:pt idx="4219">
                  <c:v>1.2173287123433751</c:v>
                </c:pt>
                <c:pt idx="4220">
                  <c:v>1.2215942415355905</c:v>
                </c:pt>
                <c:pt idx="4221">
                  <c:v>1.2090642495334576</c:v>
                </c:pt>
                <c:pt idx="4222">
                  <c:v>1.2215942415355905</c:v>
                </c:pt>
                <c:pt idx="4223">
                  <c:v>1.2154625433217807</c:v>
                </c:pt>
                <c:pt idx="4224">
                  <c:v>1.2197280725139963</c:v>
                </c:pt>
                <c:pt idx="4225">
                  <c:v>1.2333244468141829</c:v>
                </c:pt>
                <c:pt idx="4226">
                  <c:v>1.2354572114102906</c:v>
                </c:pt>
                <c:pt idx="4227">
                  <c:v>1.2194614769394827</c:v>
                </c:pt>
                <c:pt idx="4228">
                  <c:v>1.2258597707278058</c:v>
                </c:pt>
                <c:pt idx="4229">
                  <c:v>1.2213276459610769</c:v>
                </c:pt>
                <c:pt idx="4230">
                  <c:v>1.224260197280725</c:v>
                </c:pt>
                <c:pt idx="4231">
                  <c:v>1.2154625433217807</c:v>
                </c:pt>
                <c:pt idx="4232">
                  <c:v>1.2261263663023194</c:v>
                </c:pt>
                <c:pt idx="4233">
                  <c:v>1.2170621167688616</c:v>
                </c:pt>
                <c:pt idx="4234">
                  <c:v>1.2178619034924021</c:v>
                </c:pt>
                <c:pt idx="4235">
                  <c:v>1.2237270061316983</c:v>
                </c:pt>
                <c:pt idx="4236">
                  <c:v>1.2194614769394827</c:v>
                </c:pt>
                <c:pt idx="4237">
                  <c:v>1.224260197280725</c:v>
                </c:pt>
                <c:pt idx="4238">
                  <c:v>1.2258597707278058</c:v>
                </c:pt>
                <c:pt idx="4239">
                  <c:v>1.2151959477472674</c:v>
                </c:pt>
                <c:pt idx="4240">
                  <c:v>1.210930418555052</c:v>
                </c:pt>
                <c:pt idx="4241">
                  <c:v>1.2194614769394827</c:v>
                </c:pt>
                <c:pt idx="4242">
                  <c:v>1.2258597707278058</c:v>
                </c:pt>
                <c:pt idx="4243">
                  <c:v>1.2258597707278058</c:v>
                </c:pt>
                <c:pt idx="4244">
                  <c:v>1.2194614769394827</c:v>
                </c:pt>
                <c:pt idx="4245">
                  <c:v>1.2194614769394827</c:v>
                </c:pt>
                <c:pt idx="4246">
                  <c:v>1.2194614769394827</c:v>
                </c:pt>
                <c:pt idx="4247">
                  <c:v>1.2173287123433751</c:v>
                </c:pt>
                <c:pt idx="4248">
                  <c:v>1.2130631831511596</c:v>
                </c:pt>
                <c:pt idx="4249">
                  <c:v>1.210930418555052</c:v>
                </c:pt>
                <c:pt idx="4250">
                  <c:v>1.2237270061316983</c:v>
                </c:pt>
                <c:pt idx="4251">
                  <c:v>1.2407891229005599</c:v>
                </c:pt>
                <c:pt idx="4252">
                  <c:v>1.2458544388163155</c:v>
                </c:pt>
                <c:pt idx="4253">
                  <c:v>1.2229272194081577</c:v>
                </c:pt>
                <c:pt idx="4254">
                  <c:v>1.2215942415355905</c:v>
                </c:pt>
                <c:pt idx="4255">
                  <c:v>1.2151959477472674</c:v>
                </c:pt>
                <c:pt idx="4256">
                  <c:v>1.2215942415355905</c:v>
                </c:pt>
                <c:pt idx="4257">
                  <c:v>1.2194614769394827</c:v>
                </c:pt>
                <c:pt idx="4258">
                  <c:v>1.2173287123433751</c:v>
                </c:pt>
                <c:pt idx="4259">
                  <c:v>1.2175953079178885</c:v>
                </c:pt>
                <c:pt idx="4260">
                  <c:v>1.2237270061316983</c:v>
                </c:pt>
                <c:pt idx="4261">
                  <c:v>1.2173287123433751</c:v>
                </c:pt>
                <c:pt idx="4262">
                  <c:v>1.2218608371101038</c:v>
                </c:pt>
                <c:pt idx="4263">
                  <c:v>1.2218608371101038</c:v>
                </c:pt>
                <c:pt idx="4264">
                  <c:v>1.2111970141295654</c:v>
                </c:pt>
                <c:pt idx="4265">
                  <c:v>1.2175953079178885</c:v>
                </c:pt>
                <c:pt idx="4266">
                  <c:v>1.2218608371101038</c:v>
                </c:pt>
                <c:pt idx="4267">
                  <c:v>1.2218608371101038</c:v>
                </c:pt>
                <c:pt idx="4268">
                  <c:v>1.20693148493735</c:v>
                </c:pt>
                <c:pt idx="4269">
                  <c:v>1.2087976539589442</c:v>
                </c:pt>
                <c:pt idx="4270">
                  <c:v>1.2237270061316983</c:v>
                </c:pt>
                <c:pt idx="4271">
                  <c:v>1.2197280725139963</c:v>
                </c:pt>
                <c:pt idx="4272">
                  <c:v>1.2237270061316983</c:v>
                </c:pt>
                <c:pt idx="4273">
                  <c:v>1.2151959477472674</c:v>
                </c:pt>
                <c:pt idx="4274">
                  <c:v>1.2133297787256732</c:v>
                </c:pt>
                <c:pt idx="4275">
                  <c:v>1.2111970141295654</c:v>
                </c:pt>
                <c:pt idx="4276">
                  <c:v>1.2173287123433751</c:v>
                </c:pt>
                <c:pt idx="4277">
                  <c:v>1.2151959477472674</c:v>
                </c:pt>
                <c:pt idx="4278">
                  <c:v>1.2194614769394827</c:v>
                </c:pt>
                <c:pt idx="4279">
                  <c:v>1.2215942415355905</c:v>
                </c:pt>
                <c:pt idx="4280">
                  <c:v>1.232258064516129</c:v>
                </c:pt>
                <c:pt idx="4281">
                  <c:v>1.2239936017062116</c:v>
                </c:pt>
                <c:pt idx="4282">
                  <c:v>1.2239936017062116</c:v>
                </c:pt>
                <c:pt idx="4283">
                  <c:v>1.210930418555052</c:v>
                </c:pt>
                <c:pt idx="4284">
                  <c:v>1.2239936017062116</c:v>
                </c:pt>
                <c:pt idx="4285">
                  <c:v>1.2261263663023194</c:v>
                </c:pt>
                <c:pt idx="4286">
                  <c:v>1.2151959477472674</c:v>
                </c:pt>
                <c:pt idx="4287">
                  <c:v>1.2215942415355905</c:v>
                </c:pt>
                <c:pt idx="4288">
                  <c:v>1.2173287123433751</c:v>
                </c:pt>
                <c:pt idx="4289">
                  <c:v>1.2194614769394827</c:v>
                </c:pt>
                <c:pt idx="4290">
                  <c:v>1.2151959477472674</c:v>
                </c:pt>
                <c:pt idx="4291">
                  <c:v>1.2215942415355905</c:v>
                </c:pt>
                <c:pt idx="4292">
                  <c:v>1.2237270061316983</c:v>
                </c:pt>
                <c:pt idx="4293">
                  <c:v>1.2191948813649693</c:v>
                </c:pt>
                <c:pt idx="4294">
                  <c:v>1.2090642495334576</c:v>
                </c:pt>
                <c:pt idx="4295">
                  <c:v>1.2301252999200212</c:v>
                </c:pt>
                <c:pt idx="4296">
                  <c:v>1.2258597707278058</c:v>
                </c:pt>
                <c:pt idx="4297">
                  <c:v>1.2218608371101038</c:v>
                </c:pt>
                <c:pt idx="4298">
                  <c:v>1.2133297787256732</c:v>
                </c:pt>
                <c:pt idx="4299">
                  <c:v>1.2261263663023194</c:v>
                </c:pt>
                <c:pt idx="4300">
                  <c:v>1.2218608371101038</c:v>
                </c:pt>
                <c:pt idx="4301">
                  <c:v>1.2301252999200212</c:v>
                </c:pt>
                <c:pt idx="4302">
                  <c:v>1.2173287123433751</c:v>
                </c:pt>
                <c:pt idx="4303">
                  <c:v>1.2258597707278058</c:v>
                </c:pt>
                <c:pt idx="4304">
                  <c:v>1.2194614769394827</c:v>
                </c:pt>
                <c:pt idx="4305">
                  <c:v>1.2197280725139963</c:v>
                </c:pt>
                <c:pt idx="4306">
                  <c:v>1.2175953079178885</c:v>
                </c:pt>
                <c:pt idx="4307">
                  <c:v>1.2346574246867501</c:v>
                </c:pt>
                <c:pt idx="4308">
                  <c:v>1.2215942415355905</c:v>
                </c:pt>
                <c:pt idx="4309">
                  <c:v>1.2154625433217807</c:v>
                </c:pt>
                <c:pt idx="4310">
                  <c:v>1.2237270061316983</c:v>
                </c:pt>
                <c:pt idx="4311">
                  <c:v>1.2175953079178885</c:v>
                </c:pt>
                <c:pt idx="4312">
                  <c:v>1.2239936017062116</c:v>
                </c:pt>
                <c:pt idx="4313">
                  <c:v>1.2133297787256732</c:v>
                </c:pt>
                <c:pt idx="4314">
                  <c:v>1.2215942415355905</c:v>
                </c:pt>
                <c:pt idx="4315">
                  <c:v>1.2258597707278058</c:v>
                </c:pt>
                <c:pt idx="4316">
                  <c:v>1.2255931751532925</c:v>
                </c:pt>
                <c:pt idx="4317">
                  <c:v>1.2090642495334576</c:v>
                </c:pt>
                <c:pt idx="4318">
                  <c:v>1.2298587043455078</c:v>
                </c:pt>
                <c:pt idx="4319">
                  <c:v>1.2130631831511596</c:v>
                </c:pt>
                <c:pt idx="4320">
                  <c:v>1.2215942415355905</c:v>
                </c:pt>
                <c:pt idx="4321">
                  <c:v>1.2151959477472674</c:v>
                </c:pt>
                <c:pt idx="4322">
                  <c:v>1.2151959477472674</c:v>
                </c:pt>
                <c:pt idx="4323">
                  <c:v>1.2151959477472674</c:v>
                </c:pt>
                <c:pt idx="4324">
                  <c:v>1.210930418555052</c:v>
                </c:pt>
                <c:pt idx="4325">
                  <c:v>1.2237270061316983</c:v>
                </c:pt>
                <c:pt idx="4326">
                  <c:v>1.2258597707278058</c:v>
                </c:pt>
                <c:pt idx="4327">
                  <c:v>1.2130631831511596</c:v>
                </c:pt>
                <c:pt idx="4328">
                  <c:v>1.2130631831511596</c:v>
                </c:pt>
                <c:pt idx="4329">
                  <c:v>1.2258597707278058</c:v>
                </c:pt>
                <c:pt idx="4330">
                  <c:v>1.2215942415355905</c:v>
                </c:pt>
                <c:pt idx="4331">
                  <c:v>1.210930418555052</c:v>
                </c:pt>
                <c:pt idx="4332">
                  <c:v>1.2301252999200212</c:v>
                </c:pt>
                <c:pt idx="4333">
                  <c:v>1.2250599840042655</c:v>
                </c:pt>
                <c:pt idx="4334">
                  <c:v>1.2077312716608903</c:v>
                </c:pt>
                <c:pt idx="4335">
                  <c:v>1.2154625433217807</c:v>
                </c:pt>
                <c:pt idx="4336">
                  <c:v>1.2218608371101038</c:v>
                </c:pt>
                <c:pt idx="4337">
                  <c:v>1.2154625433217807</c:v>
                </c:pt>
                <c:pt idx="4338">
                  <c:v>1.2218608371101038</c:v>
                </c:pt>
                <c:pt idx="4339">
                  <c:v>1.2154625433217807</c:v>
                </c:pt>
                <c:pt idx="4340">
                  <c:v>1.2218608371101038</c:v>
                </c:pt>
                <c:pt idx="4341">
                  <c:v>1.2154625433217807</c:v>
                </c:pt>
                <c:pt idx="4342">
                  <c:v>1.2197280725139963</c:v>
                </c:pt>
                <c:pt idx="4343">
                  <c:v>1.2215942415355905</c:v>
                </c:pt>
                <c:pt idx="4344">
                  <c:v>1.20693148493735</c:v>
                </c:pt>
                <c:pt idx="4345">
                  <c:v>1.2173287123433751</c:v>
                </c:pt>
                <c:pt idx="4346">
                  <c:v>1.2279925353239136</c:v>
                </c:pt>
                <c:pt idx="4347">
                  <c:v>1.228259130898427</c:v>
                </c:pt>
                <c:pt idx="4348">
                  <c:v>1.2218608371101038</c:v>
                </c:pt>
                <c:pt idx="4349">
                  <c:v>1.2218608371101038</c:v>
                </c:pt>
                <c:pt idx="4350">
                  <c:v>1.2154625433217807</c:v>
                </c:pt>
                <c:pt idx="4351">
                  <c:v>1.2154625433217807</c:v>
                </c:pt>
                <c:pt idx="4352">
                  <c:v>1.2197280725139963</c:v>
                </c:pt>
                <c:pt idx="4353">
                  <c:v>1.2239936017062116</c:v>
                </c:pt>
                <c:pt idx="4354">
                  <c:v>1.2154625433217807</c:v>
                </c:pt>
                <c:pt idx="4355">
                  <c:v>1.2261263663023194</c:v>
                </c:pt>
                <c:pt idx="4356">
                  <c:v>1.2178619034924021</c:v>
                </c:pt>
                <c:pt idx="4357">
                  <c:v>1.2093308451079712</c:v>
                </c:pt>
                <c:pt idx="4358">
                  <c:v>1.2111970141295654</c:v>
                </c:pt>
                <c:pt idx="4359">
                  <c:v>1.2258597707278058</c:v>
                </c:pt>
                <c:pt idx="4360">
                  <c:v>1.2154625433217807</c:v>
                </c:pt>
                <c:pt idx="4361">
                  <c:v>1.2175953079178885</c:v>
                </c:pt>
                <c:pt idx="4362">
                  <c:v>1.2173287123433751</c:v>
                </c:pt>
                <c:pt idx="4363">
                  <c:v>1.2071980805118634</c:v>
                </c:pt>
                <c:pt idx="4364">
                  <c:v>1.2133297787256732</c:v>
                </c:pt>
                <c:pt idx="4365">
                  <c:v>1.2261263663023194</c:v>
                </c:pt>
                <c:pt idx="4366">
                  <c:v>1.2175953079178885</c:v>
                </c:pt>
                <c:pt idx="4367">
                  <c:v>1.2130631831511596</c:v>
                </c:pt>
                <c:pt idx="4368">
                  <c:v>1.2215942415355905</c:v>
                </c:pt>
                <c:pt idx="4369">
                  <c:v>1.2130631831511596</c:v>
                </c:pt>
                <c:pt idx="4370">
                  <c:v>1.2111970141295654</c:v>
                </c:pt>
                <c:pt idx="4371">
                  <c:v>1.2301252999200212</c:v>
                </c:pt>
                <c:pt idx="4372">
                  <c:v>1.2087976539589442</c:v>
                </c:pt>
                <c:pt idx="4373">
                  <c:v>1.2175953079178885</c:v>
                </c:pt>
                <c:pt idx="4374">
                  <c:v>1.2218608371101038</c:v>
                </c:pt>
                <c:pt idx="4375">
                  <c:v>1.2215942415355905</c:v>
                </c:pt>
                <c:pt idx="4376">
                  <c:v>1.2218608371101038</c:v>
                </c:pt>
                <c:pt idx="4377">
                  <c:v>1.2295921087709945</c:v>
                </c:pt>
                <c:pt idx="4378">
                  <c:v>1.214396161023727</c:v>
                </c:pt>
                <c:pt idx="4379">
                  <c:v>1.2218608371101038</c:v>
                </c:pt>
                <c:pt idx="4380">
                  <c:v>1.2346574246867501</c:v>
                </c:pt>
                <c:pt idx="4381">
                  <c:v>1.2151959477472674</c:v>
                </c:pt>
                <c:pt idx="4382">
                  <c:v>1.2178619034924021</c:v>
                </c:pt>
                <c:pt idx="4383">
                  <c:v>1.2106638229805384</c:v>
                </c:pt>
                <c:pt idx="4384">
                  <c:v>1.2306584910690481</c:v>
                </c:pt>
                <c:pt idx="4385">
                  <c:v>1.2133297787256732</c:v>
                </c:pt>
                <c:pt idx="4386">
                  <c:v>1.2261263663023194</c:v>
                </c:pt>
                <c:pt idx="4387">
                  <c:v>1.2197280725139963</c:v>
                </c:pt>
                <c:pt idx="4388">
                  <c:v>1.2375899760063982</c:v>
                </c:pt>
                <c:pt idx="4389">
                  <c:v>1.2335910423886962</c:v>
                </c:pt>
                <c:pt idx="4390">
                  <c:v>1.2239936017062116</c:v>
                </c:pt>
                <c:pt idx="4391">
                  <c:v>1.2218608371101038</c:v>
                </c:pt>
                <c:pt idx="4392">
                  <c:v>1.2175953079178885</c:v>
                </c:pt>
                <c:pt idx="4393">
                  <c:v>1.2154625433217807</c:v>
                </c:pt>
                <c:pt idx="4394">
                  <c:v>1.2154625433217807</c:v>
                </c:pt>
                <c:pt idx="4395">
                  <c:v>1.228259130898427</c:v>
                </c:pt>
                <c:pt idx="4396">
                  <c:v>1.2111970141295654</c:v>
                </c:pt>
                <c:pt idx="4397">
                  <c:v>1.2194614769394827</c:v>
                </c:pt>
                <c:pt idx="4398">
                  <c:v>1.2215942415355905</c:v>
                </c:pt>
                <c:pt idx="4399">
                  <c:v>1.2133297787256732</c:v>
                </c:pt>
                <c:pt idx="4400">
                  <c:v>1.2173287123433751</c:v>
                </c:pt>
                <c:pt idx="4401">
                  <c:v>1.2197280725139963</c:v>
                </c:pt>
                <c:pt idx="4402">
                  <c:v>1.2175953079178885</c:v>
                </c:pt>
                <c:pt idx="4403">
                  <c:v>1.2111970141295654</c:v>
                </c:pt>
                <c:pt idx="4404">
                  <c:v>1.2130631831511596</c:v>
                </c:pt>
                <c:pt idx="4405">
                  <c:v>1.2194614769394827</c:v>
                </c:pt>
                <c:pt idx="4406">
                  <c:v>1.2151959477472674</c:v>
                </c:pt>
                <c:pt idx="4407">
                  <c:v>1.2279925353239136</c:v>
                </c:pt>
                <c:pt idx="4408">
                  <c:v>1.2130631831511596</c:v>
                </c:pt>
                <c:pt idx="4409">
                  <c:v>1.2194614769394827</c:v>
                </c:pt>
                <c:pt idx="4410">
                  <c:v>1.2194614769394827</c:v>
                </c:pt>
                <c:pt idx="4411">
                  <c:v>1.2173287123433751</c:v>
                </c:pt>
                <c:pt idx="4412">
                  <c:v>1.2237270061316983</c:v>
                </c:pt>
                <c:pt idx="4413">
                  <c:v>1.2194614769394827</c:v>
                </c:pt>
                <c:pt idx="4414">
                  <c:v>1.2194614769394827</c:v>
                </c:pt>
                <c:pt idx="4415">
                  <c:v>1.2258597707278058</c:v>
                </c:pt>
                <c:pt idx="4416">
                  <c:v>1.2154625433217807</c:v>
                </c:pt>
                <c:pt idx="4417">
                  <c:v>1.2237270061316983</c:v>
                </c:pt>
                <c:pt idx="4418">
                  <c:v>1.210930418555052</c:v>
                </c:pt>
                <c:pt idx="4419">
                  <c:v>1.2154625433217807</c:v>
                </c:pt>
                <c:pt idx="4420">
                  <c:v>1.2154625433217807</c:v>
                </c:pt>
                <c:pt idx="4421">
                  <c:v>1.2090642495334576</c:v>
                </c:pt>
                <c:pt idx="4422">
                  <c:v>1.2239936017062116</c:v>
                </c:pt>
                <c:pt idx="4423">
                  <c:v>1.2239936017062116</c:v>
                </c:pt>
                <c:pt idx="4424">
                  <c:v>1.2111970141295654</c:v>
                </c:pt>
                <c:pt idx="4425">
                  <c:v>1.20693148493735</c:v>
                </c:pt>
                <c:pt idx="4426">
                  <c:v>1.2111970141295654</c:v>
                </c:pt>
                <c:pt idx="4427">
                  <c:v>1.2215942415355905</c:v>
                </c:pt>
                <c:pt idx="4428">
                  <c:v>1.2151959477472674</c:v>
                </c:pt>
                <c:pt idx="4429">
                  <c:v>1.2197280725139963</c:v>
                </c:pt>
                <c:pt idx="4430">
                  <c:v>1.2130631831511596</c:v>
                </c:pt>
                <c:pt idx="4431">
                  <c:v>1.2258597707278058</c:v>
                </c:pt>
                <c:pt idx="4432">
                  <c:v>1.2133297787256732</c:v>
                </c:pt>
                <c:pt idx="4433">
                  <c:v>1.20693148493735</c:v>
                </c:pt>
                <c:pt idx="4434">
                  <c:v>1.2279925353239136</c:v>
                </c:pt>
                <c:pt idx="4435">
                  <c:v>1.2239936017062116</c:v>
                </c:pt>
                <c:pt idx="4436">
                  <c:v>1.2261263663023194</c:v>
                </c:pt>
                <c:pt idx="4437">
                  <c:v>1.2197280725139963</c:v>
                </c:pt>
                <c:pt idx="4438">
                  <c:v>1.2239936017062116</c:v>
                </c:pt>
                <c:pt idx="4439">
                  <c:v>1.2111970141295654</c:v>
                </c:pt>
                <c:pt idx="4440">
                  <c:v>1.2151959477472674</c:v>
                </c:pt>
                <c:pt idx="4441">
                  <c:v>1.2154625433217807</c:v>
                </c:pt>
                <c:pt idx="4442">
                  <c:v>1.2215942415355905</c:v>
                </c:pt>
                <c:pt idx="4443">
                  <c:v>1.2133297787256732</c:v>
                </c:pt>
                <c:pt idx="4444">
                  <c:v>1.2218608371101038</c:v>
                </c:pt>
                <c:pt idx="4445">
                  <c:v>1.2111970141295654</c:v>
                </c:pt>
                <c:pt idx="4446">
                  <c:v>1.2194614769394827</c:v>
                </c:pt>
                <c:pt idx="4447">
                  <c:v>1.2157291388962943</c:v>
                </c:pt>
                <c:pt idx="4448">
                  <c:v>1.2090642495334576</c:v>
                </c:pt>
                <c:pt idx="4449">
                  <c:v>1.2215942415355905</c:v>
                </c:pt>
                <c:pt idx="4450">
                  <c:v>1.2157291388962943</c:v>
                </c:pt>
                <c:pt idx="4451">
                  <c:v>1.2154625433217807</c:v>
                </c:pt>
                <c:pt idx="4452">
                  <c:v>1.2303918954945348</c:v>
                </c:pt>
                <c:pt idx="4453">
                  <c:v>1.2303918954945348</c:v>
                </c:pt>
                <c:pt idx="4454">
                  <c:v>1.2175953079178885</c:v>
                </c:pt>
                <c:pt idx="4455">
                  <c:v>1.20693148493735</c:v>
                </c:pt>
                <c:pt idx="4456">
                  <c:v>1.2154625433217807</c:v>
                </c:pt>
                <c:pt idx="4457">
                  <c:v>1.2239936017062116</c:v>
                </c:pt>
                <c:pt idx="4458">
                  <c:v>1.2258597707278058</c:v>
                </c:pt>
                <c:pt idx="4459">
                  <c:v>1.2218608371101038</c:v>
                </c:pt>
                <c:pt idx="4460">
                  <c:v>1.2239936017062116</c:v>
                </c:pt>
                <c:pt idx="4461">
                  <c:v>1.2157291388962943</c:v>
                </c:pt>
                <c:pt idx="4462">
                  <c:v>1.20693148493735</c:v>
                </c:pt>
                <c:pt idx="4463">
                  <c:v>1.2154625433217807</c:v>
                </c:pt>
                <c:pt idx="4464">
                  <c:v>1.2239936017062116</c:v>
                </c:pt>
                <c:pt idx="4465">
                  <c:v>1.2194614769394827</c:v>
                </c:pt>
                <c:pt idx="4466">
                  <c:v>1.2218608371101038</c:v>
                </c:pt>
                <c:pt idx="4467">
                  <c:v>1.2154625433217807</c:v>
                </c:pt>
                <c:pt idx="4468">
                  <c:v>1.2215942415355905</c:v>
                </c:pt>
                <c:pt idx="4469">
                  <c:v>1.2173287123433751</c:v>
                </c:pt>
                <c:pt idx="4470">
                  <c:v>1.2130631831511596</c:v>
                </c:pt>
                <c:pt idx="4471">
                  <c:v>1.2151959477472674</c:v>
                </c:pt>
                <c:pt idx="4472">
                  <c:v>1.2229272194081577</c:v>
                </c:pt>
                <c:pt idx="4473">
                  <c:v>1.2287923220474539</c:v>
                </c:pt>
                <c:pt idx="4474">
                  <c:v>1.2215942415355905</c:v>
                </c:pt>
                <c:pt idx="4475">
                  <c:v>1.2258597707278058</c:v>
                </c:pt>
                <c:pt idx="4476">
                  <c:v>1.2154625433217807</c:v>
                </c:pt>
                <c:pt idx="4477">
                  <c:v>1.2197280725139963</c:v>
                </c:pt>
                <c:pt idx="4478">
                  <c:v>1.2258597707278058</c:v>
                </c:pt>
                <c:pt idx="4479">
                  <c:v>1.2239936017062116</c:v>
                </c:pt>
                <c:pt idx="4480">
                  <c:v>1.210930418555052</c:v>
                </c:pt>
                <c:pt idx="4481">
                  <c:v>1.2218608371101038</c:v>
                </c:pt>
                <c:pt idx="4482">
                  <c:v>1.2239936017062116</c:v>
                </c:pt>
                <c:pt idx="4483">
                  <c:v>1.2218608371101038</c:v>
                </c:pt>
                <c:pt idx="4484">
                  <c:v>1.2191948813649693</c:v>
                </c:pt>
                <c:pt idx="4485">
                  <c:v>1.2205278592375366</c:v>
                </c:pt>
                <c:pt idx="4486">
                  <c:v>1.2189282857904558</c:v>
                </c:pt>
                <c:pt idx="4487">
                  <c:v>1.2215942415355905</c:v>
                </c:pt>
                <c:pt idx="4488">
                  <c:v>1.2154625433217807</c:v>
                </c:pt>
                <c:pt idx="4489">
                  <c:v>1.2151959477472674</c:v>
                </c:pt>
                <c:pt idx="4490">
                  <c:v>1.2111970141295654</c:v>
                </c:pt>
                <c:pt idx="4491">
                  <c:v>1.2215942415355905</c:v>
                </c:pt>
                <c:pt idx="4492">
                  <c:v>1.210930418555052</c:v>
                </c:pt>
                <c:pt idx="4493">
                  <c:v>1.2215942415355905</c:v>
                </c:pt>
                <c:pt idx="4494">
                  <c:v>1.2258597707278058</c:v>
                </c:pt>
                <c:pt idx="4495">
                  <c:v>1.2173287123433751</c:v>
                </c:pt>
                <c:pt idx="4496">
                  <c:v>1.2087976539589442</c:v>
                </c:pt>
                <c:pt idx="4497">
                  <c:v>1.2133297787256732</c:v>
                </c:pt>
                <c:pt idx="4498">
                  <c:v>1.2175953079178885</c:v>
                </c:pt>
                <c:pt idx="4499">
                  <c:v>1.2239936017062116</c:v>
                </c:pt>
                <c:pt idx="4500">
                  <c:v>1.2197280725139963</c:v>
                </c:pt>
                <c:pt idx="4501">
                  <c:v>1.2175953079178885</c:v>
                </c:pt>
                <c:pt idx="4502">
                  <c:v>1.2151959477472674</c:v>
                </c:pt>
                <c:pt idx="4503">
                  <c:v>1.2175953079178885</c:v>
                </c:pt>
                <c:pt idx="4504">
                  <c:v>1.2151959477472674</c:v>
                </c:pt>
                <c:pt idx="4505">
                  <c:v>1.2111970141295654</c:v>
                </c:pt>
                <c:pt idx="4506">
                  <c:v>1.2175953079178885</c:v>
                </c:pt>
                <c:pt idx="4507">
                  <c:v>1.2239936017062116</c:v>
                </c:pt>
                <c:pt idx="4508">
                  <c:v>1.2301252999200212</c:v>
                </c:pt>
                <c:pt idx="4509">
                  <c:v>1.2133297787256732</c:v>
                </c:pt>
                <c:pt idx="4510">
                  <c:v>1.2258597707278058</c:v>
                </c:pt>
                <c:pt idx="4511">
                  <c:v>1.2154625433217807</c:v>
                </c:pt>
                <c:pt idx="4512">
                  <c:v>1.2194614769394827</c:v>
                </c:pt>
                <c:pt idx="4513">
                  <c:v>1.2239936017062116</c:v>
                </c:pt>
                <c:pt idx="4514">
                  <c:v>1.2197280725139963</c:v>
                </c:pt>
                <c:pt idx="4515">
                  <c:v>1.2133297787256732</c:v>
                </c:pt>
                <c:pt idx="4516">
                  <c:v>1.2346574246867501</c:v>
                </c:pt>
                <c:pt idx="4517">
                  <c:v>1.2215942415355905</c:v>
                </c:pt>
                <c:pt idx="4518">
                  <c:v>1.2199946680885096</c:v>
                </c:pt>
                <c:pt idx="4519">
                  <c:v>1.2239936017062116</c:v>
                </c:pt>
                <c:pt idx="4520">
                  <c:v>1.2173287123433751</c:v>
                </c:pt>
                <c:pt idx="4521">
                  <c:v>1.2197280725139963</c:v>
                </c:pt>
                <c:pt idx="4522">
                  <c:v>1.2175953079178885</c:v>
                </c:pt>
                <c:pt idx="4523">
                  <c:v>1.2261263663023194</c:v>
                </c:pt>
                <c:pt idx="4524">
                  <c:v>1.2261263663023194</c:v>
                </c:pt>
                <c:pt idx="4525">
                  <c:v>1.211463609704079</c:v>
                </c:pt>
                <c:pt idx="4526">
                  <c:v>1.2207944548120502</c:v>
                </c:pt>
                <c:pt idx="4527">
                  <c:v>1.2186616902159424</c:v>
                </c:pt>
                <c:pt idx="4528">
                  <c:v>1.2237270061316983</c:v>
                </c:pt>
                <c:pt idx="4529">
                  <c:v>1.2181284990669154</c:v>
                </c:pt>
                <c:pt idx="4530">
                  <c:v>1.2135963743001865</c:v>
                </c:pt>
                <c:pt idx="4531">
                  <c:v>1.2093308451079712</c:v>
                </c:pt>
                <c:pt idx="4532">
                  <c:v>1.2285257264729406</c:v>
                </c:pt>
                <c:pt idx="4533">
                  <c:v>1.2261263663023194</c:v>
                </c:pt>
                <c:pt idx="4534">
                  <c:v>1.2093308451079712</c:v>
                </c:pt>
                <c:pt idx="4535">
                  <c:v>1.2263929618768328</c:v>
                </c:pt>
                <c:pt idx="4536">
                  <c:v>1.2197280725139963</c:v>
                </c:pt>
                <c:pt idx="4537">
                  <c:v>1.2175953079178885</c:v>
                </c:pt>
                <c:pt idx="4538">
                  <c:v>1.2175953079178885</c:v>
                </c:pt>
                <c:pt idx="4539">
                  <c:v>1.2239936017062116</c:v>
                </c:pt>
                <c:pt idx="4540">
                  <c:v>1.2218608371101038</c:v>
                </c:pt>
                <c:pt idx="4541">
                  <c:v>1.2111970141295654</c:v>
                </c:pt>
                <c:pt idx="4542">
                  <c:v>1.2111970141295654</c:v>
                </c:pt>
                <c:pt idx="4543">
                  <c:v>1.2218608371101038</c:v>
                </c:pt>
                <c:pt idx="4544">
                  <c:v>1.2197280725139963</c:v>
                </c:pt>
                <c:pt idx="4545">
                  <c:v>1.2135963743001865</c:v>
                </c:pt>
                <c:pt idx="4546">
                  <c:v>1.2239936017062116</c:v>
                </c:pt>
                <c:pt idx="4547">
                  <c:v>1.2271927486003731</c:v>
                </c:pt>
                <c:pt idx="4548">
                  <c:v>1.2250599840042655</c:v>
                </c:pt>
                <c:pt idx="4549">
                  <c:v>1.2090642495334576</c:v>
                </c:pt>
                <c:pt idx="4550">
                  <c:v>1.2319914689416156</c:v>
                </c:pt>
                <c:pt idx="4551">
                  <c:v>1.2245267928552386</c:v>
                </c:pt>
                <c:pt idx="4552">
                  <c:v>1.228259130898427</c:v>
                </c:pt>
                <c:pt idx="4553">
                  <c:v>1.2071980805118634</c:v>
                </c:pt>
                <c:pt idx="4554">
                  <c:v>1.2197280725139963</c:v>
                </c:pt>
                <c:pt idx="4555">
                  <c:v>1.2175953079178885</c:v>
                </c:pt>
                <c:pt idx="4556">
                  <c:v>1.2175953079178885</c:v>
                </c:pt>
                <c:pt idx="4557">
                  <c:v>1.2239936017062116</c:v>
                </c:pt>
                <c:pt idx="4558">
                  <c:v>1.2178619034924021</c:v>
                </c:pt>
                <c:pt idx="4559">
                  <c:v>1.2090642495334576</c:v>
                </c:pt>
                <c:pt idx="4560">
                  <c:v>1.2239936017062116</c:v>
                </c:pt>
                <c:pt idx="4561">
                  <c:v>1.2154625433217807</c:v>
                </c:pt>
                <c:pt idx="4562">
                  <c:v>1.2239936017062116</c:v>
                </c:pt>
                <c:pt idx="4563">
                  <c:v>1.2218608371101038</c:v>
                </c:pt>
                <c:pt idx="4564">
                  <c:v>1.2154625433217807</c:v>
                </c:pt>
                <c:pt idx="4565">
                  <c:v>1.2197280725139963</c:v>
                </c:pt>
                <c:pt idx="4566">
                  <c:v>1.2218608371101038</c:v>
                </c:pt>
                <c:pt idx="4567">
                  <c:v>1.2154625433217807</c:v>
                </c:pt>
                <c:pt idx="4568">
                  <c:v>1.2218608371101038</c:v>
                </c:pt>
                <c:pt idx="4569">
                  <c:v>1.2215942415355905</c:v>
                </c:pt>
                <c:pt idx="4570">
                  <c:v>1.2215942415355905</c:v>
                </c:pt>
                <c:pt idx="4571">
                  <c:v>1.2133297787256732</c:v>
                </c:pt>
                <c:pt idx="4572">
                  <c:v>1.2239936017062116</c:v>
                </c:pt>
                <c:pt idx="4573">
                  <c:v>1.2237270061316983</c:v>
                </c:pt>
                <c:pt idx="4574">
                  <c:v>1.2154625433217807</c:v>
                </c:pt>
                <c:pt idx="4575">
                  <c:v>1.2237270061316983</c:v>
                </c:pt>
                <c:pt idx="4576">
                  <c:v>1.2215942415355905</c:v>
                </c:pt>
                <c:pt idx="4577">
                  <c:v>1.2154625433217807</c:v>
                </c:pt>
                <c:pt idx="4578">
                  <c:v>1.2173287123433751</c:v>
                </c:pt>
                <c:pt idx="4579">
                  <c:v>1.2087976539589442</c:v>
                </c:pt>
                <c:pt idx="4580">
                  <c:v>1.2237270061316983</c:v>
                </c:pt>
                <c:pt idx="4581">
                  <c:v>1.2151959477472674</c:v>
                </c:pt>
                <c:pt idx="4582">
                  <c:v>1.2194614769394827</c:v>
                </c:pt>
                <c:pt idx="4583">
                  <c:v>1.2066648893628364</c:v>
                </c:pt>
                <c:pt idx="4584">
                  <c:v>1.2301252999200212</c:v>
                </c:pt>
                <c:pt idx="4585">
                  <c:v>1.2106638229805384</c:v>
                </c:pt>
                <c:pt idx="4586">
                  <c:v>1.214929352172754</c:v>
                </c:pt>
                <c:pt idx="4587">
                  <c:v>1.2173287123433751</c:v>
                </c:pt>
                <c:pt idx="4588">
                  <c:v>1.2170621167688616</c:v>
                </c:pt>
                <c:pt idx="4589">
                  <c:v>1.2255931751532925</c:v>
                </c:pt>
                <c:pt idx="4590">
                  <c:v>1.2066648893628364</c:v>
                </c:pt>
                <c:pt idx="4591">
                  <c:v>1.2237270061316983</c:v>
                </c:pt>
                <c:pt idx="4592">
                  <c:v>1.2194614769394827</c:v>
                </c:pt>
                <c:pt idx="4593">
                  <c:v>1.2213276459610769</c:v>
                </c:pt>
                <c:pt idx="4594">
                  <c:v>1.2173287123433751</c:v>
                </c:pt>
                <c:pt idx="4595">
                  <c:v>1.2151959477472674</c:v>
                </c:pt>
                <c:pt idx="4596">
                  <c:v>1.214929352172754</c:v>
                </c:pt>
                <c:pt idx="4597">
                  <c:v>1.214929352172754</c:v>
                </c:pt>
                <c:pt idx="4598">
                  <c:v>1.2127965875766462</c:v>
                </c:pt>
                <c:pt idx="4599">
                  <c:v>1.2138629698747001</c:v>
                </c:pt>
                <c:pt idx="4600">
                  <c:v>1.214396161023727</c:v>
                </c:pt>
                <c:pt idx="4601">
                  <c:v>1.2090642495334576</c:v>
                </c:pt>
                <c:pt idx="4602">
                  <c:v>1.2111970141295654</c:v>
                </c:pt>
                <c:pt idx="4603">
                  <c:v>1.2133297787256732</c:v>
                </c:pt>
                <c:pt idx="4604">
                  <c:v>1.2154625433217807</c:v>
                </c:pt>
                <c:pt idx="4605">
                  <c:v>1.210930418555052</c:v>
                </c:pt>
                <c:pt idx="4606">
                  <c:v>1.2175953079178885</c:v>
                </c:pt>
                <c:pt idx="4607">
                  <c:v>1.210930418555052</c:v>
                </c:pt>
                <c:pt idx="4608">
                  <c:v>1.2215942415355905</c:v>
                </c:pt>
                <c:pt idx="4609">
                  <c:v>1.2213276459610769</c:v>
                </c:pt>
                <c:pt idx="4610">
                  <c:v>1.2215942415355905</c:v>
                </c:pt>
                <c:pt idx="4611">
                  <c:v>1.2181284990669154</c:v>
                </c:pt>
                <c:pt idx="4612">
                  <c:v>1.2170621167688616</c:v>
                </c:pt>
                <c:pt idx="4613">
                  <c:v>1.2175953079178885</c:v>
                </c:pt>
                <c:pt idx="4614">
                  <c:v>1.2197280725139963</c:v>
                </c:pt>
                <c:pt idx="4615">
                  <c:v>1.2050653159157558</c:v>
                </c:pt>
                <c:pt idx="4616">
                  <c:v>1.2154625433217807</c:v>
                </c:pt>
                <c:pt idx="4617">
                  <c:v>1.2154625433217807</c:v>
                </c:pt>
                <c:pt idx="4618">
                  <c:v>1.2229272194081577</c:v>
                </c:pt>
                <c:pt idx="4619">
                  <c:v>1.2181284990669154</c:v>
                </c:pt>
                <c:pt idx="4620">
                  <c:v>1.20693148493735</c:v>
                </c:pt>
                <c:pt idx="4621">
                  <c:v>1.2197280725139963</c:v>
                </c:pt>
                <c:pt idx="4622">
                  <c:v>1.2218608371101038</c:v>
                </c:pt>
                <c:pt idx="4623">
                  <c:v>1.2175953079178885</c:v>
                </c:pt>
                <c:pt idx="4624">
                  <c:v>1.2239936017062116</c:v>
                </c:pt>
                <c:pt idx="4625">
                  <c:v>1.2173287123433751</c:v>
                </c:pt>
                <c:pt idx="4626">
                  <c:v>1.2173287123433751</c:v>
                </c:pt>
                <c:pt idx="4627">
                  <c:v>1.2151959477472674</c:v>
                </c:pt>
                <c:pt idx="4628">
                  <c:v>1.2130631831511596</c:v>
                </c:pt>
                <c:pt idx="4629">
                  <c:v>1.2194614769394827</c:v>
                </c:pt>
                <c:pt idx="4630">
                  <c:v>1.2154625433217807</c:v>
                </c:pt>
                <c:pt idx="4631">
                  <c:v>1.2279925353239136</c:v>
                </c:pt>
                <c:pt idx="4632">
                  <c:v>1.2066648893628364</c:v>
                </c:pt>
                <c:pt idx="4633">
                  <c:v>1.2026659557451347</c:v>
                </c:pt>
                <c:pt idx="4634">
                  <c:v>1.2215942415355905</c:v>
                </c:pt>
                <c:pt idx="4635">
                  <c:v>1.2173287123433751</c:v>
                </c:pt>
                <c:pt idx="4636">
                  <c:v>1.2151959477472674</c:v>
                </c:pt>
                <c:pt idx="4637">
                  <c:v>1.2191948813649693</c:v>
                </c:pt>
                <c:pt idx="4638">
                  <c:v>1.210930418555052</c:v>
                </c:pt>
                <c:pt idx="4639">
                  <c:v>1.2159957344708077</c:v>
                </c:pt>
                <c:pt idx="4640">
                  <c:v>1.2237270061316983</c:v>
                </c:pt>
                <c:pt idx="4641">
                  <c:v>1.2303918954945348</c:v>
                </c:pt>
                <c:pt idx="4642">
                  <c:v>1.2154625433217807</c:v>
                </c:pt>
                <c:pt idx="4643">
                  <c:v>1.2197280725139963</c:v>
                </c:pt>
                <c:pt idx="4644">
                  <c:v>1.2301252999200212</c:v>
                </c:pt>
                <c:pt idx="4645">
                  <c:v>1.2301252999200212</c:v>
                </c:pt>
                <c:pt idx="4646">
                  <c:v>1.2151959477472674</c:v>
                </c:pt>
                <c:pt idx="4647">
                  <c:v>1.232258064516129</c:v>
                </c:pt>
                <c:pt idx="4648">
                  <c:v>1.2218608371101038</c:v>
                </c:pt>
                <c:pt idx="4649">
                  <c:v>1.2175953079178885</c:v>
                </c:pt>
                <c:pt idx="4650">
                  <c:v>1.2258597707278058</c:v>
                </c:pt>
                <c:pt idx="4651">
                  <c:v>1.2194614769394827</c:v>
                </c:pt>
                <c:pt idx="4652">
                  <c:v>1.2151959477472674</c:v>
                </c:pt>
                <c:pt idx="4653">
                  <c:v>1.2130631831511596</c:v>
                </c:pt>
                <c:pt idx="4654">
                  <c:v>1.2173287123433751</c:v>
                </c:pt>
                <c:pt idx="4655">
                  <c:v>1.2237270061316983</c:v>
                </c:pt>
                <c:pt idx="4656">
                  <c:v>1.2173287123433751</c:v>
                </c:pt>
                <c:pt idx="4657">
                  <c:v>1.210930418555052</c:v>
                </c:pt>
                <c:pt idx="4658">
                  <c:v>1.2237270061316983</c:v>
                </c:pt>
                <c:pt idx="4659">
                  <c:v>1.2154625433217807</c:v>
                </c:pt>
                <c:pt idx="4660">
                  <c:v>1.2239936017062116</c:v>
                </c:pt>
                <c:pt idx="4661">
                  <c:v>1.210930418555052</c:v>
                </c:pt>
                <c:pt idx="4662">
                  <c:v>1.2197280725139963</c:v>
                </c:pt>
                <c:pt idx="4663">
                  <c:v>1.2367901892828579</c:v>
                </c:pt>
                <c:pt idx="4664">
                  <c:v>1.2218608371101038</c:v>
                </c:pt>
                <c:pt idx="4665">
                  <c:v>1.2237270061316983</c:v>
                </c:pt>
                <c:pt idx="4666">
                  <c:v>1.2133297787256732</c:v>
                </c:pt>
                <c:pt idx="4667">
                  <c:v>1.2197280725139963</c:v>
                </c:pt>
                <c:pt idx="4668">
                  <c:v>1.2173287123433751</c:v>
                </c:pt>
                <c:pt idx="4669">
                  <c:v>1.2279925353239136</c:v>
                </c:pt>
                <c:pt idx="4670">
                  <c:v>1.2218608371101038</c:v>
                </c:pt>
                <c:pt idx="4671">
                  <c:v>1.2197280725139963</c:v>
                </c:pt>
                <c:pt idx="4672">
                  <c:v>1.2154625433217807</c:v>
                </c:pt>
                <c:pt idx="4673">
                  <c:v>1.2154625433217807</c:v>
                </c:pt>
                <c:pt idx="4674">
                  <c:v>1.2218608371101038</c:v>
                </c:pt>
                <c:pt idx="4675">
                  <c:v>1.2237270061316983</c:v>
                </c:pt>
                <c:pt idx="4676">
                  <c:v>1.2239936017062116</c:v>
                </c:pt>
                <c:pt idx="4677">
                  <c:v>1.2175953079178885</c:v>
                </c:pt>
                <c:pt idx="4678">
                  <c:v>1.2111970141295654</c:v>
                </c:pt>
                <c:pt idx="4679">
                  <c:v>1.2111970141295654</c:v>
                </c:pt>
                <c:pt idx="4680">
                  <c:v>1.2197280725139963</c:v>
                </c:pt>
                <c:pt idx="4681">
                  <c:v>1.2133297787256732</c:v>
                </c:pt>
                <c:pt idx="4682">
                  <c:v>1.2090642495334576</c:v>
                </c:pt>
                <c:pt idx="4683">
                  <c:v>1.2325246600906425</c:v>
                </c:pt>
                <c:pt idx="4684">
                  <c:v>1.2261263663023194</c:v>
                </c:pt>
                <c:pt idx="4685">
                  <c:v>1.2154625433217807</c:v>
                </c:pt>
                <c:pt idx="4686">
                  <c:v>1.2197280725139963</c:v>
                </c:pt>
                <c:pt idx="4687">
                  <c:v>1.2090642495334576</c:v>
                </c:pt>
                <c:pt idx="4688">
                  <c:v>1.2047987203412422</c:v>
                </c:pt>
                <c:pt idx="4689">
                  <c:v>1.2218608371101038</c:v>
                </c:pt>
                <c:pt idx="4690">
                  <c:v>1.2154625433217807</c:v>
                </c:pt>
                <c:pt idx="4691">
                  <c:v>1.2197280725139963</c:v>
                </c:pt>
                <c:pt idx="4692">
                  <c:v>1.2218608371101038</c:v>
                </c:pt>
                <c:pt idx="4693">
                  <c:v>1.2194614769394827</c:v>
                </c:pt>
                <c:pt idx="4694">
                  <c:v>1.2218608371101038</c:v>
                </c:pt>
                <c:pt idx="4695">
                  <c:v>1.2213276459610769</c:v>
                </c:pt>
                <c:pt idx="4696">
                  <c:v>1.2263929618768328</c:v>
                </c:pt>
                <c:pt idx="4697">
                  <c:v>1.2087976539589442</c:v>
                </c:pt>
                <c:pt idx="4698">
                  <c:v>1.2154625433217807</c:v>
                </c:pt>
                <c:pt idx="4699">
                  <c:v>1.2218608371101038</c:v>
                </c:pt>
                <c:pt idx="4700">
                  <c:v>1.228259130898427</c:v>
                </c:pt>
                <c:pt idx="4701">
                  <c:v>1.2178619034924021</c:v>
                </c:pt>
                <c:pt idx="4702">
                  <c:v>1.2135963743001865</c:v>
                </c:pt>
                <c:pt idx="4703">
                  <c:v>1.2263929618768328</c:v>
                </c:pt>
                <c:pt idx="4704">
                  <c:v>1.2306584910690481</c:v>
                </c:pt>
                <c:pt idx="4705">
                  <c:v>1.2157291388962943</c:v>
                </c:pt>
                <c:pt idx="4706">
                  <c:v>1.2239936017062116</c:v>
                </c:pt>
                <c:pt idx="4707">
                  <c:v>1.2202612636630232</c:v>
                </c:pt>
                <c:pt idx="4708">
                  <c:v>1.2319914689416156</c:v>
                </c:pt>
                <c:pt idx="4709">
                  <c:v>1.2327912556651559</c:v>
                </c:pt>
                <c:pt idx="4710">
                  <c:v>1.2218608371101038</c:v>
                </c:pt>
                <c:pt idx="4711">
                  <c:v>1.2154625433217807</c:v>
                </c:pt>
                <c:pt idx="4712">
                  <c:v>1.2138629698747001</c:v>
                </c:pt>
                <c:pt idx="4713">
                  <c:v>1.2178619034924021</c:v>
                </c:pt>
                <c:pt idx="4714">
                  <c:v>1.2285257264729406</c:v>
                </c:pt>
                <c:pt idx="4715">
                  <c:v>1.2285257264729406</c:v>
                </c:pt>
                <c:pt idx="4716">
                  <c:v>1.2135963743001865</c:v>
                </c:pt>
                <c:pt idx="4717">
                  <c:v>1.2095974406824845</c:v>
                </c:pt>
                <c:pt idx="4718">
                  <c:v>1.2301252999200212</c:v>
                </c:pt>
                <c:pt idx="4719">
                  <c:v>1.2181284990669154</c:v>
                </c:pt>
                <c:pt idx="4720">
                  <c:v>1.2093308451079712</c:v>
                </c:pt>
                <c:pt idx="4721">
                  <c:v>1.228259130898427</c:v>
                </c:pt>
                <c:pt idx="4722">
                  <c:v>1.2135963743001865</c:v>
                </c:pt>
                <c:pt idx="4723">
                  <c:v>1.2157291388962943</c:v>
                </c:pt>
                <c:pt idx="4724">
                  <c:v>1.2261263663023194</c:v>
                </c:pt>
                <c:pt idx="4725">
                  <c:v>1.224260197280725</c:v>
                </c:pt>
                <c:pt idx="4726">
                  <c:v>1.2239936017062116</c:v>
                </c:pt>
                <c:pt idx="4727">
                  <c:v>1.2218608371101038</c:v>
                </c:pt>
                <c:pt idx="4728">
                  <c:v>1.2218608371101038</c:v>
                </c:pt>
                <c:pt idx="4729">
                  <c:v>1.2197280725139963</c:v>
                </c:pt>
                <c:pt idx="4730">
                  <c:v>1.2141295654492135</c:v>
                </c:pt>
                <c:pt idx="4731">
                  <c:v>1.2231938149826713</c:v>
                </c:pt>
                <c:pt idx="4732">
                  <c:v>1.2258597707278058</c:v>
                </c:pt>
                <c:pt idx="4733">
                  <c:v>1.2279925353239136</c:v>
                </c:pt>
                <c:pt idx="4734">
                  <c:v>1.2194614769394827</c:v>
                </c:pt>
                <c:pt idx="4735">
                  <c:v>1.2130631831511596</c:v>
                </c:pt>
                <c:pt idx="4736">
                  <c:v>1.2111970141295654</c:v>
                </c:pt>
                <c:pt idx="4737">
                  <c:v>1.214396161023727</c:v>
                </c:pt>
                <c:pt idx="4738">
                  <c:v>1.2213276459610769</c:v>
                </c:pt>
                <c:pt idx="4739">
                  <c:v>1.2207944548120502</c:v>
                </c:pt>
                <c:pt idx="4740">
                  <c:v>1.2175953079178885</c:v>
                </c:pt>
                <c:pt idx="4741">
                  <c:v>1.2133297787256732</c:v>
                </c:pt>
                <c:pt idx="4742">
                  <c:v>1.2218608371101038</c:v>
                </c:pt>
                <c:pt idx="4743">
                  <c:v>1.211463609704079</c:v>
                </c:pt>
                <c:pt idx="4744">
                  <c:v>1.2111970141295654</c:v>
                </c:pt>
                <c:pt idx="4745">
                  <c:v>1.2277259397494</c:v>
                </c:pt>
                <c:pt idx="4746">
                  <c:v>1.2269261530258597</c:v>
                </c:pt>
                <c:pt idx="4747">
                  <c:v>1.2218608371101038</c:v>
                </c:pt>
                <c:pt idx="4748">
                  <c:v>1.2218608371101038</c:v>
                </c:pt>
                <c:pt idx="4749">
                  <c:v>1.2175953079178885</c:v>
                </c:pt>
                <c:pt idx="4750">
                  <c:v>1.2154625433217807</c:v>
                </c:pt>
                <c:pt idx="4751">
                  <c:v>1.2111970141295654</c:v>
                </c:pt>
                <c:pt idx="4752">
                  <c:v>1.2221274326846174</c:v>
                </c:pt>
                <c:pt idx="4753">
                  <c:v>1.2175953079178885</c:v>
                </c:pt>
                <c:pt idx="4754">
                  <c:v>1.2197280725139963</c:v>
                </c:pt>
                <c:pt idx="4755">
                  <c:v>1.2175953079178885</c:v>
                </c:pt>
                <c:pt idx="4756">
                  <c:v>1.2218608371101038</c:v>
                </c:pt>
                <c:pt idx="4757">
                  <c:v>1.2194614769394827</c:v>
                </c:pt>
                <c:pt idx="4758">
                  <c:v>1.2154625433217807</c:v>
                </c:pt>
                <c:pt idx="4759">
                  <c:v>1.2218608371101038</c:v>
                </c:pt>
                <c:pt idx="4760">
                  <c:v>1.2175953079178885</c:v>
                </c:pt>
                <c:pt idx="4761">
                  <c:v>1.2218608371101038</c:v>
                </c:pt>
                <c:pt idx="4762">
                  <c:v>1.2218608371101038</c:v>
                </c:pt>
                <c:pt idx="4763">
                  <c:v>1.2234604105571847</c:v>
                </c:pt>
                <c:pt idx="4764">
                  <c:v>1.2095974406824845</c:v>
                </c:pt>
                <c:pt idx="4765">
                  <c:v>1.2170621167688616</c:v>
                </c:pt>
                <c:pt idx="4766">
                  <c:v>1.2119968008531057</c:v>
                </c:pt>
                <c:pt idx="4767">
                  <c:v>1.2218608371101038</c:v>
                </c:pt>
                <c:pt idx="4768">
                  <c:v>1.2090642495334576</c:v>
                </c:pt>
                <c:pt idx="4769">
                  <c:v>1.2133297787256732</c:v>
                </c:pt>
                <c:pt idx="4770">
                  <c:v>1.2133297787256732</c:v>
                </c:pt>
                <c:pt idx="4771">
                  <c:v>1.2154625433217807</c:v>
                </c:pt>
                <c:pt idx="4772">
                  <c:v>1.2133297787256732</c:v>
                </c:pt>
                <c:pt idx="4773">
                  <c:v>1.2133297787256732</c:v>
                </c:pt>
                <c:pt idx="4774">
                  <c:v>1.2090642495334576</c:v>
                </c:pt>
                <c:pt idx="4775">
                  <c:v>1.2239936017062116</c:v>
                </c:pt>
                <c:pt idx="4776">
                  <c:v>1.2175953079178885</c:v>
                </c:pt>
                <c:pt idx="4777">
                  <c:v>1.2130631831511596</c:v>
                </c:pt>
                <c:pt idx="4778">
                  <c:v>1.2173287123433751</c:v>
                </c:pt>
                <c:pt idx="4779">
                  <c:v>1.2237270061316983</c:v>
                </c:pt>
                <c:pt idx="4780">
                  <c:v>1.2157291388962943</c:v>
                </c:pt>
                <c:pt idx="4781">
                  <c:v>1.2087976539589442</c:v>
                </c:pt>
                <c:pt idx="4782">
                  <c:v>1.2197280725139963</c:v>
                </c:pt>
                <c:pt idx="4783">
                  <c:v>1.2133297787256732</c:v>
                </c:pt>
                <c:pt idx="4784">
                  <c:v>1.210930418555052</c:v>
                </c:pt>
                <c:pt idx="4785">
                  <c:v>1.2154625433217807</c:v>
                </c:pt>
                <c:pt idx="4786">
                  <c:v>1.2154625433217807</c:v>
                </c:pt>
                <c:pt idx="4787">
                  <c:v>1.214929352172754</c:v>
                </c:pt>
                <c:pt idx="4788">
                  <c:v>1.2093308451079712</c:v>
                </c:pt>
                <c:pt idx="4789">
                  <c:v>1.2218608371101038</c:v>
                </c:pt>
                <c:pt idx="4790">
                  <c:v>1.228259130898427</c:v>
                </c:pt>
                <c:pt idx="4791">
                  <c:v>1.2111970141295654</c:v>
                </c:pt>
                <c:pt idx="4792">
                  <c:v>1.2346574246867501</c:v>
                </c:pt>
                <c:pt idx="4793">
                  <c:v>1.2207944548120502</c:v>
                </c:pt>
                <c:pt idx="4794">
                  <c:v>1.2085310583844309</c:v>
                </c:pt>
                <c:pt idx="4795">
                  <c:v>1.2133297787256732</c:v>
                </c:pt>
                <c:pt idx="4796">
                  <c:v>1.2133297787256732</c:v>
                </c:pt>
                <c:pt idx="4797">
                  <c:v>1.2197280725139963</c:v>
                </c:pt>
                <c:pt idx="4798">
                  <c:v>1.2279925353239136</c:v>
                </c:pt>
                <c:pt idx="4799">
                  <c:v>1.2221274326846174</c:v>
                </c:pt>
                <c:pt idx="4800">
                  <c:v>1.21546254332178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DE3-FE42-8005-E040693688E6}"/>
            </c:ext>
          </c:extLst>
        </c:ser>
        <c:ser>
          <c:idx val="2"/>
          <c:order val="2"/>
          <c:tx>
            <c:v>6h</c:v>
          </c:tx>
          <c:spPr>
            <a:ln w="1905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ll!$A$2:$A$4802</c:f>
              <c:numCache>
                <c:formatCode>General</c:formatCode>
                <c:ptCount val="4801"/>
                <c:pt idx="0">
                  <c:v>0</c:v>
                </c:pt>
                <c:pt idx="1">
                  <c:v>8.3300000000000006E-3</c:v>
                </c:pt>
                <c:pt idx="2">
                  <c:v>1.6670000000000001E-2</c:v>
                </c:pt>
                <c:pt idx="3">
                  <c:v>2.5000000000000001E-2</c:v>
                </c:pt>
                <c:pt idx="4">
                  <c:v>3.3329999999999999E-2</c:v>
                </c:pt>
                <c:pt idx="5">
                  <c:v>4.1669999999999999E-2</c:v>
                </c:pt>
                <c:pt idx="6">
                  <c:v>0.05</c:v>
                </c:pt>
                <c:pt idx="7">
                  <c:v>5.833E-2</c:v>
                </c:pt>
                <c:pt idx="8">
                  <c:v>6.6669999999999993E-2</c:v>
                </c:pt>
                <c:pt idx="9">
                  <c:v>7.4999999999999997E-2</c:v>
                </c:pt>
                <c:pt idx="10">
                  <c:v>8.3330000000000001E-2</c:v>
                </c:pt>
                <c:pt idx="11">
                  <c:v>9.1670000000000001E-2</c:v>
                </c:pt>
                <c:pt idx="12">
                  <c:v>0.1</c:v>
                </c:pt>
                <c:pt idx="13">
                  <c:v>0.10833</c:v>
                </c:pt>
                <c:pt idx="14">
                  <c:v>0.11667</c:v>
                </c:pt>
                <c:pt idx="15">
                  <c:v>0.125</c:v>
                </c:pt>
                <c:pt idx="16">
                  <c:v>0.13333</c:v>
                </c:pt>
                <c:pt idx="17">
                  <c:v>0.14166999999999999</c:v>
                </c:pt>
                <c:pt idx="18">
                  <c:v>0.15</c:v>
                </c:pt>
                <c:pt idx="19">
                  <c:v>0.15833</c:v>
                </c:pt>
                <c:pt idx="20">
                  <c:v>0.16667000000000001</c:v>
                </c:pt>
                <c:pt idx="21">
                  <c:v>0.17499999999999999</c:v>
                </c:pt>
                <c:pt idx="22">
                  <c:v>0.18332999999999999</c:v>
                </c:pt>
                <c:pt idx="23">
                  <c:v>0.19167000000000001</c:v>
                </c:pt>
                <c:pt idx="24">
                  <c:v>0.2</c:v>
                </c:pt>
                <c:pt idx="25">
                  <c:v>0.20832999999999999</c:v>
                </c:pt>
                <c:pt idx="26">
                  <c:v>0.21667</c:v>
                </c:pt>
                <c:pt idx="27">
                  <c:v>0.22500000000000001</c:v>
                </c:pt>
                <c:pt idx="28">
                  <c:v>0.23333000000000001</c:v>
                </c:pt>
                <c:pt idx="29">
                  <c:v>0.24167</c:v>
                </c:pt>
                <c:pt idx="30">
                  <c:v>0.25</c:v>
                </c:pt>
                <c:pt idx="31">
                  <c:v>0.25833</c:v>
                </c:pt>
                <c:pt idx="32">
                  <c:v>0.26667000000000002</c:v>
                </c:pt>
                <c:pt idx="33">
                  <c:v>0.27500000000000002</c:v>
                </c:pt>
                <c:pt idx="34">
                  <c:v>0.28333000000000003</c:v>
                </c:pt>
                <c:pt idx="35">
                  <c:v>0.29166999999999998</c:v>
                </c:pt>
                <c:pt idx="36">
                  <c:v>0.3</c:v>
                </c:pt>
                <c:pt idx="37">
                  <c:v>0.30832999999999999</c:v>
                </c:pt>
                <c:pt idx="38">
                  <c:v>0.31667000000000001</c:v>
                </c:pt>
                <c:pt idx="39">
                  <c:v>0.32500000000000001</c:v>
                </c:pt>
                <c:pt idx="40">
                  <c:v>0.33333000000000002</c:v>
                </c:pt>
                <c:pt idx="41">
                  <c:v>0.34166999999999997</c:v>
                </c:pt>
                <c:pt idx="42">
                  <c:v>0.35</c:v>
                </c:pt>
                <c:pt idx="43">
                  <c:v>0.35832999999999998</c:v>
                </c:pt>
                <c:pt idx="44">
                  <c:v>0.36667</c:v>
                </c:pt>
                <c:pt idx="45">
                  <c:v>0.375</c:v>
                </c:pt>
                <c:pt idx="46">
                  <c:v>0.38333</c:v>
                </c:pt>
                <c:pt idx="47">
                  <c:v>0.39167000000000002</c:v>
                </c:pt>
                <c:pt idx="48">
                  <c:v>0.4</c:v>
                </c:pt>
                <c:pt idx="49">
                  <c:v>0.40833000000000003</c:v>
                </c:pt>
                <c:pt idx="50">
                  <c:v>0.41666999999999998</c:v>
                </c:pt>
                <c:pt idx="51">
                  <c:v>0.42499999999999999</c:v>
                </c:pt>
                <c:pt idx="52">
                  <c:v>0.43332999999999999</c:v>
                </c:pt>
                <c:pt idx="53">
                  <c:v>0.44167000000000001</c:v>
                </c:pt>
                <c:pt idx="54">
                  <c:v>0.45</c:v>
                </c:pt>
                <c:pt idx="55">
                  <c:v>0.45833000000000002</c:v>
                </c:pt>
                <c:pt idx="56">
                  <c:v>0.46666999999999997</c:v>
                </c:pt>
                <c:pt idx="57">
                  <c:v>0.47499999999999998</c:v>
                </c:pt>
                <c:pt idx="58">
                  <c:v>0.48332999999999998</c:v>
                </c:pt>
                <c:pt idx="59">
                  <c:v>0.49167</c:v>
                </c:pt>
                <c:pt idx="60">
                  <c:v>0.5</c:v>
                </c:pt>
                <c:pt idx="61">
                  <c:v>0.50832999999999995</c:v>
                </c:pt>
                <c:pt idx="62">
                  <c:v>0.51666999999999996</c:v>
                </c:pt>
                <c:pt idx="63">
                  <c:v>0.52500000000000002</c:v>
                </c:pt>
                <c:pt idx="64">
                  <c:v>0.53332999999999997</c:v>
                </c:pt>
                <c:pt idx="65">
                  <c:v>0.54166999999999998</c:v>
                </c:pt>
                <c:pt idx="66">
                  <c:v>0.55000000000000004</c:v>
                </c:pt>
                <c:pt idx="67">
                  <c:v>0.55832999999999999</c:v>
                </c:pt>
                <c:pt idx="68">
                  <c:v>0.56667000000000001</c:v>
                </c:pt>
                <c:pt idx="69">
                  <c:v>0.57499999999999996</c:v>
                </c:pt>
                <c:pt idx="70">
                  <c:v>0.58333000000000002</c:v>
                </c:pt>
                <c:pt idx="71">
                  <c:v>0.59167000000000003</c:v>
                </c:pt>
                <c:pt idx="72">
                  <c:v>0.6</c:v>
                </c:pt>
                <c:pt idx="73">
                  <c:v>0.60833000000000004</c:v>
                </c:pt>
                <c:pt idx="74">
                  <c:v>0.61667000000000005</c:v>
                </c:pt>
                <c:pt idx="75">
                  <c:v>0.625</c:v>
                </c:pt>
                <c:pt idx="76">
                  <c:v>0.63332999999999995</c:v>
                </c:pt>
                <c:pt idx="77">
                  <c:v>0.64166999999999996</c:v>
                </c:pt>
                <c:pt idx="78">
                  <c:v>0.65</c:v>
                </c:pt>
                <c:pt idx="79">
                  <c:v>0.65832999999999997</c:v>
                </c:pt>
                <c:pt idx="80">
                  <c:v>0.66666999999999998</c:v>
                </c:pt>
                <c:pt idx="81">
                  <c:v>0.67500000000000004</c:v>
                </c:pt>
                <c:pt idx="82">
                  <c:v>0.68332999999999999</c:v>
                </c:pt>
                <c:pt idx="83">
                  <c:v>0.69167000000000001</c:v>
                </c:pt>
                <c:pt idx="84">
                  <c:v>0.7</c:v>
                </c:pt>
                <c:pt idx="85">
                  <c:v>0.70833000000000002</c:v>
                </c:pt>
                <c:pt idx="86">
                  <c:v>0.71667000000000003</c:v>
                </c:pt>
                <c:pt idx="87">
                  <c:v>0.72499999999999998</c:v>
                </c:pt>
                <c:pt idx="88">
                  <c:v>0.73333000000000004</c:v>
                </c:pt>
                <c:pt idx="89">
                  <c:v>0.74167000000000005</c:v>
                </c:pt>
                <c:pt idx="90">
                  <c:v>0.75</c:v>
                </c:pt>
                <c:pt idx="91">
                  <c:v>0.75832999999999995</c:v>
                </c:pt>
                <c:pt idx="92">
                  <c:v>0.76666999999999996</c:v>
                </c:pt>
                <c:pt idx="93">
                  <c:v>0.77500000000000002</c:v>
                </c:pt>
                <c:pt idx="94">
                  <c:v>0.78332999999999997</c:v>
                </c:pt>
                <c:pt idx="95">
                  <c:v>0.79166999999999998</c:v>
                </c:pt>
                <c:pt idx="96">
                  <c:v>0.8</c:v>
                </c:pt>
                <c:pt idx="97">
                  <c:v>0.80832999999999999</c:v>
                </c:pt>
                <c:pt idx="98">
                  <c:v>0.81667000000000001</c:v>
                </c:pt>
                <c:pt idx="99">
                  <c:v>0.82499999999999996</c:v>
                </c:pt>
                <c:pt idx="100">
                  <c:v>0.83333000000000002</c:v>
                </c:pt>
                <c:pt idx="101">
                  <c:v>0.84167000000000003</c:v>
                </c:pt>
                <c:pt idx="102">
                  <c:v>0.85</c:v>
                </c:pt>
                <c:pt idx="103">
                  <c:v>0.85833000000000004</c:v>
                </c:pt>
                <c:pt idx="104">
                  <c:v>0.86667000000000005</c:v>
                </c:pt>
                <c:pt idx="105">
                  <c:v>0.875</c:v>
                </c:pt>
                <c:pt idx="106">
                  <c:v>0.88332999999999995</c:v>
                </c:pt>
                <c:pt idx="107">
                  <c:v>0.89166999999999996</c:v>
                </c:pt>
                <c:pt idx="108">
                  <c:v>0.9</c:v>
                </c:pt>
                <c:pt idx="109">
                  <c:v>0.90832999999999997</c:v>
                </c:pt>
                <c:pt idx="110">
                  <c:v>0.91666999999999998</c:v>
                </c:pt>
                <c:pt idx="111">
                  <c:v>0.92500000000000004</c:v>
                </c:pt>
                <c:pt idx="112">
                  <c:v>0.93332999999999999</c:v>
                </c:pt>
                <c:pt idx="113">
                  <c:v>0.94167000000000001</c:v>
                </c:pt>
                <c:pt idx="114">
                  <c:v>0.95</c:v>
                </c:pt>
                <c:pt idx="115">
                  <c:v>0.95833000000000002</c:v>
                </c:pt>
                <c:pt idx="116">
                  <c:v>0.96667000000000003</c:v>
                </c:pt>
                <c:pt idx="117">
                  <c:v>0.97499999999999998</c:v>
                </c:pt>
                <c:pt idx="118">
                  <c:v>0.98333000000000004</c:v>
                </c:pt>
                <c:pt idx="119">
                  <c:v>0.99167000000000005</c:v>
                </c:pt>
                <c:pt idx="120">
                  <c:v>1</c:v>
                </c:pt>
                <c:pt idx="121">
                  <c:v>1.0083299999999999</c:v>
                </c:pt>
                <c:pt idx="122">
                  <c:v>1.01667</c:v>
                </c:pt>
                <c:pt idx="123">
                  <c:v>1.0249999999999999</c:v>
                </c:pt>
                <c:pt idx="124">
                  <c:v>1.0333300000000001</c:v>
                </c:pt>
                <c:pt idx="125">
                  <c:v>1.0416700000000001</c:v>
                </c:pt>
                <c:pt idx="126">
                  <c:v>1.05</c:v>
                </c:pt>
                <c:pt idx="127">
                  <c:v>1.05833</c:v>
                </c:pt>
                <c:pt idx="128">
                  <c:v>1.06667</c:v>
                </c:pt>
                <c:pt idx="129">
                  <c:v>1.075</c:v>
                </c:pt>
                <c:pt idx="130">
                  <c:v>1.0833299999999999</c:v>
                </c:pt>
                <c:pt idx="131">
                  <c:v>1.0916699999999999</c:v>
                </c:pt>
                <c:pt idx="132">
                  <c:v>1.1000000000000001</c:v>
                </c:pt>
                <c:pt idx="133">
                  <c:v>1.10833</c:v>
                </c:pt>
                <c:pt idx="134">
                  <c:v>1.1166700000000001</c:v>
                </c:pt>
                <c:pt idx="135">
                  <c:v>1.125</c:v>
                </c:pt>
                <c:pt idx="136">
                  <c:v>1.1333299999999999</c:v>
                </c:pt>
                <c:pt idx="137">
                  <c:v>1.14167</c:v>
                </c:pt>
                <c:pt idx="138">
                  <c:v>1.1499999999999999</c:v>
                </c:pt>
                <c:pt idx="139">
                  <c:v>1.1583300000000001</c:v>
                </c:pt>
                <c:pt idx="140">
                  <c:v>1.1666700000000001</c:v>
                </c:pt>
                <c:pt idx="141">
                  <c:v>1.175</c:v>
                </c:pt>
                <c:pt idx="142">
                  <c:v>1.18333</c:v>
                </c:pt>
                <c:pt idx="143">
                  <c:v>1.19167</c:v>
                </c:pt>
                <c:pt idx="144">
                  <c:v>1.2</c:v>
                </c:pt>
                <c:pt idx="145">
                  <c:v>1.2083299999999999</c:v>
                </c:pt>
                <c:pt idx="146">
                  <c:v>1.2166699999999999</c:v>
                </c:pt>
                <c:pt idx="147">
                  <c:v>1.2250000000000001</c:v>
                </c:pt>
                <c:pt idx="148">
                  <c:v>1.23333</c:v>
                </c:pt>
                <c:pt idx="149">
                  <c:v>1.2416700000000001</c:v>
                </c:pt>
                <c:pt idx="150">
                  <c:v>1.25</c:v>
                </c:pt>
                <c:pt idx="151">
                  <c:v>1.2583299999999999</c:v>
                </c:pt>
                <c:pt idx="152">
                  <c:v>1.26667</c:v>
                </c:pt>
                <c:pt idx="153">
                  <c:v>1.2749999999999999</c:v>
                </c:pt>
                <c:pt idx="154">
                  <c:v>1.2833300000000001</c:v>
                </c:pt>
                <c:pt idx="155">
                  <c:v>1.2916700000000001</c:v>
                </c:pt>
                <c:pt idx="156">
                  <c:v>1.3</c:v>
                </c:pt>
                <c:pt idx="157">
                  <c:v>1.30833</c:v>
                </c:pt>
                <c:pt idx="158">
                  <c:v>1.31667</c:v>
                </c:pt>
                <c:pt idx="159">
                  <c:v>1.325</c:v>
                </c:pt>
                <c:pt idx="160">
                  <c:v>1.3333299999999999</c:v>
                </c:pt>
                <c:pt idx="161">
                  <c:v>1.3416699999999999</c:v>
                </c:pt>
                <c:pt idx="162">
                  <c:v>1.35</c:v>
                </c:pt>
                <c:pt idx="163">
                  <c:v>1.35833</c:v>
                </c:pt>
                <c:pt idx="164">
                  <c:v>1.3666700000000001</c:v>
                </c:pt>
                <c:pt idx="165">
                  <c:v>1.375</c:v>
                </c:pt>
                <c:pt idx="166">
                  <c:v>1.3833299999999999</c:v>
                </c:pt>
                <c:pt idx="167">
                  <c:v>1.39167</c:v>
                </c:pt>
                <c:pt idx="168">
                  <c:v>1.4</c:v>
                </c:pt>
                <c:pt idx="169">
                  <c:v>1.4083300000000001</c:v>
                </c:pt>
                <c:pt idx="170">
                  <c:v>1.4166700000000001</c:v>
                </c:pt>
                <c:pt idx="171">
                  <c:v>1.425</c:v>
                </c:pt>
                <c:pt idx="172">
                  <c:v>1.43333</c:v>
                </c:pt>
                <c:pt idx="173">
                  <c:v>1.44167</c:v>
                </c:pt>
                <c:pt idx="174">
                  <c:v>1.45</c:v>
                </c:pt>
                <c:pt idx="175">
                  <c:v>1.4583299999999999</c:v>
                </c:pt>
                <c:pt idx="176">
                  <c:v>1.4666699999999999</c:v>
                </c:pt>
                <c:pt idx="177">
                  <c:v>1.4750000000000001</c:v>
                </c:pt>
                <c:pt idx="178">
                  <c:v>1.48333</c:v>
                </c:pt>
                <c:pt idx="179">
                  <c:v>1.4916700000000001</c:v>
                </c:pt>
                <c:pt idx="180">
                  <c:v>1.5</c:v>
                </c:pt>
                <c:pt idx="181">
                  <c:v>1.5083299999999999</c:v>
                </c:pt>
                <c:pt idx="182">
                  <c:v>1.51667</c:v>
                </c:pt>
                <c:pt idx="183">
                  <c:v>1.5249999999999999</c:v>
                </c:pt>
                <c:pt idx="184">
                  <c:v>1.5333300000000001</c:v>
                </c:pt>
                <c:pt idx="185">
                  <c:v>1.5416700000000001</c:v>
                </c:pt>
                <c:pt idx="186">
                  <c:v>1.55</c:v>
                </c:pt>
                <c:pt idx="187">
                  <c:v>1.55833</c:v>
                </c:pt>
                <c:pt idx="188">
                  <c:v>1.56667</c:v>
                </c:pt>
                <c:pt idx="189">
                  <c:v>1.575</c:v>
                </c:pt>
                <c:pt idx="190">
                  <c:v>1.5833299999999999</c:v>
                </c:pt>
                <c:pt idx="191">
                  <c:v>1.5916699999999999</c:v>
                </c:pt>
                <c:pt idx="192">
                  <c:v>1.6</c:v>
                </c:pt>
                <c:pt idx="193">
                  <c:v>1.60833</c:v>
                </c:pt>
                <c:pt idx="194">
                  <c:v>1.6166700000000001</c:v>
                </c:pt>
                <c:pt idx="195">
                  <c:v>1.625</c:v>
                </c:pt>
                <c:pt idx="196">
                  <c:v>1.6333299999999999</c:v>
                </c:pt>
                <c:pt idx="197">
                  <c:v>1.64167</c:v>
                </c:pt>
                <c:pt idx="198">
                  <c:v>1.65</c:v>
                </c:pt>
                <c:pt idx="199">
                  <c:v>1.6583300000000001</c:v>
                </c:pt>
                <c:pt idx="200">
                  <c:v>1.6666700000000001</c:v>
                </c:pt>
                <c:pt idx="201">
                  <c:v>1.675</c:v>
                </c:pt>
                <c:pt idx="202">
                  <c:v>1.68333</c:v>
                </c:pt>
                <c:pt idx="203">
                  <c:v>1.69167</c:v>
                </c:pt>
                <c:pt idx="204">
                  <c:v>1.7</c:v>
                </c:pt>
                <c:pt idx="205">
                  <c:v>1.7083299999999999</c:v>
                </c:pt>
                <c:pt idx="206">
                  <c:v>1.7166699999999999</c:v>
                </c:pt>
                <c:pt idx="207">
                  <c:v>1.7250000000000001</c:v>
                </c:pt>
                <c:pt idx="208">
                  <c:v>1.73333</c:v>
                </c:pt>
                <c:pt idx="209">
                  <c:v>1.7416700000000001</c:v>
                </c:pt>
                <c:pt idx="210">
                  <c:v>1.75</c:v>
                </c:pt>
                <c:pt idx="211">
                  <c:v>1.7583299999999999</c:v>
                </c:pt>
                <c:pt idx="212">
                  <c:v>1.76667</c:v>
                </c:pt>
                <c:pt idx="213">
                  <c:v>1.7749999999999999</c:v>
                </c:pt>
                <c:pt idx="214">
                  <c:v>1.7833300000000001</c:v>
                </c:pt>
                <c:pt idx="215">
                  <c:v>1.7916700000000001</c:v>
                </c:pt>
                <c:pt idx="216">
                  <c:v>1.8</c:v>
                </c:pt>
                <c:pt idx="217">
                  <c:v>1.80833</c:v>
                </c:pt>
                <c:pt idx="218">
                  <c:v>1.81667</c:v>
                </c:pt>
                <c:pt idx="219">
                  <c:v>1.825</c:v>
                </c:pt>
                <c:pt idx="220">
                  <c:v>1.8333299999999999</c:v>
                </c:pt>
                <c:pt idx="221">
                  <c:v>1.8416699999999999</c:v>
                </c:pt>
                <c:pt idx="222">
                  <c:v>1.85</c:v>
                </c:pt>
                <c:pt idx="223">
                  <c:v>1.85833</c:v>
                </c:pt>
                <c:pt idx="224">
                  <c:v>1.8666700000000001</c:v>
                </c:pt>
                <c:pt idx="225">
                  <c:v>1.875</c:v>
                </c:pt>
                <c:pt idx="226">
                  <c:v>1.8833299999999999</c:v>
                </c:pt>
                <c:pt idx="227">
                  <c:v>1.89167</c:v>
                </c:pt>
                <c:pt idx="228">
                  <c:v>1.9</c:v>
                </c:pt>
                <c:pt idx="229">
                  <c:v>1.9083300000000001</c:v>
                </c:pt>
                <c:pt idx="230">
                  <c:v>1.9166700000000001</c:v>
                </c:pt>
                <c:pt idx="231">
                  <c:v>1.925</c:v>
                </c:pt>
                <c:pt idx="232">
                  <c:v>1.93333</c:v>
                </c:pt>
                <c:pt idx="233">
                  <c:v>1.94167</c:v>
                </c:pt>
                <c:pt idx="234">
                  <c:v>1.95</c:v>
                </c:pt>
                <c:pt idx="235">
                  <c:v>1.9583299999999999</c:v>
                </c:pt>
                <c:pt idx="236">
                  <c:v>1.9666699999999999</c:v>
                </c:pt>
                <c:pt idx="237">
                  <c:v>1.9750000000000001</c:v>
                </c:pt>
                <c:pt idx="238">
                  <c:v>1.98333</c:v>
                </c:pt>
                <c:pt idx="239">
                  <c:v>1.9916700000000001</c:v>
                </c:pt>
                <c:pt idx="240">
                  <c:v>2</c:v>
                </c:pt>
                <c:pt idx="241">
                  <c:v>2.0083299999999999</c:v>
                </c:pt>
                <c:pt idx="242">
                  <c:v>2.01667</c:v>
                </c:pt>
                <c:pt idx="243">
                  <c:v>2.0249999999999999</c:v>
                </c:pt>
                <c:pt idx="244">
                  <c:v>2.0333299999999999</c:v>
                </c:pt>
                <c:pt idx="245">
                  <c:v>2.0416699999999999</c:v>
                </c:pt>
                <c:pt idx="246">
                  <c:v>2.0499999999999998</c:v>
                </c:pt>
                <c:pt idx="247">
                  <c:v>2.0583300000000002</c:v>
                </c:pt>
                <c:pt idx="248">
                  <c:v>2.0666699999999998</c:v>
                </c:pt>
                <c:pt idx="249">
                  <c:v>2.0750000000000002</c:v>
                </c:pt>
                <c:pt idx="250">
                  <c:v>2.0833300000000001</c:v>
                </c:pt>
                <c:pt idx="251">
                  <c:v>2.0916700000000001</c:v>
                </c:pt>
                <c:pt idx="252">
                  <c:v>2.1</c:v>
                </c:pt>
                <c:pt idx="253">
                  <c:v>2.10833</c:v>
                </c:pt>
                <c:pt idx="254">
                  <c:v>2.1166700000000001</c:v>
                </c:pt>
                <c:pt idx="255">
                  <c:v>2.125</c:v>
                </c:pt>
                <c:pt idx="256">
                  <c:v>2.1333299999999999</c:v>
                </c:pt>
                <c:pt idx="257">
                  <c:v>2.14167</c:v>
                </c:pt>
                <c:pt idx="258">
                  <c:v>2.15</c:v>
                </c:pt>
                <c:pt idx="259">
                  <c:v>2.1583299999999999</c:v>
                </c:pt>
                <c:pt idx="260">
                  <c:v>2.1666699999999999</c:v>
                </c:pt>
                <c:pt idx="261">
                  <c:v>2.1749999999999998</c:v>
                </c:pt>
                <c:pt idx="262">
                  <c:v>2.1833300000000002</c:v>
                </c:pt>
                <c:pt idx="263">
                  <c:v>2.1916699999999998</c:v>
                </c:pt>
                <c:pt idx="264">
                  <c:v>2.2000000000000002</c:v>
                </c:pt>
                <c:pt idx="265">
                  <c:v>2.2083300000000001</c:v>
                </c:pt>
                <c:pt idx="266">
                  <c:v>2.2166700000000001</c:v>
                </c:pt>
                <c:pt idx="267">
                  <c:v>2.2250000000000001</c:v>
                </c:pt>
                <c:pt idx="268">
                  <c:v>2.23333</c:v>
                </c:pt>
                <c:pt idx="269">
                  <c:v>2.2416700000000001</c:v>
                </c:pt>
                <c:pt idx="270">
                  <c:v>2.25</c:v>
                </c:pt>
                <c:pt idx="271">
                  <c:v>2.2583299999999999</c:v>
                </c:pt>
                <c:pt idx="272">
                  <c:v>2.26667</c:v>
                </c:pt>
                <c:pt idx="273">
                  <c:v>2.2749999999999999</c:v>
                </c:pt>
                <c:pt idx="274">
                  <c:v>2.2833299999999999</c:v>
                </c:pt>
                <c:pt idx="275">
                  <c:v>2.2916699999999999</c:v>
                </c:pt>
                <c:pt idx="276">
                  <c:v>2.2999999999999998</c:v>
                </c:pt>
                <c:pt idx="277">
                  <c:v>2.3083300000000002</c:v>
                </c:pt>
                <c:pt idx="278">
                  <c:v>2.3166699999999998</c:v>
                </c:pt>
                <c:pt idx="279">
                  <c:v>2.3250000000000002</c:v>
                </c:pt>
                <c:pt idx="280">
                  <c:v>2.3333300000000001</c:v>
                </c:pt>
                <c:pt idx="281">
                  <c:v>2.3416700000000001</c:v>
                </c:pt>
                <c:pt idx="282">
                  <c:v>2.35</c:v>
                </c:pt>
                <c:pt idx="283">
                  <c:v>2.35833</c:v>
                </c:pt>
                <c:pt idx="284">
                  <c:v>2.3666700000000001</c:v>
                </c:pt>
                <c:pt idx="285">
                  <c:v>2.375</c:v>
                </c:pt>
                <c:pt idx="286">
                  <c:v>2.3833299999999999</c:v>
                </c:pt>
                <c:pt idx="287">
                  <c:v>2.39167</c:v>
                </c:pt>
                <c:pt idx="288">
                  <c:v>2.4</c:v>
                </c:pt>
                <c:pt idx="289">
                  <c:v>2.4083299999999999</c:v>
                </c:pt>
                <c:pt idx="290">
                  <c:v>2.4166699999999999</c:v>
                </c:pt>
                <c:pt idx="291">
                  <c:v>2.4249999999999998</c:v>
                </c:pt>
                <c:pt idx="292">
                  <c:v>2.4333300000000002</c:v>
                </c:pt>
                <c:pt idx="293">
                  <c:v>2.4416699999999998</c:v>
                </c:pt>
                <c:pt idx="294">
                  <c:v>2.4500000000000002</c:v>
                </c:pt>
                <c:pt idx="295">
                  <c:v>2.4583300000000001</c:v>
                </c:pt>
                <c:pt idx="296">
                  <c:v>2.4666700000000001</c:v>
                </c:pt>
                <c:pt idx="297">
                  <c:v>2.4750000000000001</c:v>
                </c:pt>
                <c:pt idx="298">
                  <c:v>2.48333</c:v>
                </c:pt>
                <c:pt idx="299">
                  <c:v>2.4916700000000001</c:v>
                </c:pt>
                <c:pt idx="300">
                  <c:v>2.5</c:v>
                </c:pt>
                <c:pt idx="301">
                  <c:v>2.5083299999999999</c:v>
                </c:pt>
                <c:pt idx="302">
                  <c:v>2.51667</c:v>
                </c:pt>
                <c:pt idx="303">
                  <c:v>2.5249999999999999</c:v>
                </c:pt>
                <c:pt idx="304">
                  <c:v>2.5333299999999999</c:v>
                </c:pt>
                <c:pt idx="305">
                  <c:v>2.5416699999999999</c:v>
                </c:pt>
                <c:pt idx="306">
                  <c:v>2.5499999999999998</c:v>
                </c:pt>
                <c:pt idx="307">
                  <c:v>2.5583300000000002</c:v>
                </c:pt>
                <c:pt idx="308">
                  <c:v>2.5666699999999998</c:v>
                </c:pt>
                <c:pt idx="309">
                  <c:v>2.5750000000000002</c:v>
                </c:pt>
                <c:pt idx="310">
                  <c:v>2.5833300000000001</c:v>
                </c:pt>
                <c:pt idx="311">
                  <c:v>2.5916700000000001</c:v>
                </c:pt>
                <c:pt idx="312">
                  <c:v>2.6</c:v>
                </c:pt>
                <c:pt idx="313">
                  <c:v>2.60833</c:v>
                </c:pt>
                <c:pt idx="314">
                  <c:v>2.6166700000000001</c:v>
                </c:pt>
                <c:pt idx="315">
                  <c:v>2.625</c:v>
                </c:pt>
                <c:pt idx="316">
                  <c:v>2.6333299999999999</c:v>
                </c:pt>
                <c:pt idx="317">
                  <c:v>2.64167</c:v>
                </c:pt>
                <c:pt idx="318">
                  <c:v>2.65</c:v>
                </c:pt>
                <c:pt idx="319">
                  <c:v>2.6583299999999999</c:v>
                </c:pt>
                <c:pt idx="320">
                  <c:v>2.6666699999999999</c:v>
                </c:pt>
                <c:pt idx="321">
                  <c:v>2.6749999999999998</c:v>
                </c:pt>
                <c:pt idx="322">
                  <c:v>2.6833300000000002</c:v>
                </c:pt>
                <c:pt idx="323">
                  <c:v>2.6916699999999998</c:v>
                </c:pt>
                <c:pt idx="324">
                  <c:v>2.7</c:v>
                </c:pt>
                <c:pt idx="325">
                  <c:v>2.7083300000000001</c:v>
                </c:pt>
                <c:pt idx="326">
                  <c:v>2.7166700000000001</c:v>
                </c:pt>
                <c:pt idx="327">
                  <c:v>2.7250000000000001</c:v>
                </c:pt>
                <c:pt idx="328">
                  <c:v>2.73333</c:v>
                </c:pt>
                <c:pt idx="329">
                  <c:v>2.7416700000000001</c:v>
                </c:pt>
                <c:pt idx="330">
                  <c:v>2.75</c:v>
                </c:pt>
                <c:pt idx="331">
                  <c:v>2.7583299999999999</c:v>
                </c:pt>
                <c:pt idx="332">
                  <c:v>2.76667</c:v>
                </c:pt>
                <c:pt idx="333">
                  <c:v>2.7749999999999999</c:v>
                </c:pt>
                <c:pt idx="334">
                  <c:v>2.7833299999999999</c:v>
                </c:pt>
                <c:pt idx="335">
                  <c:v>2.7916699999999999</c:v>
                </c:pt>
                <c:pt idx="336">
                  <c:v>2.8</c:v>
                </c:pt>
                <c:pt idx="337">
                  <c:v>2.8083300000000002</c:v>
                </c:pt>
                <c:pt idx="338">
                  <c:v>2.8166699999999998</c:v>
                </c:pt>
                <c:pt idx="339">
                  <c:v>2.8250000000000002</c:v>
                </c:pt>
                <c:pt idx="340">
                  <c:v>2.8333300000000001</c:v>
                </c:pt>
                <c:pt idx="341">
                  <c:v>2.8416700000000001</c:v>
                </c:pt>
                <c:pt idx="342">
                  <c:v>2.85</c:v>
                </c:pt>
                <c:pt idx="343">
                  <c:v>2.85833</c:v>
                </c:pt>
                <c:pt idx="344">
                  <c:v>2.8666700000000001</c:v>
                </c:pt>
                <c:pt idx="345">
                  <c:v>2.875</c:v>
                </c:pt>
                <c:pt idx="346">
                  <c:v>2.8833299999999999</c:v>
                </c:pt>
                <c:pt idx="347">
                  <c:v>2.89167</c:v>
                </c:pt>
                <c:pt idx="348">
                  <c:v>2.9</c:v>
                </c:pt>
                <c:pt idx="349">
                  <c:v>2.9083299999999999</c:v>
                </c:pt>
                <c:pt idx="350">
                  <c:v>2.9166699999999999</c:v>
                </c:pt>
                <c:pt idx="351">
                  <c:v>2.9249999999999998</c:v>
                </c:pt>
                <c:pt idx="352">
                  <c:v>2.9333300000000002</c:v>
                </c:pt>
                <c:pt idx="353">
                  <c:v>2.9416699999999998</c:v>
                </c:pt>
                <c:pt idx="354">
                  <c:v>2.95</c:v>
                </c:pt>
                <c:pt idx="355">
                  <c:v>2.9583300000000001</c:v>
                </c:pt>
                <c:pt idx="356">
                  <c:v>2.9666700000000001</c:v>
                </c:pt>
                <c:pt idx="357">
                  <c:v>2.9750000000000001</c:v>
                </c:pt>
                <c:pt idx="358">
                  <c:v>2.98333</c:v>
                </c:pt>
                <c:pt idx="359">
                  <c:v>2.9916700000000001</c:v>
                </c:pt>
                <c:pt idx="360">
                  <c:v>3</c:v>
                </c:pt>
                <c:pt idx="361">
                  <c:v>3.0083299999999999</c:v>
                </c:pt>
                <c:pt idx="362">
                  <c:v>3.01667</c:v>
                </c:pt>
                <c:pt idx="363">
                  <c:v>3.0249999999999999</c:v>
                </c:pt>
                <c:pt idx="364">
                  <c:v>3.0333299999999999</c:v>
                </c:pt>
                <c:pt idx="365">
                  <c:v>3.0416699999999999</c:v>
                </c:pt>
                <c:pt idx="366">
                  <c:v>3.05</c:v>
                </c:pt>
                <c:pt idx="367">
                  <c:v>3.0583300000000002</c:v>
                </c:pt>
                <c:pt idx="368">
                  <c:v>3.0666699999999998</c:v>
                </c:pt>
                <c:pt idx="369">
                  <c:v>3.0750000000000002</c:v>
                </c:pt>
                <c:pt idx="370">
                  <c:v>3.0833300000000001</c:v>
                </c:pt>
                <c:pt idx="371">
                  <c:v>3.0916700000000001</c:v>
                </c:pt>
                <c:pt idx="372">
                  <c:v>3.1</c:v>
                </c:pt>
                <c:pt idx="373">
                  <c:v>3.10833</c:v>
                </c:pt>
                <c:pt idx="374">
                  <c:v>3.1166700000000001</c:v>
                </c:pt>
                <c:pt idx="375">
                  <c:v>3.125</c:v>
                </c:pt>
                <c:pt idx="376">
                  <c:v>3.1333299999999999</c:v>
                </c:pt>
                <c:pt idx="377">
                  <c:v>3.14167</c:v>
                </c:pt>
                <c:pt idx="378">
                  <c:v>3.15</c:v>
                </c:pt>
                <c:pt idx="379">
                  <c:v>3.1583299999999999</c:v>
                </c:pt>
                <c:pt idx="380">
                  <c:v>3.1666699999999999</c:v>
                </c:pt>
                <c:pt idx="381">
                  <c:v>3.1749999999999998</c:v>
                </c:pt>
                <c:pt idx="382">
                  <c:v>3.1833300000000002</c:v>
                </c:pt>
                <c:pt idx="383">
                  <c:v>3.1916699999999998</c:v>
                </c:pt>
                <c:pt idx="384">
                  <c:v>3.2</c:v>
                </c:pt>
                <c:pt idx="385">
                  <c:v>3.2083300000000001</c:v>
                </c:pt>
                <c:pt idx="386">
                  <c:v>3.2166700000000001</c:v>
                </c:pt>
                <c:pt idx="387">
                  <c:v>3.2250000000000001</c:v>
                </c:pt>
                <c:pt idx="388">
                  <c:v>3.23333</c:v>
                </c:pt>
                <c:pt idx="389">
                  <c:v>3.2416700000000001</c:v>
                </c:pt>
                <c:pt idx="390">
                  <c:v>3.25</c:v>
                </c:pt>
                <c:pt idx="391">
                  <c:v>3.2583299999999999</c:v>
                </c:pt>
                <c:pt idx="392">
                  <c:v>3.26667</c:v>
                </c:pt>
                <c:pt idx="393">
                  <c:v>3.2749999999999999</c:v>
                </c:pt>
                <c:pt idx="394">
                  <c:v>3.2833299999999999</c:v>
                </c:pt>
                <c:pt idx="395">
                  <c:v>3.2916699999999999</c:v>
                </c:pt>
                <c:pt idx="396">
                  <c:v>3.3</c:v>
                </c:pt>
                <c:pt idx="397">
                  <c:v>3.3083300000000002</c:v>
                </c:pt>
                <c:pt idx="398">
                  <c:v>3.3166699999999998</c:v>
                </c:pt>
                <c:pt idx="399">
                  <c:v>3.3250000000000002</c:v>
                </c:pt>
                <c:pt idx="400">
                  <c:v>3.3333300000000001</c:v>
                </c:pt>
                <c:pt idx="401">
                  <c:v>3.3416700000000001</c:v>
                </c:pt>
                <c:pt idx="402">
                  <c:v>3.35</c:v>
                </c:pt>
                <c:pt idx="403">
                  <c:v>3.35833</c:v>
                </c:pt>
                <c:pt idx="404">
                  <c:v>3.3666700000000001</c:v>
                </c:pt>
                <c:pt idx="405">
                  <c:v>3.375</c:v>
                </c:pt>
                <c:pt idx="406">
                  <c:v>3.3833299999999999</c:v>
                </c:pt>
                <c:pt idx="407">
                  <c:v>3.39167</c:v>
                </c:pt>
                <c:pt idx="408">
                  <c:v>3.4</c:v>
                </c:pt>
                <c:pt idx="409">
                  <c:v>3.4083299999999999</c:v>
                </c:pt>
                <c:pt idx="410">
                  <c:v>3.4166699999999999</c:v>
                </c:pt>
                <c:pt idx="411">
                  <c:v>3.4249999999999998</c:v>
                </c:pt>
                <c:pt idx="412">
                  <c:v>3.4333300000000002</c:v>
                </c:pt>
                <c:pt idx="413">
                  <c:v>3.4416699999999998</c:v>
                </c:pt>
                <c:pt idx="414">
                  <c:v>3.45</c:v>
                </c:pt>
                <c:pt idx="415">
                  <c:v>3.4583300000000001</c:v>
                </c:pt>
                <c:pt idx="416">
                  <c:v>3.4666700000000001</c:v>
                </c:pt>
                <c:pt idx="417">
                  <c:v>3.4750000000000001</c:v>
                </c:pt>
                <c:pt idx="418">
                  <c:v>3.48333</c:v>
                </c:pt>
                <c:pt idx="419">
                  <c:v>3.4916700000000001</c:v>
                </c:pt>
                <c:pt idx="420">
                  <c:v>3.5</c:v>
                </c:pt>
                <c:pt idx="421">
                  <c:v>3.5083299999999999</c:v>
                </c:pt>
                <c:pt idx="422">
                  <c:v>3.51667</c:v>
                </c:pt>
                <c:pt idx="423">
                  <c:v>3.5249999999999999</c:v>
                </c:pt>
                <c:pt idx="424">
                  <c:v>3.5333299999999999</c:v>
                </c:pt>
                <c:pt idx="425">
                  <c:v>3.5416699999999999</c:v>
                </c:pt>
                <c:pt idx="426">
                  <c:v>3.55</c:v>
                </c:pt>
                <c:pt idx="427">
                  <c:v>3.5583300000000002</c:v>
                </c:pt>
                <c:pt idx="428">
                  <c:v>3.5666699999999998</c:v>
                </c:pt>
                <c:pt idx="429">
                  <c:v>3.5750000000000002</c:v>
                </c:pt>
                <c:pt idx="430">
                  <c:v>3.5833300000000001</c:v>
                </c:pt>
                <c:pt idx="431">
                  <c:v>3.5916700000000001</c:v>
                </c:pt>
                <c:pt idx="432">
                  <c:v>3.6</c:v>
                </c:pt>
                <c:pt idx="433">
                  <c:v>3.60833</c:v>
                </c:pt>
                <c:pt idx="434">
                  <c:v>3.6166700000000001</c:v>
                </c:pt>
                <c:pt idx="435">
                  <c:v>3.625</c:v>
                </c:pt>
                <c:pt idx="436">
                  <c:v>3.6333299999999999</c:v>
                </c:pt>
                <c:pt idx="437">
                  <c:v>3.64167</c:v>
                </c:pt>
                <c:pt idx="438">
                  <c:v>3.65</c:v>
                </c:pt>
                <c:pt idx="439">
                  <c:v>3.6583299999999999</c:v>
                </c:pt>
                <c:pt idx="440">
                  <c:v>3.6666699999999999</c:v>
                </c:pt>
                <c:pt idx="441">
                  <c:v>3.6749999999999998</c:v>
                </c:pt>
                <c:pt idx="442">
                  <c:v>3.6833300000000002</c:v>
                </c:pt>
                <c:pt idx="443">
                  <c:v>3.6916699999999998</c:v>
                </c:pt>
                <c:pt idx="444">
                  <c:v>3.7</c:v>
                </c:pt>
                <c:pt idx="445">
                  <c:v>3.7083300000000001</c:v>
                </c:pt>
                <c:pt idx="446">
                  <c:v>3.7166700000000001</c:v>
                </c:pt>
                <c:pt idx="447">
                  <c:v>3.7250000000000001</c:v>
                </c:pt>
                <c:pt idx="448">
                  <c:v>3.73333</c:v>
                </c:pt>
                <c:pt idx="449">
                  <c:v>3.7416700000000001</c:v>
                </c:pt>
                <c:pt idx="450">
                  <c:v>3.75</c:v>
                </c:pt>
                <c:pt idx="451">
                  <c:v>3.7583299999999999</c:v>
                </c:pt>
                <c:pt idx="452">
                  <c:v>3.76667</c:v>
                </c:pt>
                <c:pt idx="453">
                  <c:v>3.7749999999999999</c:v>
                </c:pt>
                <c:pt idx="454">
                  <c:v>3.7833299999999999</c:v>
                </c:pt>
                <c:pt idx="455">
                  <c:v>3.7916699999999999</c:v>
                </c:pt>
                <c:pt idx="456">
                  <c:v>3.8</c:v>
                </c:pt>
                <c:pt idx="457">
                  <c:v>3.8083300000000002</c:v>
                </c:pt>
                <c:pt idx="458">
                  <c:v>3.8166699999999998</c:v>
                </c:pt>
                <c:pt idx="459">
                  <c:v>3.8250000000000002</c:v>
                </c:pt>
                <c:pt idx="460">
                  <c:v>3.8333300000000001</c:v>
                </c:pt>
                <c:pt idx="461">
                  <c:v>3.8416700000000001</c:v>
                </c:pt>
                <c:pt idx="462">
                  <c:v>3.85</c:v>
                </c:pt>
                <c:pt idx="463">
                  <c:v>3.85833</c:v>
                </c:pt>
                <c:pt idx="464">
                  <c:v>3.8666700000000001</c:v>
                </c:pt>
                <c:pt idx="465">
                  <c:v>3.875</c:v>
                </c:pt>
                <c:pt idx="466">
                  <c:v>3.8833299999999999</c:v>
                </c:pt>
                <c:pt idx="467">
                  <c:v>3.89167</c:v>
                </c:pt>
                <c:pt idx="468">
                  <c:v>3.9</c:v>
                </c:pt>
                <c:pt idx="469">
                  <c:v>3.9083299999999999</c:v>
                </c:pt>
                <c:pt idx="470">
                  <c:v>3.9166699999999999</c:v>
                </c:pt>
                <c:pt idx="471">
                  <c:v>3.9249999999999998</c:v>
                </c:pt>
                <c:pt idx="472">
                  <c:v>3.9333300000000002</c:v>
                </c:pt>
                <c:pt idx="473">
                  <c:v>3.9416699999999998</c:v>
                </c:pt>
                <c:pt idx="474">
                  <c:v>3.95</c:v>
                </c:pt>
                <c:pt idx="475">
                  <c:v>3.9583300000000001</c:v>
                </c:pt>
                <c:pt idx="476">
                  <c:v>3.9666700000000001</c:v>
                </c:pt>
                <c:pt idx="477">
                  <c:v>3.9750000000000001</c:v>
                </c:pt>
                <c:pt idx="478">
                  <c:v>3.98333</c:v>
                </c:pt>
                <c:pt idx="479">
                  <c:v>3.9916700000000001</c:v>
                </c:pt>
                <c:pt idx="480">
                  <c:v>4</c:v>
                </c:pt>
                <c:pt idx="481">
                  <c:v>4.0083299999999999</c:v>
                </c:pt>
                <c:pt idx="482">
                  <c:v>4.0166700000000004</c:v>
                </c:pt>
                <c:pt idx="483">
                  <c:v>4.0250000000000004</c:v>
                </c:pt>
                <c:pt idx="484">
                  <c:v>4.0333300000000003</c:v>
                </c:pt>
                <c:pt idx="485">
                  <c:v>4.0416699999999999</c:v>
                </c:pt>
                <c:pt idx="486">
                  <c:v>4.05</c:v>
                </c:pt>
                <c:pt idx="487">
                  <c:v>4.0583299999999998</c:v>
                </c:pt>
                <c:pt idx="488">
                  <c:v>4.0666700000000002</c:v>
                </c:pt>
                <c:pt idx="489">
                  <c:v>4.0750000000000002</c:v>
                </c:pt>
                <c:pt idx="490">
                  <c:v>4.0833300000000001</c:v>
                </c:pt>
                <c:pt idx="491">
                  <c:v>4.0916699999999997</c:v>
                </c:pt>
                <c:pt idx="492">
                  <c:v>4.0999999999999996</c:v>
                </c:pt>
                <c:pt idx="493">
                  <c:v>4.1083299999999996</c:v>
                </c:pt>
                <c:pt idx="494">
                  <c:v>4.1166700000000001</c:v>
                </c:pt>
                <c:pt idx="495">
                  <c:v>4.125</c:v>
                </c:pt>
                <c:pt idx="496">
                  <c:v>4.1333299999999999</c:v>
                </c:pt>
                <c:pt idx="497">
                  <c:v>4.1416700000000004</c:v>
                </c:pt>
                <c:pt idx="498">
                  <c:v>4.1500000000000004</c:v>
                </c:pt>
                <c:pt idx="499">
                  <c:v>4.1583300000000003</c:v>
                </c:pt>
                <c:pt idx="500">
                  <c:v>4.1666699999999999</c:v>
                </c:pt>
                <c:pt idx="501">
                  <c:v>4.1749999999999998</c:v>
                </c:pt>
                <c:pt idx="502">
                  <c:v>4.1833299999999998</c:v>
                </c:pt>
                <c:pt idx="503">
                  <c:v>4.1916700000000002</c:v>
                </c:pt>
                <c:pt idx="504">
                  <c:v>4.2</c:v>
                </c:pt>
                <c:pt idx="505">
                  <c:v>4.2083300000000001</c:v>
                </c:pt>
                <c:pt idx="506">
                  <c:v>4.2166699999999997</c:v>
                </c:pt>
                <c:pt idx="507">
                  <c:v>4.2249999999999996</c:v>
                </c:pt>
                <c:pt idx="508">
                  <c:v>4.2333299999999996</c:v>
                </c:pt>
                <c:pt idx="509">
                  <c:v>4.2416700000000001</c:v>
                </c:pt>
                <c:pt idx="510">
                  <c:v>4.25</c:v>
                </c:pt>
                <c:pt idx="511">
                  <c:v>4.2583299999999999</c:v>
                </c:pt>
                <c:pt idx="512">
                  <c:v>4.2666700000000004</c:v>
                </c:pt>
                <c:pt idx="513">
                  <c:v>4.2750000000000004</c:v>
                </c:pt>
                <c:pt idx="514">
                  <c:v>4.2833300000000003</c:v>
                </c:pt>
                <c:pt idx="515">
                  <c:v>4.2916699999999999</c:v>
                </c:pt>
                <c:pt idx="516">
                  <c:v>4.3</c:v>
                </c:pt>
                <c:pt idx="517">
                  <c:v>4.3083299999999998</c:v>
                </c:pt>
                <c:pt idx="518">
                  <c:v>4.3166700000000002</c:v>
                </c:pt>
                <c:pt idx="519">
                  <c:v>4.3250000000000002</c:v>
                </c:pt>
                <c:pt idx="520">
                  <c:v>4.3333300000000001</c:v>
                </c:pt>
                <c:pt idx="521">
                  <c:v>4.3416699999999997</c:v>
                </c:pt>
                <c:pt idx="522">
                  <c:v>4.3499999999999996</c:v>
                </c:pt>
                <c:pt idx="523">
                  <c:v>4.3583299999999996</c:v>
                </c:pt>
                <c:pt idx="524">
                  <c:v>4.3666700000000001</c:v>
                </c:pt>
                <c:pt idx="525">
                  <c:v>4.375</c:v>
                </c:pt>
                <c:pt idx="526">
                  <c:v>4.3833299999999999</c:v>
                </c:pt>
                <c:pt idx="527">
                  <c:v>4.3916700000000004</c:v>
                </c:pt>
                <c:pt idx="528">
                  <c:v>4.4000000000000004</c:v>
                </c:pt>
                <c:pt idx="529">
                  <c:v>4.4083300000000003</c:v>
                </c:pt>
                <c:pt idx="530">
                  <c:v>4.4166699999999999</c:v>
                </c:pt>
                <c:pt idx="531">
                  <c:v>4.4249999999999998</c:v>
                </c:pt>
                <c:pt idx="532">
                  <c:v>4.4333299999999998</c:v>
                </c:pt>
                <c:pt idx="533">
                  <c:v>4.4416700000000002</c:v>
                </c:pt>
                <c:pt idx="534">
                  <c:v>4.45</c:v>
                </c:pt>
                <c:pt idx="535">
                  <c:v>4.4583300000000001</c:v>
                </c:pt>
                <c:pt idx="536">
                  <c:v>4.4666699999999997</c:v>
                </c:pt>
                <c:pt idx="537">
                  <c:v>4.4749999999999996</c:v>
                </c:pt>
                <c:pt idx="538">
                  <c:v>4.4833299999999996</c:v>
                </c:pt>
                <c:pt idx="539">
                  <c:v>4.4916700000000001</c:v>
                </c:pt>
                <c:pt idx="540">
                  <c:v>4.5</c:v>
                </c:pt>
                <c:pt idx="541">
                  <c:v>4.5083299999999999</c:v>
                </c:pt>
                <c:pt idx="542">
                  <c:v>4.5166700000000004</c:v>
                </c:pt>
                <c:pt idx="543">
                  <c:v>4.5250000000000004</c:v>
                </c:pt>
                <c:pt idx="544">
                  <c:v>4.5333300000000003</c:v>
                </c:pt>
                <c:pt idx="545">
                  <c:v>4.5416699999999999</c:v>
                </c:pt>
                <c:pt idx="546">
                  <c:v>4.55</c:v>
                </c:pt>
                <c:pt idx="547">
                  <c:v>4.5583299999999998</c:v>
                </c:pt>
                <c:pt idx="548">
                  <c:v>4.5666700000000002</c:v>
                </c:pt>
                <c:pt idx="549">
                  <c:v>4.5750000000000002</c:v>
                </c:pt>
                <c:pt idx="550">
                  <c:v>4.5833300000000001</c:v>
                </c:pt>
                <c:pt idx="551">
                  <c:v>4.5916699999999997</c:v>
                </c:pt>
                <c:pt idx="552">
                  <c:v>4.5999999999999996</c:v>
                </c:pt>
                <c:pt idx="553">
                  <c:v>4.6083299999999996</c:v>
                </c:pt>
                <c:pt idx="554">
                  <c:v>4.6166700000000001</c:v>
                </c:pt>
                <c:pt idx="555">
                  <c:v>4.625</c:v>
                </c:pt>
                <c:pt idx="556">
                  <c:v>4.6333299999999999</c:v>
                </c:pt>
                <c:pt idx="557">
                  <c:v>4.6416700000000004</c:v>
                </c:pt>
                <c:pt idx="558">
                  <c:v>4.6500000000000004</c:v>
                </c:pt>
                <c:pt idx="559">
                  <c:v>4.6583300000000003</c:v>
                </c:pt>
                <c:pt idx="560">
                  <c:v>4.6666699999999999</c:v>
                </c:pt>
                <c:pt idx="561">
                  <c:v>4.6749999999999998</c:v>
                </c:pt>
                <c:pt idx="562">
                  <c:v>4.6833299999999998</c:v>
                </c:pt>
                <c:pt idx="563">
                  <c:v>4.6916700000000002</c:v>
                </c:pt>
                <c:pt idx="564">
                  <c:v>4.7</c:v>
                </c:pt>
                <c:pt idx="565">
                  <c:v>4.7083300000000001</c:v>
                </c:pt>
                <c:pt idx="566">
                  <c:v>4.7166699999999997</c:v>
                </c:pt>
                <c:pt idx="567">
                  <c:v>4.7249999999999996</c:v>
                </c:pt>
                <c:pt idx="568">
                  <c:v>4.7333299999999996</c:v>
                </c:pt>
                <c:pt idx="569">
                  <c:v>4.7416700000000001</c:v>
                </c:pt>
                <c:pt idx="570">
                  <c:v>4.75</c:v>
                </c:pt>
                <c:pt idx="571">
                  <c:v>4.7583299999999999</c:v>
                </c:pt>
                <c:pt idx="572">
                  <c:v>4.7666700000000004</c:v>
                </c:pt>
                <c:pt idx="573">
                  <c:v>4.7750000000000004</c:v>
                </c:pt>
                <c:pt idx="574">
                  <c:v>4.7833300000000003</c:v>
                </c:pt>
                <c:pt idx="575">
                  <c:v>4.7916699999999999</c:v>
                </c:pt>
                <c:pt idx="576">
                  <c:v>4.8</c:v>
                </c:pt>
                <c:pt idx="577">
                  <c:v>4.8083299999999998</c:v>
                </c:pt>
                <c:pt idx="578">
                  <c:v>4.8166700000000002</c:v>
                </c:pt>
                <c:pt idx="579">
                  <c:v>4.8250000000000002</c:v>
                </c:pt>
                <c:pt idx="580">
                  <c:v>4.8333300000000001</c:v>
                </c:pt>
                <c:pt idx="581">
                  <c:v>4.8416699999999997</c:v>
                </c:pt>
                <c:pt idx="582">
                  <c:v>4.8499999999999996</c:v>
                </c:pt>
                <c:pt idx="583">
                  <c:v>4.8583299999999996</c:v>
                </c:pt>
                <c:pt idx="584">
                  <c:v>4.8666700000000001</c:v>
                </c:pt>
                <c:pt idx="585">
                  <c:v>4.875</c:v>
                </c:pt>
                <c:pt idx="586">
                  <c:v>4.8833299999999999</c:v>
                </c:pt>
                <c:pt idx="587">
                  <c:v>4.8916700000000004</c:v>
                </c:pt>
                <c:pt idx="588">
                  <c:v>4.9000000000000004</c:v>
                </c:pt>
                <c:pt idx="589">
                  <c:v>4.9083300000000003</c:v>
                </c:pt>
                <c:pt idx="590">
                  <c:v>4.9166699999999999</c:v>
                </c:pt>
                <c:pt idx="591">
                  <c:v>4.9249999999999998</c:v>
                </c:pt>
                <c:pt idx="592">
                  <c:v>4.9333299999999998</c:v>
                </c:pt>
                <c:pt idx="593">
                  <c:v>4.9416700000000002</c:v>
                </c:pt>
                <c:pt idx="594">
                  <c:v>4.95</c:v>
                </c:pt>
                <c:pt idx="595">
                  <c:v>4.9583300000000001</c:v>
                </c:pt>
                <c:pt idx="596">
                  <c:v>4.9666699999999997</c:v>
                </c:pt>
                <c:pt idx="597">
                  <c:v>4.9749999999999996</c:v>
                </c:pt>
                <c:pt idx="598">
                  <c:v>4.9833299999999996</c:v>
                </c:pt>
                <c:pt idx="599">
                  <c:v>4.9916700000000001</c:v>
                </c:pt>
                <c:pt idx="600">
                  <c:v>5</c:v>
                </c:pt>
                <c:pt idx="601">
                  <c:v>5.0083299999999999</c:v>
                </c:pt>
                <c:pt idx="602">
                  <c:v>5.0166700000000004</c:v>
                </c:pt>
                <c:pt idx="603">
                  <c:v>5.0250000000000004</c:v>
                </c:pt>
                <c:pt idx="604">
                  <c:v>5.0333300000000003</c:v>
                </c:pt>
                <c:pt idx="605">
                  <c:v>5.0416699999999999</c:v>
                </c:pt>
                <c:pt idx="606">
                  <c:v>5.05</c:v>
                </c:pt>
                <c:pt idx="607">
                  <c:v>5.0583299999999998</c:v>
                </c:pt>
                <c:pt idx="608">
                  <c:v>5.0666700000000002</c:v>
                </c:pt>
                <c:pt idx="609">
                  <c:v>5.0750000000000002</c:v>
                </c:pt>
                <c:pt idx="610">
                  <c:v>5.0833300000000001</c:v>
                </c:pt>
                <c:pt idx="611">
                  <c:v>5.0916699999999997</c:v>
                </c:pt>
                <c:pt idx="612">
                  <c:v>5.0999999999999996</c:v>
                </c:pt>
                <c:pt idx="613">
                  <c:v>5.1083299999999996</c:v>
                </c:pt>
                <c:pt idx="614">
                  <c:v>5.1166700000000001</c:v>
                </c:pt>
                <c:pt idx="615">
                  <c:v>5.125</c:v>
                </c:pt>
                <c:pt idx="616">
                  <c:v>5.1333299999999999</c:v>
                </c:pt>
                <c:pt idx="617">
                  <c:v>5.1416700000000004</c:v>
                </c:pt>
                <c:pt idx="618">
                  <c:v>5.15</c:v>
                </c:pt>
                <c:pt idx="619">
                  <c:v>5.1583300000000003</c:v>
                </c:pt>
                <c:pt idx="620">
                  <c:v>5.1666699999999999</c:v>
                </c:pt>
                <c:pt idx="621">
                  <c:v>5.1749999999999998</c:v>
                </c:pt>
                <c:pt idx="622">
                  <c:v>5.1833299999999998</c:v>
                </c:pt>
                <c:pt idx="623">
                  <c:v>5.1916700000000002</c:v>
                </c:pt>
                <c:pt idx="624">
                  <c:v>5.2</c:v>
                </c:pt>
                <c:pt idx="625">
                  <c:v>5.2083300000000001</c:v>
                </c:pt>
                <c:pt idx="626">
                  <c:v>5.2166699999999997</c:v>
                </c:pt>
                <c:pt idx="627">
                  <c:v>5.2249999999999996</c:v>
                </c:pt>
                <c:pt idx="628">
                  <c:v>5.2333299999999996</c:v>
                </c:pt>
                <c:pt idx="629">
                  <c:v>5.2416700000000001</c:v>
                </c:pt>
                <c:pt idx="630">
                  <c:v>5.25</c:v>
                </c:pt>
                <c:pt idx="631">
                  <c:v>5.2583299999999999</c:v>
                </c:pt>
                <c:pt idx="632">
                  <c:v>5.2666700000000004</c:v>
                </c:pt>
                <c:pt idx="633">
                  <c:v>5.2750000000000004</c:v>
                </c:pt>
                <c:pt idx="634">
                  <c:v>5.2833300000000003</c:v>
                </c:pt>
                <c:pt idx="635">
                  <c:v>5.2916699999999999</c:v>
                </c:pt>
                <c:pt idx="636">
                  <c:v>5.3</c:v>
                </c:pt>
                <c:pt idx="637">
                  <c:v>5.3083299999999998</c:v>
                </c:pt>
                <c:pt idx="638">
                  <c:v>5.3166700000000002</c:v>
                </c:pt>
                <c:pt idx="639">
                  <c:v>5.3250000000000002</c:v>
                </c:pt>
                <c:pt idx="640">
                  <c:v>5.3333300000000001</c:v>
                </c:pt>
                <c:pt idx="641">
                  <c:v>5.3416699999999997</c:v>
                </c:pt>
                <c:pt idx="642">
                  <c:v>5.35</c:v>
                </c:pt>
                <c:pt idx="643">
                  <c:v>5.3583299999999996</c:v>
                </c:pt>
                <c:pt idx="644">
                  <c:v>5.3666700000000001</c:v>
                </c:pt>
                <c:pt idx="645">
                  <c:v>5.375</c:v>
                </c:pt>
                <c:pt idx="646">
                  <c:v>5.3833299999999999</c:v>
                </c:pt>
                <c:pt idx="647">
                  <c:v>5.3916700000000004</c:v>
                </c:pt>
                <c:pt idx="648">
                  <c:v>5.4</c:v>
                </c:pt>
                <c:pt idx="649">
                  <c:v>5.4083300000000003</c:v>
                </c:pt>
                <c:pt idx="650">
                  <c:v>5.4166699999999999</c:v>
                </c:pt>
                <c:pt idx="651">
                  <c:v>5.4249999999999998</c:v>
                </c:pt>
                <c:pt idx="652">
                  <c:v>5.4333299999999998</c:v>
                </c:pt>
                <c:pt idx="653">
                  <c:v>5.4416700000000002</c:v>
                </c:pt>
                <c:pt idx="654">
                  <c:v>5.45</c:v>
                </c:pt>
                <c:pt idx="655">
                  <c:v>5.4583300000000001</c:v>
                </c:pt>
                <c:pt idx="656">
                  <c:v>5.4666699999999997</c:v>
                </c:pt>
                <c:pt idx="657">
                  <c:v>5.4749999999999996</c:v>
                </c:pt>
                <c:pt idx="658">
                  <c:v>5.4833299999999996</c:v>
                </c:pt>
                <c:pt idx="659">
                  <c:v>5.4916700000000001</c:v>
                </c:pt>
                <c:pt idx="660">
                  <c:v>5.5</c:v>
                </c:pt>
                <c:pt idx="661">
                  <c:v>5.5083299999999999</c:v>
                </c:pt>
                <c:pt idx="662">
                  <c:v>5.5166700000000004</c:v>
                </c:pt>
                <c:pt idx="663">
                  <c:v>5.5250000000000004</c:v>
                </c:pt>
                <c:pt idx="664">
                  <c:v>5.5333300000000003</c:v>
                </c:pt>
                <c:pt idx="665">
                  <c:v>5.5416699999999999</c:v>
                </c:pt>
                <c:pt idx="666">
                  <c:v>5.55</c:v>
                </c:pt>
                <c:pt idx="667">
                  <c:v>5.5583299999999998</c:v>
                </c:pt>
                <c:pt idx="668">
                  <c:v>5.5666700000000002</c:v>
                </c:pt>
                <c:pt idx="669">
                  <c:v>5.5750000000000002</c:v>
                </c:pt>
                <c:pt idx="670">
                  <c:v>5.5833300000000001</c:v>
                </c:pt>
                <c:pt idx="671">
                  <c:v>5.5916699999999997</c:v>
                </c:pt>
                <c:pt idx="672">
                  <c:v>5.6</c:v>
                </c:pt>
                <c:pt idx="673">
                  <c:v>5.6083299999999996</c:v>
                </c:pt>
                <c:pt idx="674">
                  <c:v>5.6166700000000001</c:v>
                </c:pt>
                <c:pt idx="675">
                  <c:v>5.625</c:v>
                </c:pt>
                <c:pt idx="676">
                  <c:v>5.6333299999999999</c:v>
                </c:pt>
                <c:pt idx="677">
                  <c:v>5.6416700000000004</c:v>
                </c:pt>
                <c:pt idx="678">
                  <c:v>5.65</c:v>
                </c:pt>
                <c:pt idx="679">
                  <c:v>5.6583300000000003</c:v>
                </c:pt>
                <c:pt idx="680">
                  <c:v>5.6666699999999999</c:v>
                </c:pt>
                <c:pt idx="681">
                  <c:v>5.6749999999999998</c:v>
                </c:pt>
                <c:pt idx="682">
                  <c:v>5.6833299999999998</c:v>
                </c:pt>
                <c:pt idx="683">
                  <c:v>5.6916700000000002</c:v>
                </c:pt>
                <c:pt idx="684">
                  <c:v>5.7</c:v>
                </c:pt>
                <c:pt idx="685">
                  <c:v>5.7083300000000001</c:v>
                </c:pt>
                <c:pt idx="686">
                  <c:v>5.7166699999999997</c:v>
                </c:pt>
                <c:pt idx="687">
                  <c:v>5.7249999999999996</c:v>
                </c:pt>
                <c:pt idx="688">
                  <c:v>5.7333299999999996</c:v>
                </c:pt>
                <c:pt idx="689">
                  <c:v>5.7416700000000001</c:v>
                </c:pt>
                <c:pt idx="690">
                  <c:v>5.75</c:v>
                </c:pt>
                <c:pt idx="691">
                  <c:v>5.7583299999999999</c:v>
                </c:pt>
                <c:pt idx="692">
                  <c:v>5.7666700000000004</c:v>
                </c:pt>
                <c:pt idx="693">
                  <c:v>5.7750000000000004</c:v>
                </c:pt>
                <c:pt idx="694">
                  <c:v>5.7833300000000003</c:v>
                </c:pt>
                <c:pt idx="695">
                  <c:v>5.7916699999999999</c:v>
                </c:pt>
                <c:pt idx="696">
                  <c:v>5.8</c:v>
                </c:pt>
                <c:pt idx="697">
                  <c:v>5.8083299999999998</c:v>
                </c:pt>
                <c:pt idx="698">
                  <c:v>5.8166700000000002</c:v>
                </c:pt>
                <c:pt idx="699">
                  <c:v>5.8250000000000002</c:v>
                </c:pt>
                <c:pt idx="700">
                  <c:v>5.8333300000000001</c:v>
                </c:pt>
                <c:pt idx="701">
                  <c:v>5.8416699999999997</c:v>
                </c:pt>
                <c:pt idx="702">
                  <c:v>5.85</c:v>
                </c:pt>
                <c:pt idx="703">
                  <c:v>5.8583299999999996</c:v>
                </c:pt>
                <c:pt idx="704">
                  <c:v>5.8666700000000001</c:v>
                </c:pt>
                <c:pt idx="705">
                  <c:v>5.875</c:v>
                </c:pt>
                <c:pt idx="706">
                  <c:v>5.8833299999999999</c:v>
                </c:pt>
                <c:pt idx="707">
                  <c:v>5.8916700000000004</c:v>
                </c:pt>
                <c:pt idx="708">
                  <c:v>5.9</c:v>
                </c:pt>
                <c:pt idx="709">
                  <c:v>5.9083300000000003</c:v>
                </c:pt>
                <c:pt idx="710">
                  <c:v>5.9166699999999999</c:v>
                </c:pt>
                <c:pt idx="711">
                  <c:v>5.9249999999999998</c:v>
                </c:pt>
                <c:pt idx="712">
                  <c:v>5.9333299999999998</c:v>
                </c:pt>
                <c:pt idx="713">
                  <c:v>5.9416700000000002</c:v>
                </c:pt>
                <c:pt idx="714">
                  <c:v>5.95</c:v>
                </c:pt>
                <c:pt idx="715">
                  <c:v>5.9583300000000001</c:v>
                </c:pt>
                <c:pt idx="716">
                  <c:v>5.9666699999999997</c:v>
                </c:pt>
                <c:pt idx="717">
                  <c:v>5.9749999999999996</c:v>
                </c:pt>
                <c:pt idx="718">
                  <c:v>5.9833299999999996</c:v>
                </c:pt>
                <c:pt idx="719">
                  <c:v>5.9916700000000001</c:v>
                </c:pt>
                <c:pt idx="720">
                  <c:v>6</c:v>
                </c:pt>
                <c:pt idx="721">
                  <c:v>6.0083299999999999</c:v>
                </c:pt>
                <c:pt idx="722">
                  <c:v>6.0166700000000004</c:v>
                </c:pt>
                <c:pt idx="723">
                  <c:v>6.0250000000000004</c:v>
                </c:pt>
                <c:pt idx="724">
                  <c:v>6.0333300000000003</c:v>
                </c:pt>
                <c:pt idx="725">
                  <c:v>6.0416699999999999</c:v>
                </c:pt>
                <c:pt idx="726">
                  <c:v>6.05</c:v>
                </c:pt>
                <c:pt idx="727">
                  <c:v>6.0583299999999998</c:v>
                </c:pt>
                <c:pt idx="728">
                  <c:v>6.0666700000000002</c:v>
                </c:pt>
                <c:pt idx="729">
                  <c:v>6.0750000000000002</c:v>
                </c:pt>
                <c:pt idx="730">
                  <c:v>6.0833300000000001</c:v>
                </c:pt>
                <c:pt idx="731">
                  <c:v>6.0916699999999997</c:v>
                </c:pt>
                <c:pt idx="732">
                  <c:v>6.1</c:v>
                </c:pt>
                <c:pt idx="733">
                  <c:v>6.1083299999999996</c:v>
                </c:pt>
                <c:pt idx="734">
                  <c:v>6.1166700000000001</c:v>
                </c:pt>
                <c:pt idx="735">
                  <c:v>6.125</c:v>
                </c:pt>
                <c:pt idx="736">
                  <c:v>6.1333299999999999</c:v>
                </c:pt>
                <c:pt idx="737">
                  <c:v>6.1416700000000004</c:v>
                </c:pt>
                <c:pt idx="738">
                  <c:v>6.15</c:v>
                </c:pt>
                <c:pt idx="739">
                  <c:v>6.1583300000000003</c:v>
                </c:pt>
                <c:pt idx="740">
                  <c:v>6.1666699999999999</c:v>
                </c:pt>
                <c:pt idx="741">
                  <c:v>6.1749999999999998</c:v>
                </c:pt>
                <c:pt idx="742">
                  <c:v>6.1833299999999998</c:v>
                </c:pt>
                <c:pt idx="743">
                  <c:v>6.1916700000000002</c:v>
                </c:pt>
                <c:pt idx="744">
                  <c:v>6.2</c:v>
                </c:pt>
                <c:pt idx="745">
                  <c:v>6.2083300000000001</c:v>
                </c:pt>
                <c:pt idx="746">
                  <c:v>6.2166699999999997</c:v>
                </c:pt>
                <c:pt idx="747">
                  <c:v>6.2249999999999996</c:v>
                </c:pt>
                <c:pt idx="748">
                  <c:v>6.2333299999999996</c:v>
                </c:pt>
                <c:pt idx="749">
                  <c:v>6.2416700000000001</c:v>
                </c:pt>
                <c:pt idx="750">
                  <c:v>6.25</c:v>
                </c:pt>
                <c:pt idx="751">
                  <c:v>6.2583299999999999</c:v>
                </c:pt>
                <c:pt idx="752">
                  <c:v>6.2666700000000004</c:v>
                </c:pt>
                <c:pt idx="753">
                  <c:v>6.2750000000000004</c:v>
                </c:pt>
                <c:pt idx="754">
                  <c:v>6.2833300000000003</c:v>
                </c:pt>
                <c:pt idx="755">
                  <c:v>6.2916699999999999</c:v>
                </c:pt>
                <c:pt idx="756">
                  <c:v>6.3</c:v>
                </c:pt>
                <c:pt idx="757">
                  <c:v>6.3083299999999998</c:v>
                </c:pt>
                <c:pt idx="758">
                  <c:v>6.3166700000000002</c:v>
                </c:pt>
                <c:pt idx="759">
                  <c:v>6.3250000000000002</c:v>
                </c:pt>
                <c:pt idx="760">
                  <c:v>6.3333300000000001</c:v>
                </c:pt>
                <c:pt idx="761">
                  <c:v>6.3416699999999997</c:v>
                </c:pt>
                <c:pt idx="762">
                  <c:v>6.35</c:v>
                </c:pt>
                <c:pt idx="763">
                  <c:v>6.3583299999999996</c:v>
                </c:pt>
                <c:pt idx="764">
                  <c:v>6.3666700000000001</c:v>
                </c:pt>
                <c:pt idx="765">
                  <c:v>6.375</c:v>
                </c:pt>
                <c:pt idx="766">
                  <c:v>6.3833299999999999</c:v>
                </c:pt>
                <c:pt idx="767">
                  <c:v>6.3916700000000004</c:v>
                </c:pt>
                <c:pt idx="768">
                  <c:v>6.4</c:v>
                </c:pt>
                <c:pt idx="769">
                  <c:v>6.4083300000000003</c:v>
                </c:pt>
                <c:pt idx="770">
                  <c:v>6.4166699999999999</c:v>
                </c:pt>
                <c:pt idx="771">
                  <c:v>6.4249999999999998</c:v>
                </c:pt>
                <c:pt idx="772">
                  <c:v>6.4333299999999998</c:v>
                </c:pt>
                <c:pt idx="773">
                  <c:v>6.4416700000000002</c:v>
                </c:pt>
                <c:pt idx="774">
                  <c:v>6.45</c:v>
                </c:pt>
                <c:pt idx="775">
                  <c:v>6.4583300000000001</c:v>
                </c:pt>
                <c:pt idx="776">
                  <c:v>6.4666699999999997</c:v>
                </c:pt>
                <c:pt idx="777">
                  <c:v>6.4749999999999996</c:v>
                </c:pt>
                <c:pt idx="778">
                  <c:v>6.4833299999999996</c:v>
                </c:pt>
                <c:pt idx="779">
                  <c:v>6.4916700000000001</c:v>
                </c:pt>
                <c:pt idx="780">
                  <c:v>6.5</c:v>
                </c:pt>
                <c:pt idx="781">
                  <c:v>6.5083299999999999</c:v>
                </c:pt>
                <c:pt idx="782">
                  <c:v>6.5166700000000004</c:v>
                </c:pt>
                <c:pt idx="783">
                  <c:v>6.5250000000000004</c:v>
                </c:pt>
                <c:pt idx="784">
                  <c:v>6.5333300000000003</c:v>
                </c:pt>
                <c:pt idx="785">
                  <c:v>6.5416699999999999</c:v>
                </c:pt>
                <c:pt idx="786">
                  <c:v>6.55</c:v>
                </c:pt>
                <c:pt idx="787">
                  <c:v>6.5583299999999998</c:v>
                </c:pt>
                <c:pt idx="788">
                  <c:v>6.5666700000000002</c:v>
                </c:pt>
                <c:pt idx="789">
                  <c:v>6.5750000000000002</c:v>
                </c:pt>
                <c:pt idx="790">
                  <c:v>6.5833300000000001</c:v>
                </c:pt>
                <c:pt idx="791">
                  <c:v>6.5916699999999997</c:v>
                </c:pt>
                <c:pt idx="792">
                  <c:v>6.6</c:v>
                </c:pt>
                <c:pt idx="793">
                  <c:v>6.6083299999999996</c:v>
                </c:pt>
                <c:pt idx="794">
                  <c:v>6.6166700000000001</c:v>
                </c:pt>
                <c:pt idx="795">
                  <c:v>6.625</c:v>
                </c:pt>
                <c:pt idx="796">
                  <c:v>6.6333299999999999</c:v>
                </c:pt>
                <c:pt idx="797">
                  <c:v>6.6416700000000004</c:v>
                </c:pt>
                <c:pt idx="798">
                  <c:v>6.65</c:v>
                </c:pt>
                <c:pt idx="799">
                  <c:v>6.6583300000000003</c:v>
                </c:pt>
                <c:pt idx="800">
                  <c:v>6.6666699999999999</c:v>
                </c:pt>
                <c:pt idx="801">
                  <c:v>6.6749999999999998</c:v>
                </c:pt>
                <c:pt idx="802">
                  <c:v>6.6833299999999998</c:v>
                </c:pt>
                <c:pt idx="803">
                  <c:v>6.6916700000000002</c:v>
                </c:pt>
                <c:pt idx="804">
                  <c:v>6.7</c:v>
                </c:pt>
                <c:pt idx="805">
                  <c:v>6.7083300000000001</c:v>
                </c:pt>
                <c:pt idx="806">
                  <c:v>6.7166699999999997</c:v>
                </c:pt>
                <c:pt idx="807">
                  <c:v>6.7249999999999996</c:v>
                </c:pt>
                <c:pt idx="808">
                  <c:v>6.7333299999999996</c:v>
                </c:pt>
                <c:pt idx="809">
                  <c:v>6.7416700000000001</c:v>
                </c:pt>
                <c:pt idx="810">
                  <c:v>6.75</c:v>
                </c:pt>
                <c:pt idx="811">
                  <c:v>6.7583299999999999</c:v>
                </c:pt>
                <c:pt idx="812">
                  <c:v>6.7666700000000004</c:v>
                </c:pt>
                <c:pt idx="813">
                  <c:v>6.7750000000000004</c:v>
                </c:pt>
                <c:pt idx="814">
                  <c:v>6.7833300000000003</c:v>
                </c:pt>
                <c:pt idx="815">
                  <c:v>6.7916699999999999</c:v>
                </c:pt>
                <c:pt idx="816">
                  <c:v>6.8</c:v>
                </c:pt>
                <c:pt idx="817">
                  <c:v>6.8083299999999998</c:v>
                </c:pt>
                <c:pt idx="818">
                  <c:v>6.8166700000000002</c:v>
                </c:pt>
                <c:pt idx="819">
                  <c:v>6.8250000000000002</c:v>
                </c:pt>
                <c:pt idx="820">
                  <c:v>6.8333300000000001</c:v>
                </c:pt>
                <c:pt idx="821">
                  <c:v>6.8416699999999997</c:v>
                </c:pt>
                <c:pt idx="822">
                  <c:v>6.85</c:v>
                </c:pt>
                <c:pt idx="823">
                  <c:v>6.8583299999999996</c:v>
                </c:pt>
                <c:pt idx="824">
                  <c:v>6.8666700000000001</c:v>
                </c:pt>
                <c:pt idx="825">
                  <c:v>6.875</c:v>
                </c:pt>
                <c:pt idx="826">
                  <c:v>6.8833299999999999</c:v>
                </c:pt>
                <c:pt idx="827">
                  <c:v>6.8916700000000004</c:v>
                </c:pt>
                <c:pt idx="828">
                  <c:v>6.9</c:v>
                </c:pt>
                <c:pt idx="829">
                  <c:v>6.9083300000000003</c:v>
                </c:pt>
                <c:pt idx="830">
                  <c:v>6.9166699999999999</c:v>
                </c:pt>
                <c:pt idx="831">
                  <c:v>6.9249999999999998</c:v>
                </c:pt>
                <c:pt idx="832">
                  <c:v>6.9333299999999998</c:v>
                </c:pt>
                <c:pt idx="833">
                  <c:v>6.9416700000000002</c:v>
                </c:pt>
                <c:pt idx="834">
                  <c:v>6.95</c:v>
                </c:pt>
                <c:pt idx="835">
                  <c:v>6.9583300000000001</c:v>
                </c:pt>
                <c:pt idx="836">
                  <c:v>6.9666699999999997</c:v>
                </c:pt>
                <c:pt idx="837">
                  <c:v>6.9749999999999996</c:v>
                </c:pt>
                <c:pt idx="838">
                  <c:v>6.9833299999999996</c:v>
                </c:pt>
                <c:pt idx="839">
                  <c:v>6.9916700000000001</c:v>
                </c:pt>
                <c:pt idx="840">
                  <c:v>7</c:v>
                </c:pt>
                <c:pt idx="841">
                  <c:v>7.0083299999999999</c:v>
                </c:pt>
                <c:pt idx="842">
                  <c:v>7.0166700000000004</c:v>
                </c:pt>
                <c:pt idx="843">
                  <c:v>7.0250000000000004</c:v>
                </c:pt>
                <c:pt idx="844">
                  <c:v>7.0333300000000003</c:v>
                </c:pt>
                <c:pt idx="845">
                  <c:v>7.0416699999999999</c:v>
                </c:pt>
                <c:pt idx="846">
                  <c:v>7.05</c:v>
                </c:pt>
                <c:pt idx="847">
                  <c:v>7.0583299999999998</c:v>
                </c:pt>
                <c:pt idx="848">
                  <c:v>7.0666700000000002</c:v>
                </c:pt>
                <c:pt idx="849">
                  <c:v>7.0750000000000002</c:v>
                </c:pt>
                <c:pt idx="850">
                  <c:v>7.0833300000000001</c:v>
                </c:pt>
                <c:pt idx="851">
                  <c:v>7.0916699999999997</c:v>
                </c:pt>
                <c:pt idx="852">
                  <c:v>7.1</c:v>
                </c:pt>
                <c:pt idx="853">
                  <c:v>7.1083299999999996</c:v>
                </c:pt>
                <c:pt idx="854">
                  <c:v>7.1166700000000001</c:v>
                </c:pt>
                <c:pt idx="855">
                  <c:v>7.125</c:v>
                </c:pt>
                <c:pt idx="856">
                  <c:v>7.1333299999999999</c:v>
                </c:pt>
                <c:pt idx="857">
                  <c:v>7.1416700000000004</c:v>
                </c:pt>
                <c:pt idx="858">
                  <c:v>7.15</c:v>
                </c:pt>
                <c:pt idx="859">
                  <c:v>7.1583300000000003</c:v>
                </c:pt>
                <c:pt idx="860">
                  <c:v>7.1666699999999999</c:v>
                </c:pt>
                <c:pt idx="861">
                  <c:v>7.1749999999999998</c:v>
                </c:pt>
                <c:pt idx="862">
                  <c:v>7.1833299999999998</c:v>
                </c:pt>
                <c:pt idx="863">
                  <c:v>7.1916700000000002</c:v>
                </c:pt>
                <c:pt idx="864">
                  <c:v>7.2</c:v>
                </c:pt>
                <c:pt idx="865">
                  <c:v>7.2083300000000001</c:v>
                </c:pt>
                <c:pt idx="866">
                  <c:v>7.2166699999999997</c:v>
                </c:pt>
                <c:pt idx="867">
                  <c:v>7.2249999999999996</c:v>
                </c:pt>
                <c:pt idx="868">
                  <c:v>7.2333299999999996</c:v>
                </c:pt>
                <c:pt idx="869">
                  <c:v>7.2416700000000001</c:v>
                </c:pt>
                <c:pt idx="870">
                  <c:v>7.25</c:v>
                </c:pt>
                <c:pt idx="871">
                  <c:v>7.2583299999999999</c:v>
                </c:pt>
                <c:pt idx="872">
                  <c:v>7.2666700000000004</c:v>
                </c:pt>
                <c:pt idx="873">
                  <c:v>7.2750000000000004</c:v>
                </c:pt>
                <c:pt idx="874">
                  <c:v>7.2833300000000003</c:v>
                </c:pt>
                <c:pt idx="875">
                  <c:v>7.2916699999999999</c:v>
                </c:pt>
                <c:pt idx="876">
                  <c:v>7.3</c:v>
                </c:pt>
                <c:pt idx="877">
                  <c:v>7.3083299999999998</c:v>
                </c:pt>
                <c:pt idx="878">
                  <c:v>7.3166700000000002</c:v>
                </c:pt>
                <c:pt idx="879">
                  <c:v>7.3250000000000002</c:v>
                </c:pt>
                <c:pt idx="880">
                  <c:v>7.3333300000000001</c:v>
                </c:pt>
                <c:pt idx="881">
                  <c:v>7.3416699999999997</c:v>
                </c:pt>
                <c:pt idx="882">
                  <c:v>7.35</c:v>
                </c:pt>
                <c:pt idx="883">
                  <c:v>7.3583299999999996</c:v>
                </c:pt>
                <c:pt idx="884">
                  <c:v>7.3666700000000001</c:v>
                </c:pt>
                <c:pt idx="885">
                  <c:v>7.375</c:v>
                </c:pt>
                <c:pt idx="886">
                  <c:v>7.3833299999999999</c:v>
                </c:pt>
                <c:pt idx="887">
                  <c:v>7.3916700000000004</c:v>
                </c:pt>
                <c:pt idx="888">
                  <c:v>7.4</c:v>
                </c:pt>
                <c:pt idx="889">
                  <c:v>7.4083300000000003</c:v>
                </c:pt>
                <c:pt idx="890">
                  <c:v>7.4166699999999999</c:v>
                </c:pt>
                <c:pt idx="891">
                  <c:v>7.4249999999999998</c:v>
                </c:pt>
                <c:pt idx="892">
                  <c:v>7.4333299999999998</c:v>
                </c:pt>
                <c:pt idx="893">
                  <c:v>7.4416700000000002</c:v>
                </c:pt>
                <c:pt idx="894">
                  <c:v>7.45</c:v>
                </c:pt>
                <c:pt idx="895">
                  <c:v>7.4583300000000001</c:v>
                </c:pt>
                <c:pt idx="896">
                  <c:v>7.4666699999999997</c:v>
                </c:pt>
                <c:pt idx="897">
                  <c:v>7.4749999999999996</c:v>
                </c:pt>
                <c:pt idx="898">
                  <c:v>7.4833299999999996</c:v>
                </c:pt>
                <c:pt idx="899">
                  <c:v>7.4916700000000001</c:v>
                </c:pt>
                <c:pt idx="900">
                  <c:v>7.5</c:v>
                </c:pt>
                <c:pt idx="901">
                  <c:v>7.5083299999999999</c:v>
                </c:pt>
                <c:pt idx="902">
                  <c:v>7.5166700000000004</c:v>
                </c:pt>
                <c:pt idx="903">
                  <c:v>7.5250000000000004</c:v>
                </c:pt>
                <c:pt idx="904">
                  <c:v>7.5333300000000003</c:v>
                </c:pt>
                <c:pt idx="905">
                  <c:v>7.5416699999999999</c:v>
                </c:pt>
                <c:pt idx="906">
                  <c:v>7.55</c:v>
                </c:pt>
                <c:pt idx="907">
                  <c:v>7.5583299999999998</c:v>
                </c:pt>
                <c:pt idx="908">
                  <c:v>7.5666700000000002</c:v>
                </c:pt>
                <c:pt idx="909">
                  <c:v>7.5750000000000002</c:v>
                </c:pt>
                <c:pt idx="910">
                  <c:v>7.5833300000000001</c:v>
                </c:pt>
                <c:pt idx="911">
                  <c:v>7.5916699999999997</c:v>
                </c:pt>
                <c:pt idx="912">
                  <c:v>7.6</c:v>
                </c:pt>
                <c:pt idx="913">
                  <c:v>7.6083299999999996</c:v>
                </c:pt>
                <c:pt idx="914">
                  <c:v>7.6166700000000001</c:v>
                </c:pt>
                <c:pt idx="915">
                  <c:v>7.625</c:v>
                </c:pt>
                <c:pt idx="916">
                  <c:v>7.6333299999999999</c:v>
                </c:pt>
                <c:pt idx="917">
                  <c:v>7.6416700000000004</c:v>
                </c:pt>
                <c:pt idx="918">
                  <c:v>7.65</c:v>
                </c:pt>
                <c:pt idx="919">
                  <c:v>7.6583300000000003</c:v>
                </c:pt>
                <c:pt idx="920">
                  <c:v>7.6666699999999999</c:v>
                </c:pt>
                <c:pt idx="921">
                  <c:v>7.6749999999999998</c:v>
                </c:pt>
                <c:pt idx="922">
                  <c:v>7.6833299999999998</c:v>
                </c:pt>
                <c:pt idx="923">
                  <c:v>7.6916700000000002</c:v>
                </c:pt>
                <c:pt idx="924">
                  <c:v>7.7</c:v>
                </c:pt>
                <c:pt idx="925">
                  <c:v>7.7083300000000001</c:v>
                </c:pt>
                <c:pt idx="926">
                  <c:v>7.7166699999999997</c:v>
                </c:pt>
                <c:pt idx="927">
                  <c:v>7.7249999999999996</c:v>
                </c:pt>
                <c:pt idx="928">
                  <c:v>7.7333299999999996</c:v>
                </c:pt>
                <c:pt idx="929">
                  <c:v>7.7416700000000001</c:v>
                </c:pt>
                <c:pt idx="930">
                  <c:v>7.75</c:v>
                </c:pt>
                <c:pt idx="931">
                  <c:v>7.7583299999999999</c:v>
                </c:pt>
                <c:pt idx="932">
                  <c:v>7.7666700000000004</c:v>
                </c:pt>
                <c:pt idx="933">
                  <c:v>7.7750000000000004</c:v>
                </c:pt>
                <c:pt idx="934">
                  <c:v>7.7833300000000003</c:v>
                </c:pt>
                <c:pt idx="935">
                  <c:v>7.7916699999999999</c:v>
                </c:pt>
                <c:pt idx="936">
                  <c:v>7.8</c:v>
                </c:pt>
                <c:pt idx="937">
                  <c:v>7.8083299999999998</c:v>
                </c:pt>
                <c:pt idx="938">
                  <c:v>7.8166700000000002</c:v>
                </c:pt>
                <c:pt idx="939">
                  <c:v>7.8250000000000002</c:v>
                </c:pt>
                <c:pt idx="940">
                  <c:v>7.8333300000000001</c:v>
                </c:pt>
                <c:pt idx="941">
                  <c:v>7.8416699999999997</c:v>
                </c:pt>
                <c:pt idx="942">
                  <c:v>7.85</c:v>
                </c:pt>
                <c:pt idx="943">
                  <c:v>7.8583299999999996</c:v>
                </c:pt>
                <c:pt idx="944">
                  <c:v>7.8666700000000001</c:v>
                </c:pt>
                <c:pt idx="945">
                  <c:v>7.875</c:v>
                </c:pt>
                <c:pt idx="946">
                  <c:v>7.8833299999999999</c:v>
                </c:pt>
                <c:pt idx="947">
                  <c:v>7.8916700000000004</c:v>
                </c:pt>
                <c:pt idx="948">
                  <c:v>7.9</c:v>
                </c:pt>
                <c:pt idx="949">
                  <c:v>7.9083300000000003</c:v>
                </c:pt>
                <c:pt idx="950">
                  <c:v>7.9166699999999999</c:v>
                </c:pt>
                <c:pt idx="951">
                  <c:v>7.9249999999999998</c:v>
                </c:pt>
                <c:pt idx="952">
                  <c:v>7.9333299999999998</c:v>
                </c:pt>
                <c:pt idx="953">
                  <c:v>7.9416700000000002</c:v>
                </c:pt>
                <c:pt idx="954">
                  <c:v>7.95</c:v>
                </c:pt>
                <c:pt idx="955">
                  <c:v>7.9583300000000001</c:v>
                </c:pt>
                <c:pt idx="956">
                  <c:v>7.9666699999999997</c:v>
                </c:pt>
                <c:pt idx="957">
                  <c:v>7.9749999999999996</c:v>
                </c:pt>
                <c:pt idx="958">
                  <c:v>7.9833299999999996</c:v>
                </c:pt>
                <c:pt idx="959">
                  <c:v>7.9916700000000001</c:v>
                </c:pt>
                <c:pt idx="960">
                  <c:v>8</c:v>
                </c:pt>
                <c:pt idx="961">
                  <c:v>8.0083300000000008</c:v>
                </c:pt>
                <c:pt idx="962">
                  <c:v>8.0166699999999995</c:v>
                </c:pt>
                <c:pt idx="963">
                  <c:v>8.0250000000000004</c:v>
                </c:pt>
                <c:pt idx="964">
                  <c:v>8.0333299999999994</c:v>
                </c:pt>
                <c:pt idx="965">
                  <c:v>8.0416699999999999</c:v>
                </c:pt>
                <c:pt idx="966">
                  <c:v>8.0500000000000007</c:v>
                </c:pt>
                <c:pt idx="967">
                  <c:v>8.0583299999999998</c:v>
                </c:pt>
                <c:pt idx="968">
                  <c:v>8.0666700000000002</c:v>
                </c:pt>
                <c:pt idx="969">
                  <c:v>8.0749999999999993</c:v>
                </c:pt>
                <c:pt idx="970">
                  <c:v>8.0833300000000001</c:v>
                </c:pt>
                <c:pt idx="971">
                  <c:v>8.0916700000000006</c:v>
                </c:pt>
                <c:pt idx="972">
                  <c:v>8.1</c:v>
                </c:pt>
                <c:pt idx="973">
                  <c:v>8.1083300000000005</c:v>
                </c:pt>
                <c:pt idx="974">
                  <c:v>8.1166699999999992</c:v>
                </c:pt>
                <c:pt idx="975">
                  <c:v>8.125</c:v>
                </c:pt>
                <c:pt idx="976">
                  <c:v>8.1333300000000008</c:v>
                </c:pt>
                <c:pt idx="977">
                  <c:v>8.1416699999999995</c:v>
                </c:pt>
                <c:pt idx="978">
                  <c:v>8.15</c:v>
                </c:pt>
                <c:pt idx="979">
                  <c:v>8.1583299999999994</c:v>
                </c:pt>
                <c:pt idx="980">
                  <c:v>8.1666699999999999</c:v>
                </c:pt>
                <c:pt idx="981">
                  <c:v>8.1750000000000007</c:v>
                </c:pt>
                <c:pt idx="982">
                  <c:v>8.1833299999999998</c:v>
                </c:pt>
                <c:pt idx="983">
                  <c:v>8.1916700000000002</c:v>
                </c:pt>
                <c:pt idx="984">
                  <c:v>8.1999999999999993</c:v>
                </c:pt>
                <c:pt idx="985">
                  <c:v>8.2083300000000001</c:v>
                </c:pt>
                <c:pt idx="986">
                  <c:v>8.2166700000000006</c:v>
                </c:pt>
                <c:pt idx="987">
                  <c:v>8.2249999999999996</c:v>
                </c:pt>
                <c:pt idx="988">
                  <c:v>8.2333300000000005</c:v>
                </c:pt>
                <c:pt idx="989">
                  <c:v>8.2416699999999992</c:v>
                </c:pt>
                <c:pt idx="990">
                  <c:v>8.25</c:v>
                </c:pt>
                <c:pt idx="991">
                  <c:v>8.2583300000000008</c:v>
                </c:pt>
                <c:pt idx="992">
                  <c:v>8.2666699999999995</c:v>
                </c:pt>
                <c:pt idx="993">
                  <c:v>8.2750000000000004</c:v>
                </c:pt>
                <c:pt idx="994">
                  <c:v>8.2833299999999994</c:v>
                </c:pt>
                <c:pt idx="995">
                  <c:v>8.2916699999999999</c:v>
                </c:pt>
                <c:pt idx="996">
                  <c:v>8.3000000000000007</c:v>
                </c:pt>
                <c:pt idx="997">
                  <c:v>8.3083299999999998</c:v>
                </c:pt>
                <c:pt idx="998">
                  <c:v>8.3166700000000002</c:v>
                </c:pt>
                <c:pt idx="999">
                  <c:v>8.3249999999999993</c:v>
                </c:pt>
                <c:pt idx="1000">
                  <c:v>8.3333300000000001</c:v>
                </c:pt>
                <c:pt idx="1001">
                  <c:v>8.3416700000000006</c:v>
                </c:pt>
                <c:pt idx="1002">
                  <c:v>8.35</c:v>
                </c:pt>
                <c:pt idx="1003">
                  <c:v>8.3583300000000005</c:v>
                </c:pt>
                <c:pt idx="1004">
                  <c:v>8.3666699999999992</c:v>
                </c:pt>
                <c:pt idx="1005">
                  <c:v>8.375</c:v>
                </c:pt>
                <c:pt idx="1006">
                  <c:v>8.3833300000000008</c:v>
                </c:pt>
                <c:pt idx="1007">
                  <c:v>8.3916699999999995</c:v>
                </c:pt>
                <c:pt idx="1008">
                  <c:v>8.4</c:v>
                </c:pt>
                <c:pt idx="1009">
                  <c:v>8.4083299999999994</c:v>
                </c:pt>
                <c:pt idx="1010">
                  <c:v>8.4166699999999999</c:v>
                </c:pt>
                <c:pt idx="1011">
                  <c:v>8.4250000000000007</c:v>
                </c:pt>
                <c:pt idx="1012">
                  <c:v>8.4333299999999998</c:v>
                </c:pt>
                <c:pt idx="1013">
                  <c:v>8.4416700000000002</c:v>
                </c:pt>
                <c:pt idx="1014">
                  <c:v>8.4499999999999993</c:v>
                </c:pt>
                <c:pt idx="1015">
                  <c:v>8.4583300000000001</c:v>
                </c:pt>
                <c:pt idx="1016">
                  <c:v>8.4666700000000006</c:v>
                </c:pt>
                <c:pt idx="1017">
                  <c:v>8.4749999999999996</c:v>
                </c:pt>
                <c:pt idx="1018">
                  <c:v>8.4833300000000005</c:v>
                </c:pt>
                <c:pt idx="1019">
                  <c:v>8.4916699999999992</c:v>
                </c:pt>
                <c:pt idx="1020">
                  <c:v>8.5</c:v>
                </c:pt>
                <c:pt idx="1021">
                  <c:v>8.5083300000000008</c:v>
                </c:pt>
                <c:pt idx="1022">
                  <c:v>8.5166699999999995</c:v>
                </c:pt>
                <c:pt idx="1023">
                  <c:v>8.5250000000000004</c:v>
                </c:pt>
                <c:pt idx="1024">
                  <c:v>8.5333299999999994</c:v>
                </c:pt>
                <c:pt idx="1025">
                  <c:v>8.5416699999999999</c:v>
                </c:pt>
                <c:pt idx="1026">
                  <c:v>8.5500000000000007</c:v>
                </c:pt>
                <c:pt idx="1027">
                  <c:v>8.5583299999999998</c:v>
                </c:pt>
                <c:pt idx="1028">
                  <c:v>8.5666700000000002</c:v>
                </c:pt>
                <c:pt idx="1029">
                  <c:v>8.5749999999999993</c:v>
                </c:pt>
                <c:pt idx="1030">
                  <c:v>8.5833300000000001</c:v>
                </c:pt>
                <c:pt idx="1031">
                  <c:v>8.5916700000000006</c:v>
                </c:pt>
                <c:pt idx="1032">
                  <c:v>8.6</c:v>
                </c:pt>
                <c:pt idx="1033">
                  <c:v>8.6083300000000005</c:v>
                </c:pt>
                <c:pt idx="1034">
                  <c:v>8.6166699999999992</c:v>
                </c:pt>
                <c:pt idx="1035">
                  <c:v>8.625</c:v>
                </c:pt>
                <c:pt idx="1036">
                  <c:v>8.6333300000000008</c:v>
                </c:pt>
                <c:pt idx="1037">
                  <c:v>8.6416699999999995</c:v>
                </c:pt>
                <c:pt idx="1038">
                  <c:v>8.65</c:v>
                </c:pt>
                <c:pt idx="1039">
                  <c:v>8.6583299999999994</c:v>
                </c:pt>
                <c:pt idx="1040">
                  <c:v>8.6666699999999999</c:v>
                </c:pt>
                <c:pt idx="1041">
                  <c:v>8.6750000000000007</c:v>
                </c:pt>
                <c:pt idx="1042">
                  <c:v>8.6833299999999998</c:v>
                </c:pt>
                <c:pt idx="1043">
                  <c:v>8.6916700000000002</c:v>
                </c:pt>
                <c:pt idx="1044">
                  <c:v>8.6999999999999993</c:v>
                </c:pt>
                <c:pt idx="1045">
                  <c:v>8.7083300000000001</c:v>
                </c:pt>
                <c:pt idx="1046">
                  <c:v>8.7166700000000006</c:v>
                </c:pt>
                <c:pt idx="1047">
                  <c:v>8.7249999999999996</c:v>
                </c:pt>
                <c:pt idx="1048">
                  <c:v>8.7333300000000005</c:v>
                </c:pt>
                <c:pt idx="1049">
                  <c:v>8.7416699999999992</c:v>
                </c:pt>
                <c:pt idx="1050">
                  <c:v>8.75</c:v>
                </c:pt>
                <c:pt idx="1051">
                  <c:v>8.7583300000000008</c:v>
                </c:pt>
                <c:pt idx="1052">
                  <c:v>8.7666699999999995</c:v>
                </c:pt>
                <c:pt idx="1053">
                  <c:v>8.7750000000000004</c:v>
                </c:pt>
                <c:pt idx="1054">
                  <c:v>8.7833299999999994</c:v>
                </c:pt>
                <c:pt idx="1055">
                  <c:v>8.7916699999999999</c:v>
                </c:pt>
                <c:pt idx="1056">
                  <c:v>8.8000000000000007</c:v>
                </c:pt>
                <c:pt idx="1057">
                  <c:v>8.8083299999999998</c:v>
                </c:pt>
                <c:pt idx="1058">
                  <c:v>8.8166700000000002</c:v>
                </c:pt>
                <c:pt idx="1059">
                  <c:v>8.8249999999999993</c:v>
                </c:pt>
                <c:pt idx="1060">
                  <c:v>8.8333300000000001</c:v>
                </c:pt>
                <c:pt idx="1061">
                  <c:v>8.8416700000000006</c:v>
                </c:pt>
                <c:pt idx="1062">
                  <c:v>8.85</c:v>
                </c:pt>
                <c:pt idx="1063">
                  <c:v>8.8583300000000005</c:v>
                </c:pt>
                <c:pt idx="1064">
                  <c:v>8.8666699999999992</c:v>
                </c:pt>
                <c:pt idx="1065">
                  <c:v>8.875</c:v>
                </c:pt>
                <c:pt idx="1066">
                  <c:v>8.8833300000000008</c:v>
                </c:pt>
                <c:pt idx="1067">
                  <c:v>8.8916699999999995</c:v>
                </c:pt>
                <c:pt idx="1068">
                  <c:v>8.9</c:v>
                </c:pt>
                <c:pt idx="1069">
                  <c:v>8.9083299999999994</c:v>
                </c:pt>
                <c:pt idx="1070">
                  <c:v>8.9166699999999999</c:v>
                </c:pt>
                <c:pt idx="1071">
                  <c:v>8.9250000000000007</c:v>
                </c:pt>
                <c:pt idx="1072">
                  <c:v>8.9333299999999998</c:v>
                </c:pt>
                <c:pt idx="1073">
                  <c:v>8.9416700000000002</c:v>
                </c:pt>
                <c:pt idx="1074">
                  <c:v>8.9499999999999993</c:v>
                </c:pt>
                <c:pt idx="1075">
                  <c:v>8.9583300000000001</c:v>
                </c:pt>
                <c:pt idx="1076">
                  <c:v>8.9666700000000006</c:v>
                </c:pt>
                <c:pt idx="1077">
                  <c:v>8.9749999999999996</c:v>
                </c:pt>
                <c:pt idx="1078">
                  <c:v>8.9833300000000005</c:v>
                </c:pt>
                <c:pt idx="1079">
                  <c:v>8.9916699999999992</c:v>
                </c:pt>
                <c:pt idx="1080">
                  <c:v>9</c:v>
                </c:pt>
                <c:pt idx="1081">
                  <c:v>9.0083300000000008</c:v>
                </c:pt>
                <c:pt idx="1082">
                  <c:v>9.0166699999999995</c:v>
                </c:pt>
                <c:pt idx="1083">
                  <c:v>9.0250000000000004</c:v>
                </c:pt>
                <c:pt idx="1084">
                  <c:v>9.0333299999999994</c:v>
                </c:pt>
                <c:pt idx="1085">
                  <c:v>9.0416699999999999</c:v>
                </c:pt>
                <c:pt idx="1086">
                  <c:v>9.0500000000000007</c:v>
                </c:pt>
                <c:pt idx="1087">
                  <c:v>9.0583299999999998</c:v>
                </c:pt>
                <c:pt idx="1088">
                  <c:v>9.0666700000000002</c:v>
                </c:pt>
                <c:pt idx="1089">
                  <c:v>9.0749999999999993</c:v>
                </c:pt>
                <c:pt idx="1090">
                  <c:v>9.0833300000000001</c:v>
                </c:pt>
                <c:pt idx="1091">
                  <c:v>9.0916700000000006</c:v>
                </c:pt>
                <c:pt idx="1092">
                  <c:v>9.1</c:v>
                </c:pt>
                <c:pt idx="1093">
                  <c:v>9.1083300000000005</c:v>
                </c:pt>
                <c:pt idx="1094">
                  <c:v>9.1166699999999992</c:v>
                </c:pt>
                <c:pt idx="1095">
                  <c:v>9.125</c:v>
                </c:pt>
                <c:pt idx="1096">
                  <c:v>9.1333300000000008</c:v>
                </c:pt>
                <c:pt idx="1097">
                  <c:v>9.1416699999999995</c:v>
                </c:pt>
                <c:pt idx="1098">
                  <c:v>9.15</c:v>
                </c:pt>
                <c:pt idx="1099">
                  <c:v>9.1583299999999994</c:v>
                </c:pt>
                <c:pt idx="1100">
                  <c:v>9.1666699999999999</c:v>
                </c:pt>
                <c:pt idx="1101">
                  <c:v>9.1750000000000007</c:v>
                </c:pt>
                <c:pt idx="1102">
                  <c:v>9.1833299999999998</c:v>
                </c:pt>
                <c:pt idx="1103">
                  <c:v>9.1916700000000002</c:v>
                </c:pt>
                <c:pt idx="1104">
                  <c:v>9.1999999999999993</c:v>
                </c:pt>
                <c:pt idx="1105">
                  <c:v>9.2083300000000001</c:v>
                </c:pt>
                <c:pt idx="1106">
                  <c:v>9.2166700000000006</c:v>
                </c:pt>
                <c:pt idx="1107">
                  <c:v>9.2249999999999996</c:v>
                </c:pt>
                <c:pt idx="1108">
                  <c:v>9.2333300000000005</c:v>
                </c:pt>
                <c:pt idx="1109">
                  <c:v>9.2416699999999992</c:v>
                </c:pt>
                <c:pt idx="1110">
                  <c:v>9.25</c:v>
                </c:pt>
                <c:pt idx="1111">
                  <c:v>9.2583300000000008</c:v>
                </c:pt>
                <c:pt idx="1112">
                  <c:v>9.2666699999999995</c:v>
                </c:pt>
                <c:pt idx="1113">
                  <c:v>9.2750000000000004</c:v>
                </c:pt>
                <c:pt idx="1114">
                  <c:v>9.2833299999999994</c:v>
                </c:pt>
                <c:pt idx="1115">
                  <c:v>9.2916699999999999</c:v>
                </c:pt>
                <c:pt idx="1116">
                  <c:v>9.3000000000000007</c:v>
                </c:pt>
                <c:pt idx="1117">
                  <c:v>9.3083299999999998</c:v>
                </c:pt>
                <c:pt idx="1118">
                  <c:v>9.3166700000000002</c:v>
                </c:pt>
                <c:pt idx="1119">
                  <c:v>9.3249999999999993</c:v>
                </c:pt>
                <c:pt idx="1120">
                  <c:v>9.3333300000000001</c:v>
                </c:pt>
                <c:pt idx="1121">
                  <c:v>9.3416700000000006</c:v>
                </c:pt>
                <c:pt idx="1122">
                  <c:v>9.35</c:v>
                </c:pt>
                <c:pt idx="1123">
                  <c:v>9.3583300000000005</c:v>
                </c:pt>
                <c:pt idx="1124">
                  <c:v>9.3666699999999992</c:v>
                </c:pt>
                <c:pt idx="1125">
                  <c:v>9.375</c:v>
                </c:pt>
                <c:pt idx="1126">
                  <c:v>9.3833300000000008</c:v>
                </c:pt>
                <c:pt idx="1127">
                  <c:v>9.3916699999999995</c:v>
                </c:pt>
                <c:pt idx="1128">
                  <c:v>9.4</c:v>
                </c:pt>
                <c:pt idx="1129">
                  <c:v>9.4083299999999994</c:v>
                </c:pt>
                <c:pt idx="1130">
                  <c:v>9.4166699999999999</c:v>
                </c:pt>
                <c:pt idx="1131">
                  <c:v>9.4250000000000007</c:v>
                </c:pt>
                <c:pt idx="1132">
                  <c:v>9.4333299999999998</c:v>
                </c:pt>
                <c:pt idx="1133">
                  <c:v>9.4416700000000002</c:v>
                </c:pt>
                <c:pt idx="1134">
                  <c:v>9.4499999999999993</c:v>
                </c:pt>
                <c:pt idx="1135">
                  <c:v>9.4583300000000001</c:v>
                </c:pt>
                <c:pt idx="1136">
                  <c:v>9.4666700000000006</c:v>
                </c:pt>
                <c:pt idx="1137">
                  <c:v>9.4749999999999996</c:v>
                </c:pt>
                <c:pt idx="1138">
                  <c:v>9.4833300000000005</c:v>
                </c:pt>
                <c:pt idx="1139">
                  <c:v>9.4916699999999992</c:v>
                </c:pt>
                <c:pt idx="1140">
                  <c:v>9.5</c:v>
                </c:pt>
                <c:pt idx="1141">
                  <c:v>9.5083300000000008</c:v>
                </c:pt>
                <c:pt idx="1142">
                  <c:v>9.5166699999999995</c:v>
                </c:pt>
                <c:pt idx="1143">
                  <c:v>9.5250000000000004</c:v>
                </c:pt>
                <c:pt idx="1144">
                  <c:v>9.5333299999999994</c:v>
                </c:pt>
                <c:pt idx="1145">
                  <c:v>9.5416699999999999</c:v>
                </c:pt>
                <c:pt idx="1146">
                  <c:v>9.5500000000000007</c:v>
                </c:pt>
                <c:pt idx="1147">
                  <c:v>9.5583299999999998</c:v>
                </c:pt>
                <c:pt idx="1148">
                  <c:v>9.5666700000000002</c:v>
                </c:pt>
                <c:pt idx="1149">
                  <c:v>9.5749999999999993</c:v>
                </c:pt>
                <c:pt idx="1150">
                  <c:v>9.5833300000000001</c:v>
                </c:pt>
                <c:pt idx="1151">
                  <c:v>9.5916700000000006</c:v>
                </c:pt>
                <c:pt idx="1152">
                  <c:v>9.6</c:v>
                </c:pt>
                <c:pt idx="1153">
                  <c:v>9.6083300000000005</c:v>
                </c:pt>
                <c:pt idx="1154">
                  <c:v>9.6166699999999992</c:v>
                </c:pt>
                <c:pt idx="1155">
                  <c:v>9.625</c:v>
                </c:pt>
                <c:pt idx="1156">
                  <c:v>9.6333300000000008</c:v>
                </c:pt>
                <c:pt idx="1157">
                  <c:v>9.6416699999999995</c:v>
                </c:pt>
                <c:pt idx="1158">
                  <c:v>9.65</c:v>
                </c:pt>
                <c:pt idx="1159">
                  <c:v>9.6583299999999994</c:v>
                </c:pt>
                <c:pt idx="1160">
                  <c:v>9.6666699999999999</c:v>
                </c:pt>
                <c:pt idx="1161">
                  <c:v>9.6750000000000007</c:v>
                </c:pt>
                <c:pt idx="1162">
                  <c:v>9.6833299999999998</c:v>
                </c:pt>
                <c:pt idx="1163">
                  <c:v>9.6916700000000002</c:v>
                </c:pt>
                <c:pt idx="1164">
                  <c:v>9.6999999999999993</c:v>
                </c:pt>
                <c:pt idx="1165">
                  <c:v>9.7083300000000001</c:v>
                </c:pt>
                <c:pt idx="1166">
                  <c:v>9.7166700000000006</c:v>
                </c:pt>
                <c:pt idx="1167">
                  <c:v>9.7249999999999996</c:v>
                </c:pt>
                <c:pt idx="1168">
                  <c:v>9.7333300000000005</c:v>
                </c:pt>
                <c:pt idx="1169">
                  <c:v>9.7416699999999992</c:v>
                </c:pt>
                <c:pt idx="1170">
                  <c:v>9.75</c:v>
                </c:pt>
                <c:pt idx="1171">
                  <c:v>9.7583300000000008</c:v>
                </c:pt>
                <c:pt idx="1172">
                  <c:v>9.7666699999999995</c:v>
                </c:pt>
                <c:pt idx="1173">
                  <c:v>9.7750000000000004</c:v>
                </c:pt>
                <c:pt idx="1174">
                  <c:v>9.7833299999999994</c:v>
                </c:pt>
                <c:pt idx="1175">
                  <c:v>9.7916699999999999</c:v>
                </c:pt>
                <c:pt idx="1176">
                  <c:v>9.8000000000000007</c:v>
                </c:pt>
                <c:pt idx="1177">
                  <c:v>9.8083299999999998</c:v>
                </c:pt>
                <c:pt idx="1178">
                  <c:v>9.8166700000000002</c:v>
                </c:pt>
                <c:pt idx="1179">
                  <c:v>9.8249999999999993</c:v>
                </c:pt>
                <c:pt idx="1180">
                  <c:v>9.8333300000000001</c:v>
                </c:pt>
                <c:pt idx="1181">
                  <c:v>9.8416700000000006</c:v>
                </c:pt>
                <c:pt idx="1182">
                  <c:v>9.85</c:v>
                </c:pt>
                <c:pt idx="1183">
                  <c:v>9.8583300000000005</c:v>
                </c:pt>
                <c:pt idx="1184">
                  <c:v>9.8666699999999992</c:v>
                </c:pt>
                <c:pt idx="1185">
                  <c:v>9.875</c:v>
                </c:pt>
                <c:pt idx="1186">
                  <c:v>9.8833300000000008</c:v>
                </c:pt>
                <c:pt idx="1187">
                  <c:v>9.8916699999999995</c:v>
                </c:pt>
                <c:pt idx="1188">
                  <c:v>9.9</c:v>
                </c:pt>
                <c:pt idx="1189">
                  <c:v>9.9083299999999994</c:v>
                </c:pt>
                <c:pt idx="1190">
                  <c:v>9.9166699999999999</c:v>
                </c:pt>
                <c:pt idx="1191">
                  <c:v>9.9250000000000007</c:v>
                </c:pt>
                <c:pt idx="1192">
                  <c:v>9.9333299999999998</c:v>
                </c:pt>
                <c:pt idx="1193">
                  <c:v>9.9416700000000002</c:v>
                </c:pt>
                <c:pt idx="1194">
                  <c:v>9.9499999999999993</c:v>
                </c:pt>
                <c:pt idx="1195">
                  <c:v>9.9583300000000001</c:v>
                </c:pt>
                <c:pt idx="1196">
                  <c:v>9.9666700000000006</c:v>
                </c:pt>
                <c:pt idx="1197">
                  <c:v>9.9749999999999996</c:v>
                </c:pt>
                <c:pt idx="1198">
                  <c:v>9.9833300000000005</c:v>
                </c:pt>
                <c:pt idx="1199">
                  <c:v>9.9916699999999992</c:v>
                </c:pt>
                <c:pt idx="1200">
                  <c:v>10</c:v>
                </c:pt>
                <c:pt idx="1201">
                  <c:v>10.008330000000001</c:v>
                </c:pt>
                <c:pt idx="1202">
                  <c:v>10.01667</c:v>
                </c:pt>
                <c:pt idx="1203">
                  <c:v>10.025</c:v>
                </c:pt>
                <c:pt idx="1204">
                  <c:v>10.033329999999999</c:v>
                </c:pt>
                <c:pt idx="1205">
                  <c:v>10.04167</c:v>
                </c:pt>
                <c:pt idx="1206">
                  <c:v>10.050000000000001</c:v>
                </c:pt>
                <c:pt idx="1207">
                  <c:v>10.05833</c:v>
                </c:pt>
                <c:pt idx="1208">
                  <c:v>10.06667</c:v>
                </c:pt>
                <c:pt idx="1209">
                  <c:v>10.074999999999999</c:v>
                </c:pt>
                <c:pt idx="1210">
                  <c:v>10.08333</c:v>
                </c:pt>
                <c:pt idx="1211">
                  <c:v>10.091670000000001</c:v>
                </c:pt>
                <c:pt idx="1212">
                  <c:v>10.1</c:v>
                </c:pt>
                <c:pt idx="1213">
                  <c:v>10.10833</c:v>
                </c:pt>
                <c:pt idx="1214">
                  <c:v>10.116669999999999</c:v>
                </c:pt>
                <c:pt idx="1215">
                  <c:v>10.125</c:v>
                </c:pt>
                <c:pt idx="1216">
                  <c:v>10.133330000000001</c:v>
                </c:pt>
                <c:pt idx="1217">
                  <c:v>10.14167</c:v>
                </c:pt>
                <c:pt idx="1218">
                  <c:v>10.15</c:v>
                </c:pt>
                <c:pt idx="1219">
                  <c:v>10.158329999999999</c:v>
                </c:pt>
                <c:pt idx="1220">
                  <c:v>10.16667</c:v>
                </c:pt>
                <c:pt idx="1221">
                  <c:v>10.175000000000001</c:v>
                </c:pt>
                <c:pt idx="1222">
                  <c:v>10.18333</c:v>
                </c:pt>
                <c:pt idx="1223">
                  <c:v>10.19167</c:v>
                </c:pt>
                <c:pt idx="1224">
                  <c:v>10.199999999999999</c:v>
                </c:pt>
                <c:pt idx="1225">
                  <c:v>10.20833</c:v>
                </c:pt>
                <c:pt idx="1226">
                  <c:v>10.216670000000001</c:v>
                </c:pt>
                <c:pt idx="1227">
                  <c:v>10.225</c:v>
                </c:pt>
                <c:pt idx="1228">
                  <c:v>10.23333</c:v>
                </c:pt>
                <c:pt idx="1229">
                  <c:v>10.241669999999999</c:v>
                </c:pt>
                <c:pt idx="1230">
                  <c:v>10.25</c:v>
                </c:pt>
                <c:pt idx="1231">
                  <c:v>10.258330000000001</c:v>
                </c:pt>
                <c:pt idx="1232">
                  <c:v>10.26667</c:v>
                </c:pt>
                <c:pt idx="1233">
                  <c:v>10.275</c:v>
                </c:pt>
                <c:pt idx="1234">
                  <c:v>10.283329999999999</c:v>
                </c:pt>
                <c:pt idx="1235">
                  <c:v>10.29167</c:v>
                </c:pt>
                <c:pt idx="1236">
                  <c:v>10.3</c:v>
                </c:pt>
                <c:pt idx="1237">
                  <c:v>10.30833</c:v>
                </c:pt>
                <c:pt idx="1238">
                  <c:v>10.31667</c:v>
                </c:pt>
                <c:pt idx="1239">
                  <c:v>10.324999999999999</c:v>
                </c:pt>
                <c:pt idx="1240">
                  <c:v>10.33333</c:v>
                </c:pt>
                <c:pt idx="1241">
                  <c:v>10.341670000000001</c:v>
                </c:pt>
                <c:pt idx="1242">
                  <c:v>10.35</c:v>
                </c:pt>
                <c:pt idx="1243">
                  <c:v>10.35833</c:v>
                </c:pt>
                <c:pt idx="1244">
                  <c:v>10.366669999999999</c:v>
                </c:pt>
                <c:pt idx="1245">
                  <c:v>10.375</c:v>
                </c:pt>
                <c:pt idx="1246">
                  <c:v>10.383330000000001</c:v>
                </c:pt>
                <c:pt idx="1247">
                  <c:v>10.39167</c:v>
                </c:pt>
                <c:pt idx="1248">
                  <c:v>10.4</c:v>
                </c:pt>
                <c:pt idx="1249">
                  <c:v>10.408329999999999</c:v>
                </c:pt>
                <c:pt idx="1250">
                  <c:v>10.41667</c:v>
                </c:pt>
                <c:pt idx="1251">
                  <c:v>10.425000000000001</c:v>
                </c:pt>
                <c:pt idx="1252">
                  <c:v>10.43333</c:v>
                </c:pt>
                <c:pt idx="1253">
                  <c:v>10.44167</c:v>
                </c:pt>
                <c:pt idx="1254">
                  <c:v>10.45</c:v>
                </c:pt>
                <c:pt idx="1255">
                  <c:v>10.45833</c:v>
                </c:pt>
                <c:pt idx="1256">
                  <c:v>10.466670000000001</c:v>
                </c:pt>
                <c:pt idx="1257">
                  <c:v>10.475</c:v>
                </c:pt>
                <c:pt idx="1258">
                  <c:v>10.48333</c:v>
                </c:pt>
                <c:pt idx="1259">
                  <c:v>10.491669999999999</c:v>
                </c:pt>
                <c:pt idx="1260">
                  <c:v>10.5</c:v>
                </c:pt>
                <c:pt idx="1261">
                  <c:v>10.508330000000001</c:v>
                </c:pt>
                <c:pt idx="1262">
                  <c:v>10.51667</c:v>
                </c:pt>
                <c:pt idx="1263">
                  <c:v>10.525</c:v>
                </c:pt>
                <c:pt idx="1264">
                  <c:v>10.533329999999999</c:v>
                </c:pt>
                <c:pt idx="1265">
                  <c:v>10.54167</c:v>
                </c:pt>
                <c:pt idx="1266">
                  <c:v>10.55</c:v>
                </c:pt>
                <c:pt idx="1267">
                  <c:v>10.55833</c:v>
                </c:pt>
                <c:pt idx="1268">
                  <c:v>10.56667</c:v>
                </c:pt>
                <c:pt idx="1269">
                  <c:v>10.574999999999999</c:v>
                </c:pt>
                <c:pt idx="1270">
                  <c:v>10.58333</c:v>
                </c:pt>
                <c:pt idx="1271">
                  <c:v>10.591670000000001</c:v>
                </c:pt>
                <c:pt idx="1272">
                  <c:v>10.6</c:v>
                </c:pt>
                <c:pt idx="1273">
                  <c:v>10.60833</c:v>
                </c:pt>
                <c:pt idx="1274">
                  <c:v>10.616669999999999</c:v>
                </c:pt>
                <c:pt idx="1275">
                  <c:v>10.625</c:v>
                </c:pt>
                <c:pt idx="1276">
                  <c:v>10.633330000000001</c:v>
                </c:pt>
                <c:pt idx="1277">
                  <c:v>10.64167</c:v>
                </c:pt>
                <c:pt idx="1278">
                  <c:v>10.65</c:v>
                </c:pt>
                <c:pt idx="1279">
                  <c:v>10.658329999999999</c:v>
                </c:pt>
                <c:pt idx="1280">
                  <c:v>10.66667</c:v>
                </c:pt>
                <c:pt idx="1281">
                  <c:v>10.675000000000001</c:v>
                </c:pt>
                <c:pt idx="1282">
                  <c:v>10.68333</c:v>
                </c:pt>
                <c:pt idx="1283">
                  <c:v>10.69167</c:v>
                </c:pt>
                <c:pt idx="1284">
                  <c:v>10.7</c:v>
                </c:pt>
                <c:pt idx="1285">
                  <c:v>10.70833</c:v>
                </c:pt>
                <c:pt idx="1286">
                  <c:v>10.716670000000001</c:v>
                </c:pt>
                <c:pt idx="1287">
                  <c:v>10.725</c:v>
                </c:pt>
                <c:pt idx="1288">
                  <c:v>10.73333</c:v>
                </c:pt>
                <c:pt idx="1289">
                  <c:v>10.741669999999999</c:v>
                </c:pt>
                <c:pt idx="1290">
                  <c:v>10.75</c:v>
                </c:pt>
                <c:pt idx="1291">
                  <c:v>10.758330000000001</c:v>
                </c:pt>
                <c:pt idx="1292">
                  <c:v>10.76667</c:v>
                </c:pt>
                <c:pt idx="1293">
                  <c:v>10.775</c:v>
                </c:pt>
                <c:pt idx="1294">
                  <c:v>10.783329999999999</c:v>
                </c:pt>
                <c:pt idx="1295">
                  <c:v>10.79167</c:v>
                </c:pt>
                <c:pt idx="1296">
                  <c:v>10.8</c:v>
                </c:pt>
                <c:pt idx="1297">
                  <c:v>10.80833</c:v>
                </c:pt>
                <c:pt idx="1298">
                  <c:v>10.81667</c:v>
                </c:pt>
                <c:pt idx="1299">
                  <c:v>10.824999999999999</c:v>
                </c:pt>
                <c:pt idx="1300">
                  <c:v>10.83333</c:v>
                </c:pt>
                <c:pt idx="1301">
                  <c:v>10.841670000000001</c:v>
                </c:pt>
                <c:pt idx="1302">
                  <c:v>10.85</c:v>
                </c:pt>
                <c:pt idx="1303">
                  <c:v>10.85833</c:v>
                </c:pt>
                <c:pt idx="1304">
                  <c:v>10.866669999999999</c:v>
                </c:pt>
                <c:pt idx="1305">
                  <c:v>10.875</c:v>
                </c:pt>
                <c:pt idx="1306">
                  <c:v>10.883330000000001</c:v>
                </c:pt>
                <c:pt idx="1307">
                  <c:v>10.89167</c:v>
                </c:pt>
                <c:pt idx="1308">
                  <c:v>10.9</c:v>
                </c:pt>
                <c:pt idx="1309">
                  <c:v>10.908329999999999</c:v>
                </c:pt>
                <c:pt idx="1310">
                  <c:v>10.91667</c:v>
                </c:pt>
                <c:pt idx="1311">
                  <c:v>10.925000000000001</c:v>
                </c:pt>
                <c:pt idx="1312">
                  <c:v>10.93333</c:v>
                </c:pt>
                <c:pt idx="1313">
                  <c:v>10.94167</c:v>
                </c:pt>
                <c:pt idx="1314">
                  <c:v>10.95</c:v>
                </c:pt>
                <c:pt idx="1315">
                  <c:v>10.95833</c:v>
                </c:pt>
                <c:pt idx="1316">
                  <c:v>10.966670000000001</c:v>
                </c:pt>
                <c:pt idx="1317">
                  <c:v>10.975</c:v>
                </c:pt>
                <c:pt idx="1318">
                  <c:v>10.98333</c:v>
                </c:pt>
                <c:pt idx="1319">
                  <c:v>10.991669999999999</c:v>
                </c:pt>
                <c:pt idx="1320">
                  <c:v>11</c:v>
                </c:pt>
                <c:pt idx="1321">
                  <c:v>11.008330000000001</c:v>
                </c:pt>
                <c:pt idx="1322">
                  <c:v>11.01667</c:v>
                </c:pt>
                <c:pt idx="1323">
                  <c:v>11.025</c:v>
                </c:pt>
                <c:pt idx="1324">
                  <c:v>11.033329999999999</c:v>
                </c:pt>
                <c:pt idx="1325">
                  <c:v>11.04167</c:v>
                </c:pt>
                <c:pt idx="1326">
                  <c:v>11.05</c:v>
                </c:pt>
                <c:pt idx="1327">
                  <c:v>11.05833</c:v>
                </c:pt>
                <c:pt idx="1328">
                  <c:v>11.06667</c:v>
                </c:pt>
                <c:pt idx="1329">
                  <c:v>11.074999999999999</c:v>
                </c:pt>
                <c:pt idx="1330">
                  <c:v>11.08333</c:v>
                </c:pt>
                <c:pt idx="1331">
                  <c:v>11.091670000000001</c:v>
                </c:pt>
                <c:pt idx="1332">
                  <c:v>11.1</c:v>
                </c:pt>
                <c:pt idx="1333">
                  <c:v>11.10833</c:v>
                </c:pt>
                <c:pt idx="1334">
                  <c:v>11.116669999999999</c:v>
                </c:pt>
                <c:pt idx="1335">
                  <c:v>11.125</c:v>
                </c:pt>
                <c:pt idx="1336">
                  <c:v>11.133330000000001</c:v>
                </c:pt>
                <c:pt idx="1337">
                  <c:v>11.14167</c:v>
                </c:pt>
                <c:pt idx="1338">
                  <c:v>11.15</c:v>
                </c:pt>
                <c:pt idx="1339">
                  <c:v>11.158329999999999</c:v>
                </c:pt>
                <c:pt idx="1340">
                  <c:v>11.16667</c:v>
                </c:pt>
                <c:pt idx="1341">
                  <c:v>11.175000000000001</c:v>
                </c:pt>
                <c:pt idx="1342">
                  <c:v>11.18333</c:v>
                </c:pt>
                <c:pt idx="1343">
                  <c:v>11.19167</c:v>
                </c:pt>
                <c:pt idx="1344">
                  <c:v>11.2</c:v>
                </c:pt>
                <c:pt idx="1345">
                  <c:v>11.20833</c:v>
                </c:pt>
                <c:pt idx="1346">
                  <c:v>11.216670000000001</c:v>
                </c:pt>
                <c:pt idx="1347">
                  <c:v>11.225</c:v>
                </c:pt>
                <c:pt idx="1348">
                  <c:v>11.23333</c:v>
                </c:pt>
                <c:pt idx="1349">
                  <c:v>11.241669999999999</c:v>
                </c:pt>
                <c:pt idx="1350">
                  <c:v>11.25</c:v>
                </c:pt>
                <c:pt idx="1351">
                  <c:v>11.258330000000001</c:v>
                </c:pt>
                <c:pt idx="1352">
                  <c:v>11.26667</c:v>
                </c:pt>
                <c:pt idx="1353">
                  <c:v>11.275</c:v>
                </c:pt>
                <c:pt idx="1354">
                  <c:v>11.283329999999999</c:v>
                </c:pt>
                <c:pt idx="1355">
                  <c:v>11.29167</c:v>
                </c:pt>
                <c:pt idx="1356">
                  <c:v>11.3</c:v>
                </c:pt>
                <c:pt idx="1357">
                  <c:v>11.30833</c:v>
                </c:pt>
                <c:pt idx="1358">
                  <c:v>11.31667</c:v>
                </c:pt>
                <c:pt idx="1359">
                  <c:v>11.324999999999999</c:v>
                </c:pt>
                <c:pt idx="1360">
                  <c:v>11.33333</c:v>
                </c:pt>
                <c:pt idx="1361">
                  <c:v>11.341670000000001</c:v>
                </c:pt>
                <c:pt idx="1362">
                  <c:v>11.35</c:v>
                </c:pt>
                <c:pt idx="1363">
                  <c:v>11.35833</c:v>
                </c:pt>
                <c:pt idx="1364">
                  <c:v>11.366669999999999</c:v>
                </c:pt>
                <c:pt idx="1365">
                  <c:v>11.375</c:v>
                </c:pt>
                <c:pt idx="1366">
                  <c:v>11.383330000000001</c:v>
                </c:pt>
                <c:pt idx="1367">
                  <c:v>11.39167</c:v>
                </c:pt>
                <c:pt idx="1368">
                  <c:v>11.4</c:v>
                </c:pt>
                <c:pt idx="1369">
                  <c:v>11.408329999999999</c:v>
                </c:pt>
                <c:pt idx="1370">
                  <c:v>11.41667</c:v>
                </c:pt>
                <c:pt idx="1371">
                  <c:v>11.425000000000001</c:v>
                </c:pt>
                <c:pt idx="1372">
                  <c:v>11.43333</c:v>
                </c:pt>
                <c:pt idx="1373">
                  <c:v>11.44167</c:v>
                </c:pt>
                <c:pt idx="1374">
                  <c:v>11.45</c:v>
                </c:pt>
                <c:pt idx="1375">
                  <c:v>11.45833</c:v>
                </c:pt>
                <c:pt idx="1376">
                  <c:v>11.466670000000001</c:v>
                </c:pt>
                <c:pt idx="1377">
                  <c:v>11.475</c:v>
                </c:pt>
                <c:pt idx="1378">
                  <c:v>11.48333</c:v>
                </c:pt>
                <c:pt idx="1379">
                  <c:v>11.491669999999999</c:v>
                </c:pt>
                <c:pt idx="1380">
                  <c:v>11.5</c:v>
                </c:pt>
                <c:pt idx="1381">
                  <c:v>11.508330000000001</c:v>
                </c:pt>
                <c:pt idx="1382">
                  <c:v>11.51667</c:v>
                </c:pt>
                <c:pt idx="1383">
                  <c:v>11.525</c:v>
                </c:pt>
                <c:pt idx="1384">
                  <c:v>11.533329999999999</c:v>
                </c:pt>
                <c:pt idx="1385">
                  <c:v>11.54167</c:v>
                </c:pt>
                <c:pt idx="1386">
                  <c:v>11.55</c:v>
                </c:pt>
                <c:pt idx="1387">
                  <c:v>11.55833</c:v>
                </c:pt>
                <c:pt idx="1388">
                  <c:v>11.56667</c:v>
                </c:pt>
                <c:pt idx="1389">
                  <c:v>11.574999999999999</c:v>
                </c:pt>
                <c:pt idx="1390">
                  <c:v>11.58333</c:v>
                </c:pt>
                <c:pt idx="1391">
                  <c:v>11.591670000000001</c:v>
                </c:pt>
                <c:pt idx="1392">
                  <c:v>11.6</c:v>
                </c:pt>
                <c:pt idx="1393">
                  <c:v>11.60833</c:v>
                </c:pt>
                <c:pt idx="1394">
                  <c:v>11.616669999999999</c:v>
                </c:pt>
                <c:pt idx="1395">
                  <c:v>11.625</c:v>
                </c:pt>
                <c:pt idx="1396">
                  <c:v>11.633330000000001</c:v>
                </c:pt>
                <c:pt idx="1397">
                  <c:v>11.64167</c:v>
                </c:pt>
                <c:pt idx="1398">
                  <c:v>11.65</c:v>
                </c:pt>
                <c:pt idx="1399">
                  <c:v>11.658329999999999</c:v>
                </c:pt>
                <c:pt idx="1400">
                  <c:v>11.66667</c:v>
                </c:pt>
                <c:pt idx="1401">
                  <c:v>11.675000000000001</c:v>
                </c:pt>
                <c:pt idx="1402">
                  <c:v>11.68333</c:v>
                </c:pt>
                <c:pt idx="1403">
                  <c:v>11.69167</c:v>
                </c:pt>
                <c:pt idx="1404">
                  <c:v>11.7</c:v>
                </c:pt>
                <c:pt idx="1405">
                  <c:v>11.70833</c:v>
                </c:pt>
                <c:pt idx="1406">
                  <c:v>11.716670000000001</c:v>
                </c:pt>
                <c:pt idx="1407">
                  <c:v>11.725</c:v>
                </c:pt>
                <c:pt idx="1408">
                  <c:v>11.73333</c:v>
                </c:pt>
                <c:pt idx="1409">
                  <c:v>11.741669999999999</c:v>
                </c:pt>
                <c:pt idx="1410">
                  <c:v>11.75</c:v>
                </c:pt>
                <c:pt idx="1411">
                  <c:v>11.758330000000001</c:v>
                </c:pt>
                <c:pt idx="1412">
                  <c:v>11.76667</c:v>
                </c:pt>
                <c:pt idx="1413">
                  <c:v>11.775</c:v>
                </c:pt>
                <c:pt idx="1414">
                  <c:v>11.783329999999999</c:v>
                </c:pt>
                <c:pt idx="1415">
                  <c:v>11.79167</c:v>
                </c:pt>
                <c:pt idx="1416">
                  <c:v>11.8</c:v>
                </c:pt>
                <c:pt idx="1417">
                  <c:v>11.80833</c:v>
                </c:pt>
                <c:pt idx="1418">
                  <c:v>11.81667</c:v>
                </c:pt>
                <c:pt idx="1419">
                  <c:v>11.824999999999999</c:v>
                </c:pt>
                <c:pt idx="1420">
                  <c:v>11.83333</c:v>
                </c:pt>
                <c:pt idx="1421">
                  <c:v>11.841670000000001</c:v>
                </c:pt>
                <c:pt idx="1422">
                  <c:v>11.85</c:v>
                </c:pt>
                <c:pt idx="1423">
                  <c:v>11.85833</c:v>
                </c:pt>
                <c:pt idx="1424">
                  <c:v>11.866669999999999</c:v>
                </c:pt>
                <c:pt idx="1425">
                  <c:v>11.875</c:v>
                </c:pt>
                <c:pt idx="1426">
                  <c:v>11.883330000000001</c:v>
                </c:pt>
                <c:pt idx="1427">
                  <c:v>11.89167</c:v>
                </c:pt>
                <c:pt idx="1428">
                  <c:v>11.9</c:v>
                </c:pt>
                <c:pt idx="1429">
                  <c:v>11.908329999999999</c:v>
                </c:pt>
                <c:pt idx="1430">
                  <c:v>11.91667</c:v>
                </c:pt>
                <c:pt idx="1431">
                  <c:v>11.925000000000001</c:v>
                </c:pt>
                <c:pt idx="1432">
                  <c:v>11.93333</c:v>
                </c:pt>
                <c:pt idx="1433">
                  <c:v>11.94167</c:v>
                </c:pt>
                <c:pt idx="1434">
                  <c:v>11.95</c:v>
                </c:pt>
                <c:pt idx="1435">
                  <c:v>11.95833</c:v>
                </c:pt>
                <c:pt idx="1436">
                  <c:v>11.966670000000001</c:v>
                </c:pt>
                <c:pt idx="1437">
                  <c:v>11.975</c:v>
                </c:pt>
                <c:pt idx="1438">
                  <c:v>11.98333</c:v>
                </c:pt>
                <c:pt idx="1439">
                  <c:v>11.991669999999999</c:v>
                </c:pt>
                <c:pt idx="1440">
                  <c:v>12</c:v>
                </c:pt>
                <c:pt idx="1441">
                  <c:v>12.008330000000001</c:v>
                </c:pt>
                <c:pt idx="1442">
                  <c:v>12.01667</c:v>
                </c:pt>
                <c:pt idx="1443">
                  <c:v>12.025</c:v>
                </c:pt>
                <c:pt idx="1444">
                  <c:v>12.033329999999999</c:v>
                </c:pt>
                <c:pt idx="1445">
                  <c:v>12.04167</c:v>
                </c:pt>
                <c:pt idx="1446">
                  <c:v>12.05</c:v>
                </c:pt>
                <c:pt idx="1447">
                  <c:v>12.05833</c:v>
                </c:pt>
                <c:pt idx="1448">
                  <c:v>12.06667</c:v>
                </c:pt>
                <c:pt idx="1449">
                  <c:v>12.074999999999999</c:v>
                </c:pt>
                <c:pt idx="1450">
                  <c:v>12.08333</c:v>
                </c:pt>
                <c:pt idx="1451">
                  <c:v>12.091670000000001</c:v>
                </c:pt>
                <c:pt idx="1452">
                  <c:v>12.1</c:v>
                </c:pt>
                <c:pt idx="1453">
                  <c:v>12.10833</c:v>
                </c:pt>
                <c:pt idx="1454">
                  <c:v>12.116669999999999</c:v>
                </c:pt>
                <c:pt idx="1455">
                  <c:v>12.125</c:v>
                </c:pt>
                <c:pt idx="1456">
                  <c:v>12.133330000000001</c:v>
                </c:pt>
                <c:pt idx="1457">
                  <c:v>12.14167</c:v>
                </c:pt>
                <c:pt idx="1458">
                  <c:v>12.15</c:v>
                </c:pt>
                <c:pt idx="1459">
                  <c:v>12.158329999999999</c:v>
                </c:pt>
                <c:pt idx="1460">
                  <c:v>12.16667</c:v>
                </c:pt>
                <c:pt idx="1461">
                  <c:v>12.175000000000001</c:v>
                </c:pt>
                <c:pt idx="1462">
                  <c:v>12.18333</c:v>
                </c:pt>
                <c:pt idx="1463">
                  <c:v>12.19167</c:v>
                </c:pt>
                <c:pt idx="1464">
                  <c:v>12.2</c:v>
                </c:pt>
                <c:pt idx="1465">
                  <c:v>12.20833</c:v>
                </c:pt>
                <c:pt idx="1466">
                  <c:v>12.216670000000001</c:v>
                </c:pt>
                <c:pt idx="1467">
                  <c:v>12.225</c:v>
                </c:pt>
                <c:pt idx="1468">
                  <c:v>12.23333</c:v>
                </c:pt>
                <c:pt idx="1469">
                  <c:v>12.241669999999999</c:v>
                </c:pt>
                <c:pt idx="1470">
                  <c:v>12.25</c:v>
                </c:pt>
                <c:pt idx="1471">
                  <c:v>12.258330000000001</c:v>
                </c:pt>
                <c:pt idx="1472">
                  <c:v>12.26667</c:v>
                </c:pt>
                <c:pt idx="1473">
                  <c:v>12.275</c:v>
                </c:pt>
                <c:pt idx="1474">
                  <c:v>12.283329999999999</c:v>
                </c:pt>
                <c:pt idx="1475">
                  <c:v>12.29167</c:v>
                </c:pt>
                <c:pt idx="1476">
                  <c:v>12.3</c:v>
                </c:pt>
                <c:pt idx="1477">
                  <c:v>12.30833</c:v>
                </c:pt>
                <c:pt idx="1478">
                  <c:v>12.31667</c:v>
                </c:pt>
                <c:pt idx="1479">
                  <c:v>12.324999999999999</c:v>
                </c:pt>
                <c:pt idx="1480">
                  <c:v>12.33333</c:v>
                </c:pt>
                <c:pt idx="1481">
                  <c:v>12.341670000000001</c:v>
                </c:pt>
                <c:pt idx="1482">
                  <c:v>12.35</c:v>
                </c:pt>
                <c:pt idx="1483">
                  <c:v>12.35833</c:v>
                </c:pt>
                <c:pt idx="1484">
                  <c:v>12.366669999999999</c:v>
                </c:pt>
                <c:pt idx="1485">
                  <c:v>12.375</c:v>
                </c:pt>
                <c:pt idx="1486">
                  <c:v>12.383330000000001</c:v>
                </c:pt>
                <c:pt idx="1487">
                  <c:v>12.39167</c:v>
                </c:pt>
                <c:pt idx="1488">
                  <c:v>12.4</c:v>
                </c:pt>
                <c:pt idx="1489">
                  <c:v>12.408329999999999</c:v>
                </c:pt>
                <c:pt idx="1490">
                  <c:v>12.41667</c:v>
                </c:pt>
                <c:pt idx="1491">
                  <c:v>12.425000000000001</c:v>
                </c:pt>
                <c:pt idx="1492">
                  <c:v>12.43333</c:v>
                </c:pt>
                <c:pt idx="1493">
                  <c:v>12.44167</c:v>
                </c:pt>
                <c:pt idx="1494">
                  <c:v>12.45</c:v>
                </c:pt>
                <c:pt idx="1495">
                  <c:v>12.45833</c:v>
                </c:pt>
                <c:pt idx="1496">
                  <c:v>12.466670000000001</c:v>
                </c:pt>
                <c:pt idx="1497">
                  <c:v>12.475</c:v>
                </c:pt>
                <c:pt idx="1498">
                  <c:v>12.48333</c:v>
                </c:pt>
                <c:pt idx="1499">
                  <c:v>12.491669999999999</c:v>
                </c:pt>
                <c:pt idx="1500">
                  <c:v>12.5</c:v>
                </c:pt>
                <c:pt idx="1501">
                  <c:v>12.508330000000001</c:v>
                </c:pt>
                <c:pt idx="1502">
                  <c:v>12.51667</c:v>
                </c:pt>
                <c:pt idx="1503">
                  <c:v>12.525</c:v>
                </c:pt>
                <c:pt idx="1504">
                  <c:v>12.533329999999999</c:v>
                </c:pt>
                <c:pt idx="1505">
                  <c:v>12.54167</c:v>
                </c:pt>
                <c:pt idx="1506">
                  <c:v>12.55</c:v>
                </c:pt>
                <c:pt idx="1507">
                  <c:v>12.55833</c:v>
                </c:pt>
                <c:pt idx="1508">
                  <c:v>12.56667</c:v>
                </c:pt>
                <c:pt idx="1509">
                  <c:v>12.574999999999999</c:v>
                </c:pt>
                <c:pt idx="1510">
                  <c:v>12.58333</c:v>
                </c:pt>
                <c:pt idx="1511">
                  <c:v>12.591670000000001</c:v>
                </c:pt>
                <c:pt idx="1512">
                  <c:v>12.6</c:v>
                </c:pt>
                <c:pt idx="1513">
                  <c:v>12.60833</c:v>
                </c:pt>
                <c:pt idx="1514">
                  <c:v>12.616669999999999</c:v>
                </c:pt>
                <c:pt idx="1515">
                  <c:v>12.625</c:v>
                </c:pt>
                <c:pt idx="1516">
                  <c:v>12.633330000000001</c:v>
                </c:pt>
                <c:pt idx="1517">
                  <c:v>12.64167</c:v>
                </c:pt>
                <c:pt idx="1518">
                  <c:v>12.65</c:v>
                </c:pt>
                <c:pt idx="1519">
                  <c:v>12.658329999999999</c:v>
                </c:pt>
                <c:pt idx="1520">
                  <c:v>12.66667</c:v>
                </c:pt>
                <c:pt idx="1521">
                  <c:v>12.675000000000001</c:v>
                </c:pt>
                <c:pt idx="1522">
                  <c:v>12.68333</c:v>
                </c:pt>
                <c:pt idx="1523">
                  <c:v>12.69167</c:v>
                </c:pt>
                <c:pt idx="1524">
                  <c:v>12.7</c:v>
                </c:pt>
                <c:pt idx="1525">
                  <c:v>12.70833</c:v>
                </c:pt>
                <c:pt idx="1526">
                  <c:v>12.716670000000001</c:v>
                </c:pt>
                <c:pt idx="1527">
                  <c:v>12.725</c:v>
                </c:pt>
                <c:pt idx="1528">
                  <c:v>12.73333</c:v>
                </c:pt>
                <c:pt idx="1529">
                  <c:v>12.741669999999999</c:v>
                </c:pt>
                <c:pt idx="1530">
                  <c:v>12.75</c:v>
                </c:pt>
                <c:pt idx="1531">
                  <c:v>12.758330000000001</c:v>
                </c:pt>
                <c:pt idx="1532">
                  <c:v>12.76667</c:v>
                </c:pt>
                <c:pt idx="1533">
                  <c:v>12.775</c:v>
                </c:pt>
                <c:pt idx="1534">
                  <c:v>12.783329999999999</c:v>
                </c:pt>
                <c:pt idx="1535">
                  <c:v>12.79167</c:v>
                </c:pt>
                <c:pt idx="1536">
                  <c:v>12.8</c:v>
                </c:pt>
                <c:pt idx="1537">
                  <c:v>12.80833</c:v>
                </c:pt>
                <c:pt idx="1538">
                  <c:v>12.81667</c:v>
                </c:pt>
                <c:pt idx="1539">
                  <c:v>12.824999999999999</c:v>
                </c:pt>
                <c:pt idx="1540">
                  <c:v>12.83333</c:v>
                </c:pt>
                <c:pt idx="1541">
                  <c:v>12.841670000000001</c:v>
                </c:pt>
                <c:pt idx="1542">
                  <c:v>12.85</c:v>
                </c:pt>
                <c:pt idx="1543">
                  <c:v>12.85833</c:v>
                </c:pt>
                <c:pt idx="1544">
                  <c:v>12.866669999999999</c:v>
                </c:pt>
                <c:pt idx="1545">
                  <c:v>12.875</c:v>
                </c:pt>
                <c:pt idx="1546">
                  <c:v>12.883330000000001</c:v>
                </c:pt>
                <c:pt idx="1547">
                  <c:v>12.89167</c:v>
                </c:pt>
                <c:pt idx="1548">
                  <c:v>12.9</c:v>
                </c:pt>
                <c:pt idx="1549">
                  <c:v>12.908329999999999</c:v>
                </c:pt>
                <c:pt idx="1550">
                  <c:v>12.91667</c:v>
                </c:pt>
                <c:pt idx="1551">
                  <c:v>12.925000000000001</c:v>
                </c:pt>
                <c:pt idx="1552">
                  <c:v>12.93333</c:v>
                </c:pt>
                <c:pt idx="1553">
                  <c:v>12.94167</c:v>
                </c:pt>
                <c:pt idx="1554">
                  <c:v>12.95</c:v>
                </c:pt>
                <c:pt idx="1555">
                  <c:v>12.95833</c:v>
                </c:pt>
                <c:pt idx="1556">
                  <c:v>12.966670000000001</c:v>
                </c:pt>
                <c:pt idx="1557">
                  <c:v>12.975</c:v>
                </c:pt>
                <c:pt idx="1558">
                  <c:v>12.98333</c:v>
                </c:pt>
                <c:pt idx="1559">
                  <c:v>12.991669999999999</c:v>
                </c:pt>
                <c:pt idx="1560">
                  <c:v>13</c:v>
                </c:pt>
                <c:pt idx="1561">
                  <c:v>13.008330000000001</c:v>
                </c:pt>
                <c:pt idx="1562">
                  <c:v>13.01667</c:v>
                </c:pt>
                <c:pt idx="1563">
                  <c:v>13.025</c:v>
                </c:pt>
                <c:pt idx="1564">
                  <c:v>13.033329999999999</c:v>
                </c:pt>
                <c:pt idx="1565">
                  <c:v>13.04167</c:v>
                </c:pt>
                <c:pt idx="1566">
                  <c:v>13.05</c:v>
                </c:pt>
                <c:pt idx="1567">
                  <c:v>13.05833</c:v>
                </c:pt>
                <c:pt idx="1568">
                  <c:v>13.06667</c:v>
                </c:pt>
                <c:pt idx="1569">
                  <c:v>13.074999999999999</c:v>
                </c:pt>
                <c:pt idx="1570">
                  <c:v>13.08333</c:v>
                </c:pt>
                <c:pt idx="1571">
                  <c:v>13.091670000000001</c:v>
                </c:pt>
                <c:pt idx="1572">
                  <c:v>13.1</c:v>
                </c:pt>
                <c:pt idx="1573">
                  <c:v>13.10833</c:v>
                </c:pt>
                <c:pt idx="1574">
                  <c:v>13.116669999999999</c:v>
                </c:pt>
                <c:pt idx="1575">
                  <c:v>13.125</c:v>
                </c:pt>
                <c:pt idx="1576">
                  <c:v>13.133330000000001</c:v>
                </c:pt>
                <c:pt idx="1577">
                  <c:v>13.14167</c:v>
                </c:pt>
                <c:pt idx="1578">
                  <c:v>13.15</c:v>
                </c:pt>
                <c:pt idx="1579">
                  <c:v>13.158329999999999</c:v>
                </c:pt>
                <c:pt idx="1580">
                  <c:v>13.16667</c:v>
                </c:pt>
                <c:pt idx="1581">
                  <c:v>13.175000000000001</c:v>
                </c:pt>
                <c:pt idx="1582">
                  <c:v>13.18333</c:v>
                </c:pt>
                <c:pt idx="1583">
                  <c:v>13.19167</c:v>
                </c:pt>
                <c:pt idx="1584">
                  <c:v>13.2</c:v>
                </c:pt>
                <c:pt idx="1585">
                  <c:v>13.20833</c:v>
                </c:pt>
                <c:pt idx="1586">
                  <c:v>13.216670000000001</c:v>
                </c:pt>
                <c:pt idx="1587">
                  <c:v>13.225</c:v>
                </c:pt>
                <c:pt idx="1588">
                  <c:v>13.23333</c:v>
                </c:pt>
                <c:pt idx="1589">
                  <c:v>13.241669999999999</c:v>
                </c:pt>
                <c:pt idx="1590">
                  <c:v>13.25</c:v>
                </c:pt>
                <c:pt idx="1591">
                  <c:v>13.258330000000001</c:v>
                </c:pt>
                <c:pt idx="1592">
                  <c:v>13.26667</c:v>
                </c:pt>
                <c:pt idx="1593">
                  <c:v>13.275</c:v>
                </c:pt>
                <c:pt idx="1594">
                  <c:v>13.283329999999999</c:v>
                </c:pt>
                <c:pt idx="1595">
                  <c:v>13.29167</c:v>
                </c:pt>
                <c:pt idx="1596">
                  <c:v>13.3</c:v>
                </c:pt>
                <c:pt idx="1597">
                  <c:v>13.30833</c:v>
                </c:pt>
                <c:pt idx="1598">
                  <c:v>13.31667</c:v>
                </c:pt>
                <c:pt idx="1599">
                  <c:v>13.324999999999999</c:v>
                </c:pt>
                <c:pt idx="1600">
                  <c:v>13.33333</c:v>
                </c:pt>
                <c:pt idx="1601">
                  <c:v>13.341670000000001</c:v>
                </c:pt>
                <c:pt idx="1602">
                  <c:v>13.35</c:v>
                </c:pt>
                <c:pt idx="1603">
                  <c:v>13.35833</c:v>
                </c:pt>
                <c:pt idx="1604">
                  <c:v>13.366669999999999</c:v>
                </c:pt>
                <c:pt idx="1605">
                  <c:v>13.375</c:v>
                </c:pt>
                <c:pt idx="1606">
                  <c:v>13.383330000000001</c:v>
                </c:pt>
                <c:pt idx="1607">
                  <c:v>13.39167</c:v>
                </c:pt>
                <c:pt idx="1608">
                  <c:v>13.4</c:v>
                </c:pt>
                <c:pt idx="1609">
                  <c:v>13.408329999999999</c:v>
                </c:pt>
                <c:pt idx="1610">
                  <c:v>13.41667</c:v>
                </c:pt>
                <c:pt idx="1611">
                  <c:v>13.425000000000001</c:v>
                </c:pt>
                <c:pt idx="1612">
                  <c:v>13.43333</c:v>
                </c:pt>
                <c:pt idx="1613">
                  <c:v>13.44167</c:v>
                </c:pt>
                <c:pt idx="1614">
                  <c:v>13.45</c:v>
                </c:pt>
                <c:pt idx="1615">
                  <c:v>13.45833</c:v>
                </c:pt>
                <c:pt idx="1616">
                  <c:v>13.466670000000001</c:v>
                </c:pt>
                <c:pt idx="1617">
                  <c:v>13.475</c:v>
                </c:pt>
                <c:pt idx="1618">
                  <c:v>13.48333</c:v>
                </c:pt>
                <c:pt idx="1619">
                  <c:v>13.491669999999999</c:v>
                </c:pt>
                <c:pt idx="1620">
                  <c:v>13.5</c:v>
                </c:pt>
                <c:pt idx="1621">
                  <c:v>13.508330000000001</c:v>
                </c:pt>
                <c:pt idx="1622">
                  <c:v>13.51667</c:v>
                </c:pt>
                <c:pt idx="1623">
                  <c:v>13.525</c:v>
                </c:pt>
                <c:pt idx="1624">
                  <c:v>13.533329999999999</c:v>
                </c:pt>
                <c:pt idx="1625">
                  <c:v>13.54167</c:v>
                </c:pt>
                <c:pt idx="1626">
                  <c:v>13.55</c:v>
                </c:pt>
                <c:pt idx="1627">
                  <c:v>13.55833</c:v>
                </c:pt>
                <c:pt idx="1628">
                  <c:v>13.56667</c:v>
                </c:pt>
                <c:pt idx="1629">
                  <c:v>13.574999999999999</c:v>
                </c:pt>
                <c:pt idx="1630">
                  <c:v>13.58333</c:v>
                </c:pt>
                <c:pt idx="1631">
                  <c:v>13.591670000000001</c:v>
                </c:pt>
                <c:pt idx="1632">
                  <c:v>13.6</c:v>
                </c:pt>
                <c:pt idx="1633">
                  <c:v>13.60833</c:v>
                </c:pt>
                <c:pt idx="1634">
                  <c:v>13.616669999999999</c:v>
                </c:pt>
                <c:pt idx="1635">
                  <c:v>13.625</c:v>
                </c:pt>
                <c:pt idx="1636">
                  <c:v>13.633330000000001</c:v>
                </c:pt>
                <c:pt idx="1637">
                  <c:v>13.64167</c:v>
                </c:pt>
                <c:pt idx="1638">
                  <c:v>13.65</c:v>
                </c:pt>
                <c:pt idx="1639">
                  <c:v>13.658329999999999</c:v>
                </c:pt>
                <c:pt idx="1640">
                  <c:v>13.66667</c:v>
                </c:pt>
                <c:pt idx="1641">
                  <c:v>13.675000000000001</c:v>
                </c:pt>
                <c:pt idx="1642">
                  <c:v>13.68333</c:v>
                </c:pt>
                <c:pt idx="1643">
                  <c:v>13.69167</c:v>
                </c:pt>
                <c:pt idx="1644">
                  <c:v>13.7</c:v>
                </c:pt>
                <c:pt idx="1645">
                  <c:v>13.70833</c:v>
                </c:pt>
                <c:pt idx="1646">
                  <c:v>13.716670000000001</c:v>
                </c:pt>
                <c:pt idx="1647">
                  <c:v>13.725</c:v>
                </c:pt>
                <c:pt idx="1648">
                  <c:v>13.73333</c:v>
                </c:pt>
                <c:pt idx="1649">
                  <c:v>13.741669999999999</c:v>
                </c:pt>
                <c:pt idx="1650">
                  <c:v>13.75</c:v>
                </c:pt>
                <c:pt idx="1651">
                  <c:v>13.758330000000001</c:v>
                </c:pt>
                <c:pt idx="1652">
                  <c:v>13.76667</c:v>
                </c:pt>
                <c:pt idx="1653">
                  <c:v>13.775</c:v>
                </c:pt>
                <c:pt idx="1654">
                  <c:v>13.783329999999999</c:v>
                </c:pt>
                <c:pt idx="1655">
                  <c:v>13.79167</c:v>
                </c:pt>
                <c:pt idx="1656">
                  <c:v>13.8</c:v>
                </c:pt>
                <c:pt idx="1657">
                  <c:v>13.80833</c:v>
                </c:pt>
                <c:pt idx="1658">
                  <c:v>13.81667</c:v>
                </c:pt>
                <c:pt idx="1659">
                  <c:v>13.824999999999999</c:v>
                </c:pt>
                <c:pt idx="1660">
                  <c:v>13.83333</c:v>
                </c:pt>
                <c:pt idx="1661">
                  <c:v>13.841670000000001</c:v>
                </c:pt>
                <c:pt idx="1662">
                  <c:v>13.85</c:v>
                </c:pt>
                <c:pt idx="1663">
                  <c:v>13.85833</c:v>
                </c:pt>
                <c:pt idx="1664">
                  <c:v>13.866669999999999</c:v>
                </c:pt>
                <c:pt idx="1665">
                  <c:v>13.875</c:v>
                </c:pt>
                <c:pt idx="1666">
                  <c:v>13.883330000000001</c:v>
                </c:pt>
                <c:pt idx="1667">
                  <c:v>13.89167</c:v>
                </c:pt>
                <c:pt idx="1668">
                  <c:v>13.9</c:v>
                </c:pt>
                <c:pt idx="1669">
                  <c:v>13.908329999999999</c:v>
                </c:pt>
                <c:pt idx="1670">
                  <c:v>13.91667</c:v>
                </c:pt>
                <c:pt idx="1671">
                  <c:v>13.925000000000001</c:v>
                </c:pt>
                <c:pt idx="1672">
                  <c:v>13.93333</c:v>
                </c:pt>
                <c:pt idx="1673">
                  <c:v>13.94167</c:v>
                </c:pt>
                <c:pt idx="1674">
                  <c:v>13.95</c:v>
                </c:pt>
                <c:pt idx="1675">
                  <c:v>13.95833</c:v>
                </c:pt>
                <c:pt idx="1676">
                  <c:v>13.966670000000001</c:v>
                </c:pt>
                <c:pt idx="1677">
                  <c:v>13.975</c:v>
                </c:pt>
                <c:pt idx="1678">
                  <c:v>13.98333</c:v>
                </c:pt>
                <c:pt idx="1679">
                  <c:v>13.991669999999999</c:v>
                </c:pt>
                <c:pt idx="1680">
                  <c:v>14</c:v>
                </c:pt>
                <c:pt idx="1681">
                  <c:v>14.008330000000001</c:v>
                </c:pt>
                <c:pt idx="1682">
                  <c:v>14.01667</c:v>
                </c:pt>
                <c:pt idx="1683">
                  <c:v>14.025</c:v>
                </c:pt>
                <c:pt idx="1684">
                  <c:v>14.033329999999999</c:v>
                </c:pt>
                <c:pt idx="1685">
                  <c:v>14.04167</c:v>
                </c:pt>
                <c:pt idx="1686">
                  <c:v>14.05</c:v>
                </c:pt>
                <c:pt idx="1687">
                  <c:v>14.05833</c:v>
                </c:pt>
                <c:pt idx="1688">
                  <c:v>14.06667</c:v>
                </c:pt>
                <c:pt idx="1689">
                  <c:v>14.074999999999999</c:v>
                </c:pt>
                <c:pt idx="1690">
                  <c:v>14.08333</c:v>
                </c:pt>
                <c:pt idx="1691">
                  <c:v>14.091670000000001</c:v>
                </c:pt>
                <c:pt idx="1692">
                  <c:v>14.1</c:v>
                </c:pt>
                <c:pt idx="1693">
                  <c:v>14.10833</c:v>
                </c:pt>
                <c:pt idx="1694">
                  <c:v>14.116669999999999</c:v>
                </c:pt>
                <c:pt idx="1695">
                  <c:v>14.125</c:v>
                </c:pt>
                <c:pt idx="1696">
                  <c:v>14.133330000000001</c:v>
                </c:pt>
                <c:pt idx="1697">
                  <c:v>14.14167</c:v>
                </c:pt>
                <c:pt idx="1698">
                  <c:v>14.15</c:v>
                </c:pt>
                <c:pt idx="1699">
                  <c:v>14.158329999999999</c:v>
                </c:pt>
                <c:pt idx="1700">
                  <c:v>14.16667</c:v>
                </c:pt>
                <c:pt idx="1701">
                  <c:v>14.175000000000001</c:v>
                </c:pt>
                <c:pt idx="1702">
                  <c:v>14.18333</c:v>
                </c:pt>
                <c:pt idx="1703">
                  <c:v>14.19167</c:v>
                </c:pt>
                <c:pt idx="1704">
                  <c:v>14.2</c:v>
                </c:pt>
                <c:pt idx="1705">
                  <c:v>14.20833</c:v>
                </c:pt>
                <c:pt idx="1706">
                  <c:v>14.216670000000001</c:v>
                </c:pt>
                <c:pt idx="1707">
                  <c:v>14.225</c:v>
                </c:pt>
                <c:pt idx="1708">
                  <c:v>14.23333</c:v>
                </c:pt>
                <c:pt idx="1709">
                  <c:v>14.241669999999999</c:v>
                </c:pt>
                <c:pt idx="1710">
                  <c:v>14.25</c:v>
                </c:pt>
                <c:pt idx="1711">
                  <c:v>14.258330000000001</c:v>
                </c:pt>
                <c:pt idx="1712">
                  <c:v>14.26667</c:v>
                </c:pt>
                <c:pt idx="1713">
                  <c:v>14.275</c:v>
                </c:pt>
                <c:pt idx="1714">
                  <c:v>14.283329999999999</c:v>
                </c:pt>
                <c:pt idx="1715">
                  <c:v>14.29167</c:v>
                </c:pt>
                <c:pt idx="1716">
                  <c:v>14.3</c:v>
                </c:pt>
                <c:pt idx="1717">
                  <c:v>14.30833</c:v>
                </c:pt>
                <c:pt idx="1718">
                  <c:v>14.31667</c:v>
                </c:pt>
                <c:pt idx="1719">
                  <c:v>14.324999999999999</c:v>
                </c:pt>
                <c:pt idx="1720">
                  <c:v>14.33333</c:v>
                </c:pt>
                <c:pt idx="1721">
                  <c:v>14.341670000000001</c:v>
                </c:pt>
                <c:pt idx="1722">
                  <c:v>14.35</c:v>
                </c:pt>
                <c:pt idx="1723">
                  <c:v>14.35833</c:v>
                </c:pt>
                <c:pt idx="1724">
                  <c:v>14.366669999999999</c:v>
                </c:pt>
                <c:pt idx="1725">
                  <c:v>14.375</c:v>
                </c:pt>
                <c:pt idx="1726">
                  <c:v>14.383330000000001</c:v>
                </c:pt>
                <c:pt idx="1727">
                  <c:v>14.39167</c:v>
                </c:pt>
                <c:pt idx="1728">
                  <c:v>14.4</c:v>
                </c:pt>
                <c:pt idx="1729">
                  <c:v>14.408329999999999</c:v>
                </c:pt>
                <c:pt idx="1730">
                  <c:v>14.41667</c:v>
                </c:pt>
                <c:pt idx="1731">
                  <c:v>14.425000000000001</c:v>
                </c:pt>
                <c:pt idx="1732">
                  <c:v>14.43333</c:v>
                </c:pt>
                <c:pt idx="1733">
                  <c:v>14.44167</c:v>
                </c:pt>
                <c:pt idx="1734">
                  <c:v>14.45</c:v>
                </c:pt>
                <c:pt idx="1735">
                  <c:v>14.45833</c:v>
                </c:pt>
                <c:pt idx="1736">
                  <c:v>14.466670000000001</c:v>
                </c:pt>
                <c:pt idx="1737">
                  <c:v>14.475</c:v>
                </c:pt>
                <c:pt idx="1738">
                  <c:v>14.48333</c:v>
                </c:pt>
                <c:pt idx="1739">
                  <c:v>14.491669999999999</c:v>
                </c:pt>
                <c:pt idx="1740">
                  <c:v>14.5</c:v>
                </c:pt>
                <c:pt idx="1741">
                  <c:v>14.508330000000001</c:v>
                </c:pt>
                <c:pt idx="1742">
                  <c:v>14.51667</c:v>
                </c:pt>
                <c:pt idx="1743">
                  <c:v>14.525</c:v>
                </c:pt>
                <c:pt idx="1744">
                  <c:v>14.533329999999999</c:v>
                </c:pt>
                <c:pt idx="1745">
                  <c:v>14.54167</c:v>
                </c:pt>
                <c:pt idx="1746">
                  <c:v>14.55</c:v>
                </c:pt>
                <c:pt idx="1747">
                  <c:v>14.55833</c:v>
                </c:pt>
                <c:pt idx="1748">
                  <c:v>14.56667</c:v>
                </c:pt>
                <c:pt idx="1749">
                  <c:v>14.574999999999999</c:v>
                </c:pt>
                <c:pt idx="1750">
                  <c:v>14.58333</c:v>
                </c:pt>
                <c:pt idx="1751">
                  <c:v>14.591670000000001</c:v>
                </c:pt>
                <c:pt idx="1752">
                  <c:v>14.6</c:v>
                </c:pt>
                <c:pt idx="1753">
                  <c:v>14.60833</c:v>
                </c:pt>
                <c:pt idx="1754">
                  <c:v>14.616669999999999</c:v>
                </c:pt>
                <c:pt idx="1755">
                  <c:v>14.625</c:v>
                </c:pt>
                <c:pt idx="1756">
                  <c:v>14.633330000000001</c:v>
                </c:pt>
                <c:pt idx="1757">
                  <c:v>14.64167</c:v>
                </c:pt>
                <c:pt idx="1758">
                  <c:v>14.65</c:v>
                </c:pt>
                <c:pt idx="1759">
                  <c:v>14.658329999999999</c:v>
                </c:pt>
                <c:pt idx="1760">
                  <c:v>14.66667</c:v>
                </c:pt>
                <c:pt idx="1761">
                  <c:v>14.675000000000001</c:v>
                </c:pt>
                <c:pt idx="1762">
                  <c:v>14.68333</c:v>
                </c:pt>
                <c:pt idx="1763">
                  <c:v>14.69167</c:v>
                </c:pt>
                <c:pt idx="1764">
                  <c:v>14.7</c:v>
                </c:pt>
                <c:pt idx="1765">
                  <c:v>14.70833</c:v>
                </c:pt>
                <c:pt idx="1766">
                  <c:v>14.716670000000001</c:v>
                </c:pt>
                <c:pt idx="1767">
                  <c:v>14.725</c:v>
                </c:pt>
                <c:pt idx="1768">
                  <c:v>14.73333</c:v>
                </c:pt>
                <c:pt idx="1769">
                  <c:v>14.741669999999999</c:v>
                </c:pt>
                <c:pt idx="1770">
                  <c:v>14.75</c:v>
                </c:pt>
                <c:pt idx="1771">
                  <c:v>14.758330000000001</c:v>
                </c:pt>
                <c:pt idx="1772">
                  <c:v>14.76667</c:v>
                </c:pt>
                <c:pt idx="1773">
                  <c:v>14.775</c:v>
                </c:pt>
                <c:pt idx="1774">
                  <c:v>14.783329999999999</c:v>
                </c:pt>
                <c:pt idx="1775">
                  <c:v>14.79167</c:v>
                </c:pt>
                <c:pt idx="1776">
                  <c:v>14.8</c:v>
                </c:pt>
                <c:pt idx="1777">
                  <c:v>14.80833</c:v>
                </c:pt>
                <c:pt idx="1778">
                  <c:v>14.81667</c:v>
                </c:pt>
                <c:pt idx="1779">
                  <c:v>14.824999999999999</c:v>
                </c:pt>
                <c:pt idx="1780">
                  <c:v>14.83333</c:v>
                </c:pt>
                <c:pt idx="1781">
                  <c:v>14.841670000000001</c:v>
                </c:pt>
                <c:pt idx="1782">
                  <c:v>14.85</c:v>
                </c:pt>
                <c:pt idx="1783">
                  <c:v>14.85833</c:v>
                </c:pt>
                <c:pt idx="1784">
                  <c:v>14.866669999999999</c:v>
                </c:pt>
                <c:pt idx="1785">
                  <c:v>14.875</c:v>
                </c:pt>
                <c:pt idx="1786">
                  <c:v>14.883330000000001</c:v>
                </c:pt>
                <c:pt idx="1787">
                  <c:v>14.89167</c:v>
                </c:pt>
                <c:pt idx="1788">
                  <c:v>14.9</c:v>
                </c:pt>
                <c:pt idx="1789">
                  <c:v>14.908329999999999</c:v>
                </c:pt>
                <c:pt idx="1790">
                  <c:v>14.91667</c:v>
                </c:pt>
                <c:pt idx="1791">
                  <c:v>14.925000000000001</c:v>
                </c:pt>
                <c:pt idx="1792">
                  <c:v>14.93333</c:v>
                </c:pt>
                <c:pt idx="1793">
                  <c:v>14.94167</c:v>
                </c:pt>
                <c:pt idx="1794">
                  <c:v>14.95</c:v>
                </c:pt>
                <c:pt idx="1795">
                  <c:v>14.95833</c:v>
                </c:pt>
                <c:pt idx="1796">
                  <c:v>14.966670000000001</c:v>
                </c:pt>
                <c:pt idx="1797">
                  <c:v>14.975</c:v>
                </c:pt>
                <c:pt idx="1798">
                  <c:v>14.98333</c:v>
                </c:pt>
                <c:pt idx="1799">
                  <c:v>14.991669999999999</c:v>
                </c:pt>
                <c:pt idx="1800">
                  <c:v>15</c:v>
                </c:pt>
                <c:pt idx="1801">
                  <c:v>15.008330000000001</c:v>
                </c:pt>
                <c:pt idx="1802">
                  <c:v>15.01667</c:v>
                </c:pt>
                <c:pt idx="1803">
                  <c:v>15.025</c:v>
                </c:pt>
                <c:pt idx="1804">
                  <c:v>15.033329999999999</c:v>
                </c:pt>
                <c:pt idx="1805">
                  <c:v>15.04167</c:v>
                </c:pt>
                <c:pt idx="1806">
                  <c:v>15.05</c:v>
                </c:pt>
                <c:pt idx="1807">
                  <c:v>15.05833</c:v>
                </c:pt>
                <c:pt idx="1808">
                  <c:v>15.06667</c:v>
                </c:pt>
                <c:pt idx="1809">
                  <c:v>15.074999999999999</c:v>
                </c:pt>
                <c:pt idx="1810">
                  <c:v>15.08333</c:v>
                </c:pt>
                <c:pt idx="1811">
                  <c:v>15.091670000000001</c:v>
                </c:pt>
                <c:pt idx="1812">
                  <c:v>15.1</c:v>
                </c:pt>
                <c:pt idx="1813">
                  <c:v>15.10833</c:v>
                </c:pt>
                <c:pt idx="1814">
                  <c:v>15.116669999999999</c:v>
                </c:pt>
                <c:pt idx="1815">
                  <c:v>15.125</c:v>
                </c:pt>
                <c:pt idx="1816">
                  <c:v>15.133330000000001</c:v>
                </c:pt>
                <c:pt idx="1817">
                  <c:v>15.14167</c:v>
                </c:pt>
                <c:pt idx="1818">
                  <c:v>15.15</c:v>
                </c:pt>
                <c:pt idx="1819">
                  <c:v>15.158329999999999</c:v>
                </c:pt>
                <c:pt idx="1820">
                  <c:v>15.16667</c:v>
                </c:pt>
                <c:pt idx="1821">
                  <c:v>15.175000000000001</c:v>
                </c:pt>
                <c:pt idx="1822">
                  <c:v>15.18333</c:v>
                </c:pt>
                <c:pt idx="1823">
                  <c:v>15.19167</c:v>
                </c:pt>
                <c:pt idx="1824">
                  <c:v>15.2</c:v>
                </c:pt>
                <c:pt idx="1825">
                  <c:v>15.20833</c:v>
                </c:pt>
                <c:pt idx="1826">
                  <c:v>15.216670000000001</c:v>
                </c:pt>
                <c:pt idx="1827">
                  <c:v>15.225</c:v>
                </c:pt>
                <c:pt idx="1828">
                  <c:v>15.23333</c:v>
                </c:pt>
                <c:pt idx="1829">
                  <c:v>15.241669999999999</c:v>
                </c:pt>
                <c:pt idx="1830">
                  <c:v>15.25</c:v>
                </c:pt>
                <c:pt idx="1831">
                  <c:v>15.258330000000001</c:v>
                </c:pt>
                <c:pt idx="1832">
                  <c:v>15.26667</c:v>
                </c:pt>
                <c:pt idx="1833">
                  <c:v>15.275</c:v>
                </c:pt>
                <c:pt idx="1834">
                  <c:v>15.283329999999999</c:v>
                </c:pt>
                <c:pt idx="1835">
                  <c:v>15.29167</c:v>
                </c:pt>
                <c:pt idx="1836">
                  <c:v>15.3</c:v>
                </c:pt>
                <c:pt idx="1837">
                  <c:v>15.30833</c:v>
                </c:pt>
                <c:pt idx="1838">
                  <c:v>15.31667</c:v>
                </c:pt>
                <c:pt idx="1839">
                  <c:v>15.324999999999999</c:v>
                </c:pt>
                <c:pt idx="1840">
                  <c:v>15.33333</c:v>
                </c:pt>
                <c:pt idx="1841">
                  <c:v>15.341670000000001</c:v>
                </c:pt>
                <c:pt idx="1842">
                  <c:v>15.35</c:v>
                </c:pt>
                <c:pt idx="1843">
                  <c:v>15.35833</c:v>
                </c:pt>
                <c:pt idx="1844">
                  <c:v>15.366669999999999</c:v>
                </c:pt>
                <c:pt idx="1845">
                  <c:v>15.375</c:v>
                </c:pt>
                <c:pt idx="1846">
                  <c:v>15.383330000000001</c:v>
                </c:pt>
                <c:pt idx="1847">
                  <c:v>15.39167</c:v>
                </c:pt>
                <c:pt idx="1848">
                  <c:v>15.4</c:v>
                </c:pt>
                <c:pt idx="1849">
                  <c:v>15.408329999999999</c:v>
                </c:pt>
                <c:pt idx="1850">
                  <c:v>15.41667</c:v>
                </c:pt>
                <c:pt idx="1851">
                  <c:v>15.425000000000001</c:v>
                </c:pt>
                <c:pt idx="1852">
                  <c:v>15.43333</c:v>
                </c:pt>
                <c:pt idx="1853">
                  <c:v>15.44167</c:v>
                </c:pt>
                <c:pt idx="1854">
                  <c:v>15.45</c:v>
                </c:pt>
                <c:pt idx="1855">
                  <c:v>15.45833</c:v>
                </c:pt>
                <c:pt idx="1856">
                  <c:v>15.466670000000001</c:v>
                </c:pt>
                <c:pt idx="1857">
                  <c:v>15.475</c:v>
                </c:pt>
                <c:pt idx="1858">
                  <c:v>15.48333</c:v>
                </c:pt>
                <c:pt idx="1859">
                  <c:v>15.491669999999999</c:v>
                </c:pt>
                <c:pt idx="1860">
                  <c:v>15.5</c:v>
                </c:pt>
                <c:pt idx="1861">
                  <c:v>15.508330000000001</c:v>
                </c:pt>
                <c:pt idx="1862">
                  <c:v>15.51667</c:v>
                </c:pt>
                <c:pt idx="1863">
                  <c:v>15.525</c:v>
                </c:pt>
                <c:pt idx="1864">
                  <c:v>15.533329999999999</c:v>
                </c:pt>
                <c:pt idx="1865">
                  <c:v>15.54167</c:v>
                </c:pt>
                <c:pt idx="1866">
                  <c:v>15.55</c:v>
                </c:pt>
                <c:pt idx="1867">
                  <c:v>15.55833</c:v>
                </c:pt>
                <c:pt idx="1868">
                  <c:v>15.56667</c:v>
                </c:pt>
                <c:pt idx="1869">
                  <c:v>15.574999999999999</c:v>
                </c:pt>
                <c:pt idx="1870">
                  <c:v>15.58333</c:v>
                </c:pt>
                <c:pt idx="1871">
                  <c:v>15.591670000000001</c:v>
                </c:pt>
                <c:pt idx="1872">
                  <c:v>15.6</c:v>
                </c:pt>
                <c:pt idx="1873">
                  <c:v>15.60833</c:v>
                </c:pt>
                <c:pt idx="1874">
                  <c:v>15.616669999999999</c:v>
                </c:pt>
                <c:pt idx="1875">
                  <c:v>15.625</c:v>
                </c:pt>
                <c:pt idx="1876">
                  <c:v>15.633330000000001</c:v>
                </c:pt>
                <c:pt idx="1877">
                  <c:v>15.64167</c:v>
                </c:pt>
                <c:pt idx="1878">
                  <c:v>15.65</c:v>
                </c:pt>
                <c:pt idx="1879">
                  <c:v>15.658329999999999</c:v>
                </c:pt>
                <c:pt idx="1880">
                  <c:v>15.66667</c:v>
                </c:pt>
                <c:pt idx="1881">
                  <c:v>15.675000000000001</c:v>
                </c:pt>
                <c:pt idx="1882">
                  <c:v>15.68333</c:v>
                </c:pt>
                <c:pt idx="1883">
                  <c:v>15.69167</c:v>
                </c:pt>
                <c:pt idx="1884">
                  <c:v>15.7</c:v>
                </c:pt>
                <c:pt idx="1885">
                  <c:v>15.70833</c:v>
                </c:pt>
                <c:pt idx="1886">
                  <c:v>15.716670000000001</c:v>
                </c:pt>
                <c:pt idx="1887">
                  <c:v>15.725</c:v>
                </c:pt>
                <c:pt idx="1888">
                  <c:v>15.73333</c:v>
                </c:pt>
                <c:pt idx="1889">
                  <c:v>15.741669999999999</c:v>
                </c:pt>
                <c:pt idx="1890">
                  <c:v>15.75</c:v>
                </c:pt>
                <c:pt idx="1891">
                  <c:v>15.758330000000001</c:v>
                </c:pt>
                <c:pt idx="1892">
                  <c:v>15.76667</c:v>
                </c:pt>
                <c:pt idx="1893">
                  <c:v>15.775</c:v>
                </c:pt>
                <c:pt idx="1894">
                  <c:v>15.783329999999999</c:v>
                </c:pt>
                <c:pt idx="1895">
                  <c:v>15.79167</c:v>
                </c:pt>
                <c:pt idx="1896">
                  <c:v>15.8</c:v>
                </c:pt>
                <c:pt idx="1897">
                  <c:v>15.80833</c:v>
                </c:pt>
                <c:pt idx="1898">
                  <c:v>15.81667</c:v>
                </c:pt>
                <c:pt idx="1899">
                  <c:v>15.824999999999999</c:v>
                </c:pt>
                <c:pt idx="1900">
                  <c:v>15.83333</c:v>
                </c:pt>
                <c:pt idx="1901">
                  <c:v>15.841670000000001</c:v>
                </c:pt>
                <c:pt idx="1902">
                  <c:v>15.85</c:v>
                </c:pt>
                <c:pt idx="1903">
                  <c:v>15.85833</c:v>
                </c:pt>
                <c:pt idx="1904">
                  <c:v>15.866669999999999</c:v>
                </c:pt>
                <c:pt idx="1905">
                  <c:v>15.875</c:v>
                </c:pt>
                <c:pt idx="1906">
                  <c:v>15.883330000000001</c:v>
                </c:pt>
                <c:pt idx="1907">
                  <c:v>15.89167</c:v>
                </c:pt>
                <c:pt idx="1908">
                  <c:v>15.9</c:v>
                </c:pt>
                <c:pt idx="1909">
                  <c:v>15.908329999999999</c:v>
                </c:pt>
                <c:pt idx="1910">
                  <c:v>15.91667</c:v>
                </c:pt>
                <c:pt idx="1911">
                  <c:v>15.925000000000001</c:v>
                </c:pt>
                <c:pt idx="1912">
                  <c:v>15.93333</c:v>
                </c:pt>
                <c:pt idx="1913">
                  <c:v>15.94167</c:v>
                </c:pt>
                <c:pt idx="1914">
                  <c:v>15.95</c:v>
                </c:pt>
                <c:pt idx="1915">
                  <c:v>15.95833</c:v>
                </c:pt>
                <c:pt idx="1916">
                  <c:v>15.966670000000001</c:v>
                </c:pt>
                <c:pt idx="1917">
                  <c:v>15.975</c:v>
                </c:pt>
                <c:pt idx="1918">
                  <c:v>15.98333</c:v>
                </c:pt>
                <c:pt idx="1919">
                  <c:v>15.991669999999999</c:v>
                </c:pt>
                <c:pt idx="1920">
                  <c:v>16</c:v>
                </c:pt>
                <c:pt idx="1921">
                  <c:v>16.008330000000001</c:v>
                </c:pt>
                <c:pt idx="1922">
                  <c:v>16.016670000000001</c:v>
                </c:pt>
                <c:pt idx="1923">
                  <c:v>16.024999999999999</c:v>
                </c:pt>
                <c:pt idx="1924">
                  <c:v>16.033329999999999</c:v>
                </c:pt>
                <c:pt idx="1925">
                  <c:v>16.04167</c:v>
                </c:pt>
                <c:pt idx="1926">
                  <c:v>16.05</c:v>
                </c:pt>
                <c:pt idx="1927">
                  <c:v>16.058330000000002</c:v>
                </c:pt>
                <c:pt idx="1928">
                  <c:v>16.066669999999998</c:v>
                </c:pt>
                <c:pt idx="1929">
                  <c:v>16.074999999999999</c:v>
                </c:pt>
                <c:pt idx="1930">
                  <c:v>16.08333</c:v>
                </c:pt>
                <c:pt idx="1931">
                  <c:v>16.091670000000001</c:v>
                </c:pt>
                <c:pt idx="1932">
                  <c:v>16.100000000000001</c:v>
                </c:pt>
                <c:pt idx="1933">
                  <c:v>16.108329999999999</c:v>
                </c:pt>
                <c:pt idx="1934">
                  <c:v>16.116669999999999</c:v>
                </c:pt>
                <c:pt idx="1935">
                  <c:v>16.125</c:v>
                </c:pt>
                <c:pt idx="1936">
                  <c:v>16.133330000000001</c:v>
                </c:pt>
                <c:pt idx="1937">
                  <c:v>16.141670000000001</c:v>
                </c:pt>
                <c:pt idx="1938">
                  <c:v>16.149999999999999</c:v>
                </c:pt>
                <c:pt idx="1939">
                  <c:v>16.158329999999999</c:v>
                </c:pt>
                <c:pt idx="1940">
                  <c:v>16.16667</c:v>
                </c:pt>
                <c:pt idx="1941">
                  <c:v>16.175000000000001</c:v>
                </c:pt>
                <c:pt idx="1942">
                  <c:v>16.183330000000002</c:v>
                </c:pt>
                <c:pt idx="1943">
                  <c:v>16.191669999999998</c:v>
                </c:pt>
                <c:pt idx="1944">
                  <c:v>16.2</c:v>
                </c:pt>
                <c:pt idx="1945">
                  <c:v>16.20833</c:v>
                </c:pt>
                <c:pt idx="1946">
                  <c:v>16.216670000000001</c:v>
                </c:pt>
                <c:pt idx="1947">
                  <c:v>16.225000000000001</c:v>
                </c:pt>
                <c:pt idx="1948">
                  <c:v>16.233329999999999</c:v>
                </c:pt>
                <c:pt idx="1949">
                  <c:v>16.241669999999999</c:v>
                </c:pt>
                <c:pt idx="1950">
                  <c:v>16.25</c:v>
                </c:pt>
                <c:pt idx="1951">
                  <c:v>16.258330000000001</c:v>
                </c:pt>
                <c:pt idx="1952">
                  <c:v>16.266670000000001</c:v>
                </c:pt>
                <c:pt idx="1953">
                  <c:v>16.274999999999999</c:v>
                </c:pt>
                <c:pt idx="1954">
                  <c:v>16.283329999999999</c:v>
                </c:pt>
                <c:pt idx="1955">
                  <c:v>16.29167</c:v>
                </c:pt>
                <c:pt idx="1956">
                  <c:v>16.3</c:v>
                </c:pt>
                <c:pt idx="1957">
                  <c:v>16.308330000000002</c:v>
                </c:pt>
                <c:pt idx="1958">
                  <c:v>16.316669999999998</c:v>
                </c:pt>
                <c:pt idx="1959">
                  <c:v>16.324999999999999</c:v>
                </c:pt>
                <c:pt idx="1960">
                  <c:v>16.33333</c:v>
                </c:pt>
                <c:pt idx="1961">
                  <c:v>16.341670000000001</c:v>
                </c:pt>
                <c:pt idx="1962">
                  <c:v>16.350000000000001</c:v>
                </c:pt>
                <c:pt idx="1963">
                  <c:v>16.358329999999999</c:v>
                </c:pt>
                <c:pt idx="1964">
                  <c:v>16.366669999999999</c:v>
                </c:pt>
                <c:pt idx="1965">
                  <c:v>16.375</c:v>
                </c:pt>
                <c:pt idx="1966">
                  <c:v>16.383330000000001</c:v>
                </c:pt>
                <c:pt idx="1967">
                  <c:v>16.391670000000001</c:v>
                </c:pt>
                <c:pt idx="1968">
                  <c:v>16.399999999999999</c:v>
                </c:pt>
                <c:pt idx="1969">
                  <c:v>16.408329999999999</c:v>
                </c:pt>
                <c:pt idx="1970">
                  <c:v>16.41667</c:v>
                </c:pt>
                <c:pt idx="1971">
                  <c:v>16.425000000000001</c:v>
                </c:pt>
                <c:pt idx="1972">
                  <c:v>16.433330000000002</c:v>
                </c:pt>
                <c:pt idx="1973">
                  <c:v>16.441669999999998</c:v>
                </c:pt>
                <c:pt idx="1974">
                  <c:v>16.45</c:v>
                </c:pt>
                <c:pt idx="1975">
                  <c:v>16.45833</c:v>
                </c:pt>
                <c:pt idx="1976">
                  <c:v>16.466670000000001</c:v>
                </c:pt>
                <c:pt idx="1977">
                  <c:v>16.475000000000001</c:v>
                </c:pt>
                <c:pt idx="1978">
                  <c:v>16.483329999999999</c:v>
                </c:pt>
                <c:pt idx="1979">
                  <c:v>16.491669999999999</c:v>
                </c:pt>
                <c:pt idx="1980">
                  <c:v>16.5</c:v>
                </c:pt>
                <c:pt idx="1981">
                  <c:v>16.508330000000001</c:v>
                </c:pt>
                <c:pt idx="1982">
                  <c:v>16.516670000000001</c:v>
                </c:pt>
                <c:pt idx="1983">
                  <c:v>16.524999999999999</c:v>
                </c:pt>
                <c:pt idx="1984">
                  <c:v>16.533329999999999</c:v>
                </c:pt>
                <c:pt idx="1985">
                  <c:v>16.54167</c:v>
                </c:pt>
                <c:pt idx="1986">
                  <c:v>16.55</c:v>
                </c:pt>
                <c:pt idx="1987">
                  <c:v>16.558330000000002</c:v>
                </c:pt>
                <c:pt idx="1988">
                  <c:v>16.566669999999998</c:v>
                </c:pt>
                <c:pt idx="1989">
                  <c:v>16.574999999999999</c:v>
                </c:pt>
                <c:pt idx="1990">
                  <c:v>16.58333</c:v>
                </c:pt>
                <c:pt idx="1991">
                  <c:v>16.591670000000001</c:v>
                </c:pt>
                <c:pt idx="1992">
                  <c:v>16.600000000000001</c:v>
                </c:pt>
                <c:pt idx="1993">
                  <c:v>16.608329999999999</c:v>
                </c:pt>
                <c:pt idx="1994">
                  <c:v>16.616669999999999</c:v>
                </c:pt>
                <c:pt idx="1995">
                  <c:v>16.625</c:v>
                </c:pt>
                <c:pt idx="1996">
                  <c:v>16.633330000000001</c:v>
                </c:pt>
                <c:pt idx="1997">
                  <c:v>16.641670000000001</c:v>
                </c:pt>
                <c:pt idx="1998">
                  <c:v>16.649999999999999</c:v>
                </c:pt>
                <c:pt idx="1999">
                  <c:v>16.658329999999999</c:v>
                </c:pt>
                <c:pt idx="2000">
                  <c:v>16.66667</c:v>
                </c:pt>
                <c:pt idx="2001">
                  <c:v>16.675000000000001</c:v>
                </c:pt>
                <c:pt idx="2002">
                  <c:v>16.683330000000002</c:v>
                </c:pt>
                <c:pt idx="2003">
                  <c:v>16.691669999999998</c:v>
                </c:pt>
                <c:pt idx="2004">
                  <c:v>16.7</c:v>
                </c:pt>
                <c:pt idx="2005">
                  <c:v>16.70833</c:v>
                </c:pt>
                <c:pt idx="2006">
                  <c:v>16.716670000000001</c:v>
                </c:pt>
                <c:pt idx="2007">
                  <c:v>16.725000000000001</c:v>
                </c:pt>
                <c:pt idx="2008">
                  <c:v>16.733329999999999</c:v>
                </c:pt>
                <c:pt idx="2009">
                  <c:v>16.741669999999999</c:v>
                </c:pt>
                <c:pt idx="2010">
                  <c:v>16.75</c:v>
                </c:pt>
                <c:pt idx="2011">
                  <c:v>16.758330000000001</c:v>
                </c:pt>
                <c:pt idx="2012">
                  <c:v>16.766670000000001</c:v>
                </c:pt>
                <c:pt idx="2013">
                  <c:v>16.774999999999999</c:v>
                </c:pt>
                <c:pt idx="2014">
                  <c:v>16.783329999999999</c:v>
                </c:pt>
                <c:pt idx="2015">
                  <c:v>16.79167</c:v>
                </c:pt>
                <c:pt idx="2016">
                  <c:v>16.8</c:v>
                </c:pt>
                <c:pt idx="2017">
                  <c:v>16.808330000000002</c:v>
                </c:pt>
                <c:pt idx="2018">
                  <c:v>16.816669999999998</c:v>
                </c:pt>
                <c:pt idx="2019">
                  <c:v>16.824999999999999</c:v>
                </c:pt>
                <c:pt idx="2020">
                  <c:v>16.83333</c:v>
                </c:pt>
                <c:pt idx="2021">
                  <c:v>16.841670000000001</c:v>
                </c:pt>
                <c:pt idx="2022">
                  <c:v>16.850000000000001</c:v>
                </c:pt>
                <c:pt idx="2023">
                  <c:v>16.858329999999999</c:v>
                </c:pt>
                <c:pt idx="2024">
                  <c:v>16.866669999999999</c:v>
                </c:pt>
                <c:pt idx="2025">
                  <c:v>16.875</c:v>
                </c:pt>
                <c:pt idx="2026">
                  <c:v>16.883330000000001</c:v>
                </c:pt>
                <c:pt idx="2027">
                  <c:v>16.891670000000001</c:v>
                </c:pt>
                <c:pt idx="2028">
                  <c:v>16.899999999999999</c:v>
                </c:pt>
                <c:pt idx="2029">
                  <c:v>16.908329999999999</c:v>
                </c:pt>
                <c:pt idx="2030">
                  <c:v>16.91667</c:v>
                </c:pt>
                <c:pt idx="2031">
                  <c:v>16.925000000000001</c:v>
                </c:pt>
                <c:pt idx="2032">
                  <c:v>16.933330000000002</c:v>
                </c:pt>
                <c:pt idx="2033">
                  <c:v>16.941669999999998</c:v>
                </c:pt>
                <c:pt idx="2034">
                  <c:v>16.95</c:v>
                </c:pt>
                <c:pt idx="2035">
                  <c:v>16.95833</c:v>
                </c:pt>
                <c:pt idx="2036">
                  <c:v>16.966670000000001</c:v>
                </c:pt>
                <c:pt idx="2037">
                  <c:v>16.975000000000001</c:v>
                </c:pt>
                <c:pt idx="2038">
                  <c:v>16.983329999999999</c:v>
                </c:pt>
                <c:pt idx="2039">
                  <c:v>16.991669999999999</c:v>
                </c:pt>
                <c:pt idx="2040">
                  <c:v>17</c:v>
                </c:pt>
                <c:pt idx="2041">
                  <c:v>17.008330000000001</c:v>
                </c:pt>
                <c:pt idx="2042">
                  <c:v>17.016670000000001</c:v>
                </c:pt>
                <c:pt idx="2043">
                  <c:v>17.024999999999999</c:v>
                </c:pt>
                <c:pt idx="2044">
                  <c:v>17.033329999999999</c:v>
                </c:pt>
                <c:pt idx="2045">
                  <c:v>17.04167</c:v>
                </c:pt>
                <c:pt idx="2046">
                  <c:v>17.05</c:v>
                </c:pt>
                <c:pt idx="2047">
                  <c:v>17.058330000000002</c:v>
                </c:pt>
                <c:pt idx="2048">
                  <c:v>17.066669999999998</c:v>
                </c:pt>
                <c:pt idx="2049">
                  <c:v>17.074999999999999</c:v>
                </c:pt>
                <c:pt idx="2050">
                  <c:v>17.08333</c:v>
                </c:pt>
                <c:pt idx="2051">
                  <c:v>17.091670000000001</c:v>
                </c:pt>
                <c:pt idx="2052">
                  <c:v>17.100000000000001</c:v>
                </c:pt>
                <c:pt idx="2053">
                  <c:v>17.108329999999999</c:v>
                </c:pt>
                <c:pt idx="2054">
                  <c:v>17.116669999999999</c:v>
                </c:pt>
                <c:pt idx="2055">
                  <c:v>17.125</c:v>
                </c:pt>
                <c:pt idx="2056">
                  <c:v>17.133330000000001</c:v>
                </c:pt>
                <c:pt idx="2057">
                  <c:v>17.141670000000001</c:v>
                </c:pt>
                <c:pt idx="2058">
                  <c:v>17.149999999999999</c:v>
                </c:pt>
                <c:pt idx="2059">
                  <c:v>17.158329999999999</c:v>
                </c:pt>
                <c:pt idx="2060">
                  <c:v>17.16667</c:v>
                </c:pt>
                <c:pt idx="2061">
                  <c:v>17.175000000000001</c:v>
                </c:pt>
                <c:pt idx="2062">
                  <c:v>17.183330000000002</c:v>
                </c:pt>
                <c:pt idx="2063">
                  <c:v>17.191669999999998</c:v>
                </c:pt>
                <c:pt idx="2064">
                  <c:v>17.2</c:v>
                </c:pt>
                <c:pt idx="2065">
                  <c:v>17.20833</c:v>
                </c:pt>
                <c:pt idx="2066">
                  <c:v>17.216670000000001</c:v>
                </c:pt>
                <c:pt idx="2067">
                  <c:v>17.225000000000001</c:v>
                </c:pt>
                <c:pt idx="2068">
                  <c:v>17.233329999999999</c:v>
                </c:pt>
                <c:pt idx="2069">
                  <c:v>17.241669999999999</c:v>
                </c:pt>
                <c:pt idx="2070">
                  <c:v>17.25</c:v>
                </c:pt>
                <c:pt idx="2071">
                  <c:v>17.258330000000001</c:v>
                </c:pt>
                <c:pt idx="2072">
                  <c:v>17.266670000000001</c:v>
                </c:pt>
                <c:pt idx="2073">
                  <c:v>17.274999999999999</c:v>
                </c:pt>
                <c:pt idx="2074">
                  <c:v>17.283329999999999</c:v>
                </c:pt>
                <c:pt idx="2075">
                  <c:v>17.29167</c:v>
                </c:pt>
                <c:pt idx="2076">
                  <c:v>17.3</c:v>
                </c:pt>
                <c:pt idx="2077">
                  <c:v>17.308330000000002</c:v>
                </c:pt>
                <c:pt idx="2078">
                  <c:v>17.316669999999998</c:v>
                </c:pt>
                <c:pt idx="2079">
                  <c:v>17.324999999999999</c:v>
                </c:pt>
                <c:pt idx="2080">
                  <c:v>17.33333</c:v>
                </c:pt>
                <c:pt idx="2081">
                  <c:v>17.341670000000001</c:v>
                </c:pt>
                <c:pt idx="2082">
                  <c:v>17.350000000000001</c:v>
                </c:pt>
                <c:pt idx="2083">
                  <c:v>17.358329999999999</c:v>
                </c:pt>
                <c:pt idx="2084">
                  <c:v>17.366669999999999</c:v>
                </c:pt>
                <c:pt idx="2085">
                  <c:v>17.375</c:v>
                </c:pt>
                <c:pt idx="2086">
                  <c:v>17.383330000000001</c:v>
                </c:pt>
                <c:pt idx="2087">
                  <c:v>17.391670000000001</c:v>
                </c:pt>
                <c:pt idx="2088">
                  <c:v>17.399999999999999</c:v>
                </c:pt>
                <c:pt idx="2089">
                  <c:v>17.408329999999999</c:v>
                </c:pt>
                <c:pt idx="2090">
                  <c:v>17.41667</c:v>
                </c:pt>
                <c:pt idx="2091">
                  <c:v>17.425000000000001</c:v>
                </c:pt>
                <c:pt idx="2092">
                  <c:v>17.433330000000002</c:v>
                </c:pt>
                <c:pt idx="2093">
                  <c:v>17.441669999999998</c:v>
                </c:pt>
                <c:pt idx="2094">
                  <c:v>17.45</c:v>
                </c:pt>
                <c:pt idx="2095">
                  <c:v>17.45833</c:v>
                </c:pt>
                <c:pt idx="2096">
                  <c:v>17.466670000000001</c:v>
                </c:pt>
                <c:pt idx="2097">
                  <c:v>17.475000000000001</c:v>
                </c:pt>
                <c:pt idx="2098">
                  <c:v>17.483329999999999</c:v>
                </c:pt>
                <c:pt idx="2099">
                  <c:v>17.491669999999999</c:v>
                </c:pt>
                <c:pt idx="2100">
                  <c:v>17.5</c:v>
                </c:pt>
                <c:pt idx="2101">
                  <c:v>17.508330000000001</c:v>
                </c:pt>
                <c:pt idx="2102">
                  <c:v>17.516670000000001</c:v>
                </c:pt>
                <c:pt idx="2103">
                  <c:v>17.524999999999999</c:v>
                </c:pt>
                <c:pt idx="2104">
                  <c:v>17.533329999999999</c:v>
                </c:pt>
                <c:pt idx="2105">
                  <c:v>17.54167</c:v>
                </c:pt>
                <c:pt idx="2106">
                  <c:v>17.55</c:v>
                </c:pt>
                <c:pt idx="2107">
                  <c:v>17.558330000000002</c:v>
                </c:pt>
                <c:pt idx="2108">
                  <c:v>17.566669999999998</c:v>
                </c:pt>
                <c:pt idx="2109">
                  <c:v>17.574999999999999</c:v>
                </c:pt>
                <c:pt idx="2110">
                  <c:v>17.58333</c:v>
                </c:pt>
                <c:pt idx="2111">
                  <c:v>17.591670000000001</c:v>
                </c:pt>
                <c:pt idx="2112">
                  <c:v>17.600000000000001</c:v>
                </c:pt>
                <c:pt idx="2113">
                  <c:v>17.608329999999999</c:v>
                </c:pt>
                <c:pt idx="2114">
                  <c:v>17.616669999999999</c:v>
                </c:pt>
                <c:pt idx="2115">
                  <c:v>17.625</c:v>
                </c:pt>
                <c:pt idx="2116">
                  <c:v>17.633330000000001</c:v>
                </c:pt>
                <c:pt idx="2117">
                  <c:v>17.641670000000001</c:v>
                </c:pt>
                <c:pt idx="2118">
                  <c:v>17.649999999999999</c:v>
                </c:pt>
                <c:pt idx="2119">
                  <c:v>17.658329999999999</c:v>
                </c:pt>
                <c:pt idx="2120">
                  <c:v>17.66667</c:v>
                </c:pt>
                <c:pt idx="2121">
                  <c:v>17.675000000000001</c:v>
                </c:pt>
                <c:pt idx="2122">
                  <c:v>17.683330000000002</c:v>
                </c:pt>
                <c:pt idx="2123">
                  <c:v>17.691669999999998</c:v>
                </c:pt>
                <c:pt idx="2124">
                  <c:v>17.7</c:v>
                </c:pt>
                <c:pt idx="2125">
                  <c:v>17.70833</c:v>
                </c:pt>
                <c:pt idx="2126">
                  <c:v>17.716670000000001</c:v>
                </c:pt>
                <c:pt idx="2127">
                  <c:v>17.725000000000001</c:v>
                </c:pt>
                <c:pt idx="2128">
                  <c:v>17.733329999999999</c:v>
                </c:pt>
                <c:pt idx="2129">
                  <c:v>17.741669999999999</c:v>
                </c:pt>
                <c:pt idx="2130">
                  <c:v>17.75</c:v>
                </c:pt>
                <c:pt idx="2131">
                  <c:v>17.758330000000001</c:v>
                </c:pt>
                <c:pt idx="2132">
                  <c:v>17.766670000000001</c:v>
                </c:pt>
                <c:pt idx="2133">
                  <c:v>17.774999999999999</c:v>
                </c:pt>
                <c:pt idx="2134">
                  <c:v>17.783329999999999</c:v>
                </c:pt>
                <c:pt idx="2135">
                  <c:v>17.79167</c:v>
                </c:pt>
                <c:pt idx="2136">
                  <c:v>17.8</c:v>
                </c:pt>
                <c:pt idx="2137">
                  <c:v>17.808330000000002</c:v>
                </c:pt>
                <c:pt idx="2138">
                  <c:v>17.816669999999998</c:v>
                </c:pt>
                <c:pt idx="2139">
                  <c:v>17.824999999999999</c:v>
                </c:pt>
                <c:pt idx="2140">
                  <c:v>17.83333</c:v>
                </c:pt>
                <c:pt idx="2141">
                  <c:v>17.841670000000001</c:v>
                </c:pt>
                <c:pt idx="2142">
                  <c:v>17.850000000000001</c:v>
                </c:pt>
                <c:pt idx="2143">
                  <c:v>17.858329999999999</c:v>
                </c:pt>
                <c:pt idx="2144">
                  <c:v>17.866669999999999</c:v>
                </c:pt>
                <c:pt idx="2145">
                  <c:v>17.875</c:v>
                </c:pt>
                <c:pt idx="2146">
                  <c:v>17.883330000000001</c:v>
                </c:pt>
                <c:pt idx="2147">
                  <c:v>17.891670000000001</c:v>
                </c:pt>
                <c:pt idx="2148">
                  <c:v>17.899999999999999</c:v>
                </c:pt>
                <c:pt idx="2149">
                  <c:v>17.908329999999999</c:v>
                </c:pt>
                <c:pt idx="2150">
                  <c:v>17.91667</c:v>
                </c:pt>
                <c:pt idx="2151">
                  <c:v>17.925000000000001</c:v>
                </c:pt>
                <c:pt idx="2152">
                  <c:v>17.933330000000002</c:v>
                </c:pt>
                <c:pt idx="2153">
                  <c:v>17.941669999999998</c:v>
                </c:pt>
                <c:pt idx="2154">
                  <c:v>17.95</c:v>
                </c:pt>
                <c:pt idx="2155">
                  <c:v>17.95833</c:v>
                </c:pt>
                <c:pt idx="2156">
                  <c:v>17.966670000000001</c:v>
                </c:pt>
                <c:pt idx="2157">
                  <c:v>17.975000000000001</c:v>
                </c:pt>
                <c:pt idx="2158">
                  <c:v>17.983329999999999</c:v>
                </c:pt>
                <c:pt idx="2159">
                  <c:v>17.991669999999999</c:v>
                </c:pt>
                <c:pt idx="2160">
                  <c:v>18</c:v>
                </c:pt>
                <c:pt idx="2161">
                  <c:v>18.008330000000001</c:v>
                </c:pt>
                <c:pt idx="2162">
                  <c:v>18.016670000000001</c:v>
                </c:pt>
                <c:pt idx="2163">
                  <c:v>18.024999999999999</c:v>
                </c:pt>
                <c:pt idx="2164">
                  <c:v>18.033329999999999</c:v>
                </c:pt>
                <c:pt idx="2165">
                  <c:v>18.04167</c:v>
                </c:pt>
                <c:pt idx="2166">
                  <c:v>18.05</c:v>
                </c:pt>
                <c:pt idx="2167">
                  <c:v>18.058330000000002</c:v>
                </c:pt>
                <c:pt idx="2168">
                  <c:v>18.066669999999998</c:v>
                </c:pt>
                <c:pt idx="2169">
                  <c:v>18.074999999999999</c:v>
                </c:pt>
                <c:pt idx="2170">
                  <c:v>18.08333</c:v>
                </c:pt>
                <c:pt idx="2171">
                  <c:v>18.091670000000001</c:v>
                </c:pt>
                <c:pt idx="2172">
                  <c:v>18.100000000000001</c:v>
                </c:pt>
                <c:pt idx="2173">
                  <c:v>18.108329999999999</c:v>
                </c:pt>
                <c:pt idx="2174">
                  <c:v>18.116669999999999</c:v>
                </c:pt>
                <c:pt idx="2175">
                  <c:v>18.125</c:v>
                </c:pt>
                <c:pt idx="2176">
                  <c:v>18.133330000000001</c:v>
                </c:pt>
                <c:pt idx="2177">
                  <c:v>18.141670000000001</c:v>
                </c:pt>
                <c:pt idx="2178">
                  <c:v>18.149999999999999</c:v>
                </c:pt>
                <c:pt idx="2179">
                  <c:v>18.158329999999999</c:v>
                </c:pt>
                <c:pt idx="2180">
                  <c:v>18.16667</c:v>
                </c:pt>
                <c:pt idx="2181">
                  <c:v>18.175000000000001</c:v>
                </c:pt>
                <c:pt idx="2182">
                  <c:v>18.183330000000002</c:v>
                </c:pt>
                <c:pt idx="2183">
                  <c:v>18.191669999999998</c:v>
                </c:pt>
                <c:pt idx="2184">
                  <c:v>18.2</c:v>
                </c:pt>
                <c:pt idx="2185">
                  <c:v>18.20833</c:v>
                </c:pt>
                <c:pt idx="2186">
                  <c:v>18.216670000000001</c:v>
                </c:pt>
                <c:pt idx="2187">
                  <c:v>18.225000000000001</c:v>
                </c:pt>
                <c:pt idx="2188">
                  <c:v>18.233329999999999</c:v>
                </c:pt>
                <c:pt idx="2189">
                  <c:v>18.241669999999999</c:v>
                </c:pt>
                <c:pt idx="2190">
                  <c:v>18.25</c:v>
                </c:pt>
                <c:pt idx="2191">
                  <c:v>18.258330000000001</c:v>
                </c:pt>
                <c:pt idx="2192">
                  <c:v>18.266670000000001</c:v>
                </c:pt>
                <c:pt idx="2193">
                  <c:v>18.274999999999999</c:v>
                </c:pt>
                <c:pt idx="2194">
                  <c:v>18.283329999999999</c:v>
                </c:pt>
                <c:pt idx="2195">
                  <c:v>18.29167</c:v>
                </c:pt>
                <c:pt idx="2196">
                  <c:v>18.3</c:v>
                </c:pt>
                <c:pt idx="2197">
                  <c:v>18.308330000000002</c:v>
                </c:pt>
                <c:pt idx="2198">
                  <c:v>18.316669999999998</c:v>
                </c:pt>
                <c:pt idx="2199">
                  <c:v>18.324999999999999</c:v>
                </c:pt>
                <c:pt idx="2200">
                  <c:v>18.33333</c:v>
                </c:pt>
                <c:pt idx="2201">
                  <c:v>18.341670000000001</c:v>
                </c:pt>
                <c:pt idx="2202">
                  <c:v>18.350000000000001</c:v>
                </c:pt>
                <c:pt idx="2203">
                  <c:v>18.358329999999999</c:v>
                </c:pt>
                <c:pt idx="2204">
                  <c:v>18.366669999999999</c:v>
                </c:pt>
                <c:pt idx="2205">
                  <c:v>18.375</c:v>
                </c:pt>
                <c:pt idx="2206">
                  <c:v>18.383330000000001</c:v>
                </c:pt>
                <c:pt idx="2207">
                  <c:v>18.391670000000001</c:v>
                </c:pt>
                <c:pt idx="2208">
                  <c:v>18.399999999999999</c:v>
                </c:pt>
                <c:pt idx="2209">
                  <c:v>18.408329999999999</c:v>
                </c:pt>
                <c:pt idx="2210">
                  <c:v>18.41667</c:v>
                </c:pt>
                <c:pt idx="2211">
                  <c:v>18.425000000000001</c:v>
                </c:pt>
                <c:pt idx="2212">
                  <c:v>18.433330000000002</c:v>
                </c:pt>
                <c:pt idx="2213">
                  <c:v>18.441669999999998</c:v>
                </c:pt>
                <c:pt idx="2214">
                  <c:v>18.45</c:v>
                </c:pt>
                <c:pt idx="2215">
                  <c:v>18.45833</c:v>
                </c:pt>
                <c:pt idx="2216">
                  <c:v>18.466670000000001</c:v>
                </c:pt>
                <c:pt idx="2217">
                  <c:v>18.475000000000001</c:v>
                </c:pt>
                <c:pt idx="2218">
                  <c:v>18.483329999999999</c:v>
                </c:pt>
                <c:pt idx="2219">
                  <c:v>18.491669999999999</c:v>
                </c:pt>
                <c:pt idx="2220">
                  <c:v>18.5</c:v>
                </c:pt>
                <c:pt idx="2221">
                  <c:v>18.508330000000001</c:v>
                </c:pt>
                <c:pt idx="2222">
                  <c:v>18.516670000000001</c:v>
                </c:pt>
                <c:pt idx="2223">
                  <c:v>18.524999999999999</c:v>
                </c:pt>
                <c:pt idx="2224">
                  <c:v>18.533329999999999</c:v>
                </c:pt>
                <c:pt idx="2225">
                  <c:v>18.54167</c:v>
                </c:pt>
                <c:pt idx="2226">
                  <c:v>18.55</c:v>
                </c:pt>
                <c:pt idx="2227">
                  <c:v>18.558330000000002</c:v>
                </c:pt>
                <c:pt idx="2228">
                  <c:v>18.566669999999998</c:v>
                </c:pt>
                <c:pt idx="2229">
                  <c:v>18.574999999999999</c:v>
                </c:pt>
                <c:pt idx="2230">
                  <c:v>18.58333</c:v>
                </c:pt>
                <c:pt idx="2231">
                  <c:v>18.591670000000001</c:v>
                </c:pt>
                <c:pt idx="2232">
                  <c:v>18.600000000000001</c:v>
                </c:pt>
                <c:pt idx="2233">
                  <c:v>18.608329999999999</c:v>
                </c:pt>
                <c:pt idx="2234">
                  <c:v>18.616669999999999</c:v>
                </c:pt>
                <c:pt idx="2235">
                  <c:v>18.625</c:v>
                </c:pt>
                <c:pt idx="2236">
                  <c:v>18.633330000000001</c:v>
                </c:pt>
                <c:pt idx="2237">
                  <c:v>18.641670000000001</c:v>
                </c:pt>
                <c:pt idx="2238">
                  <c:v>18.649999999999999</c:v>
                </c:pt>
                <c:pt idx="2239">
                  <c:v>18.658329999999999</c:v>
                </c:pt>
                <c:pt idx="2240">
                  <c:v>18.66667</c:v>
                </c:pt>
                <c:pt idx="2241">
                  <c:v>18.675000000000001</c:v>
                </c:pt>
                <c:pt idx="2242">
                  <c:v>18.683330000000002</c:v>
                </c:pt>
                <c:pt idx="2243">
                  <c:v>18.691669999999998</c:v>
                </c:pt>
                <c:pt idx="2244">
                  <c:v>18.7</c:v>
                </c:pt>
                <c:pt idx="2245">
                  <c:v>18.70833</c:v>
                </c:pt>
                <c:pt idx="2246">
                  <c:v>18.716670000000001</c:v>
                </c:pt>
                <c:pt idx="2247">
                  <c:v>18.725000000000001</c:v>
                </c:pt>
                <c:pt idx="2248">
                  <c:v>18.733329999999999</c:v>
                </c:pt>
                <c:pt idx="2249">
                  <c:v>18.741669999999999</c:v>
                </c:pt>
                <c:pt idx="2250">
                  <c:v>18.75</c:v>
                </c:pt>
                <c:pt idx="2251">
                  <c:v>18.758330000000001</c:v>
                </c:pt>
                <c:pt idx="2252">
                  <c:v>18.766670000000001</c:v>
                </c:pt>
                <c:pt idx="2253">
                  <c:v>18.774999999999999</c:v>
                </c:pt>
                <c:pt idx="2254">
                  <c:v>18.783329999999999</c:v>
                </c:pt>
                <c:pt idx="2255">
                  <c:v>18.79167</c:v>
                </c:pt>
                <c:pt idx="2256">
                  <c:v>18.8</c:v>
                </c:pt>
                <c:pt idx="2257">
                  <c:v>18.808330000000002</c:v>
                </c:pt>
                <c:pt idx="2258">
                  <c:v>18.816669999999998</c:v>
                </c:pt>
                <c:pt idx="2259">
                  <c:v>18.824999999999999</c:v>
                </c:pt>
                <c:pt idx="2260">
                  <c:v>18.83333</c:v>
                </c:pt>
                <c:pt idx="2261">
                  <c:v>18.841670000000001</c:v>
                </c:pt>
                <c:pt idx="2262">
                  <c:v>18.850000000000001</c:v>
                </c:pt>
                <c:pt idx="2263">
                  <c:v>18.858329999999999</c:v>
                </c:pt>
                <c:pt idx="2264">
                  <c:v>18.866669999999999</c:v>
                </c:pt>
                <c:pt idx="2265">
                  <c:v>18.875</c:v>
                </c:pt>
                <c:pt idx="2266">
                  <c:v>18.883330000000001</c:v>
                </c:pt>
                <c:pt idx="2267">
                  <c:v>18.891670000000001</c:v>
                </c:pt>
                <c:pt idx="2268">
                  <c:v>18.899999999999999</c:v>
                </c:pt>
                <c:pt idx="2269">
                  <c:v>18.908329999999999</c:v>
                </c:pt>
                <c:pt idx="2270">
                  <c:v>18.91667</c:v>
                </c:pt>
                <c:pt idx="2271">
                  <c:v>18.925000000000001</c:v>
                </c:pt>
                <c:pt idx="2272">
                  <c:v>18.933330000000002</c:v>
                </c:pt>
                <c:pt idx="2273">
                  <c:v>18.941669999999998</c:v>
                </c:pt>
                <c:pt idx="2274">
                  <c:v>18.95</c:v>
                </c:pt>
                <c:pt idx="2275">
                  <c:v>18.95833</c:v>
                </c:pt>
                <c:pt idx="2276">
                  <c:v>18.966670000000001</c:v>
                </c:pt>
                <c:pt idx="2277">
                  <c:v>18.975000000000001</c:v>
                </c:pt>
                <c:pt idx="2278">
                  <c:v>18.983329999999999</c:v>
                </c:pt>
                <c:pt idx="2279">
                  <c:v>18.991669999999999</c:v>
                </c:pt>
                <c:pt idx="2280">
                  <c:v>19</c:v>
                </c:pt>
                <c:pt idx="2281">
                  <c:v>19.008330000000001</c:v>
                </c:pt>
                <c:pt idx="2282">
                  <c:v>19.016670000000001</c:v>
                </c:pt>
                <c:pt idx="2283">
                  <c:v>19.024999999999999</c:v>
                </c:pt>
                <c:pt idx="2284">
                  <c:v>19.033329999999999</c:v>
                </c:pt>
                <c:pt idx="2285">
                  <c:v>19.04167</c:v>
                </c:pt>
                <c:pt idx="2286">
                  <c:v>19.05</c:v>
                </c:pt>
                <c:pt idx="2287">
                  <c:v>19.058330000000002</c:v>
                </c:pt>
                <c:pt idx="2288">
                  <c:v>19.066669999999998</c:v>
                </c:pt>
                <c:pt idx="2289">
                  <c:v>19.074999999999999</c:v>
                </c:pt>
                <c:pt idx="2290">
                  <c:v>19.08333</c:v>
                </c:pt>
                <c:pt idx="2291">
                  <c:v>19.091670000000001</c:v>
                </c:pt>
                <c:pt idx="2292">
                  <c:v>19.100000000000001</c:v>
                </c:pt>
                <c:pt idx="2293">
                  <c:v>19.108329999999999</c:v>
                </c:pt>
                <c:pt idx="2294">
                  <c:v>19.116669999999999</c:v>
                </c:pt>
                <c:pt idx="2295">
                  <c:v>19.125</c:v>
                </c:pt>
                <c:pt idx="2296">
                  <c:v>19.133330000000001</c:v>
                </c:pt>
                <c:pt idx="2297">
                  <c:v>19.141670000000001</c:v>
                </c:pt>
                <c:pt idx="2298">
                  <c:v>19.149999999999999</c:v>
                </c:pt>
                <c:pt idx="2299">
                  <c:v>19.158329999999999</c:v>
                </c:pt>
                <c:pt idx="2300">
                  <c:v>19.16667</c:v>
                </c:pt>
                <c:pt idx="2301">
                  <c:v>19.175000000000001</c:v>
                </c:pt>
                <c:pt idx="2302">
                  <c:v>19.183330000000002</c:v>
                </c:pt>
                <c:pt idx="2303">
                  <c:v>19.191669999999998</c:v>
                </c:pt>
                <c:pt idx="2304">
                  <c:v>19.2</c:v>
                </c:pt>
                <c:pt idx="2305">
                  <c:v>19.20833</c:v>
                </c:pt>
                <c:pt idx="2306">
                  <c:v>19.216670000000001</c:v>
                </c:pt>
                <c:pt idx="2307">
                  <c:v>19.225000000000001</c:v>
                </c:pt>
                <c:pt idx="2308">
                  <c:v>19.233329999999999</c:v>
                </c:pt>
                <c:pt idx="2309">
                  <c:v>19.241669999999999</c:v>
                </c:pt>
                <c:pt idx="2310">
                  <c:v>19.25</c:v>
                </c:pt>
                <c:pt idx="2311">
                  <c:v>19.258330000000001</c:v>
                </c:pt>
                <c:pt idx="2312">
                  <c:v>19.266670000000001</c:v>
                </c:pt>
                <c:pt idx="2313">
                  <c:v>19.274999999999999</c:v>
                </c:pt>
                <c:pt idx="2314">
                  <c:v>19.283329999999999</c:v>
                </c:pt>
                <c:pt idx="2315">
                  <c:v>19.29167</c:v>
                </c:pt>
                <c:pt idx="2316">
                  <c:v>19.3</c:v>
                </c:pt>
                <c:pt idx="2317">
                  <c:v>19.308330000000002</c:v>
                </c:pt>
                <c:pt idx="2318">
                  <c:v>19.316669999999998</c:v>
                </c:pt>
                <c:pt idx="2319">
                  <c:v>19.324999999999999</c:v>
                </c:pt>
                <c:pt idx="2320">
                  <c:v>19.33333</c:v>
                </c:pt>
                <c:pt idx="2321">
                  <c:v>19.341670000000001</c:v>
                </c:pt>
                <c:pt idx="2322">
                  <c:v>19.350000000000001</c:v>
                </c:pt>
                <c:pt idx="2323">
                  <c:v>19.358329999999999</c:v>
                </c:pt>
                <c:pt idx="2324">
                  <c:v>19.366669999999999</c:v>
                </c:pt>
                <c:pt idx="2325">
                  <c:v>19.375</c:v>
                </c:pt>
                <c:pt idx="2326">
                  <c:v>19.383330000000001</c:v>
                </c:pt>
                <c:pt idx="2327">
                  <c:v>19.391670000000001</c:v>
                </c:pt>
                <c:pt idx="2328">
                  <c:v>19.399999999999999</c:v>
                </c:pt>
                <c:pt idx="2329">
                  <c:v>19.408329999999999</c:v>
                </c:pt>
                <c:pt idx="2330">
                  <c:v>19.41667</c:v>
                </c:pt>
                <c:pt idx="2331">
                  <c:v>19.425000000000001</c:v>
                </c:pt>
                <c:pt idx="2332">
                  <c:v>19.433330000000002</c:v>
                </c:pt>
                <c:pt idx="2333">
                  <c:v>19.441669999999998</c:v>
                </c:pt>
                <c:pt idx="2334">
                  <c:v>19.45</c:v>
                </c:pt>
                <c:pt idx="2335">
                  <c:v>19.45833</c:v>
                </c:pt>
                <c:pt idx="2336">
                  <c:v>19.466670000000001</c:v>
                </c:pt>
                <c:pt idx="2337">
                  <c:v>19.475000000000001</c:v>
                </c:pt>
                <c:pt idx="2338">
                  <c:v>19.483329999999999</c:v>
                </c:pt>
                <c:pt idx="2339">
                  <c:v>19.491669999999999</c:v>
                </c:pt>
                <c:pt idx="2340">
                  <c:v>19.5</c:v>
                </c:pt>
                <c:pt idx="2341">
                  <c:v>19.508330000000001</c:v>
                </c:pt>
                <c:pt idx="2342">
                  <c:v>19.516670000000001</c:v>
                </c:pt>
                <c:pt idx="2343">
                  <c:v>19.524999999999999</c:v>
                </c:pt>
                <c:pt idx="2344">
                  <c:v>19.533329999999999</c:v>
                </c:pt>
                <c:pt idx="2345">
                  <c:v>19.54167</c:v>
                </c:pt>
                <c:pt idx="2346">
                  <c:v>19.55</c:v>
                </c:pt>
                <c:pt idx="2347">
                  <c:v>19.558330000000002</c:v>
                </c:pt>
                <c:pt idx="2348">
                  <c:v>19.566669999999998</c:v>
                </c:pt>
                <c:pt idx="2349">
                  <c:v>19.574999999999999</c:v>
                </c:pt>
                <c:pt idx="2350">
                  <c:v>19.58333</c:v>
                </c:pt>
                <c:pt idx="2351">
                  <c:v>19.591670000000001</c:v>
                </c:pt>
                <c:pt idx="2352">
                  <c:v>19.600000000000001</c:v>
                </c:pt>
                <c:pt idx="2353">
                  <c:v>19.608329999999999</c:v>
                </c:pt>
                <c:pt idx="2354">
                  <c:v>19.616669999999999</c:v>
                </c:pt>
                <c:pt idx="2355">
                  <c:v>19.625</c:v>
                </c:pt>
                <c:pt idx="2356">
                  <c:v>19.633330000000001</c:v>
                </c:pt>
                <c:pt idx="2357">
                  <c:v>19.641670000000001</c:v>
                </c:pt>
                <c:pt idx="2358">
                  <c:v>19.649999999999999</c:v>
                </c:pt>
                <c:pt idx="2359">
                  <c:v>19.658329999999999</c:v>
                </c:pt>
                <c:pt idx="2360">
                  <c:v>19.66667</c:v>
                </c:pt>
                <c:pt idx="2361">
                  <c:v>19.675000000000001</c:v>
                </c:pt>
                <c:pt idx="2362">
                  <c:v>19.683330000000002</c:v>
                </c:pt>
                <c:pt idx="2363">
                  <c:v>19.691669999999998</c:v>
                </c:pt>
                <c:pt idx="2364">
                  <c:v>19.7</c:v>
                </c:pt>
                <c:pt idx="2365">
                  <c:v>19.70833</c:v>
                </c:pt>
                <c:pt idx="2366">
                  <c:v>19.716670000000001</c:v>
                </c:pt>
                <c:pt idx="2367">
                  <c:v>19.725000000000001</c:v>
                </c:pt>
                <c:pt idx="2368">
                  <c:v>19.733329999999999</c:v>
                </c:pt>
                <c:pt idx="2369">
                  <c:v>19.741669999999999</c:v>
                </c:pt>
                <c:pt idx="2370">
                  <c:v>19.75</c:v>
                </c:pt>
                <c:pt idx="2371">
                  <c:v>19.758330000000001</c:v>
                </c:pt>
                <c:pt idx="2372">
                  <c:v>19.766670000000001</c:v>
                </c:pt>
                <c:pt idx="2373">
                  <c:v>19.774999999999999</c:v>
                </c:pt>
                <c:pt idx="2374">
                  <c:v>19.783329999999999</c:v>
                </c:pt>
                <c:pt idx="2375">
                  <c:v>19.79167</c:v>
                </c:pt>
                <c:pt idx="2376">
                  <c:v>19.8</c:v>
                </c:pt>
                <c:pt idx="2377">
                  <c:v>19.808330000000002</c:v>
                </c:pt>
                <c:pt idx="2378">
                  <c:v>19.816669999999998</c:v>
                </c:pt>
                <c:pt idx="2379">
                  <c:v>19.824999999999999</c:v>
                </c:pt>
                <c:pt idx="2380">
                  <c:v>19.83333</c:v>
                </c:pt>
                <c:pt idx="2381">
                  <c:v>19.841670000000001</c:v>
                </c:pt>
                <c:pt idx="2382">
                  <c:v>19.850000000000001</c:v>
                </c:pt>
                <c:pt idx="2383">
                  <c:v>19.858329999999999</c:v>
                </c:pt>
                <c:pt idx="2384">
                  <c:v>19.866669999999999</c:v>
                </c:pt>
                <c:pt idx="2385">
                  <c:v>19.875</c:v>
                </c:pt>
                <c:pt idx="2386">
                  <c:v>19.883330000000001</c:v>
                </c:pt>
                <c:pt idx="2387">
                  <c:v>19.891670000000001</c:v>
                </c:pt>
                <c:pt idx="2388">
                  <c:v>19.899999999999999</c:v>
                </c:pt>
                <c:pt idx="2389">
                  <c:v>19.908329999999999</c:v>
                </c:pt>
                <c:pt idx="2390">
                  <c:v>19.91667</c:v>
                </c:pt>
                <c:pt idx="2391">
                  <c:v>19.925000000000001</c:v>
                </c:pt>
                <c:pt idx="2392">
                  <c:v>19.933330000000002</c:v>
                </c:pt>
                <c:pt idx="2393">
                  <c:v>19.941669999999998</c:v>
                </c:pt>
                <c:pt idx="2394">
                  <c:v>19.95</c:v>
                </c:pt>
                <c:pt idx="2395">
                  <c:v>19.95833</c:v>
                </c:pt>
                <c:pt idx="2396">
                  <c:v>19.966670000000001</c:v>
                </c:pt>
                <c:pt idx="2397">
                  <c:v>19.975000000000001</c:v>
                </c:pt>
                <c:pt idx="2398">
                  <c:v>19.983329999999999</c:v>
                </c:pt>
                <c:pt idx="2399">
                  <c:v>19.991669999999999</c:v>
                </c:pt>
                <c:pt idx="2400">
                  <c:v>20</c:v>
                </c:pt>
                <c:pt idx="2401">
                  <c:v>20.008330000000001</c:v>
                </c:pt>
                <c:pt idx="2402">
                  <c:v>20.016670000000001</c:v>
                </c:pt>
                <c:pt idx="2403">
                  <c:v>20.024999999999999</c:v>
                </c:pt>
                <c:pt idx="2404">
                  <c:v>20.033329999999999</c:v>
                </c:pt>
                <c:pt idx="2405">
                  <c:v>20.04167</c:v>
                </c:pt>
                <c:pt idx="2406">
                  <c:v>20.05</c:v>
                </c:pt>
                <c:pt idx="2407">
                  <c:v>20.058330000000002</c:v>
                </c:pt>
                <c:pt idx="2408">
                  <c:v>20.066669999999998</c:v>
                </c:pt>
                <c:pt idx="2409">
                  <c:v>20.074999999999999</c:v>
                </c:pt>
                <c:pt idx="2410">
                  <c:v>20.08333</c:v>
                </c:pt>
                <c:pt idx="2411">
                  <c:v>20.091670000000001</c:v>
                </c:pt>
                <c:pt idx="2412">
                  <c:v>20.100000000000001</c:v>
                </c:pt>
                <c:pt idx="2413">
                  <c:v>20.108329999999999</c:v>
                </c:pt>
                <c:pt idx="2414">
                  <c:v>20.116669999999999</c:v>
                </c:pt>
                <c:pt idx="2415">
                  <c:v>20.125</c:v>
                </c:pt>
                <c:pt idx="2416">
                  <c:v>20.133330000000001</c:v>
                </c:pt>
                <c:pt idx="2417">
                  <c:v>20.141670000000001</c:v>
                </c:pt>
                <c:pt idx="2418">
                  <c:v>20.149999999999999</c:v>
                </c:pt>
                <c:pt idx="2419">
                  <c:v>20.158329999999999</c:v>
                </c:pt>
                <c:pt idx="2420">
                  <c:v>20.16667</c:v>
                </c:pt>
                <c:pt idx="2421">
                  <c:v>20.175000000000001</c:v>
                </c:pt>
                <c:pt idx="2422">
                  <c:v>20.183330000000002</c:v>
                </c:pt>
                <c:pt idx="2423">
                  <c:v>20.191669999999998</c:v>
                </c:pt>
                <c:pt idx="2424">
                  <c:v>20.2</c:v>
                </c:pt>
                <c:pt idx="2425">
                  <c:v>20.20833</c:v>
                </c:pt>
                <c:pt idx="2426">
                  <c:v>20.216670000000001</c:v>
                </c:pt>
                <c:pt idx="2427">
                  <c:v>20.225000000000001</c:v>
                </c:pt>
                <c:pt idx="2428">
                  <c:v>20.233329999999999</c:v>
                </c:pt>
                <c:pt idx="2429">
                  <c:v>20.241669999999999</c:v>
                </c:pt>
                <c:pt idx="2430">
                  <c:v>20.25</c:v>
                </c:pt>
                <c:pt idx="2431">
                  <c:v>20.258330000000001</c:v>
                </c:pt>
                <c:pt idx="2432">
                  <c:v>20.266670000000001</c:v>
                </c:pt>
                <c:pt idx="2433">
                  <c:v>20.274999999999999</c:v>
                </c:pt>
                <c:pt idx="2434">
                  <c:v>20.283329999999999</c:v>
                </c:pt>
                <c:pt idx="2435">
                  <c:v>20.29167</c:v>
                </c:pt>
                <c:pt idx="2436">
                  <c:v>20.3</c:v>
                </c:pt>
                <c:pt idx="2437">
                  <c:v>20.308330000000002</c:v>
                </c:pt>
                <c:pt idx="2438">
                  <c:v>20.316669999999998</c:v>
                </c:pt>
                <c:pt idx="2439">
                  <c:v>20.324999999999999</c:v>
                </c:pt>
                <c:pt idx="2440">
                  <c:v>20.33333</c:v>
                </c:pt>
                <c:pt idx="2441">
                  <c:v>20.341670000000001</c:v>
                </c:pt>
                <c:pt idx="2442">
                  <c:v>20.350000000000001</c:v>
                </c:pt>
                <c:pt idx="2443">
                  <c:v>20.358329999999999</c:v>
                </c:pt>
                <c:pt idx="2444">
                  <c:v>20.366669999999999</c:v>
                </c:pt>
                <c:pt idx="2445">
                  <c:v>20.375</c:v>
                </c:pt>
                <c:pt idx="2446">
                  <c:v>20.383330000000001</c:v>
                </c:pt>
                <c:pt idx="2447">
                  <c:v>20.391670000000001</c:v>
                </c:pt>
                <c:pt idx="2448">
                  <c:v>20.399999999999999</c:v>
                </c:pt>
                <c:pt idx="2449">
                  <c:v>20.408329999999999</c:v>
                </c:pt>
                <c:pt idx="2450">
                  <c:v>20.41667</c:v>
                </c:pt>
                <c:pt idx="2451">
                  <c:v>20.425000000000001</c:v>
                </c:pt>
                <c:pt idx="2452">
                  <c:v>20.433330000000002</c:v>
                </c:pt>
                <c:pt idx="2453">
                  <c:v>20.441669999999998</c:v>
                </c:pt>
                <c:pt idx="2454">
                  <c:v>20.45</c:v>
                </c:pt>
                <c:pt idx="2455">
                  <c:v>20.45833</c:v>
                </c:pt>
                <c:pt idx="2456">
                  <c:v>20.466670000000001</c:v>
                </c:pt>
                <c:pt idx="2457">
                  <c:v>20.475000000000001</c:v>
                </c:pt>
                <c:pt idx="2458">
                  <c:v>20.483329999999999</c:v>
                </c:pt>
                <c:pt idx="2459">
                  <c:v>20.491669999999999</c:v>
                </c:pt>
                <c:pt idx="2460">
                  <c:v>20.5</c:v>
                </c:pt>
                <c:pt idx="2461">
                  <c:v>20.508330000000001</c:v>
                </c:pt>
                <c:pt idx="2462">
                  <c:v>20.516670000000001</c:v>
                </c:pt>
                <c:pt idx="2463">
                  <c:v>20.524999999999999</c:v>
                </c:pt>
                <c:pt idx="2464">
                  <c:v>20.533329999999999</c:v>
                </c:pt>
                <c:pt idx="2465">
                  <c:v>20.54167</c:v>
                </c:pt>
                <c:pt idx="2466">
                  <c:v>20.55</c:v>
                </c:pt>
                <c:pt idx="2467">
                  <c:v>20.558330000000002</c:v>
                </c:pt>
                <c:pt idx="2468">
                  <c:v>20.566669999999998</c:v>
                </c:pt>
                <c:pt idx="2469">
                  <c:v>20.574999999999999</c:v>
                </c:pt>
                <c:pt idx="2470">
                  <c:v>20.58333</c:v>
                </c:pt>
                <c:pt idx="2471">
                  <c:v>20.591670000000001</c:v>
                </c:pt>
                <c:pt idx="2472">
                  <c:v>20.6</c:v>
                </c:pt>
                <c:pt idx="2473">
                  <c:v>20.608329999999999</c:v>
                </c:pt>
                <c:pt idx="2474">
                  <c:v>20.616669999999999</c:v>
                </c:pt>
                <c:pt idx="2475">
                  <c:v>20.625</c:v>
                </c:pt>
                <c:pt idx="2476">
                  <c:v>20.633330000000001</c:v>
                </c:pt>
                <c:pt idx="2477">
                  <c:v>20.641670000000001</c:v>
                </c:pt>
                <c:pt idx="2478">
                  <c:v>20.65</c:v>
                </c:pt>
                <c:pt idx="2479">
                  <c:v>20.658329999999999</c:v>
                </c:pt>
                <c:pt idx="2480">
                  <c:v>20.66667</c:v>
                </c:pt>
                <c:pt idx="2481">
                  <c:v>20.675000000000001</c:v>
                </c:pt>
                <c:pt idx="2482">
                  <c:v>20.683330000000002</c:v>
                </c:pt>
                <c:pt idx="2483">
                  <c:v>20.691669999999998</c:v>
                </c:pt>
                <c:pt idx="2484">
                  <c:v>20.7</c:v>
                </c:pt>
                <c:pt idx="2485">
                  <c:v>20.70833</c:v>
                </c:pt>
                <c:pt idx="2486">
                  <c:v>20.716670000000001</c:v>
                </c:pt>
                <c:pt idx="2487">
                  <c:v>20.725000000000001</c:v>
                </c:pt>
                <c:pt idx="2488">
                  <c:v>20.733329999999999</c:v>
                </c:pt>
                <c:pt idx="2489">
                  <c:v>20.741669999999999</c:v>
                </c:pt>
                <c:pt idx="2490">
                  <c:v>20.75</c:v>
                </c:pt>
                <c:pt idx="2491">
                  <c:v>20.758330000000001</c:v>
                </c:pt>
                <c:pt idx="2492">
                  <c:v>20.766670000000001</c:v>
                </c:pt>
                <c:pt idx="2493">
                  <c:v>20.774999999999999</c:v>
                </c:pt>
                <c:pt idx="2494">
                  <c:v>20.783329999999999</c:v>
                </c:pt>
                <c:pt idx="2495">
                  <c:v>20.79167</c:v>
                </c:pt>
                <c:pt idx="2496">
                  <c:v>20.8</c:v>
                </c:pt>
                <c:pt idx="2497">
                  <c:v>20.808330000000002</c:v>
                </c:pt>
                <c:pt idx="2498">
                  <c:v>20.816669999999998</c:v>
                </c:pt>
                <c:pt idx="2499">
                  <c:v>20.824999999999999</c:v>
                </c:pt>
                <c:pt idx="2500">
                  <c:v>20.83333</c:v>
                </c:pt>
                <c:pt idx="2501">
                  <c:v>20.841670000000001</c:v>
                </c:pt>
                <c:pt idx="2502">
                  <c:v>20.85</c:v>
                </c:pt>
                <c:pt idx="2503">
                  <c:v>20.858329999999999</c:v>
                </c:pt>
                <c:pt idx="2504">
                  <c:v>20.866669999999999</c:v>
                </c:pt>
                <c:pt idx="2505">
                  <c:v>20.875</c:v>
                </c:pt>
                <c:pt idx="2506">
                  <c:v>20.883330000000001</c:v>
                </c:pt>
                <c:pt idx="2507">
                  <c:v>20.891670000000001</c:v>
                </c:pt>
                <c:pt idx="2508">
                  <c:v>20.9</c:v>
                </c:pt>
                <c:pt idx="2509">
                  <c:v>20.908329999999999</c:v>
                </c:pt>
                <c:pt idx="2510">
                  <c:v>20.91667</c:v>
                </c:pt>
                <c:pt idx="2511">
                  <c:v>20.925000000000001</c:v>
                </c:pt>
                <c:pt idx="2512">
                  <c:v>20.933330000000002</c:v>
                </c:pt>
                <c:pt idx="2513">
                  <c:v>20.941669999999998</c:v>
                </c:pt>
                <c:pt idx="2514">
                  <c:v>20.95</c:v>
                </c:pt>
                <c:pt idx="2515">
                  <c:v>20.95833</c:v>
                </c:pt>
                <c:pt idx="2516">
                  <c:v>20.966670000000001</c:v>
                </c:pt>
                <c:pt idx="2517">
                  <c:v>20.975000000000001</c:v>
                </c:pt>
                <c:pt idx="2518">
                  <c:v>20.983329999999999</c:v>
                </c:pt>
                <c:pt idx="2519">
                  <c:v>20.991669999999999</c:v>
                </c:pt>
                <c:pt idx="2520">
                  <c:v>21</c:v>
                </c:pt>
                <c:pt idx="2521">
                  <c:v>21.008330000000001</c:v>
                </c:pt>
                <c:pt idx="2522">
                  <c:v>21.016670000000001</c:v>
                </c:pt>
                <c:pt idx="2523">
                  <c:v>21.024999999999999</c:v>
                </c:pt>
                <c:pt idx="2524">
                  <c:v>21.033329999999999</c:v>
                </c:pt>
                <c:pt idx="2525">
                  <c:v>21.04167</c:v>
                </c:pt>
                <c:pt idx="2526">
                  <c:v>21.05</c:v>
                </c:pt>
                <c:pt idx="2527">
                  <c:v>21.058330000000002</c:v>
                </c:pt>
                <c:pt idx="2528">
                  <c:v>21.066669999999998</c:v>
                </c:pt>
                <c:pt idx="2529">
                  <c:v>21.074999999999999</c:v>
                </c:pt>
                <c:pt idx="2530">
                  <c:v>21.08333</c:v>
                </c:pt>
                <c:pt idx="2531">
                  <c:v>21.091670000000001</c:v>
                </c:pt>
                <c:pt idx="2532">
                  <c:v>21.1</c:v>
                </c:pt>
                <c:pt idx="2533">
                  <c:v>21.108329999999999</c:v>
                </c:pt>
                <c:pt idx="2534">
                  <c:v>21.116669999999999</c:v>
                </c:pt>
                <c:pt idx="2535">
                  <c:v>21.125</c:v>
                </c:pt>
                <c:pt idx="2536">
                  <c:v>21.133330000000001</c:v>
                </c:pt>
                <c:pt idx="2537">
                  <c:v>21.141670000000001</c:v>
                </c:pt>
                <c:pt idx="2538">
                  <c:v>21.15</c:v>
                </c:pt>
                <c:pt idx="2539">
                  <c:v>21.158329999999999</c:v>
                </c:pt>
                <c:pt idx="2540">
                  <c:v>21.16667</c:v>
                </c:pt>
                <c:pt idx="2541">
                  <c:v>21.175000000000001</c:v>
                </c:pt>
                <c:pt idx="2542">
                  <c:v>21.183330000000002</c:v>
                </c:pt>
                <c:pt idx="2543">
                  <c:v>21.191669999999998</c:v>
                </c:pt>
                <c:pt idx="2544">
                  <c:v>21.2</c:v>
                </c:pt>
                <c:pt idx="2545">
                  <c:v>21.20833</c:v>
                </c:pt>
                <c:pt idx="2546">
                  <c:v>21.216670000000001</c:v>
                </c:pt>
                <c:pt idx="2547">
                  <c:v>21.225000000000001</c:v>
                </c:pt>
                <c:pt idx="2548">
                  <c:v>21.233329999999999</c:v>
                </c:pt>
                <c:pt idx="2549">
                  <c:v>21.241669999999999</c:v>
                </c:pt>
                <c:pt idx="2550">
                  <c:v>21.25</c:v>
                </c:pt>
                <c:pt idx="2551">
                  <c:v>21.258330000000001</c:v>
                </c:pt>
                <c:pt idx="2552">
                  <c:v>21.266670000000001</c:v>
                </c:pt>
                <c:pt idx="2553">
                  <c:v>21.274999999999999</c:v>
                </c:pt>
                <c:pt idx="2554">
                  <c:v>21.283329999999999</c:v>
                </c:pt>
                <c:pt idx="2555">
                  <c:v>21.29167</c:v>
                </c:pt>
                <c:pt idx="2556">
                  <c:v>21.3</c:v>
                </c:pt>
                <c:pt idx="2557">
                  <c:v>21.308330000000002</c:v>
                </c:pt>
                <c:pt idx="2558">
                  <c:v>21.316669999999998</c:v>
                </c:pt>
                <c:pt idx="2559">
                  <c:v>21.324999999999999</c:v>
                </c:pt>
                <c:pt idx="2560">
                  <c:v>21.33333</c:v>
                </c:pt>
                <c:pt idx="2561">
                  <c:v>21.341670000000001</c:v>
                </c:pt>
                <c:pt idx="2562">
                  <c:v>21.35</c:v>
                </c:pt>
                <c:pt idx="2563">
                  <c:v>21.358329999999999</c:v>
                </c:pt>
                <c:pt idx="2564">
                  <c:v>21.366669999999999</c:v>
                </c:pt>
                <c:pt idx="2565">
                  <c:v>21.375</c:v>
                </c:pt>
                <c:pt idx="2566">
                  <c:v>21.383330000000001</c:v>
                </c:pt>
                <c:pt idx="2567">
                  <c:v>21.391670000000001</c:v>
                </c:pt>
                <c:pt idx="2568">
                  <c:v>21.4</c:v>
                </c:pt>
                <c:pt idx="2569">
                  <c:v>21.408329999999999</c:v>
                </c:pt>
                <c:pt idx="2570">
                  <c:v>21.41667</c:v>
                </c:pt>
                <c:pt idx="2571">
                  <c:v>21.425000000000001</c:v>
                </c:pt>
                <c:pt idx="2572">
                  <c:v>21.433330000000002</c:v>
                </c:pt>
                <c:pt idx="2573">
                  <c:v>21.441669999999998</c:v>
                </c:pt>
                <c:pt idx="2574">
                  <c:v>21.45</c:v>
                </c:pt>
                <c:pt idx="2575">
                  <c:v>21.45833</c:v>
                </c:pt>
                <c:pt idx="2576">
                  <c:v>21.466670000000001</c:v>
                </c:pt>
                <c:pt idx="2577">
                  <c:v>21.475000000000001</c:v>
                </c:pt>
                <c:pt idx="2578">
                  <c:v>21.483329999999999</c:v>
                </c:pt>
                <c:pt idx="2579">
                  <c:v>21.491669999999999</c:v>
                </c:pt>
                <c:pt idx="2580">
                  <c:v>21.5</c:v>
                </c:pt>
                <c:pt idx="2581">
                  <c:v>21.508330000000001</c:v>
                </c:pt>
                <c:pt idx="2582">
                  <c:v>21.516670000000001</c:v>
                </c:pt>
                <c:pt idx="2583">
                  <c:v>21.524999999999999</c:v>
                </c:pt>
                <c:pt idx="2584">
                  <c:v>21.533329999999999</c:v>
                </c:pt>
                <c:pt idx="2585">
                  <c:v>21.54167</c:v>
                </c:pt>
                <c:pt idx="2586">
                  <c:v>21.55</c:v>
                </c:pt>
                <c:pt idx="2587">
                  <c:v>21.558330000000002</c:v>
                </c:pt>
                <c:pt idx="2588">
                  <c:v>21.566669999999998</c:v>
                </c:pt>
                <c:pt idx="2589">
                  <c:v>21.574999999999999</c:v>
                </c:pt>
                <c:pt idx="2590">
                  <c:v>21.58333</c:v>
                </c:pt>
                <c:pt idx="2591">
                  <c:v>21.591670000000001</c:v>
                </c:pt>
                <c:pt idx="2592">
                  <c:v>21.6</c:v>
                </c:pt>
                <c:pt idx="2593">
                  <c:v>21.608329999999999</c:v>
                </c:pt>
                <c:pt idx="2594">
                  <c:v>21.616669999999999</c:v>
                </c:pt>
                <c:pt idx="2595">
                  <c:v>21.625</c:v>
                </c:pt>
                <c:pt idx="2596">
                  <c:v>21.633330000000001</c:v>
                </c:pt>
                <c:pt idx="2597">
                  <c:v>21.641670000000001</c:v>
                </c:pt>
                <c:pt idx="2598">
                  <c:v>21.65</c:v>
                </c:pt>
                <c:pt idx="2599">
                  <c:v>21.658329999999999</c:v>
                </c:pt>
                <c:pt idx="2600">
                  <c:v>21.66667</c:v>
                </c:pt>
                <c:pt idx="2601">
                  <c:v>21.675000000000001</c:v>
                </c:pt>
                <c:pt idx="2602">
                  <c:v>21.683330000000002</c:v>
                </c:pt>
                <c:pt idx="2603">
                  <c:v>21.691669999999998</c:v>
                </c:pt>
                <c:pt idx="2604">
                  <c:v>21.7</c:v>
                </c:pt>
                <c:pt idx="2605">
                  <c:v>21.70833</c:v>
                </c:pt>
                <c:pt idx="2606">
                  <c:v>21.716670000000001</c:v>
                </c:pt>
                <c:pt idx="2607">
                  <c:v>21.725000000000001</c:v>
                </c:pt>
                <c:pt idx="2608">
                  <c:v>21.733329999999999</c:v>
                </c:pt>
                <c:pt idx="2609">
                  <c:v>21.741669999999999</c:v>
                </c:pt>
                <c:pt idx="2610">
                  <c:v>21.75</c:v>
                </c:pt>
                <c:pt idx="2611">
                  <c:v>21.758330000000001</c:v>
                </c:pt>
                <c:pt idx="2612">
                  <c:v>21.766670000000001</c:v>
                </c:pt>
                <c:pt idx="2613">
                  <c:v>21.774999999999999</c:v>
                </c:pt>
                <c:pt idx="2614">
                  <c:v>21.783329999999999</c:v>
                </c:pt>
                <c:pt idx="2615">
                  <c:v>21.79167</c:v>
                </c:pt>
                <c:pt idx="2616">
                  <c:v>21.8</c:v>
                </c:pt>
                <c:pt idx="2617">
                  <c:v>21.808330000000002</c:v>
                </c:pt>
                <c:pt idx="2618">
                  <c:v>21.816669999999998</c:v>
                </c:pt>
                <c:pt idx="2619">
                  <c:v>21.824999999999999</c:v>
                </c:pt>
                <c:pt idx="2620">
                  <c:v>21.83333</c:v>
                </c:pt>
                <c:pt idx="2621">
                  <c:v>21.841670000000001</c:v>
                </c:pt>
                <c:pt idx="2622">
                  <c:v>21.85</c:v>
                </c:pt>
                <c:pt idx="2623">
                  <c:v>21.858329999999999</c:v>
                </c:pt>
                <c:pt idx="2624">
                  <c:v>21.866669999999999</c:v>
                </c:pt>
                <c:pt idx="2625">
                  <c:v>21.875</c:v>
                </c:pt>
                <c:pt idx="2626">
                  <c:v>21.883330000000001</c:v>
                </c:pt>
                <c:pt idx="2627">
                  <c:v>21.891670000000001</c:v>
                </c:pt>
                <c:pt idx="2628">
                  <c:v>21.9</c:v>
                </c:pt>
                <c:pt idx="2629">
                  <c:v>21.908329999999999</c:v>
                </c:pt>
                <c:pt idx="2630">
                  <c:v>21.91667</c:v>
                </c:pt>
                <c:pt idx="2631">
                  <c:v>21.925000000000001</c:v>
                </c:pt>
                <c:pt idx="2632">
                  <c:v>21.933330000000002</c:v>
                </c:pt>
                <c:pt idx="2633">
                  <c:v>21.941669999999998</c:v>
                </c:pt>
                <c:pt idx="2634">
                  <c:v>21.95</c:v>
                </c:pt>
                <c:pt idx="2635">
                  <c:v>21.95833</c:v>
                </c:pt>
                <c:pt idx="2636">
                  <c:v>21.966670000000001</c:v>
                </c:pt>
                <c:pt idx="2637">
                  <c:v>21.975000000000001</c:v>
                </c:pt>
                <c:pt idx="2638">
                  <c:v>21.983329999999999</c:v>
                </c:pt>
                <c:pt idx="2639">
                  <c:v>21.991669999999999</c:v>
                </c:pt>
                <c:pt idx="2640">
                  <c:v>22</c:v>
                </c:pt>
                <c:pt idx="2641">
                  <c:v>22.008330000000001</c:v>
                </c:pt>
                <c:pt idx="2642">
                  <c:v>22.016670000000001</c:v>
                </c:pt>
                <c:pt idx="2643">
                  <c:v>22.024999999999999</c:v>
                </c:pt>
                <c:pt idx="2644">
                  <c:v>22.033329999999999</c:v>
                </c:pt>
                <c:pt idx="2645">
                  <c:v>22.04167</c:v>
                </c:pt>
                <c:pt idx="2646">
                  <c:v>22.05</c:v>
                </c:pt>
                <c:pt idx="2647">
                  <c:v>22.058330000000002</c:v>
                </c:pt>
                <c:pt idx="2648">
                  <c:v>22.066669999999998</c:v>
                </c:pt>
                <c:pt idx="2649">
                  <c:v>22.074999999999999</c:v>
                </c:pt>
                <c:pt idx="2650">
                  <c:v>22.08333</c:v>
                </c:pt>
                <c:pt idx="2651">
                  <c:v>22.091670000000001</c:v>
                </c:pt>
                <c:pt idx="2652">
                  <c:v>22.1</c:v>
                </c:pt>
                <c:pt idx="2653">
                  <c:v>22.108329999999999</c:v>
                </c:pt>
                <c:pt idx="2654">
                  <c:v>22.116669999999999</c:v>
                </c:pt>
                <c:pt idx="2655">
                  <c:v>22.125</c:v>
                </c:pt>
                <c:pt idx="2656">
                  <c:v>22.133330000000001</c:v>
                </c:pt>
                <c:pt idx="2657">
                  <c:v>22.141670000000001</c:v>
                </c:pt>
                <c:pt idx="2658">
                  <c:v>22.15</c:v>
                </c:pt>
                <c:pt idx="2659">
                  <c:v>22.158329999999999</c:v>
                </c:pt>
                <c:pt idx="2660">
                  <c:v>22.16667</c:v>
                </c:pt>
                <c:pt idx="2661">
                  <c:v>22.175000000000001</c:v>
                </c:pt>
                <c:pt idx="2662">
                  <c:v>22.183330000000002</c:v>
                </c:pt>
                <c:pt idx="2663">
                  <c:v>22.191669999999998</c:v>
                </c:pt>
                <c:pt idx="2664">
                  <c:v>22.2</c:v>
                </c:pt>
                <c:pt idx="2665">
                  <c:v>22.20833</c:v>
                </c:pt>
                <c:pt idx="2666">
                  <c:v>22.216670000000001</c:v>
                </c:pt>
                <c:pt idx="2667">
                  <c:v>22.225000000000001</c:v>
                </c:pt>
                <c:pt idx="2668">
                  <c:v>22.233329999999999</c:v>
                </c:pt>
                <c:pt idx="2669">
                  <c:v>22.241669999999999</c:v>
                </c:pt>
                <c:pt idx="2670">
                  <c:v>22.25</c:v>
                </c:pt>
                <c:pt idx="2671">
                  <c:v>22.258330000000001</c:v>
                </c:pt>
                <c:pt idx="2672">
                  <c:v>22.266670000000001</c:v>
                </c:pt>
                <c:pt idx="2673">
                  <c:v>22.274999999999999</c:v>
                </c:pt>
                <c:pt idx="2674">
                  <c:v>22.283329999999999</c:v>
                </c:pt>
                <c:pt idx="2675">
                  <c:v>22.29167</c:v>
                </c:pt>
                <c:pt idx="2676">
                  <c:v>22.3</c:v>
                </c:pt>
                <c:pt idx="2677">
                  <c:v>22.308330000000002</c:v>
                </c:pt>
                <c:pt idx="2678">
                  <c:v>22.316669999999998</c:v>
                </c:pt>
                <c:pt idx="2679">
                  <c:v>22.324999999999999</c:v>
                </c:pt>
                <c:pt idx="2680">
                  <c:v>22.33333</c:v>
                </c:pt>
                <c:pt idx="2681">
                  <c:v>22.341670000000001</c:v>
                </c:pt>
                <c:pt idx="2682">
                  <c:v>22.35</c:v>
                </c:pt>
                <c:pt idx="2683">
                  <c:v>22.358329999999999</c:v>
                </c:pt>
                <c:pt idx="2684">
                  <c:v>22.366669999999999</c:v>
                </c:pt>
                <c:pt idx="2685">
                  <c:v>22.375</c:v>
                </c:pt>
                <c:pt idx="2686">
                  <c:v>22.383330000000001</c:v>
                </c:pt>
                <c:pt idx="2687">
                  <c:v>22.391670000000001</c:v>
                </c:pt>
                <c:pt idx="2688">
                  <c:v>22.4</c:v>
                </c:pt>
                <c:pt idx="2689">
                  <c:v>22.408329999999999</c:v>
                </c:pt>
                <c:pt idx="2690">
                  <c:v>22.41667</c:v>
                </c:pt>
                <c:pt idx="2691">
                  <c:v>22.425000000000001</c:v>
                </c:pt>
                <c:pt idx="2692">
                  <c:v>22.433330000000002</c:v>
                </c:pt>
                <c:pt idx="2693">
                  <c:v>22.441669999999998</c:v>
                </c:pt>
                <c:pt idx="2694">
                  <c:v>22.45</c:v>
                </c:pt>
                <c:pt idx="2695">
                  <c:v>22.45833</c:v>
                </c:pt>
                <c:pt idx="2696">
                  <c:v>22.466670000000001</c:v>
                </c:pt>
                <c:pt idx="2697">
                  <c:v>22.475000000000001</c:v>
                </c:pt>
                <c:pt idx="2698">
                  <c:v>22.483329999999999</c:v>
                </c:pt>
                <c:pt idx="2699">
                  <c:v>22.491669999999999</c:v>
                </c:pt>
                <c:pt idx="2700">
                  <c:v>22.5</c:v>
                </c:pt>
                <c:pt idx="2701">
                  <c:v>22.508330000000001</c:v>
                </c:pt>
                <c:pt idx="2702">
                  <c:v>22.516670000000001</c:v>
                </c:pt>
                <c:pt idx="2703">
                  <c:v>22.524999999999999</c:v>
                </c:pt>
                <c:pt idx="2704">
                  <c:v>22.533329999999999</c:v>
                </c:pt>
                <c:pt idx="2705">
                  <c:v>22.54167</c:v>
                </c:pt>
                <c:pt idx="2706">
                  <c:v>22.55</c:v>
                </c:pt>
                <c:pt idx="2707">
                  <c:v>22.558330000000002</c:v>
                </c:pt>
                <c:pt idx="2708">
                  <c:v>22.566669999999998</c:v>
                </c:pt>
                <c:pt idx="2709">
                  <c:v>22.574999999999999</c:v>
                </c:pt>
                <c:pt idx="2710">
                  <c:v>22.58333</c:v>
                </c:pt>
                <c:pt idx="2711">
                  <c:v>22.591670000000001</c:v>
                </c:pt>
                <c:pt idx="2712">
                  <c:v>22.6</c:v>
                </c:pt>
                <c:pt idx="2713">
                  <c:v>22.608329999999999</c:v>
                </c:pt>
                <c:pt idx="2714">
                  <c:v>22.616669999999999</c:v>
                </c:pt>
                <c:pt idx="2715">
                  <c:v>22.625</c:v>
                </c:pt>
                <c:pt idx="2716">
                  <c:v>22.633330000000001</c:v>
                </c:pt>
                <c:pt idx="2717">
                  <c:v>22.641670000000001</c:v>
                </c:pt>
                <c:pt idx="2718">
                  <c:v>22.65</c:v>
                </c:pt>
                <c:pt idx="2719">
                  <c:v>22.658329999999999</c:v>
                </c:pt>
                <c:pt idx="2720">
                  <c:v>22.66667</c:v>
                </c:pt>
                <c:pt idx="2721">
                  <c:v>22.675000000000001</c:v>
                </c:pt>
                <c:pt idx="2722">
                  <c:v>22.683330000000002</c:v>
                </c:pt>
                <c:pt idx="2723">
                  <c:v>22.691669999999998</c:v>
                </c:pt>
                <c:pt idx="2724">
                  <c:v>22.7</c:v>
                </c:pt>
                <c:pt idx="2725">
                  <c:v>22.70833</c:v>
                </c:pt>
                <c:pt idx="2726">
                  <c:v>22.716670000000001</c:v>
                </c:pt>
                <c:pt idx="2727">
                  <c:v>22.725000000000001</c:v>
                </c:pt>
                <c:pt idx="2728">
                  <c:v>22.733329999999999</c:v>
                </c:pt>
                <c:pt idx="2729">
                  <c:v>22.741669999999999</c:v>
                </c:pt>
                <c:pt idx="2730">
                  <c:v>22.75</c:v>
                </c:pt>
                <c:pt idx="2731">
                  <c:v>22.758330000000001</c:v>
                </c:pt>
                <c:pt idx="2732">
                  <c:v>22.766670000000001</c:v>
                </c:pt>
                <c:pt idx="2733">
                  <c:v>22.774999999999999</c:v>
                </c:pt>
                <c:pt idx="2734">
                  <c:v>22.783329999999999</c:v>
                </c:pt>
                <c:pt idx="2735">
                  <c:v>22.79167</c:v>
                </c:pt>
                <c:pt idx="2736">
                  <c:v>22.8</c:v>
                </c:pt>
                <c:pt idx="2737">
                  <c:v>22.808330000000002</c:v>
                </c:pt>
                <c:pt idx="2738">
                  <c:v>22.816669999999998</c:v>
                </c:pt>
                <c:pt idx="2739">
                  <c:v>22.824999999999999</c:v>
                </c:pt>
                <c:pt idx="2740">
                  <c:v>22.83333</c:v>
                </c:pt>
                <c:pt idx="2741">
                  <c:v>22.841670000000001</c:v>
                </c:pt>
                <c:pt idx="2742">
                  <c:v>22.85</c:v>
                </c:pt>
                <c:pt idx="2743">
                  <c:v>22.858329999999999</c:v>
                </c:pt>
                <c:pt idx="2744">
                  <c:v>22.866669999999999</c:v>
                </c:pt>
                <c:pt idx="2745">
                  <c:v>22.875</c:v>
                </c:pt>
                <c:pt idx="2746">
                  <c:v>22.883330000000001</c:v>
                </c:pt>
                <c:pt idx="2747">
                  <c:v>22.891670000000001</c:v>
                </c:pt>
                <c:pt idx="2748">
                  <c:v>22.9</c:v>
                </c:pt>
                <c:pt idx="2749">
                  <c:v>22.908329999999999</c:v>
                </c:pt>
                <c:pt idx="2750">
                  <c:v>22.91667</c:v>
                </c:pt>
                <c:pt idx="2751">
                  <c:v>22.925000000000001</c:v>
                </c:pt>
                <c:pt idx="2752">
                  <c:v>22.933330000000002</c:v>
                </c:pt>
                <c:pt idx="2753">
                  <c:v>22.941669999999998</c:v>
                </c:pt>
                <c:pt idx="2754">
                  <c:v>22.95</c:v>
                </c:pt>
                <c:pt idx="2755">
                  <c:v>22.95833</c:v>
                </c:pt>
                <c:pt idx="2756">
                  <c:v>22.966670000000001</c:v>
                </c:pt>
                <c:pt idx="2757">
                  <c:v>22.975000000000001</c:v>
                </c:pt>
                <c:pt idx="2758">
                  <c:v>22.983329999999999</c:v>
                </c:pt>
                <c:pt idx="2759">
                  <c:v>22.991669999999999</c:v>
                </c:pt>
                <c:pt idx="2760">
                  <c:v>23</c:v>
                </c:pt>
                <c:pt idx="2761">
                  <c:v>23.008330000000001</c:v>
                </c:pt>
                <c:pt idx="2762">
                  <c:v>23.016670000000001</c:v>
                </c:pt>
                <c:pt idx="2763">
                  <c:v>23.024999999999999</c:v>
                </c:pt>
                <c:pt idx="2764">
                  <c:v>23.033329999999999</c:v>
                </c:pt>
                <c:pt idx="2765">
                  <c:v>23.04167</c:v>
                </c:pt>
                <c:pt idx="2766">
                  <c:v>23.05</c:v>
                </c:pt>
                <c:pt idx="2767">
                  <c:v>23.058330000000002</c:v>
                </c:pt>
                <c:pt idx="2768">
                  <c:v>23.066669999999998</c:v>
                </c:pt>
                <c:pt idx="2769">
                  <c:v>23.074999999999999</c:v>
                </c:pt>
                <c:pt idx="2770">
                  <c:v>23.08333</c:v>
                </c:pt>
                <c:pt idx="2771">
                  <c:v>23.091670000000001</c:v>
                </c:pt>
                <c:pt idx="2772">
                  <c:v>23.1</c:v>
                </c:pt>
                <c:pt idx="2773">
                  <c:v>23.108329999999999</c:v>
                </c:pt>
                <c:pt idx="2774">
                  <c:v>23.116669999999999</c:v>
                </c:pt>
                <c:pt idx="2775">
                  <c:v>23.125</c:v>
                </c:pt>
                <c:pt idx="2776">
                  <c:v>23.133330000000001</c:v>
                </c:pt>
                <c:pt idx="2777">
                  <c:v>23.141670000000001</c:v>
                </c:pt>
                <c:pt idx="2778">
                  <c:v>23.15</c:v>
                </c:pt>
                <c:pt idx="2779">
                  <c:v>23.158329999999999</c:v>
                </c:pt>
                <c:pt idx="2780">
                  <c:v>23.16667</c:v>
                </c:pt>
                <c:pt idx="2781">
                  <c:v>23.175000000000001</c:v>
                </c:pt>
                <c:pt idx="2782">
                  <c:v>23.183330000000002</c:v>
                </c:pt>
                <c:pt idx="2783">
                  <c:v>23.191669999999998</c:v>
                </c:pt>
                <c:pt idx="2784">
                  <c:v>23.2</c:v>
                </c:pt>
                <c:pt idx="2785">
                  <c:v>23.20833</c:v>
                </c:pt>
                <c:pt idx="2786">
                  <c:v>23.216670000000001</c:v>
                </c:pt>
                <c:pt idx="2787">
                  <c:v>23.225000000000001</c:v>
                </c:pt>
                <c:pt idx="2788">
                  <c:v>23.233329999999999</c:v>
                </c:pt>
                <c:pt idx="2789">
                  <c:v>23.241669999999999</c:v>
                </c:pt>
                <c:pt idx="2790">
                  <c:v>23.25</c:v>
                </c:pt>
                <c:pt idx="2791">
                  <c:v>23.258330000000001</c:v>
                </c:pt>
                <c:pt idx="2792">
                  <c:v>23.266670000000001</c:v>
                </c:pt>
                <c:pt idx="2793">
                  <c:v>23.274999999999999</c:v>
                </c:pt>
                <c:pt idx="2794">
                  <c:v>23.283329999999999</c:v>
                </c:pt>
                <c:pt idx="2795">
                  <c:v>23.29167</c:v>
                </c:pt>
                <c:pt idx="2796">
                  <c:v>23.3</c:v>
                </c:pt>
                <c:pt idx="2797">
                  <c:v>23.308330000000002</c:v>
                </c:pt>
                <c:pt idx="2798">
                  <c:v>23.316669999999998</c:v>
                </c:pt>
                <c:pt idx="2799">
                  <c:v>23.324999999999999</c:v>
                </c:pt>
                <c:pt idx="2800">
                  <c:v>23.33333</c:v>
                </c:pt>
                <c:pt idx="2801">
                  <c:v>23.341670000000001</c:v>
                </c:pt>
                <c:pt idx="2802">
                  <c:v>23.35</c:v>
                </c:pt>
                <c:pt idx="2803">
                  <c:v>23.358329999999999</c:v>
                </c:pt>
                <c:pt idx="2804">
                  <c:v>23.366669999999999</c:v>
                </c:pt>
                <c:pt idx="2805">
                  <c:v>23.375</c:v>
                </c:pt>
                <c:pt idx="2806">
                  <c:v>23.383330000000001</c:v>
                </c:pt>
                <c:pt idx="2807">
                  <c:v>23.391670000000001</c:v>
                </c:pt>
                <c:pt idx="2808">
                  <c:v>23.4</c:v>
                </c:pt>
                <c:pt idx="2809">
                  <c:v>23.408329999999999</c:v>
                </c:pt>
                <c:pt idx="2810">
                  <c:v>23.41667</c:v>
                </c:pt>
                <c:pt idx="2811">
                  <c:v>23.425000000000001</c:v>
                </c:pt>
                <c:pt idx="2812">
                  <c:v>23.433330000000002</c:v>
                </c:pt>
                <c:pt idx="2813">
                  <c:v>23.441669999999998</c:v>
                </c:pt>
                <c:pt idx="2814">
                  <c:v>23.45</c:v>
                </c:pt>
                <c:pt idx="2815">
                  <c:v>23.45833</c:v>
                </c:pt>
                <c:pt idx="2816">
                  <c:v>23.466670000000001</c:v>
                </c:pt>
                <c:pt idx="2817">
                  <c:v>23.475000000000001</c:v>
                </c:pt>
                <c:pt idx="2818">
                  <c:v>23.483329999999999</c:v>
                </c:pt>
                <c:pt idx="2819">
                  <c:v>23.491669999999999</c:v>
                </c:pt>
                <c:pt idx="2820">
                  <c:v>23.5</c:v>
                </c:pt>
                <c:pt idx="2821">
                  <c:v>23.508330000000001</c:v>
                </c:pt>
                <c:pt idx="2822">
                  <c:v>23.516670000000001</c:v>
                </c:pt>
                <c:pt idx="2823">
                  <c:v>23.524999999999999</c:v>
                </c:pt>
                <c:pt idx="2824">
                  <c:v>23.533329999999999</c:v>
                </c:pt>
                <c:pt idx="2825">
                  <c:v>23.54167</c:v>
                </c:pt>
                <c:pt idx="2826">
                  <c:v>23.55</c:v>
                </c:pt>
                <c:pt idx="2827">
                  <c:v>23.558330000000002</c:v>
                </c:pt>
                <c:pt idx="2828">
                  <c:v>23.566669999999998</c:v>
                </c:pt>
                <c:pt idx="2829">
                  <c:v>23.574999999999999</c:v>
                </c:pt>
                <c:pt idx="2830">
                  <c:v>23.58333</c:v>
                </c:pt>
                <c:pt idx="2831">
                  <c:v>23.591670000000001</c:v>
                </c:pt>
                <c:pt idx="2832">
                  <c:v>23.6</c:v>
                </c:pt>
                <c:pt idx="2833">
                  <c:v>23.608329999999999</c:v>
                </c:pt>
                <c:pt idx="2834">
                  <c:v>23.616669999999999</c:v>
                </c:pt>
                <c:pt idx="2835">
                  <c:v>23.625</c:v>
                </c:pt>
                <c:pt idx="2836">
                  <c:v>23.633330000000001</c:v>
                </c:pt>
                <c:pt idx="2837">
                  <c:v>23.641670000000001</c:v>
                </c:pt>
                <c:pt idx="2838">
                  <c:v>23.65</c:v>
                </c:pt>
                <c:pt idx="2839">
                  <c:v>23.658329999999999</c:v>
                </c:pt>
                <c:pt idx="2840">
                  <c:v>23.66667</c:v>
                </c:pt>
                <c:pt idx="2841">
                  <c:v>23.675000000000001</c:v>
                </c:pt>
                <c:pt idx="2842">
                  <c:v>23.683330000000002</c:v>
                </c:pt>
                <c:pt idx="2843">
                  <c:v>23.691669999999998</c:v>
                </c:pt>
                <c:pt idx="2844">
                  <c:v>23.7</c:v>
                </c:pt>
                <c:pt idx="2845">
                  <c:v>23.70833</c:v>
                </c:pt>
                <c:pt idx="2846">
                  <c:v>23.716670000000001</c:v>
                </c:pt>
                <c:pt idx="2847">
                  <c:v>23.725000000000001</c:v>
                </c:pt>
                <c:pt idx="2848">
                  <c:v>23.733329999999999</c:v>
                </c:pt>
                <c:pt idx="2849">
                  <c:v>23.741669999999999</c:v>
                </c:pt>
                <c:pt idx="2850">
                  <c:v>23.75</c:v>
                </c:pt>
                <c:pt idx="2851">
                  <c:v>23.758330000000001</c:v>
                </c:pt>
                <c:pt idx="2852">
                  <c:v>23.766670000000001</c:v>
                </c:pt>
                <c:pt idx="2853">
                  <c:v>23.774999999999999</c:v>
                </c:pt>
                <c:pt idx="2854">
                  <c:v>23.783329999999999</c:v>
                </c:pt>
                <c:pt idx="2855">
                  <c:v>23.79167</c:v>
                </c:pt>
                <c:pt idx="2856">
                  <c:v>23.8</c:v>
                </c:pt>
                <c:pt idx="2857">
                  <c:v>23.808330000000002</c:v>
                </c:pt>
                <c:pt idx="2858">
                  <c:v>23.816669999999998</c:v>
                </c:pt>
                <c:pt idx="2859">
                  <c:v>23.824999999999999</c:v>
                </c:pt>
                <c:pt idx="2860">
                  <c:v>23.83333</c:v>
                </c:pt>
                <c:pt idx="2861">
                  <c:v>23.841670000000001</c:v>
                </c:pt>
                <c:pt idx="2862">
                  <c:v>23.85</c:v>
                </c:pt>
                <c:pt idx="2863">
                  <c:v>23.858329999999999</c:v>
                </c:pt>
                <c:pt idx="2864">
                  <c:v>23.866669999999999</c:v>
                </c:pt>
                <c:pt idx="2865">
                  <c:v>23.875</c:v>
                </c:pt>
                <c:pt idx="2866">
                  <c:v>23.883330000000001</c:v>
                </c:pt>
                <c:pt idx="2867">
                  <c:v>23.891670000000001</c:v>
                </c:pt>
                <c:pt idx="2868">
                  <c:v>23.9</c:v>
                </c:pt>
                <c:pt idx="2869">
                  <c:v>23.908329999999999</c:v>
                </c:pt>
                <c:pt idx="2870">
                  <c:v>23.91667</c:v>
                </c:pt>
                <c:pt idx="2871">
                  <c:v>23.925000000000001</c:v>
                </c:pt>
                <c:pt idx="2872">
                  <c:v>23.933330000000002</c:v>
                </c:pt>
                <c:pt idx="2873">
                  <c:v>23.941669999999998</c:v>
                </c:pt>
                <c:pt idx="2874">
                  <c:v>23.95</c:v>
                </c:pt>
                <c:pt idx="2875">
                  <c:v>23.95833</c:v>
                </c:pt>
                <c:pt idx="2876">
                  <c:v>23.966670000000001</c:v>
                </c:pt>
                <c:pt idx="2877">
                  <c:v>23.975000000000001</c:v>
                </c:pt>
                <c:pt idx="2878">
                  <c:v>23.983329999999999</c:v>
                </c:pt>
                <c:pt idx="2879">
                  <c:v>23.991669999999999</c:v>
                </c:pt>
                <c:pt idx="2880">
                  <c:v>24</c:v>
                </c:pt>
                <c:pt idx="2881">
                  <c:v>24.008330000000001</c:v>
                </c:pt>
                <c:pt idx="2882">
                  <c:v>24.016670000000001</c:v>
                </c:pt>
                <c:pt idx="2883">
                  <c:v>24.024999999999999</c:v>
                </c:pt>
                <c:pt idx="2884">
                  <c:v>24.033329999999999</c:v>
                </c:pt>
                <c:pt idx="2885">
                  <c:v>24.04167</c:v>
                </c:pt>
                <c:pt idx="2886">
                  <c:v>24.05</c:v>
                </c:pt>
                <c:pt idx="2887">
                  <c:v>24.058330000000002</c:v>
                </c:pt>
                <c:pt idx="2888">
                  <c:v>24.066669999999998</c:v>
                </c:pt>
                <c:pt idx="2889">
                  <c:v>24.074999999999999</c:v>
                </c:pt>
                <c:pt idx="2890">
                  <c:v>24.08333</c:v>
                </c:pt>
                <c:pt idx="2891">
                  <c:v>24.091670000000001</c:v>
                </c:pt>
                <c:pt idx="2892">
                  <c:v>24.1</c:v>
                </c:pt>
                <c:pt idx="2893">
                  <c:v>24.108329999999999</c:v>
                </c:pt>
                <c:pt idx="2894">
                  <c:v>24.116669999999999</c:v>
                </c:pt>
                <c:pt idx="2895">
                  <c:v>24.125</c:v>
                </c:pt>
                <c:pt idx="2896">
                  <c:v>24.133330000000001</c:v>
                </c:pt>
                <c:pt idx="2897">
                  <c:v>24.141670000000001</c:v>
                </c:pt>
                <c:pt idx="2898">
                  <c:v>24.15</c:v>
                </c:pt>
                <c:pt idx="2899">
                  <c:v>24.158329999999999</c:v>
                </c:pt>
                <c:pt idx="2900">
                  <c:v>24.16667</c:v>
                </c:pt>
                <c:pt idx="2901">
                  <c:v>24.175000000000001</c:v>
                </c:pt>
                <c:pt idx="2902">
                  <c:v>24.183330000000002</c:v>
                </c:pt>
                <c:pt idx="2903">
                  <c:v>24.191669999999998</c:v>
                </c:pt>
                <c:pt idx="2904">
                  <c:v>24.2</c:v>
                </c:pt>
                <c:pt idx="2905">
                  <c:v>24.20833</c:v>
                </c:pt>
                <c:pt idx="2906">
                  <c:v>24.216670000000001</c:v>
                </c:pt>
                <c:pt idx="2907">
                  <c:v>24.225000000000001</c:v>
                </c:pt>
                <c:pt idx="2908">
                  <c:v>24.233329999999999</c:v>
                </c:pt>
                <c:pt idx="2909">
                  <c:v>24.241669999999999</c:v>
                </c:pt>
                <c:pt idx="2910">
                  <c:v>24.25</c:v>
                </c:pt>
                <c:pt idx="2911">
                  <c:v>24.258330000000001</c:v>
                </c:pt>
                <c:pt idx="2912">
                  <c:v>24.266670000000001</c:v>
                </c:pt>
                <c:pt idx="2913">
                  <c:v>24.274999999999999</c:v>
                </c:pt>
                <c:pt idx="2914">
                  <c:v>24.283329999999999</c:v>
                </c:pt>
                <c:pt idx="2915">
                  <c:v>24.29167</c:v>
                </c:pt>
                <c:pt idx="2916">
                  <c:v>24.3</c:v>
                </c:pt>
                <c:pt idx="2917">
                  <c:v>24.308330000000002</c:v>
                </c:pt>
                <c:pt idx="2918">
                  <c:v>24.316669999999998</c:v>
                </c:pt>
                <c:pt idx="2919">
                  <c:v>24.324999999999999</c:v>
                </c:pt>
                <c:pt idx="2920">
                  <c:v>24.33333</c:v>
                </c:pt>
                <c:pt idx="2921">
                  <c:v>24.341670000000001</c:v>
                </c:pt>
                <c:pt idx="2922">
                  <c:v>24.35</c:v>
                </c:pt>
                <c:pt idx="2923">
                  <c:v>24.358329999999999</c:v>
                </c:pt>
                <c:pt idx="2924">
                  <c:v>24.366669999999999</c:v>
                </c:pt>
                <c:pt idx="2925">
                  <c:v>24.375</c:v>
                </c:pt>
                <c:pt idx="2926">
                  <c:v>24.383330000000001</c:v>
                </c:pt>
                <c:pt idx="2927">
                  <c:v>24.391670000000001</c:v>
                </c:pt>
                <c:pt idx="2928">
                  <c:v>24.4</c:v>
                </c:pt>
                <c:pt idx="2929">
                  <c:v>24.408329999999999</c:v>
                </c:pt>
                <c:pt idx="2930">
                  <c:v>24.41667</c:v>
                </c:pt>
                <c:pt idx="2931">
                  <c:v>24.425000000000001</c:v>
                </c:pt>
                <c:pt idx="2932">
                  <c:v>24.433330000000002</c:v>
                </c:pt>
                <c:pt idx="2933">
                  <c:v>24.441669999999998</c:v>
                </c:pt>
                <c:pt idx="2934">
                  <c:v>24.45</c:v>
                </c:pt>
                <c:pt idx="2935">
                  <c:v>24.45833</c:v>
                </c:pt>
                <c:pt idx="2936">
                  <c:v>24.466670000000001</c:v>
                </c:pt>
                <c:pt idx="2937">
                  <c:v>24.475000000000001</c:v>
                </c:pt>
                <c:pt idx="2938">
                  <c:v>24.483329999999999</c:v>
                </c:pt>
                <c:pt idx="2939">
                  <c:v>24.491669999999999</c:v>
                </c:pt>
                <c:pt idx="2940">
                  <c:v>24.5</c:v>
                </c:pt>
                <c:pt idx="2941">
                  <c:v>24.508330000000001</c:v>
                </c:pt>
                <c:pt idx="2942">
                  <c:v>24.516670000000001</c:v>
                </c:pt>
                <c:pt idx="2943">
                  <c:v>24.524999999999999</c:v>
                </c:pt>
                <c:pt idx="2944">
                  <c:v>24.533329999999999</c:v>
                </c:pt>
                <c:pt idx="2945">
                  <c:v>24.54167</c:v>
                </c:pt>
                <c:pt idx="2946">
                  <c:v>24.55</c:v>
                </c:pt>
                <c:pt idx="2947">
                  <c:v>24.558330000000002</c:v>
                </c:pt>
                <c:pt idx="2948">
                  <c:v>24.566669999999998</c:v>
                </c:pt>
                <c:pt idx="2949">
                  <c:v>24.574999999999999</c:v>
                </c:pt>
                <c:pt idx="2950">
                  <c:v>24.58333</c:v>
                </c:pt>
                <c:pt idx="2951">
                  <c:v>24.591670000000001</c:v>
                </c:pt>
                <c:pt idx="2952">
                  <c:v>24.6</c:v>
                </c:pt>
                <c:pt idx="2953">
                  <c:v>24.608329999999999</c:v>
                </c:pt>
                <c:pt idx="2954">
                  <c:v>24.616669999999999</c:v>
                </c:pt>
                <c:pt idx="2955">
                  <c:v>24.625</c:v>
                </c:pt>
                <c:pt idx="2956">
                  <c:v>24.633330000000001</c:v>
                </c:pt>
                <c:pt idx="2957">
                  <c:v>24.641670000000001</c:v>
                </c:pt>
                <c:pt idx="2958">
                  <c:v>24.65</c:v>
                </c:pt>
                <c:pt idx="2959">
                  <c:v>24.658329999999999</c:v>
                </c:pt>
                <c:pt idx="2960">
                  <c:v>24.66667</c:v>
                </c:pt>
                <c:pt idx="2961">
                  <c:v>24.675000000000001</c:v>
                </c:pt>
                <c:pt idx="2962">
                  <c:v>24.683330000000002</c:v>
                </c:pt>
                <c:pt idx="2963">
                  <c:v>24.691669999999998</c:v>
                </c:pt>
                <c:pt idx="2964">
                  <c:v>24.7</c:v>
                </c:pt>
                <c:pt idx="2965">
                  <c:v>24.70833</c:v>
                </c:pt>
                <c:pt idx="2966">
                  <c:v>24.716670000000001</c:v>
                </c:pt>
                <c:pt idx="2967">
                  <c:v>24.725000000000001</c:v>
                </c:pt>
                <c:pt idx="2968">
                  <c:v>24.733329999999999</c:v>
                </c:pt>
                <c:pt idx="2969">
                  <c:v>24.741669999999999</c:v>
                </c:pt>
                <c:pt idx="2970">
                  <c:v>24.75</c:v>
                </c:pt>
                <c:pt idx="2971">
                  <c:v>24.758330000000001</c:v>
                </c:pt>
                <c:pt idx="2972">
                  <c:v>24.766670000000001</c:v>
                </c:pt>
                <c:pt idx="2973">
                  <c:v>24.774999999999999</c:v>
                </c:pt>
                <c:pt idx="2974">
                  <c:v>24.783329999999999</c:v>
                </c:pt>
                <c:pt idx="2975">
                  <c:v>24.79167</c:v>
                </c:pt>
                <c:pt idx="2976">
                  <c:v>24.8</c:v>
                </c:pt>
                <c:pt idx="2977">
                  <c:v>24.808330000000002</c:v>
                </c:pt>
                <c:pt idx="2978">
                  <c:v>24.816669999999998</c:v>
                </c:pt>
                <c:pt idx="2979">
                  <c:v>24.824999999999999</c:v>
                </c:pt>
                <c:pt idx="2980">
                  <c:v>24.83333</c:v>
                </c:pt>
                <c:pt idx="2981">
                  <c:v>24.841670000000001</c:v>
                </c:pt>
                <c:pt idx="2982">
                  <c:v>24.85</c:v>
                </c:pt>
                <c:pt idx="2983">
                  <c:v>24.858329999999999</c:v>
                </c:pt>
                <c:pt idx="2984">
                  <c:v>24.866669999999999</c:v>
                </c:pt>
                <c:pt idx="2985">
                  <c:v>24.875</c:v>
                </c:pt>
                <c:pt idx="2986">
                  <c:v>24.883330000000001</c:v>
                </c:pt>
                <c:pt idx="2987">
                  <c:v>24.891670000000001</c:v>
                </c:pt>
                <c:pt idx="2988">
                  <c:v>24.9</c:v>
                </c:pt>
                <c:pt idx="2989">
                  <c:v>24.908329999999999</c:v>
                </c:pt>
                <c:pt idx="2990">
                  <c:v>24.91667</c:v>
                </c:pt>
                <c:pt idx="2991">
                  <c:v>24.925000000000001</c:v>
                </c:pt>
                <c:pt idx="2992">
                  <c:v>24.933330000000002</c:v>
                </c:pt>
                <c:pt idx="2993">
                  <c:v>24.941669999999998</c:v>
                </c:pt>
                <c:pt idx="2994">
                  <c:v>24.95</c:v>
                </c:pt>
                <c:pt idx="2995">
                  <c:v>24.95833</c:v>
                </c:pt>
                <c:pt idx="2996">
                  <c:v>24.966670000000001</c:v>
                </c:pt>
                <c:pt idx="2997">
                  <c:v>24.975000000000001</c:v>
                </c:pt>
                <c:pt idx="2998">
                  <c:v>24.983329999999999</c:v>
                </c:pt>
                <c:pt idx="2999">
                  <c:v>24.991669999999999</c:v>
                </c:pt>
                <c:pt idx="3000">
                  <c:v>25</c:v>
                </c:pt>
                <c:pt idx="3001">
                  <c:v>25.008330000000001</c:v>
                </c:pt>
                <c:pt idx="3002">
                  <c:v>25.016670000000001</c:v>
                </c:pt>
                <c:pt idx="3003">
                  <c:v>25.024999999999999</c:v>
                </c:pt>
                <c:pt idx="3004">
                  <c:v>25.033329999999999</c:v>
                </c:pt>
                <c:pt idx="3005">
                  <c:v>25.04167</c:v>
                </c:pt>
                <c:pt idx="3006">
                  <c:v>25.05</c:v>
                </c:pt>
                <c:pt idx="3007">
                  <c:v>25.058330000000002</c:v>
                </c:pt>
                <c:pt idx="3008">
                  <c:v>25.066669999999998</c:v>
                </c:pt>
                <c:pt idx="3009">
                  <c:v>25.074999999999999</c:v>
                </c:pt>
                <c:pt idx="3010">
                  <c:v>25.08333</c:v>
                </c:pt>
                <c:pt idx="3011">
                  <c:v>25.091670000000001</c:v>
                </c:pt>
                <c:pt idx="3012">
                  <c:v>25.1</c:v>
                </c:pt>
                <c:pt idx="3013">
                  <c:v>25.108329999999999</c:v>
                </c:pt>
                <c:pt idx="3014">
                  <c:v>25.116669999999999</c:v>
                </c:pt>
                <c:pt idx="3015">
                  <c:v>25.125</c:v>
                </c:pt>
                <c:pt idx="3016">
                  <c:v>25.133330000000001</c:v>
                </c:pt>
                <c:pt idx="3017">
                  <c:v>25.141670000000001</c:v>
                </c:pt>
                <c:pt idx="3018">
                  <c:v>25.15</c:v>
                </c:pt>
                <c:pt idx="3019">
                  <c:v>25.158329999999999</c:v>
                </c:pt>
                <c:pt idx="3020">
                  <c:v>25.16667</c:v>
                </c:pt>
                <c:pt idx="3021">
                  <c:v>25.175000000000001</c:v>
                </c:pt>
                <c:pt idx="3022">
                  <c:v>25.183330000000002</c:v>
                </c:pt>
                <c:pt idx="3023">
                  <c:v>25.191669999999998</c:v>
                </c:pt>
                <c:pt idx="3024">
                  <c:v>25.2</c:v>
                </c:pt>
                <c:pt idx="3025">
                  <c:v>25.20833</c:v>
                </c:pt>
                <c:pt idx="3026">
                  <c:v>25.216670000000001</c:v>
                </c:pt>
                <c:pt idx="3027">
                  <c:v>25.225000000000001</c:v>
                </c:pt>
                <c:pt idx="3028">
                  <c:v>25.233329999999999</c:v>
                </c:pt>
                <c:pt idx="3029">
                  <c:v>25.241669999999999</c:v>
                </c:pt>
                <c:pt idx="3030">
                  <c:v>25.25</c:v>
                </c:pt>
                <c:pt idx="3031">
                  <c:v>25.258330000000001</c:v>
                </c:pt>
                <c:pt idx="3032">
                  <c:v>25.266670000000001</c:v>
                </c:pt>
                <c:pt idx="3033">
                  <c:v>25.274999999999999</c:v>
                </c:pt>
                <c:pt idx="3034">
                  <c:v>25.283329999999999</c:v>
                </c:pt>
                <c:pt idx="3035">
                  <c:v>25.29167</c:v>
                </c:pt>
                <c:pt idx="3036">
                  <c:v>25.3</c:v>
                </c:pt>
                <c:pt idx="3037">
                  <c:v>25.308330000000002</c:v>
                </c:pt>
                <c:pt idx="3038">
                  <c:v>25.316669999999998</c:v>
                </c:pt>
                <c:pt idx="3039">
                  <c:v>25.324999999999999</c:v>
                </c:pt>
                <c:pt idx="3040">
                  <c:v>25.33333</c:v>
                </c:pt>
                <c:pt idx="3041">
                  <c:v>25.341670000000001</c:v>
                </c:pt>
                <c:pt idx="3042">
                  <c:v>25.35</c:v>
                </c:pt>
                <c:pt idx="3043">
                  <c:v>25.358329999999999</c:v>
                </c:pt>
                <c:pt idx="3044">
                  <c:v>25.366669999999999</c:v>
                </c:pt>
                <c:pt idx="3045">
                  <c:v>25.375</c:v>
                </c:pt>
                <c:pt idx="3046">
                  <c:v>25.383330000000001</c:v>
                </c:pt>
                <c:pt idx="3047">
                  <c:v>25.391670000000001</c:v>
                </c:pt>
                <c:pt idx="3048">
                  <c:v>25.4</c:v>
                </c:pt>
                <c:pt idx="3049">
                  <c:v>25.408329999999999</c:v>
                </c:pt>
                <c:pt idx="3050">
                  <c:v>25.41667</c:v>
                </c:pt>
                <c:pt idx="3051">
                  <c:v>25.425000000000001</c:v>
                </c:pt>
                <c:pt idx="3052">
                  <c:v>25.433330000000002</c:v>
                </c:pt>
                <c:pt idx="3053">
                  <c:v>25.441669999999998</c:v>
                </c:pt>
                <c:pt idx="3054">
                  <c:v>25.45</c:v>
                </c:pt>
                <c:pt idx="3055">
                  <c:v>25.45833</c:v>
                </c:pt>
                <c:pt idx="3056">
                  <c:v>25.466670000000001</c:v>
                </c:pt>
                <c:pt idx="3057">
                  <c:v>25.475000000000001</c:v>
                </c:pt>
                <c:pt idx="3058">
                  <c:v>25.483329999999999</c:v>
                </c:pt>
                <c:pt idx="3059">
                  <c:v>25.491669999999999</c:v>
                </c:pt>
                <c:pt idx="3060">
                  <c:v>25.5</c:v>
                </c:pt>
                <c:pt idx="3061">
                  <c:v>25.508330000000001</c:v>
                </c:pt>
                <c:pt idx="3062">
                  <c:v>25.516670000000001</c:v>
                </c:pt>
                <c:pt idx="3063">
                  <c:v>25.524999999999999</c:v>
                </c:pt>
                <c:pt idx="3064">
                  <c:v>25.533329999999999</c:v>
                </c:pt>
                <c:pt idx="3065">
                  <c:v>25.54167</c:v>
                </c:pt>
                <c:pt idx="3066">
                  <c:v>25.55</c:v>
                </c:pt>
                <c:pt idx="3067">
                  <c:v>25.558330000000002</c:v>
                </c:pt>
                <c:pt idx="3068">
                  <c:v>25.566669999999998</c:v>
                </c:pt>
                <c:pt idx="3069">
                  <c:v>25.574999999999999</c:v>
                </c:pt>
                <c:pt idx="3070">
                  <c:v>25.58333</c:v>
                </c:pt>
                <c:pt idx="3071">
                  <c:v>25.591670000000001</c:v>
                </c:pt>
                <c:pt idx="3072">
                  <c:v>25.6</c:v>
                </c:pt>
                <c:pt idx="3073">
                  <c:v>25.608329999999999</c:v>
                </c:pt>
                <c:pt idx="3074">
                  <c:v>25.616669999999999</c:v>
                </c:pt>
                <c:pt idx="3075">
                  <c:v>25.625</c:v>
                </c:pt>
                <c:pt idx="3076">
                  <c:v>25.633330000000001</c:v>
                </c:pt>
                <c:pt idx="3077">
                  <c:v>25.641670000000001</c:v>
                </c:pt>
                <c:pt idx="3078">
                  <c:v>25.65</c:v>
                </c:pt>
                <c:pt idx="3079">
                  <c:v>25.658329999999999</c:v>
                </c:pt>
                <c:pt idx="3080">
                  <c:v>25.66667</c:v>
                </c:pt>
                <c:pt idx="3081">
                  <c:v>25.675000000000001</c:v>
                </c:pt>
                <c:pt idx="3082">
                  <c:v>25.683330000000002</c:v>
                </c:pt>
                <c:pt idx="3083">
                  <c:v>25.691669999999998</c:v>
                </c:pt>
                <c:pt idx="3084">
                  <c:v>25.7</c:v>
                </c:pt>
                <c:pt idx="3085">
                  <c:v>25.70833</c:v>
                </c:pt>
                <c:pt idx="3086">
                  <c:v>25.716670000000001</c:v>
                </c:pt>
                <c:pt idx="3087">
                  <c:v>25.725000000000001</c:v>
                </c:pt>
                <c:pt idx="3088">
                  <c:v>25.733329999999999</c:v>
                </c:pt>
                <c:pt idx="3089">
                  <c:v>25.741669999999999</c:v>
                </c:pt>
                <c:pt idx="3090">
                  <c:v>25.75</c:v>
                </c:pt>
                <c:pt idx="3091">
                  <c:v>25.758330000000001</c:v>
                </c:pt>
                <c:pt idx="3092">
                  <c:v>25.766670000000001</c:v>
                </c:pt>
                <c:pt idx="3093">
                  <c:v>25.774999999999999</c:v>
                </c:pt>
                <c:pt idx="3094">
                  <c:v>25.783329999999999</c:v>
                </c:pt>
                <c:pt idx="3095">
                  <c:v>25.79167</c:v>
                </c:pt>
                <c:pt idx="3096">
                  <c:v>25.8</c:v>
                </c:pt>
                <c:pt idx="3097">
                  <c:v>25.808330000000002</c:v>
                </c:pt>
                <c:pt idx="3098">
                  <c:v>25.816669999999998</c:v>
                </c:pt>
                <c:pt idx="3099">
                  <c:v>25.824999999999999</c:v>
                </c:pt>
                <c:pt idx="3100">
                  <c:v>25.83333</c:v>
                </c:pt>
                <c:pt idx="3101">
                  <c:v>25.841670000000001</c:v>
                </c:pt>
                <c:pt idx="3102">
                  <c:v>25.85</c:v>
                </c:pt>
                <c:pt idx="3103">
                  <c:v>25.858329999999999</c:v>
                </c:pt>
                <c:pt idx="3104">
                  <c:v>25.866669999999999</c:v>
                </c:pt>
                <c:pt idx="3105">
                  <c:v>25.875</c:v>
                </c:pt>
                <c:pt idx="3106">
                  <c:v>25.883330000000001</c:v>
                </c:pt>
                <c:pt idx="3107">
                  <c:v>25.891670000000001</c:v>
                </c:pt>
                <c:pt idx="3108">
                  <c:v>25.9</c:v>
                </c:pt>
                <c:pt idx="3109">
                  <c:v>25.908329999999999</c:v>
                </c:pt>
                <c:pt idx="3110">
                  <c:v>25.91667</c:v>
                </c:pt>
                <c:pt idx="3111">
                  <c:v>25.925000000000001</c:v>
                </c:pt>
                <c:pt idx="3112">
                  <c:v>25.933330000000002</c:v>
                </c:pt>
                <c:pt idx="3113">
                  <c:v>25.941669999999998</c:v>
                </c:pt>
                <c:pt idx="3114">
                  <c:v>25.95</c:v>
                </c:pt>
                <c:pt idx="3115">
                  <c:v>25.95833</c:v>
                </c:pt>
                <c:pt idx="3116">
                  <c:v>25.966670000000001</c:v>
                </c:pt>
                <c:pt idx="3117">
                  <c:v>25.975000000000001</c:v>
                </c:pt>
                <c:pt idx="3118">
                  <c:v>25.983329999999999</c:v>
                </c:pt>
                <c:pt idx="3119">
                  <c:v>25.991669999999999</c:v>
                </c:pt>
                <c:pt idx="3120">
                  <c:v>26</c:v>
                </c:pt>
                <c:pt idx="3121">
                  <c:v>26.008330000000001</c:v>
                </c:pt>
                <c:pt idx="3122">
                  <c:v>26.016670000000001</c:v>
                </c:pt>
                <c:pt idx="3123">
                  <c:v>26.024999999999999</c:v>
                </c:pt>
                <c:pt idx="3124">
                  <c:v>26.033329999999999</c:v>
                </c:pt>
                <c:pt idx="3125">
                  <c:v>26.04167</c:v>
                </c:pt>
                <c:pt idx="3126">
                  <c:v>26.05</c:v>
                </c:pt>
                <c:pt idx="3127">
                  <c:v>26.058330000000002</c:v>
                </c:pt>
                <c:pt idx="3128">
                  <c:v>26.066669999999998</c:v>
                </c:pt>
                <c:pt idx="3129">
                  <c:v>26.074999999999999</c:v>
                </c:pt>
                <c:pt idx="3130">
                  <c:v>26.08333</c:v>
                </c:pt>
                <c:pt idx="3131">
                  <c:v>26.091670000000001</c:v>
                </c:pt>
                <c:pt idx="3132">
                  <c:v>26.1</c:v>
                </c:pt>
                <c:pt idx="3133">
                  <c:v>26.108329999999999</c:v>
                </c:pt>
                <c:pt idx="3134">
                  <c:v>26.116669999999999</c:v>
                </c:pt>
                <c:pt idx="3135">
                  <c:v>26.125</c:v>
                </c:pt>
                <c:pt idx="3136">
                  <c:v>26.133330000000001</c:v>
                </c:pt>
                <c:pt idx="3137">
                  <c:v>26.141670000000001</c:v>
                </c:pt>
                <c:pt idx="3138">
                  <c:v>26.15</c:v>
                </c:pt>
                <c:pt idx="3139">
                  <c:v>26.158329999999999</c:v>
                </c:pt>
                <c:pt idx="3140">
                  <c:v>26.16667</c:v>
                </c:pt>
                <c:pt idx="3141">
                  <c:v>26.175000000000001</c:v>
                </c:pt>
                <c:pt idx="3142">
                  <c:v>26.183330000000002</c:v>
                </c:pt>
                <c:pt idx="3143">
                  <c:v>26.191669999999998</c:v>
                </c:pt>
                <c:pt idx="3144">
                  <c:v>26.2</c:v>
                </c:pt>
                <c:pt idx="3145">
                  <c:v>26.20833</c:v>
                </c:pt>
                <c:pt idx="3146">
                  <c:v>26.216670000000001</c:v>
                </c:pt>
                <c:pt idx="3147">
                  <c:v>26.225000000000001</c:v>
                </c:pt>
                <c:pt idx="3148">
                  <c:v>26.233329999999999</c:v>
                </c:pt>
                <c:pt idx="3149">
                  <c:v>26.241669999999999</c:v>
                </c:pt>
                <c:pt idx="3150">
                  <c:v>26.25</c:v>
                </c:pt>
                <c:pt idx="3151">
                  <c:v>26.258330000000001</c:v>
                </c:pt>
                <c:pt idx="3152">
                  <c:v>26.266670000000001</c:v>
                </c:pt>
                <c:pt idx="3153">
                  <c:v>26.274999999999999</c:v>
                </c:pt>
                <c:pt idx="3154">
                  <c:v>26.283329999999999</c:v>
                </c:pt>
                <c:pt idx="3155">
                  <c:v>26.29167</c:v>
                </c:pt>
                <c:pt idx="3156">
                  <c:v>26.3</c:v>
                </c:pt>
                <c:pt idx="3157">
                  <c:v>26.308330000000002</c:v>
                </c:pt>
                <c:pt idx="3158">
                  <c:v>26.316669999999998</c:v>
                </c:pt>
                <c:pt idx="3159">
                  <c:v>26.324999999999999</c:v>
                </c:pt>
                <c:pt idx="3160">
                  <c:v>26.33333</c:v>
                </c:pt>
                <c:pt idx="3161">
                  <c:v>26.341670000000001</c:v>
                </c:pt>
                <c:pt idx="3162">
                  <c:v>26.35</c:v>
                </c:pt>
                <c:pt idx="3163">
                  <c:v>26.358329999999999</c:v>
                </c:pt>
                <c:pt idx="3164">
                  <c:v>26.366669999999999</c:v>
                </c:pt>
                <c:pt idx="3165">
                  <c:v>26.375</c:v>
                </c:pt>
                <c:pt idx="3166">
                  <c:v>26.383330000000001</c:v>
                </c:pt>
                <c:pt idx="3167">
                  <c:v>26.391670000000001</c:v>
                </c:pt>
                <c:pt idx="3168">
                  <c:v>26.4</c:v>
                </c:pt>
                <c:pt idx="3169">
                  <c:v>26.408329999999999</c:v>
                </c:pt>
                <c:pt idx="3170">
                  <c:v>26.41667</c:v>
                </c:pt>
                <c:pt idx="3171">
                  <c:v>26.425000000000001</c:v>
                </c:pt>
                <c:pt idx="3172">
                  <c:v>26.433330000000002</c:v>
                </c:pt>
                <c:pt idx="3173">
                  <c:v>26.441669999999998</c:v>
                </c:pt>
                <c:pt idx="3174">
                  <c:v>26.45</c:v>
                </c:pt>
                <c:pt idx="3175">
                  <c:v>26.45833</c:v>
                </c:pt>
                <c:pt idx="3176">
                  <c:v>26.466670000000001</c:v>
                </c:pt>
                <c:pt idx="3177">
                  <c:v>26.475000000000001</c:v>
                </c:pt>
                <c:pt idx="3178">
                  <c:v>26.483329999999999</c:v>
                </c:pt>
                <c:pt idx="3179">
                  <c:v>26.491669999999999</c:v>
                </c:pt>
                <c:pt idx="3180">
                  <c:v>26.5</c:v>
                </c:pt>
                <c:pt idx="3181">
                  <c:v>26.508330000000001</c:v>
                </c:pt>
                <c:pt idx="3182">
                  <c:v>26.516670000000001</c:v>
                </c:pt>
                <c:pt idx="3183">
                  <c:v>26.524999999999999</c:v>
                </c:pt>
                <c:pt idx="3184">
                  <c:v>26.533329999999999</c:v>
                </c:pt>
                <c:pt idx="3185">
                  <c:v>26.54167</c:v>
                </c:pt>
                <c:pt idx="3186">
                  <c:v>26.55</c:v>
                </c:pt>
                <c:pt idx="3187">
                  <c:v>26.558330000000002</c:v>
                </c:pt>
                <c:pt idx="3188">
                  <c:v>26.566669999999998</c:v>
                </c:pt>
                <c:pt idx="3189">
                  <c:v>26.574999999999999</c:v>
                </c:pt>
                <c:pt idx="3190">
                  <c:v>26.58333</c:v>
                </c:pt>
                <c:pt idx="3191">
                  <c:v>26.591670000000001</c:v>
                </c:pt>
                <c:pt idx="3192">
                  <c:v>26.6</c:v>
                </c:pt>
                <c:pt idx="3193">
                  <c:v>26.608329999999999</c:v>
                </c:pt>
                <c:pt idx="3194">
                  <c:v>26.616669999999999</c:v>
                </c:pt>
                <c:pt idx="3195">
                  <c:v>26.625</c:v>
                </c:pt>
                <c:pt idx="3196">
                  <c:v>26.633330000000001</c:v>
                </c:pt>
                <c:pt idx="3197">
                  <c:v>26.641670000000001</c:v>
                </c:pt>
                <c:pt idx="3198">
                  <c:v>26.65</c:v>
                </c:pt>
                <c:pt idx="3199">
                  <c:v>26.658329999999999</c:v>
                </c:pt>
                <c:pt idx="3200">
                  <c:v>26.66667</c:v>
                </c:pt>
                <c:pt idx="3201">
                  <c:v>26.675000000000001</c:v>
                </c:pt>
                <c:pt idx="3202">
                  <c:v>26.683330000000002</c:v>
                </c:pt>
                <c:pt idx="3203">
                  <c:v>26.691669999999998</c:v>
                </c:pt>
                <c:pt idx="3204">
                  <c:v>26.7</c:v>
                </c:pt>
                <c:pt idx="3205">
                  <c:v>26.70833</c:v>
                </c:pt>
                <c:pt idx="3206">
                  <c:v>26.716670000000001</c:v>
                </c:pt>
                <c:pt idx="3207">
                  <c:v>26.725000000000001</c:v>
                </c:pt>
                <c:pt idx="3208">
                  <c:v>26.733329999999999</c:v>
                </c:pt>
                <c:pt idx="3209">
                  <c:v>26.741669999999999</c:v>
                </c:pt>
                <c:pt idx="3210">
                  <c:v>26.75</c:v>
                </c:pt>
                <c:pt idx="3211">
                  <c:v>26.758330000000001</c:v>
                </c:pt>
                <c:pt idx="3212">
                  <c:v>26.766670000000001</c:v>
                </c:pt>
                <c:pt idx="3213">
                  <c:v>26.774999999999999</c:v>
                </c:pt>
                <c:pt idx="3214">
                  <c:v>26.783329999999999</c:v>
                </c:pt>
                <c:pt idx="3215">
                  <c:v>26.79167</c:v>
                </c:pt>
                <c:pt idx="3216">
                  <c:v>26.8</c:v>
                </c:pt>
                <c:pt idx="3217">
                  <c:v>26.808330000000002</c:v>
                </c:pt>
                <c:pt idx="3218">
                  <c:v>26.816669999999998</c:v>
                </c:pt>
                <c:pt idx="3219">
                  <c:v>26.824999999999999</c:v>
                </c:pt>
                <c:pt idx="3220">
                  <c:v>26.83333</c:v>
                </c:pt>
                <c:pt idx="3221">
                  <c:v>26.841670000000001</c:v>
                </c:pt>
                <c:pt idx="3222">
                  <c:v>26.85</c:v>
                </c:pt>
                <c:pt idx="3223">
                  <c:v>26.858329999999999</c:v>
                </c:pt>
                <c:pt idx="3224">
                  <c:v>26.866669999999999</c:v>
                </c:pt>
                <c:pt idx="3225">
                  <c:v>26.875</c:v>
                </c:pt>
                <c:pt idx="3226">
                  <c:v>26.883330000000001</c:v>
                </c:pt>
                <c:pt idx="3227">
                  <c:v>26.891670000000001</c:v>
                </c:pt>
                <c:pt idx="3228">
                  <c:v>26.9</c:v>
                </c:pt>
                <c:pt idx="3229">
                  <c:v>26.908329999999999</c:v>
                </c:pt>
                <c:pt idx="3230">
                  <c:v>26.91667</c:v>
                </c:pt>
                <c:pt idx="3231">
                  <c:v>26.925000000000001</c:v>
                </c:pt>
                <c:pt idx="3232">
                  <c:v>26.933330000000002</c:v>
                </c:pt>
                <c:pt idx="3233">
                  <c:v>26.941669999999998</c:v>
                </c:pt>
                <c:pt idx="3234">
                  <c:v>26.95</c:v>
                </c:pt>
                <c:pt idx="3235">
                  <c:v>26.95833</c:v>
                </c:pt>
                <c:pt idx="3236">
                  <c:v>26.966670000000001</c:v>
                </c:pt>
                <c:pt idx="3237">
                  <c:v>26.975000000000001</c:v>
                </c:pt>
                <c:pt idx="3238">
                  <c:v>26.983329999999999</c:v>
                </c:pt>
                <c:pt idx="3239">
                  <c:v>26.991669999999999</c:v>
                </c:pt>
                <c:pt idx="3240">
                  <c:v>27</c:v>
                </c:pt>
                <c:pt idx="3241">
                  <c:v>27.008330000000001</c:v>
                </c:pt>
                <c:pt idx="3242">
                  <c:v>27.016670000000001</c:v>
                </c:pt>
                <c:pt idx="3243">
                  <c:v>27.024999999999999</c:v>
                </c:pt>
                <c:pt idx="3244">
                  <c:v>27.033329999999999</c:v>
                </c:pt>
                <c:pt idx="3245">
                  <c:v>27.04167</c:v>
                </c:pt>
                <c:pt idx="3246">
                  <c:v>27.05</c:v>
                </c:pt>
                <c:pt idx="3247">
                  <c:v>27.058330000000002</c:v>
                </c:pt>
                <c:pt idx="3248">
                  <c:v>27.066669999999998</c:v>
                </c:pt>
                <c:pt idx="3249">
                  <c:v>27.074999999999999</c:v>
                </c:pt>
                <c:pt idx="3250">
                  <c:v>27.08333</c:v>
                </c:pt>
                <c:pt idx="3251">
                  <c:v>27.091670000000001</c:v>
                </c:pt>
                <c:pt idx="3252">
                  <c:v>27.1</c:v>
                </c:pt>
                <c:pt idx="3253">
                  <c:v>27.108329999999999</c:v>
                </c:pt>
                <c:pt idx="3254">
                  <c:v>27.116669999999999</c:v>
                </c:pt>
                <c:pt idx="3255">
                  <c:v>27.125</c:v>
                </c:pt>
                <c:pt idx="3256">
                  <c:v>27.133330000000001</c:v>
                </c:pt>
                <c:pt idx="3257">
                  <c:v>27.141670000000001</c:v>
                </c:pt>
                <c:pt idx="3258">
                  <c:v>27.15</c:v>
                </c:pt>
                <c:pt idx="3259">
                  <c:v>27.158329999999999</c:v>
                </c:pt>
                <c:pt idx="3260">
                  <c:v>27.16667</c:v>
                </c:pt>
                <c:pt idx="3261">
                  <c:v>27.175000000000001</c:v>
                </c:pt>
                <c:pt idx="3262">
                  <c:v>27.183330000000002</c:v>
                </c:pt>
                <c:pt idx="3263">
                  <c:v>27.191669999999998</c:v>
                </c:pt>
                <c:pt idx="3264">
                  <c:v>27.2</c:v>
                </c:pt>
                <c:pt idx="3265">
                  <c:v>27.20833</c:v>
                </c:pt>
                <c:pt idx="3266">
                  <c:v>27.216670000000001</c:v>
                </c:pt>
                <c:pt idx="3267">
                  <c:v>27.225000000000001</c:v>
                </c:pt>
                <c:pt idx="3268">
                  <c:v>27.233329999999999</c:v>
                </c:pt>
                <c:pt idx="3269">
                  <c:v>27.241669999999999</c:v>
                </c:pt>
                <c:pt idx="3270">
                  <c:v>27.25</c:v>
                </c:pt>
                <c:pt idx="3271">
                  <c:v>27.258330000000001</c:v>
                </c:pt>
                <c:pt idx="3272">
                  <c:v>27.266670000000001</c:v>
                </c:pt>
                <c:pt idx="3273">
                  <c:v>27.274999999999999</c:v>
                </c:pt>
                <c:pt idx="3274">
                  <c:v>27.283329999999999</c:v>
                </c:pt>
                <c:pt idx="3275">
                  <c:v>27.29167</c:v>
                </c:pt>
                <c:pt idx="3276">
                  <c:v>27.3</c:v>
                </c:pt>
                <c:pt idx="3277">
                  <c:v>27.308330000000002</c:v>
                </c:pt>
                <c:pt idx="3278">
                  <c:v>27.316669999999998</c:v>
                </c:pt>
                <c:pt idx="3279">
                  <c:v>27.324999999999999</c:v>
                </c:pt>
                <c:pt idx="3280">
                  <c:v>27.33333</c:v>
                </c:pt>
                <c:pt idx="3281">
                  <c:v>27.341670000000001</c:v>
                </c:pt>
                <c:pt idx="3282">
                  <c:v>27.35</c:v>
                </c:pt>
                <c:pt idx="3283">
                  <c:v>27.358329999999999</c:v>
                </c:pt>
                <c:pt idx="3284">
                  <c:v>27.366669999999999</c:v>
                </c:pt>
                <c:pt idx="3285">
                  <c:v>27.375</c:v>
                </c:pt>
                <c:pt idx="3286">
                  <c:v>27.383330000000001</c:v>
                </c:pt>
                <c:pt idx="3287">
                  <c:v>27.391670000000001</c:v>
                </c:pt>
                <c:pt idx="3288">
                  <c:v>27.4</c:v>
                </c:pt>
                <c:pt idx="3289">
                  <c:v>27.408329999999999</c:v>
                </c:pt>
                <c:pt idx="3290">
                  <c:v>27.41667</c:v>
                </c:pt>
                <c:pt idx="3291">
                  <c:v>27.425000000000001</c:v>
                </c:pt>
                <c:pt idx="3292">
                  <c:v>27.433330000000002</c:v>
                </c:pt>
                <c:pt idx="3293">
                  <c:v>27.441669999999998</c:v>
                </c:pt>
                <c:pt idx="3294">
                  <c:v>27.45</c:v>
                </c:pt>
                <c:pt idx="3295">
                  <c:v>27.45833</c:v>
                </c:pt>
                <c:pt idx="3296">
                  <c:v>27.466670000000001</c:v>
                </c:pt>
                <c:pt idx="3297">
                  <c:v>27.475000000000001</c:v>
                </c:pt>
                <c:pt idx="3298">
                  <c:v>27.483329999999999</c:v>
                </c:pt>
                <c:pt idx="3299">
                  <c:v>27.491669999999999</c:v>
                </c:pt>
                <c:pt idx="3300">
                  <c:v>27.5</c:v>
                </c:pt>
                <c:pt idx="3301">
                  <c:v>27.508330000000001</c:v>
                </c:pt>
                <c:pt idx="3302">
                  <c:v>27.516670000000001</c:v>
                </c:pt>
                <c:pt idx="3303">
                  <c:v>27.524999999999999</c:v>
                </c:pt>
                <c:pt idx="3304">
                  <c:v>27.533329999999999</c:v>
                </c:pt>
                <c:pt idx="3305">
                  <c:v>27.54167</c:v>
                </c:pt>
                <c:pt idx="3306">
                  <c:v>27.55</c:v>
                </c:pt>
                <c:pt idx="3307">
                  <c:v>27.558330000000002</c:v>
                </c:pt>
                <c:pt idx="3308">
                  <c:v>27.566669999999998</c:v>
                </c:pt>
                <c:pt idx="3309">
                  <c:v>27.574999999999999</c:v>
                </c:pt>
                <c:pt idx="3310">
                  <c:v>27.58333</c:v>
                </c:pt>
                <c:pt idx="3311">
                  <c:v>27.591670000000001</c:v>
                </c:pt>
                <c:pt idx="3312">
                  <c:v>27.6</c:v>
                </c:pt>
                <c:pt idx="3313">
                  <c:v>27.608329999999999</c:v>
                </c:pt>
                <c:pt idx="3314">
                  <c:v>27.616669999999999</c:v>
                </c:pt>
                <c:pt idx="3315">
                  <c:v>27.625</c:v>
                </c:pt>
                <c:pt idx="3316">
                  <c:v>27.633330000000001</c:v>
                </c:pt>
                <c:pt idx="3317">
                  <c:v>27.641670000000001</c:v>
                </c:pt>
                <c:pt idx="3318">
                  <c:v>27.65</c:v>
                </c:pt>
                <c:pt idx="3319">
                  <c:v>27.658329999999999</c:v>
                </c:pt>
                <c:pt idx="3320">
                  <c:v>27.66667</c:v>
                </c:pt>
                <c:pt idx="3321">
                  <c:v>27.675000000000001</c:v>
                </c:pt>
                <c:pt idx="3322">
                  <c:v>27.683330000000002</c:v>
                </c:pt>
                <c:pt idx="3323">
                  <c:v>27.691669999999998</c:v>
                </c:pt>
                <c:pt idx="3324">
                  <c:v>27.7</c:v>
                </c:pt>
                <c:pt idx="3325">
                  <c:v>27.70833</c:v>
                </c:pt>
                <c:pt idx="3326">
                  <c:v>27.716670000000001</c:v>
                </c:pt>
                <c:pt idx="3327">
                  <c:v>27.725000000000001</c:v>
                </c:pt>
                <c:pt idx="3328">
                  <c:v>27.733329999999999</c:v>
                </c:pt>
                <c:pt idx="3329">
                  <c:v>27.741669999999999</c:v>
                </c:pt>
                <c:pt idx="3330">
                  <c:v>27.75</c:v>
                </c:pt>
                <c:pt idx="3331">
                  <c:v>27.758330000000001</c:v>
                </c:pt>
                <c:pt idx="3332">
                  <c:v>27.766670000000001</c:v>
                </c:pt>
                <c:pt idx="3333">
                  <c:v>27.774999999999999</c:v>
                </c:pt>
                <c:pt idx="3334">
                  <c:v>27.783329999999999</c:v>
                </c:pt>
                <c:pt idx="3335">
                  <c:v>27.79167</c:v>
                </c:pt>
                <c:pt idx="3336">
                  <c:v>27.8</c:v>
                </c:pt>
                <c:pt idx="3337">
                  <c:v>27.808330000000002</c:v>
                </c:pt>
                <c:pt idx="3338">
                  <c:v>27.816669999999998</c:v>
                </c:pt>
                <c:pt idx="3339">
                  <c:v>27.824999999999999</c:v>
                </c:pt>
                <c:pt idx="3340">
                  <c:v>27.83333</c:v>
                </c:pt>
                <c:pt idx="3341">
                  <c:v>27.841670000000001</c:v>
                </c:pt>
                <c:pt idx="3342">
                  <c:v>27.85</c:v>
                </c:pt>
                <c:pt idx="3343">
                  <c:v>27.858329999999999</c:v>
                </c:pt>
                <c:pt idx="3344">
                  <c:v>27.866669999999999</c:v>
                </c:pt>
                <c:pt idx="3345">
                  <c:v>27.875</c:v>
                </c:pt>
                <c:pt idx="3346">
                  <c:v>27.883330000000001</c:v>
                </c:pt>
                <c:pt idx="3347">
                  <c:v>27.891670000000001</c:v>
                </c:pt>
                <c:pt idx="3348">
                  <c:v>27.9</c:v>
                </c:pt>
                <c:pt idx="3349">
                  <c:v>27.908329999999999</c:v>
                </c:pt>
                <c:pt idx="3350">
                  <c:v>27.91667</c:v>
                </c:pt>
                <c:pt idx="3351">
                  <c:v>27.925000000000001</c:v>
                </c:pt>
                <c:pt idx="3352">
                  <c:v>27.933330000000002</c:v>
                </c:pt>
                <c:pt idx="3353">
                  <c:v>27.941669999999998</c:v>
                </c:pt>
                <c:pt idx="3354">
                  <c:v>27.95</c:v>
                </c:pt>
                <c:pt idx="3355">
                  <c:v>27.95833</c:v>
                </c:pt>
                <c:pt idx="3356">
                  <c:v>27.966670000000001</c:v>
                </c:pt>
                <c:pt idx="3357">
                  <c:v>27.975000000000001</c:v>
                </c:pt>
                <c:pt idx="3358">
                  <c:v>27.983329999999999</c:v>
                </c:pt>
                <c:pt idx="3359">
                  <c:v>27.991669999999999</c:v>
                </c:pt>
                <c:pt idx="3360">
                  <c:v>28</c:v>
                </c:pt>
                <c:pt idx="3361">
                  <c:v>28.008330000000001</c:v>
                </c:pt>
                <c:pt idx="3362">
                  <c:v>28.016670000000001</c:v>
                </c:pt>
                <c:pt idx="3363">
                  <c:v>28.024999999999999</c:v>
                </c:pt>
                <c:pt idx="3364">
                  <c:v>28.033329999999999</c:v>
                </c:pt>
                <c:pt idx="3365">
                  <c:v>28.04167</c:v>
                </c:pt>
                <c:pt idx="3366">
                  <c:v>28.05</c:v>
                </c:pt>
                <c:pt idx="3367">
                  <c:v>28.058330000000002</c:v>
                </c:pt>
                <c:pt idx="3368">
                  <c:v>28.066669999999998</c:v>
                </c:pt>
                <c:pt idx="3369">
                  <c:v>28.074999999999999</c:v>
                </c:pt>
                <c:pt idx="3370">
                  <c:v>28.08333</c:v>
                </c:pt>
                <c:pt idx="3371">
                  <c:v>28.091670000000001</c:v>
                </c:pt>
                <c:pt idx="3372">
                  <c:v>28.1</c:v>
                </c:pt>
                <c:pt idx="3373">
                  <c:v>28.108329999999999</c:v>
                </c:pt>
                <c:pt idx="3374">
                  <c:v>28.116669999999999</c:v>
                </c:pt>
                <c:pt idx="3375">
                  <c:v>28.125</c:v>
                </c:pt>
                <c:pt idx="3376">
                  <c:v>28.133330000000001</c:v>
                </c:pt>
                <c:pt idx="3377">
                  <c:v>28.141670000000001</c:v>
                </c:pt>
                <c:pt idx="3378">
                  <c:v>28.15</c:v>
                </c:pt>
                <c:pt idx="3379">
                  <c:v>28.158329999999999</c:v>
                </c:pt>
                <c:pt idx="3380">
                  <c:v>28.16667</c:v>
                </c:pt>
                <c:pt idx="3381">
                  <c:v>28.175000000000001</c:v>
                </c:pt>
                <c:pt idx="3382">
                  <c:v>28.183330000000002</c:v>
                </c:pt>
                <c:pt idx="3383">
                  <c:v>28.191669999999998</c:v>
                </c:pt>
                <c:pt idx="3384">
                  <c:v>28.2</c:v>
                </c:pt>
                <c:pt idx="3385">
                  <c:v>28.20833</c:v>
                </c:pt>
                <c:pt idx="3386">
                  <c:v>28.216670000000001</c:v>
                </c:pt>
                <c:pt idx="3387">
                  <c:v>28.225000000000001</c:v>
                </c:pt>
                <c:pt idx="3388">
                  <c:v>28.233329999999999</c:v>
                </c:pt>
                <c:pt idx="3389">
                  <c:v>28.241669999999999</c:v>
                </c:pt>
                <c:pt idx="3390">
                  <c:v>28.25</c:v>
                </c:pt>
                <c:pt idx="3391">
                  <c:v>28.258330000000001</c:v>
                </c:pt>
                <c:pt idx="3392">
                  <c:v>28.266670000000001</c:v>
                </c:pt>
                <c:pt idx="3393">
                  <c:v>28.274999999999999</c:v>
                </c:pt>
                <c:pt idx="3394">
                  <c:v>28.283329999999999</c:v>
                </c:pt>
                <c:pt idx="3395">
                  <c:v>28.29167</c:v>
                </c:pt>
                <c:pt idx="3396">
                  <c:v>28.3</c:v>
                </c:pt>
                <c:pt idx="3397">
                  <c:v>28.308330000000002</c:v>
                </c:pt>
                <c:pt idx="3398">
                  <c:v>28.316669999999998</c:v>
                </c:pt>
                <c:pt idx="3399">
                  <c:v>28.324999999999999</c:v>
                </c:pt>
                <c:pt idx="3400">
                  <c:v>28.33333</c:v>
                </c:pt>
                <c:pt idx="3401">
                  <c:v>28.341670000000001</c:v>
                </c:pt>
                <c:pt idx="3402">
                  <c:v>28.35</c:v>
                </c:pt>
                <c:pt idx="3403">
                  <c:v>28.358329999999999</c:v>
                </c:pt>
                <c:pt idx="3404">
                  <c:v>28.366669999999999</c:v>
                </c:pt>
                <c:pt idx="3405">
                  <c:v>28.375</c:v>
                </c:pt>
                <c:pt idx="3406">
                  <c:v>28.383330000000001</c:v>
                </c:pt>
                <c:pt idx="3407">
                  <c:v>28.391670000000001</c:v>
                </c:pt>
                <c:pt idx="3408">
                  <c:v>28.4</c:v>
                </c:pt>
                <c:pt idx="3409">
                  <c:v>28.408329999999999</c:v>
                </c:pt>
                <c:pt idx="3410">
                  <c:v>28.41667</c:v>
                </c:pt>
                <c:pt idx="3411">
                  <c:v>28.425000000000001</c:v>
                </c:pt>
                <c:pt idx="3412">
                  <c:v>28.433330000000002</c:v>
                </c:pt>
                <c:pt idx="3413">
                  <c:v>28.441669999999998</c:v>
                </c:pt>
                <c:pt idx="3414">
                  <c:v>28.45</c:v>
                </c:pt>
                <c:pt idx="3415">
                  <c:v>28.45833</c:v>
                </c:pt>
                <c:pt idx="3416">
                  <c:v>28.466670000000001</c:v>
                </c:pt>
                <c:pt idx="3417">
                  <c:v>28.475000000000001</c:v>
                </c:pt>
                <c:pt idx="3418">
                  <c:v>28.483329999999999</c:v>
                </c:pt>
                <c:pt idx="3419">
                  <c:v>28.491669999999999</c:v>
                </c:pt>
                <c:pt idx="3420">
                  <c:v>28.5</c:v>
                </c:pt>
                <c:pt idx="3421">
                  <c:v>28.508330000000001</c:v>
                </c:pt>
                <c:pt idx="3422">
                  <c:v>28.516670000000001</c:v>
                </c:pt>
                <c:pt idx="3423">
                  <c:v>28.524999999999999</c:v>
                </c:pt>
                <c:pt idx="3424">
                  <c:v>28.533329999999999</c:v>
                </c:pt>
                <c:pt idx="3425">
                  <c:v>28.54167</c:v>
                </c:pt>
                <c:pt idx="3426">
                  <c:v>28.55</c:v>
                </c:pt>
                <c:pt idx="3427">
                  <c:v>28.558330000000002</c:v>
                </c:pt>
                <c:pt idx="3428">
                  <c:v>28.566669999999998</c:v>
                </c:pt>
                <c:pt idx="3429">
                  <c:v>28.574999999999999</c:v>
                </c:pt>
                <c:pt idx="3430">
                  <c:v>28.58333</c:v>
                </c:pt>
                <c:pt idx="3431">
                  <c:v>28.591670000000001</c:v>
                </c:pt>
                <c:pt idx="3432">
                  <c:v>28.6</c:v>
                </c:pt>
                <c:pt idx="3433">
                  <c:v>28.608329999999999</c:v>
                </c:pt>
                <c:pt idx="3434">
                  <c:v>28.616669999999999</c:v>
                </c:pt>
                <c:pt idx="3435">
                  <c:v>28.625</c:v>
                </c:pt>
                <c:pt idx="3436">
                  <c:v>28.633330000000001</c:v>
                </c:pt>
                <c:pt idx="3437">
                  <c:v>28.641670000000001</c:v>
                </c:pt>
                <c:pt idx="3438">
                  <c:v>28.65</c:v>
                </c:pt>
                <c:pt idx="3439">
                  <c:v>28.658329999999999</c:v>
                </c:pt>
                <c:pt idx="3440">
                  <c:v>28.66667</c:v>
                </c:pt>
                <c:pt idx="3441">
                  <c:v>28.675000000000001</c:v>
                </c:pt>
                <c:pt idx="3442">
                  <c:v>28.683330000000002</c:v>
                </c:pt>
                <c:pt idx="3443">
                  <c:v>28.691669999999998</c:v>
                </c:pt>
                <c:pt idx="3444">
                  <c:v>28.7</c:v>
                </c:pt>
                <c:pt idx="3445">
                  <c:v>28.70833</c:v>
                </c:pt>
                <c:pt idx="3446">
                  <c:v>28.716670000000001</c:v>
                </c:pt>
                <c:pt idx="3447">
                  <c:v>28.725000000000001</c:v>
                </c:pt>
                <c:pt idx="3448">
                  <c:v>28.733329999999999</c:v>
                </c:pt>
                <c:pt idx="3449">
                  <c:v>28.741669999999999</c:v>
                </c:pt>
                <c:pt idx="3450">
                  <c:v>28.75</c:v>
                </c:pt>
                <c:pt idx="3451">
                  <c:v>28.758330000000001</c:v>
                </c:pt>
                <c:pt idx="3452">
                  <c:v>28.766670000000001</c:v>
                </c:pt>
                <c:pt idx="3453">
                  <c:v>28.774999999999999</c:v>
                </c:pt>
                <c:pt idx="3454">
                  <c:v>28.783329999999999</c:v>
                </c:pt>
                <c:pt idx="3455">
                  <c:v>28.79167</c:v>
                </c:pt>
                <c:pt idx="3456">
                  <c:v>28.8</c:v>
                </c:pt>
                <c:pt idx="3457">
                  <c:v>28.808330000000002</c:v>
                </c:pt>
                <c:pt idx="3458">
                  <c:v>28.816669999999998</c:v>
                </c:pt>
                <c:pt idx="3459">
                  <c:v>28.824999999999999</c:v>
                </c:pt>
                <c:pt idx="3460">
                  <c:v>28.83333</c:v>
                </c:pt>
                <c:pt idx="3461">
                  <c:v>28.841670000000001</c:v>
                </c:pt>
                <c:pt idx="3462">
                  <c:v>28.85</c:v>
                </c:pt>
                <c:pt idx="3463">
                  <c:v>28.858329999999999</c:v>
                </c:pt>
                <c:pt idx="3464">
                  <c:v>28.866669999999999</c:v>
                </c:pt>
                <c:pt idx="3465">
                  <c:v>28.875</c:v>
                </c:pt>
                <c:pt idx="3466">
                  <c:v>28.883330000000001</c:v>
                </c:pt>
                <c:pt idx="3467">
                  <c:v>28.891670000000001</c:v>
                </c:pt>
                <c:pt idx="3468">
                  <c:v>28.9</c:v>
                </c:pt>
                <c:pt idx="3469">
                  <c:v>28.908329999999999</c:v>
                </c:pt>
                <c:pt idx="3470">
                  <c:v>28.91667</c:v>
                </c:pt>
                <c:pt idx="3471">
                  <c:v>28.925000000000001</c:v>
                </c:pt>
                <c:pt idx="3472">
                  <c:v>28.933330000000002</c:v>
                </c:pt>
                <c:pt idx="3473">
                  <c:v>28.941669999999998</c:v>
                </c:pt>
                <c:pt idx="3474">
                  <c:v>28.95</c:v>
                </c:pt>
                <c:pt idx="3475">
                  <c:v>28.95833</c:v>
                </c:pt>
                <c:pt idx="3476">
                  <c:v>28.966670000000001</c:v>
                </c:pt>
                <c:pt idx="3477">
                  <c:v>28.975000000000001</c:v>
                </c:pt>
                <c:pt idx="3478">
                  <c:v>28.983329999999999</c:v>
                </c:pt>
                <c:pt idx="3479">
                  <c:v>28.991669999999999</c:v>
                </c:pt>
                <c:pt idx="3480">
                  <c:v>29</c:v>
                </c:pt>
                <c:pt idx="3481">
                  <c:v>29.008330000000001</c:v>
                </c:pt>
                <c:pt idx="3482">
                  <c:v>29.016670000000001</c:v>
                </c:pt>
                <c:pt idx="3483">
                  <c:v>29.024999999999999</c:v>
                </c:pt>
                <c:pt idx="3484">
                  <c:v>29.033329999999999</c:v>
                </c:pt>
                <c:pt idx="3485">
                  <c:v>29.04167</c:v>
                </c:pt>
                <c:pt idx="3486">
                  <c:v>29.05</c:v>
                </c:pt>
                <c:pt idx="3487">
                  <c:v>29.058330000000002</c:v>
                </c:pt>
                <c:pt idx="3488">
                  <c:v>29.066669999999998</c:v>
                </c:pt>
                <c:pt idx="3489">
                  <c:v>29.074999999999999</c:v>
                </c:pt>
                <c:pt idx="3490">
                  <c:v>29.08333</c:v>
                </c:pt>
                <c:pt idx="3491">
                  <c:v>29.091670000000001</c:v>
                </c:pt>
                <c:pt idx="3492">
                  <c:v>29.1</c:v>
                </c:pt>
                <c:pt idx="3493">
                  <c:v>29.108329999999999</c:v>
                </c:pt>
                <c:pt idx="3494">
                  <c:v>29.116669999999999</c:v>
                </c:pt>
                <c:pt idx="3495">
                  <c:v>29.125</c:v>
                </c:pt>
                <c:pt idx="3496">
                  <c:v>29.133330000000001</c:v>
                </c:pt>
                <c:pt idx="3497">
                  <c:v>29.141670000000001</c:v>
                </c:pt>
                <c:pt idx="3498">
                  <c:v>29.15</c:v>
                </c:pt>
                <c:pt idx="3499">
                  <c:v>29.158329999999999</c:v>
                </c:pt>
                <c:pt idx="3500">
                  <c:v>29.16667</c:v>
                </c:pt>
                <c:pt idx="3501">
                  <c:v>29.175000000000001</c:v>
                </c:pt>
                <c:pt idx="3502">
                  <c:v>29.183330000000002</c:v>
                </c:pt>
                <c:pt idx="3503">
                  <c:v>29.191669999999998</c:v>
                </c:pt>
                <c:pt idx="3504">
                  <c:v>29.2</c:v>
                </c:pt>
                <c:pt idx="3505">
                  <c:v>29.20833</c:v>
                </c:pt>
                <c:pt idx="3506">
                  <c:v>29.216670000000001</c:v>
                </c:pt>
                <c:pt idx="3507">
                  <c:v>29.225000000000001</c:v>
                </c:pt>
                <c:pt idx="3508">
                  <c:v>29.233329999999999</c:v>
                </c:pt>
                <c:pt idx="3509">
                  <c:v>29.241669999999999</c:v>
                </c:pt>
                <c:pt idx="3510">
                  <c:v>29.25</c:v>
                </c:pt>
                <c:pt idx="3511">
                  <c:v>29.258330000000001</c:v>
                </c:pt>
                <c:pt idx="3512">
                  <c:v>29.266670000000001</c:v>
                </c:pt>
                <c:pt idx="3513">
                  <c:v>29.274999999999999</c:v>
                </c:pt>
                <c:pt idx="3514">
                  <c:v>29.283329999999999</c:v>
                </c:pt>
                <c:pt idx="3515">
                  <c:v>29.29167</c:v>
                </c:pt>
                <c:pt idx="3516">
                  <c:v>29.3</c:v>
                </c:pt>
                <c:pt idx="3517">
                  <c:v>29.308330000000002</c:v>
                </c:pt>
                <c:pt idx="3518">
                  <c:v>29.316669999999998</c:v>
                </c:pt>
                <c:pt idx="3519">
                  <c:v>29.324999999999999</c:v>
                </c:pt>
                <c:pt idx="3520">
                  <c:v>29.33333</c:v>
                </c:pt>
                <c:pt idx="3521">
                  <c:v>29.341670000000001</c:v>
                </c:pt>
                <c:pt idx="3522">
                  <c:v>29.35</c:v>
                </c:pt>
                <c:pt idx="3523">
                  <c:v>29.358329999999999</c:v>
                </c:pt>
                <c:pt idx="3524">
                  <c:v>29.366669999999999</c:v>
                </c:pt>
                <c:pt idx="3525">
                  <c:v>29.375</c:v>
                </c:pt>
                <c:pt idx="3526">
                  <c:v>29.383330000000001</c:v>
                </c:pt>
                <c:pt idx="3527">
                  <c:v>29.391670000000001</c:v>
                </c:pt>
                <c:pt idx="3528">
                  <c:v>29.4</c:v>
                </c:pt>
                <c:pt idx="3529">
                  <c:v>29.408329999999999</c:v>
                </c:pt>
                <c:pt idx="3530">
                  <c:v>29.41667</c:v>
                </c:pt>
                <c:pt idx="3531">
                  <c:v>29.425000000000001</c:v>
                </c:pt>
                <c:pt idx="3532">
                  <c:v>29.433330000000002</c:v>
                </c:pt>
                <c:pt idx="3533">
                  <c:v>29.441669999999998</c:v>
                </c:pt>
                <c:pt idx="3534">
                  <c:v>29.45</c:v>
                </c:pt>
                <c:pt idx="3535">
                  <c:v>29.45833</c:v>
                </c:pt>
                <c:pt idx="3536">
                  <c:v>29.466670000000001</c:v>
                </c:pt>
                <c:pt idx="3537">
                  <c:v>29.475000000000001</c:v>
                </c:pt>
                <c:pt idx="3538">
                  <c:v>29.483329999999999</c:v>
                </c:pt>
                <c:pt idx="3539">
                  <c:v>29.491669999999999</c:v>
                </c:pt>
                <c:pt idx="3540">
                  <c:v>29.5</c:v>
                </c:pt>
                <c:pt idx="3541">
                  <c:v>29.508330000000001</c:v>
                </c:pt>
                <c:pt idx="3542">
                  <c:v>29.516670000000001</c:v>
                </c:pt>
                <c:pt idx="3543">
                  <c:v>29.524999999999999</c:v>
                </c:pt>
                <c:pt idx="3544">
                  <c:v>29.533329999999999</c:v>
                </c:pt>
                <c:pt idx="3545">
                  <c:v>29.54167</c:v>
                </c:pt>
                <c:pt idx="3546">
                  <c:v>29.55</c:v>
                </c:pt>
                <c:pt idx="3547">
                  <c:v>29.558330000000002</c:v>
                </c:pt>
                <c:pt idx="3548">
                  <c:v>29.566669999999998</c:v>
                </c:pt>
                <c:pt idx="3549">
                  <c:v>29.574999999999999</c:v>
                </c:pt>
                <c:pt idx="3550">
                  <c:v>29.58333</c:v>
                </c:pt>
                <c:pt idx="3551">
                  <c:v>29.591670000000001</c:v>
                </c:pt>
                <c:pt idx="3552">
                  <c:v>29.6</c:v>
                </c:pt>
                <c:pt idx="3553">
                  <c:v>29.608329999999999</c:v>
                </c:pt>
                <c:pt idx="3554">
                  <c:v>29.616669999999999</c:v>
                </c:pt>
                <c:pt idx="3555">
                  <c:v>29.625</c:v>
                </c:pt>
                <c:pt idx="3556">
                  <c:v>29.633330000000001</c:v>
                </c:pt>
                <c:pt idx="3557">
                  <c:v>29.641670000000001</c:v>
                </c:pt>
                <c:pt idx="3558">
                  <c:v>29.65</c:v>
                </c:pt>
                <c:pt idx="3559">
                  <c:v>29.658329999999999</c:v>
                </c:pt>
                <c:pt idx="3560">
                  <c:v>29.66667</c:v>
                </c:pt>
                <c:pt idx="3561">
                  <c:v>29.675000000000001</c:v>
                </c:pt>
                <c:pt idx="3562">
                  <c:v>29.683330000000002</c:v>
                </c:pt>
                <c:pt idx="3563">
                  <c:v>29.691669999999998</c:v>
                </c:pt>
                <c:pt idx="3564">
                  <c:v>29.7</c:v>
                </c:pt>
                <c:pt idx="3565">
                  <c:v>29.70833</c:v>
                </c:pt>
                <c:pt idx="3566">
                  <c:v>29.716670000000001</c:v>
                </c:pt>
                <c:pt idx="3567">
                  <c:v>29.725000000000001</c:v>
                </c:pt>
                <c:pt idx="3568">
                  <c:v>29.733329999999999</c:v>
                </c:pt>
                <c:pt idx="3569">
                  <c:v>29.741669999999999</c:v>
                </c:pt>
                <c:pt idx="3570">
                  <c:v>29.75</c:v>
                </c:pt>
                <c:pt idx="3571">
                  <c:v>29.758330000000001</c:v>
                </c:pt>
                <c:pt idx="3572">
                  <c:v>29.766670000000001</c:v>
                </c:pt>
                <c:pt idx="3573">
                  <c:v>29.774999999999999</c:v>
                </c:pt>
                <c:pt idx="3574">
                  <c:v>29.783329999999999</c:v>
                </c:pt>
                <c:pt idx="3575">
                  <c:v>29.79167</c:v>
                </c:pt>
                <c:pt idx="3576">
                  <c:v>29.8</c:v>
                </c:pt>
                <c:pt idx="3577">
                  <c:v>29.808330000000002</c:v>
                </c:pt>
                <c:pt idx="3578">
                  <c:v>29.816669999999998</c:v>
                </c:pt>
                <c:pt idx="3579">
                  <c:v>29.824999999999999</c:v>
                </c:pt>
                <c:pt idx="3580">
                  <c:v>29.83333</c:v>
                </c:pt>
                <c:pt idx="3581">
                  <c:v>29.841670000000001</c:v>
                </c:pt>
                <c:pt idx="3582">
                  <c:v>29.85</c:v>
                </c:pt>
                <c:pt idx="3583">
                  <c:v>29.858329999999999</c:v>
                </c:pt>
                <c:pt idx="3584">
                  <c:v>29.866669999999999</c:v>
                </c:pt>
                <c:pt idx="3585">
                  <c:v>29.875</c:v>
                </c:pt>
                <c:pt idx="3586">
                  <c:v>29.883330000000001</c:v>
                </c:pt>
                <c:pt idx="3587">
                  <c:v>29.891670000000001</c:v>
                </c:pt>
                <c:pt idx="3588">
                  <c:v>29.9</c:v>
                </c:pt>
                <c:pt idx="3589">
                  <c:v>29.908329999999999</c:v>
                </c:pt>
                <c:pt idx="3590">
                  <c:v>29.91667</c:v>
                </c:pt>
                <c:pt idx="3591">
                  <c:v>29.925000000000001</c:v>
                </c:pt>
                <c:pt idx="3592">
                  <c:v>29.933330000000002</c:v>
                </c:pt>
                <c:pt idx="3593">
                  <c:v>29.941669999999998</c:v>
                </c:pt>
                <c:pt idx="3594">
                  <c:v>29.95</c:v>
                </c:pt>
                <c:pt idx="3595">
                  <c:v>29.95833</c:v>
                </c:pt>
                <c:pt idx="3596">
                  <c:v>29.966670000000001</c:v>
                </c:pt>
                <c:pt idx="3597">
                  <c:v>29.975000000000001</c:v>
                </c:pt>
                <c:pt idx="3598">
                  <c:v>29.983329999999999</c:v>
                </c:pt>
                <c:pt idx="3599">
                  <c:v>29.991669999999999</c:v>
                </c:pt>
                <c:pt idx="3600">
                  <c:v>30</c:v>
                </c:pt>
                <c:pt idx="3601">
                  <c:v>30.008330000000001</c:v>
                </c:pt>
                <c:pt idx="3602">
                  <c:v>30.016670000000001</c:v>
                </c:pt>
                <c:pt idx="3603">
                  <c:v>30.024999999999999</c:v>
                </c:pt>
                <c:pt idx="3604">
                  <c:v>30.033329999999999</c:v>
                </c:pt>
                <c:pt idx="3605">
                  <c:v>30.04167</c:v>
                </c:pt>
                <c:pt idx="3606">
                  <c:v>30.05</c:v>
                </c:pt>
                <c:pt idx="3607">
                  <c:v>30.058330000000002</c:v>
                </c:pt>
                <c:pt idx="3608">
                  <c:v>30.066669999999998</c:v>
                </c:pt>
                <c:pt idx="3609">
                  <c:v>30.074999999999999</c:v>
                </c:pt>
                <c:pt idx="3610">
                  <c:v>30.08333</c:v>
                </c:pt>
                <c:pt idx="3611">
                  <c:v>30.091670000000001</c:v>
                </c:pt>
                <c:pt idx="3612">
                  <c:v>30.1</c:v>
                </c:pt>
                <c:pt idx="3613">
                  <c:v>30.108329999999999</c:v>
                </c:pt>
                <c:pt idx="3614">
                  <c:v>30.116669999999999</c:v>
                </c:pt>
                <c:pt idx="3615">
                  <c:v>30.125</c:v>
                </c:pt>
                <c:pt idx="3616">
                  <c:v>30.133330000000001</c:v>
                </c:pt>
                <c:pt idx="3617">
                  <c:v>30.141670000000001</c:v>
                </c:pt>
                <c:pt idx="3618">
                  <c:v>30.15</c:v>
                </c:pt>
                <c:pt idx="3619">
                  <c:v>30.158329999999999</c:v>
                </c:pt>
                <c:pt idx="3620">
                  <c:v>30.16667</c:v>
                </c:pt>
                <c:pt idx="3621">
                  <c:v>30.175000000000001</c:v>
                </c:pt>
                <c:pt idx="3622">
                  <c:v>30.183330000000002</c:v>
                </c:pt>
                <c:pt idx="3623">
                  <c:v>30.191669999999998</c:v>
                </c:pt>
                <c:pt idx="3624">
                  <c:v>30.2</c:v>
                </c:pt>
                <c:pt idx="3625">
                  <c:v>30.20833</c:v>
                </c:pt>
                <c:pt idx="3626">
                  <c:v>30.216670000000001</c:v>
                </c:pt>
                <c:pt idx="3627">
                  <c:v>30.225000000000001</c:v>
                </c:pt>
                <c:pt idx="3628">
                  <c:v>30.233329999999999</c:v>
                </c:pt>
                <c:pt idx="3629">
                  <c:v>30.241669999999999</c:v>
                </c:pt>
                <c:pt idx="3630">
                  <c:v>30.25</c:v>
                </c:pt>
                <c:pt idx="3631">
                  <c:v>30.258330000000001</c:v>
                </c:pt>
                <c:pt idx="3632">
                  <c:v>30.266670000000001</c:v>
                </c:pt>
                <c:pt idx="3633">
                  <c:v>30.274999999999999</c:v>
                </c:pt>
                <c:pt idx="3634">
                  <c:v>30.283329999999999</c:v>
                </c:pt>
                <c:pt idx="3635">
                  <c:v>30.29167</c:v>
                </c:pt>
                <c:pt idx="3636">
                  <c:v>30.3</c:v>
                </c:pt>
                <c:pt idx="3637">
                  <c:v>30.308330000000002</c:v>
                </c:pt>
                <c:pt idx="3638">
                  <c:v>30.316669999999998</c:v>
                </c:pt>
                <c:pt idx="3639">
                  <c:v>30.324999999999999</c:v>
                </c:pt>
                <c:pt idx="3640">
                  <c:v>30.33333</c:v>
                </c:pt>
                <c:pt idx="3641">
                  <c:v>30.341670000000001</c:v>
                </c:pt>
                <c:pt idx="3642">
                  <c:v>30.35</c:v>
                </c:pt>
                <c:pt idx="3643">
                  <c:v>30.358329999999999</c:v>
                </c:pt>
                <c:pt idx="3644">
                  <c:v>30.366669999999999</c:v>
                </c:pt>
                <c:pt idx="3645">
                  <c:v>30.375</c:v>
                </c:pt>
                <c:pt idx="3646">
                  <c:v>30.383330000000001</c:v>
                </c:pt>
                <c:pt idx="3647">
                  <c:v>30.391670000000001</c:v>
                </c:pt>
                <c:pt idx="3648">
                  <c:v>30.4</c:v>
                </c:pt>
                <c:pt idx="3649">
                  <c:v>30.408329999999999</c:v>
                </c:pt>
                <c:pt idx="3650">
                  <c:v>30.41667</c:v>
                </c:pt>
                <c:pt idx="3651">
                  <c:v>30.425000000000001</c:v>
                </c:pt>
                <c:pt idx="3652">
                  <c:v>30.433330000000002</c:v>
                </c:pt>
                <c:pt idx="3653">
                  <c:v>30.441669999999998</c:v>
                </c:pt>
                <c:pt idx="3654">
                  <c:v>30.45</c:v>
                </c:pt>
                <c:pt idx="3655">
                  <c:v>30.45833</c:v>
                </c:pt>
                <c:pt idx="3656">
                  <c:v>30.466670000000001</c:v>
                </c:pt>
                <c:pt idx="3657">
                  <c:v>30.475000000000001</c:v>
                </c:pt>
                <c:pt idx="3658">
                  <c:v>30.483329999999999</c:v>
                </c:pt>
                <c:pt idx="3659">
                  <c:v>30.491669999999999</c:v>
                </c:pt>
                <c:pt idx="3660">
                  <c:v>30.5</c:v>
                </c:pt>
                <c:pt idx="3661">
                  <c:v>30.508330000000001</c:v>
                </c:pt>
                <c:pt idx="3662">
                  <c:v>30.516670000000001</c:v>
                </c:pt>
                <c:pt idx="3663">
                  <c:v>30.524999999999999</c:v>
                </c:pt>
                <c:pt idx="3664">
                  <c:v>30.533329999999999</c:v>
                </c:pt>
                <c:pt idx="3665">
                  <c:v>30.54167</c:v>
                </c:pt>
                <c:pt idx="3666">
                  <c:v>30.55</c:v>
                </c:pt>
                <c:pt idx="3667">
                  <c:v>30.558330000000002</c:v>
                </c:pt>
                <c:pt idx="3668">
                  <c:v>30.566669999999998</c:v>
                </c:pt>
                <c:pt idx="3669">
                  <c:v>30.574999999999999</c:v>
                </c:pt>
                <c:pt idx="3670">
                  <c:v>30.58333</c:v>
                </c:pt>
                <c:pt idx="3671">
                  <c:v>30.591670000000001</c:v>
                </c:pt>
                <c:pt idx="3672">
                  <c:v>30.6</c:v>
                </c:pt>
                <c:pt idx="3673">
                  <c:v>30.608329999999999</c:v>
                </c:pt>
                <c:pt idx="3674">
                  <c:v>30.616669999999999</c:v>
                </c:pt>
                <c:pt idx="3675">
                  <c:v>30.625</c:v>
                </c:pt>
                <c:pt idx="3676">
                  <c:v>30.633330000000001</c:v>
                </c:pt>
                <c:pt idx="3677">
                  <c:v>30.641670000000001</c:v>
                </c:pt>
                <c:pt idx="3678">
                  <c:v>30.65</c:v>
                </c:pt>
                <c:pt idx="3679">
                  <c:v>30.658329999999999</c:v>
                </c:pt>
                <c:pt idx="3680">
                  <c:v>30.66667</c:v>
                </c:pt>
                <c:pt idx="3681">
                  <c:v>30.675000000000001</c:v>
                </c:pt>
                <c:pt idx="3682">
                  <c:v>30.683330000000002</c:v>
                </c:pt>
                <c:pt idx="3683">
                  <c:v>30.691669999999998</c:v>
                </c:pt>
                <c:pt idx="3684">
                  <c:v>30.7</c:v>
                </c:pt>
                <c:pt idx="3685">
                  <c:v>30.70833</c:v>
                </c:pt>
                <c:pt idx="3686">
                  <c:v>30.716670000000001</c:v>
                </c:pt>
                <c:pt idx="3687">
                  <c:v>30.725000000000001</c:v>
                </c:pt>
                <c:pt idx="3688">
                  <c:v>30.733329999999999</c:v>
                </c:pt>
                <c:pt idx="3689">
                  <c:v>30.741669999999999</c:v>
                </c:pt>
                <c:pt idx="3690">
                  <c:v>30.75</c:v>
                </c:pt>
                <c:pt idx="3691">
                  <c:v>30.758330000000001</c:v>
                </c:pt>
                <c:pt idx="3692">
                  <c:v>30.766670000000001</c:v>
                </c:pt>
                <c:pt idx="3693">
                  <c:v>30.774999999999999</c:v>
                </c:pt>
                <c:pt idx="3694">
                  <c:v>30.783329999999999</c:v>
                </c:pt>
                <c:pt idx="3695">
                  <c:v>30.79167</c:v>
                </c:pt>
                <c:pt idx="3696">
                  <c:v>30.8</c:v>
                </c:pt>
                <c:pt idx="3697">
                  <c:v>30.808330000000002</c:v>
                </c:pt>
                <c:pt idx="3698">
                  <c:v>30.816669999999998</c:v>
                </c:pt>
                <c:pt idx="3699">
                  <c:v>30.824999999999999</c:v>
                </c:pt>
                <c:pt idx="3700">
                  <c:v>30.83333</c:v>
                </c:pt>
                <c:pt idx="3701">
                  <c:v>30.841670000000001</c:v>
                </c:pt>
                <c:pt idx="3702">
                  <c:v>30.85</c:v>
                </c:pt>
                <c:pt idx="3703">
                  <c:v>30.858329999999999</c:v>
                </c:pt>
                <c:pt idx="3704">
                  <c:v>30.866669999999999</c:v>
                </c:pt>
                <c:pt idx="3705">
                  <c:v>30.875</c:v>
                </c:pt>
                <c:pt idx="3706">
                  <c:v>30.883330000000001</c:v>
                </c:pt>
                <c:pt idx="3707">
                  <c:v>30.891670000000001</c:v>
                </c:pt>
                <c:pt idx="3708">
                  <c:v>30.9</c:v>
                </c:pt>
                <c:pt idx="3709">
                  <c:v>30.908329999999999</c:v>
                </c:pt>
                <c:pt idx="3710">
                  <c:v>30.91667</c:v>
                </c:pt>
                <c:pt idx="3711">
                  <c:v>30.925000000000001</c:v>
                </c:pt>
                <c:pt idx="3712">
                  <c:v>30.933330000000002</c:v>
                </c:pt>
                <c:pt idx="3713">
                  <c:v>30.941669999999998</c:v>
                </c:pt>
                <c:pt idx="3714">
                  <c:v>30.95</c:v>
                </c:pt>
                <c:pt idx="3715">
                  <c:v>30.95833</c:v>
                </c:pt>
                <c:pt idx="3716">
                  <c:v>30.966670000000001</c:v>
                </c:pt>
                <c:pt idx="3717">
                  <c:v>30.975000000000001</c:v>
                </c:pt>
                <c:pt idx="3718">
                  <c:v>30.983329999999999</c:v>
                </c:pt>
                <c:pt idx="3719">
                  <c:v>30.991669999999999</c:v>
                </c:pt>
                <c:pt idx="3720">
                  <c:v>31</c:v>
                </c:pt>
                <c:pt idx="3721">
                  <c:v>31.008330000000001</c:v>
                </c:pt>
                <c:pt idx="3722">
                  <c:v>31.016670000000001</c:v>
                </c:pt>
                <c:pt idx="3723">
                  <c:v>31.024999999999999</c:v>
                </c:pt>
                <c:pt idx="3724">
                  <c:v>31.033329999999999</c:v>
                </c:pt>
                <c:pt idx="3725">
                  <c:v>31.04167</c:v>
                </c:pt>
                <c:pt idx="3726">
                  <c:v>31.05</c:v>
                </c:pt>
                <c:pt idx="3727">
                  <c:v>31.058330000000002</c:v>
                </c:pt>
                <c:pt idx="3728">
                  <c:v>31.066669999999998</c:v>
                </c:pt>
                <c:pt idx="3729">
                  <c:v>31.074999999999999</c:v>
                </c:pt>
                <c:pt idx="3730">
                  <c:v>31.08333</c:v>
                </c:pt>
                <c:pt idx="3731">
                  <c:v>31.091670000000001</c:v>
                </c:pt>
                <c:pt idx="3732">
                  <c:v>31.1</c:v>
                </c:pt>
                <c:pt idx="3733">
                  <c:v>31.108329999999999</c:v>
                </c:pt>
                <c:pt idx="3734">
                  <c:v>31.116669999999999</c:v>
                </c:pt>
                <c:pt idx="3735">
                  <c:v>31.125</c:v>
                </c:pt>
                <c:pt idx="3736">
                  <c:v>31.133330000000001</c:v>
                </c:pt>
                <c:pt idx="3737">
                  <c:v>31.141670000000001</c:v>
                </c:pt>
                <c:pt idx="3738">
                  <c:v>31.15</c:v>
                </c:pt>
                <c:pt idx="3739">
                  <c:v>31.158329999999999</c:v>
                </c:pt>
                <c:pt idx="3740">
                  <c:v>31.16667</c:v>
                </c:pt>
                <c:pt idx="3741">
                  <c:v>31.175000000000001</c:v>
                </c:pt>
                <c:pt idx="3742">
                  <c:v>31.183330000000002</c:v>
                </c:pt>
                <c:pt idx="3743">
                  <c:v>31.191669999999998</c:v>
                </c:pt>
                <c:pt idx="3744">
                  <c:v>31.2</c:v>
                </c:pt>
                <c:pt idx="3745">
                  <c:v>31.20833</c:v>
                </c:pt>
                <c:pt idx="3746">
                  <c:v>31.216670000000001</c:v>
                </c:pt>
                <c:pt idx="3747">
                  <c:v>31.225000000000001</c:v>
                </c:pt>
                <c:pt idx="3748">
                  <c:v>31.233329999999999</c:v>
                </c:pt>
                <c:pt idx="3749">
                  <c:v>31.241669999999999</c:v>
                </c:pt>
                <c:pt idx="3750">
                  <c:v>31.25</c:v>
                </c:pt>
                <c:pt idx="3751">
                  <c:v>31.258330000000001</c:v>
                </c:pt>
                <c:pt idx="3752">
                  <c:v>31.266670000000001</c:v>
                </c:pt>
                <c:pt idx="3753">
                  <c:v>31.274999999999999</c:v>
                </c:pt>
                <c:pt idx="3754">
                  <c:v>31.283329999999999</c:v>
                </c:pt>
                <c:pt idx="3755">
                  <c:v>31.29167</c:v>
                </c:pt>
                <c:pt idx="3756">
                  <c:v>31.3</c:v>
                </c:pt>
                <c:pt idx="3757">
                  <c:v>31.308330000000002</c:v>
                </c:pt>
                <c:pt idx="3758">
                  <c:v>31.316669999999998</c:v>
                </c:pt>
                <c:pt idx="3759">
                  <c:v>31.324999999999999</c:v>
                </c:pt>
                <c:pt idx="3760">
                  <c:v>31.33333</c:v>
                </c:pt>
                <c:pt idx="3761">
                  <c:v>31.341670000000001</c:v>
                </c:pt>
                <c:pt idx="3762">
                  <c:v>31.35</c:v>
                </c:pt>
                <c:pt idx="3763">
                  <c:v>31.358329999999999</c:v>
                </c:pt>
                <c:pt idx="3764">
                  <c:v>31.366669999999999</c:v>
                </c:pt>
                <c:pt idx="3765">
                  <c:v>31.375</c:v>
                </c:pt>
                <c:pt idx="3766">
                  <c:v>31.383330000000001</c:v>
                </c:pt>
                <c:pt idx="3767">
                  <c:v>31.391670000000001</c:v>
                </c:pt>
                <c:pt idx="3768">
                  <c:v>31.4</c:v>
                </c:pt>
                <c:pt idx="3769">
                  <c:v>31.408329999999999</c:v>
                </c:pt>
                <c:pt idx="3770">
                  <c:v>31.41667</c:v>
                </c:pt>
                <c:pt idx="3771">
                  <c:v>31.425000000000001</c:v>
                </c:pt>
                <c:pt idx="3772">
                  <c:v>31.433330000000002</c:v>
                </c:pt>
                <c:pt idx="3773">
                  <c:v>31.441669999999998</c:v>
                </c:pt>
                <c:pt idx="3774">
                  <c:v>31.45</c:v>
                </c:pt>
                <c:pt idx="3775">
                  <c:v>31.45833</c:v>
                </c:pt>
                <c:pt idx="3776">
                  <c:v>31.466670000000001</c:v>
                </c:pt>
                <c:pt idx="3777">
                  <c:v>31.475000000000001</c:v>
                </c:pt>
                <c:pt idx="3778">
                  <c:v>31.483329999999999</c:v>
                </c:pt>
                <c:pt idx="3779">
                  <c:v>31.491669999999999</c:v>
                </c:pt>
                <c:pt idx="3780">
                  <c:v>31.5</c:v>
                </c:pt>
                <c:pt idx="3781">
                  <c:v>31.508330000000001</c:v>
                </c:pt>
                <c:pt idx="3782">
                  <c:v>31.516670000000001</c:v>
                </c:pt>
                <c:pt idx="3783">
                  <c:v>31.524999999999999</c:v>
                </c:pt>
                <c:pt idx="3784">
                  <c:v>31.533329999999999</c:v>
                </c:pt>
                <c:pt idx="3785">
                  <c:v>31.54167</c:v>
                </c:pt>
                <c:pt idx="3786">
                  <c:v>31.55</c:v>
                </c:pt>
                <c:pt idx="3787">
                  <c:v>31.558330000000002</c:v>
                </c:pt>
                <c:pt idx="3788">
                  <c:v>31.566669999999998</c:v>
                </c:pt>
                <c:pt idx="3789">
                  <c:v>31.574999999999999</c:v>
                </c:pt>
                <c:pt idx="3790">
                  <c:v>31.58333</c:v>
                </c:pt>
                <c:pt idx="3791">
                  <c:v>31.591670000000001</c:v>
                </c:pt>
                <c:pt idx="3792">
                  <c:v>31.6</c:v>
                </c:pt>
                <c:pt idx="3793">
                  <c:v>31.608329999999999</c:v>
                </c:pt>
                <c:pt idx="3794">
                  <c:v>31.616669999999999</c:v>
                </c:pt>
                <c:pt idx="3795">
                  <c:v>31.625</c:v>
                </c:pt>
                <c:pt idx="3796">
                  <c:v>31.633330000000001</c:v>
                </c:pt>
                <c:pt idx="3797">
                  <c:v>31.641670000000001</c:v>
                </c:pt>
                <c:pt idx="3798">
                  <c:v>31.65</c:v>
                </c:pt>
                <c:pt idx="3799">
                  <c:v>31.658329999999999</c:v>
                </c:pt>
                <c:pt idx="3800">
                  <c:v>31.66667</c:v>
                </c:pt>
                <c:pt idx="3801">
                  <c:v>31.675000000000001</c:v>
                </c:pt>
                <c:pt idx="3802">
                  <c:v>31.683330000000002</c:v>
                </c:pt>
                <c:pt idx="3803">
                  <c:v>31.691669999999998</c:v>
                </c:pt>
                <c:pt idx="3804">
                  <c:v>31.7</c:v>
                </c:pt>
                <c:pt idx="3805">
                  <c:v>31.70833</c:v>
                </c:pt>
                <c:pt idx="3806">
                  <c:v>31.716670000000001</c:v>
                </c:pt>
                <c:pt idx="3807">
                  <c:v>31.725000000000001</c:v>
                </c:pt>
                <c:pt idx="3808">
                  <c:v>31.733329999999999</c:v>
                </c:pt>
                <c:pt idx="3809">
                  <c:v>31.741669999999999</c:v>
                </c:pt>
                <c:pt idx="3810">
                  <c:v>31.75</c:v>
                </c:pt>
                <c:pt idx="3811">
                  <c:v>31.758330000000001</c:v>
                </c:pt>
                <c:pt idx="3812">
                  <c:v>31.766670000000001</c:v>
                </c:pt>
                <c:pt idx="3813">
                  <c:v>31.774999999999999</c:v>
                </c:pt>
                <c:pt idx="3814">
                  <c:v>31.783329999999999</c:v>
                </c:pt>
                <c:pt idx="3815">
                  <c:v>31.79167</c:v>
                </c:pt>
                <c:pt idx="3816">
                  <c:v>31.8</c:v>
                </c:pt>
                <c:pt idx="3817">
                  <c:v>31.808330000000002</c:v>
                </c:pt>
                <c:pt idx="3818">
                  <c:v>31.816669999999998</c:v>
                </c:pt>
                <c:pt idx="3819">
                  <c:v>31.824999999999999</c:v>
                </c:pt>
                <c:pt idx="3820">
                  <c:v>31.83333</c:v>
                </c:pt>
                <c:pt idx="3821">
                  <c:v>31.841670000000001</c:v>
                </c:pt>
                <c:pt idx="3822">
                  <c:v>31.85</c:v>
                </c:pt>
                <c:pt idx="3823">
                  <c:v>31.858329999999999</c:v>
                </c:pt>
                <c:pt idx="3824">
                  <c:v>31.866669999999999</c:v>
                </c:pt>
                <c:pt idx="3825">
                  <c:v>31.875</c:v>
                </c:pt>
                <c:pt idx="3826">
                  <c:v>31.883330000000001</c:v>
                </c:pt>
                <c:pt idx="3827">
                  <c:v>31.891670000000001</c:v>
                </c:pt>
                <c:pt idx="3828">
                  <c:v>31.9</c:v>
                </c:pt>
                <c:pt idx="3829">
                  <c:v>31.908329999999999</c:v>
                </c:pt>
                <c:pt idx="3830">
                  <c:v>31.91667</c:v>
                </c:pt>
                <c:pt idx="3831">
                  <c:v>31.925000000000001</c:v>
                </c:pt>
                <c:pt idx="3832">
                  <c:v>31.933330000000002</c:v>
                </c:pt>
                <c:pt idx="3833">
                  <c:v>31.941669999999998</c:v>
                </c:pt>
                <c:pt idx="3834">
                  <c:v>31.95</c:v>
                </c:pt>
                <c:pt idx="3835">
                  <c:v>31.95833</c:v>
                </c:pt>
                <c:pt idx="3836">
                  <c:v>31.966670000000001</c:v>
                </c:pt>
                <c:pt idx="3837">
                  <c:v>31.975000000000001</c:v>
                </c:pt>
                <c:pt idx="3838">
                  <c:v>31.983329999999999</c:v>
                </c:pt>
                <c:pt idx="3839">
                  <c:v>31.991669999999999</c:v>
                </c:pt>
                <c:pt idx="3840">
                  <c:v>32</c:v>
                </c:pt>
                <c:pt idx="3841">
                  <c:v>32.008330000000001</c:v>
                </c:pt>
                <c:pt idx="3842">
                  <c:v>32.016669999999998</c:v>
                </c:pt>
                <c:pt idx="3843">
                  <c:v>32.024999999999999</c:v>
                </c:pt>
                <c:pt idx="3844">
                  <c:v>32.033329999999999</c:v>
                </c:pt>
                <c:pt idx="3845">
                  <c:v>32.041670000000003</c:v>
                </c:pt>
                <c:pt idx="3846">
                  <c:v>32.049999999999997</c:v>
                </c:pt>
                <c:pt idx="3847">
                  <c:v>32.058329999999998</c:v>
                </c:pt>
                <c:pt idx="3848">
                  <c:v>32.066670000000002</c:v>
                </c:pt>
                <c:pt idx="3849">
                  <c:v>32.075000000000003</c:v>
                </c:pt>
                <c:pt idx="3850">
                  <c:v>32.083329999999997</c:v>
                </c:pt>
                <c:pt idx="3851">
                  <c:v>32.091670000000001</c:v>
                </c:pt>
                <c:pt idx="3852">
                  <c:v>32.1</c:v>
                </c:pt>
                <c:pt idx="3853">
                  <c:v>32.108330000000002</c:v>
                </c:pt>
                <c:pt idx="3854">
                  <c:v>32.116669999999999</c:v>
                </c:pt>
                <c:pt idx="3855">
                  <c:v>32.125</c:v>
                </c:pt>
                <c:pt idx="3856">
                  <c:v>32.133330000000001</c:v>
                </c:pt>
                <c:pt idx="3857">
                  <c:v>32.141669999999998</c:v>
                </c:pt>
                <c:pt idx="3858">
                  <c:v>32.15</c:v>
                </c:pt>
                <c:pt idx="3859">
                  <c:v>32.158329999999999</c:v>
                </c:pt>
                <c:pt idx="3860">
                  <c:v>32.166670000000003</c:v>
                </c:pt>
                <c:pt idx="3861">
                  <c:v>32.174999999999997</c:v>
                </c:pt>
                <c:pt idx="3862">
                  <c:v>32.183329999999998</c:v>
                </c:pt>
                <c:pt idx="3863">
                  <c:v>32.191670000000002</c:v>
                </c:pt>
                <c:pt idx="3864">
                  <c:v>32.200000000000003</c:v>
                </c:pt>
                <c:pt idx="3865">
                  <c:v>32.208329999999997</c:v>
                </c:pt>
                <c:pt idx="3866">
                  <c:v>32.216670000000001</c:v>
                </c:pt>
                <c:pt idx="3867">
                  <c:v>32.225000000000001</c:v>
                </c:pt>
                <c:pt idx="3868">
                  <c:v>32.233330000000002</c:v>
                </c:pt>
                <c:pt idx="3869">
                  <c:v>32.241669999999999</c:v>
                </c:pt>
                <c:pt idx="3870">
                  <c:v>32.25</c:v>
                </c:pt>
                <c:pt idx="3871">
                  <c:v>32.258330000000001</c:v>
                </c:pt>
                <c:pt idx="3872">
                  <c:v>32.266669999999998</c:v>
                </c:pt>
                <c:pt idx="3873">
                  <c:v>32.274999999999999</c:v>
                </c:pt>
                <c:pt idx="3874">
                  <c:v>32.283329999999999</c:v>
                </c:pt>
                <c:pt idx="3875">
                  <c:v>32.291670000000003</c:v>
                </c:pt>
                <c:pt idx="3876">
                  <c:v>32.299999999999997</c:v>
                </c:pt>
                <c:pt idx="3877">
                  <c:v>32.308329999999998</c:v>
                </c:pt>
                <c:pt idx="3878">
                  <c:v>32.316670000000002</c:v>
                </c:pt>
                <c:pt idx="3879">
                  <c:v>32.325000000000003</c:v>
                </c:pt>
                <c:pt idx="3880">
                  <c:v>32.333329999999997</c:v>
                </c:pt>
                <c:pt idx="3881">
                  <c:v>32.341670000000001</c:v>
                </c:pt>
                <c:pt idx="3882">
                  <c:v>32.35</c:v>
                </c:pt>
                <c:pt idx="3883">
                  <c:v>32.358330000000002</c:v>
                </c:pt>
                <c:pt idx="3884">
                  <c:v>32.366669999999999</c:v>
                </c:pt>
                <c:pt idx="3885">
                  <c:v>32.375</c:v>
                </c:pt>
                <c:pt idx="3886">
                  <c:v>32.383330000000001</c:v>
                </c:pt>
                <c:pt idx="3887">
                  <c:v>32.391669999999998</c:v>
                </c:pt>
                <c:pt idx="3888">
                  <c:v>32.4</c:v>
                </c:pt>
                <c:pt idx="3889">
                  <c:v>32.408329999999999</c:v>
                </c:pt>
                <c:pt idx="3890">
                  <c:v>32.416670000000003</c:v>
                </c:pt>
                <c:pt idx="3891">
                  <c:v>32.424999999999997</c:v>
                </c:pt>
                <c:pt idx="3892">
                  <c:v>32.433329999999998</c:v>
                </c:pt>
                <c:pt idx="3893">
                  <c:v>32.441670000000002</c:v>
                </c:pt>
                <c:pt idx="3894">
                  <c:v>32.450000000000003</c:v>
                </c:pt>
                <c:pt idx="3895">
                  <c:v>32.458329999999997</c:v>
                </c:pt>
                <c:pt idx="3896">
                  <c:v>32.466670000000001</c:v>
                </c:pt>
                <c:pt idx="3897">
                  <c:v>32.475000000000001</c:v>
                </c:pt>
                <c:pt idx="3898">
                  <c:v>32.483330000000002</c:v>
                </c:pt>
                <c:pt idx="3899">
                  <c:v>32.491669999999999</c:v>
                </c:pt>
                <c:pt idx="3900">
                  <c:v>32.5</c:v>
                </c:pt>
                <c:pt idx="3901">
                  <c:v>32.508330000000001</c:v>
                </c:pt>
                <c:pt idx="3902">
                  <c:v>32.516669999999998</c:v>
                </c:pt>
                <c:pt idx="3903">
                  <c:v>32.524999999999999</c:v>
                </c:pt>
                <c:pt idx="3904">
                  <c:v>32.533329999999999</c:v>
                </c:pt>
                <c:pt idx="3905">
                  <c:v>32.541670000000003</c:v>
                </c:pt>
                <c:pt idx="3906">
                  <c:v>32.549999999999997</c:v>
                </c:pt>
                <c:pt idx="3907">
                  <c:v>32.558329999999998</c:v>
                </c:pt>
                <c:pt idx="3908">
                  <c:v>32.566670000000002</c:v>
                </c:pt>
                <c:pt idx="3909">
                  <c:v>32.575000000000003</c:v>
                </c:pt>
                <c:pt idx="3910">
                  <c:v>32.583329999999997</c:v>
                </c:pt>
                <c:pt idx="3911">
                  <c:v>32.591670000000001</c:v>
                </c:pt>
                <c:pt idx="3912">
                  <c:v>32.6</c:v>
                </c:pt>
                <c:pt idx="3913">
                  <c:v>32.608330000000002</c:v>
                </c:pt>
                <c:pt idx="3914">
                  <c:v>32.616669999999999</c:v>
                </c:pt>
                <c:pt idx="3915">
                  <c:v>32.625</c:v>
                </c:pt>
                <c:pt idx="3916">
                  <c:v>32.633330000000001</c:v>
                </c:pt>
                <c:pt idx="3917">
                  <c:v>32.641669999999998</c:v>
                </c:pt>
                <c:pt idx="3918">
                  <c:v>32.65</c:v>
                </c:pt>
                <c:pt idx="3919">
                  <c:v>32.658329999999999</c:v>
                </c:pt>
                <c:pt idx="3920">
                  <c:v>32.666670000000003</c:v>
                </c:pt>
                <c:pt idx="3921">
                  <c:v>32.674999999999997</c:v>
                </c:pt>
                <c:pt idx="3922">
                  <c:v>32.683329999999998</c:v>
                </c:pt>
                <c:pt idx="3923">
                  <c:v>32.691670000000002</c:v>
                </c:pt>
                <c:pt idx="3924">
                  <c:v>32.700000000000003</c:v>
                </c:pt>
                <c:pt idx="3925">
                  <c:v>32.708329999999997</c:v>
                </c:pt>
                <c:pt idx="3926">
                  <c:v>32.716670000000001</c:v>
                </c:pt>
                <c:pt idx="3927">
                  <c:v>32.725000000000001</c:v>
                </c:pt>
                <c:pt idx="3928">
                  <c:v>32.733330000000002</c:v>
                </c:pt>
                <c:pt idx="3929">
                  <c:v>32.741669999999999</c:v>
                </c:pt>
                <c:pt idx="3930">
                  <c:v>32.75</c:v>
                </c:pt>
                <c:pt idx="3931">
                  <c:v>32.758330000000001</c:v>
                </c:pt>
                <c:pt idx="3932">
                  <c:v>32.766669999999998</c:v>
                </c:pt>
                <c:pt idx="3933">
                  <c:v>32.774999999999999</c:v>
                </c:pt>
                <c:pt idx="3934">
                  <c:v>32.783329999999999</c:v>
                </c:pt>
                <c:pt idx="3935">
                  <c:v>32.791670000000003</c:v>
                </c:pt>
                <c:pt idx="3936">
                  <c:v>32.799999999999997</c:v>
                </c:pt>
                <c:pt idx="3937">
                  <c:v>32.808329999999998</c:v>
                </c:pt>
                <c:pt idx="3938">
                  <c:v>32.816670000000002</c:v>
                </c:pt>
                <c:pt idx="3939">
                  <c:v>32.825000000000003</c:v>
                </c:pt>
                <c:pt idx="3940">
                  <c:v>32.833329999999997</c:v>
                </c:pt>
                <c:pt idx="3941">
                  <c:v>32.841670000000001</c:v>
                </c:pt>
                <c:pt idx="3942">
                  <c:v>32.85</c:v>
                </c:pt>
                <c:pt idx="3943">
                  <c:v>32.858330000000002</c:v>
                </c:pt>
                <c:pt idx="3944">
                  <c:v>32.866669999999999</c:v>
                </c:pt>
                <c:pt idx="3945">
                  <c:v>32.875</c:v>
                </c:pt>
                <c:pt idx="3946">
                  <c:v>32.883330000000001</c:v>
                </c:pt>
                <c:pt idx="3947">
                  <c:v>32.891669999999998</c:v>
                </c:pt>
                <c:pt idx="3948">
                  <c:v>32.9</c:v>
                </c:pt>
                <c:pt idx="3949">
                  <c:v>32.908329999999999</c:v>
                </c:pt>
                <c:pt idx="3950">
                  <c:v>32.916670000000003</c:v>
                </c:pt>
                <c:pt idx="3951">
                  <c:v>32.924999999999997</c:v>
                </c:pt>
                <c:pt idx="3952">
                  <c:v>32.933329999999998</c:v>
                </c:pt>
                <c:pt idx="3953">
                  <c:v>32.941670000000002</c:v>
                </c:pt>
                <c:pt idx="3954">
                  <c:v>32.950000000000003</c:v>
                </c:pt>
                <c:pt idx="3955">
                  <c:v>32.958329999999997</c:v>
                </c:pt>
                <c:pt idx="3956">
                  <c:v>32.966670000000001</c:v>
                </c:pt>
                <c:pt idx="3957">
                  <c:v>32.975000000000001</c:v>
                </c:pt>
                <c:pt idx="3958">
                  <c:v>32.983330000000002</c:v>
                </c:pt>
                <c:pt idx="3959">
                  <c:v>32.991669999999999</c:v>
                </c:pt>
                <c:pt idx="3960">
                  <c:v>33</c:v>
                </c:pt>
                <c:pt idx="3961">
                  <c:v>33.008330000000001</c:v>
                </c:pt>
                <c:pt idx="3962">
                  <c:v>33.016669999999998</c:v>
                </c:pt>
                <c:pt idx="3963">
                  <c:v>33.024999999999999</c:v>
                </c:pt>
                <c:pt idx="3964">
                  <c:v>33.033329999999999</c:v>
                </c:pt>
                <c:pt idx="3965">
                  <c:v>33.041670000000003</c:v>
                </c:pt>
                <c:pt idx="3966">
                  <c:v>33.049999999999997</c:v>
                </c:pt>
                <c:pt idx="3967">
                  <c:v>33.058329999999998</c:v>
                </c:pt>
                <c:pt idx="3968">
                  <c:v>33.066670000000002</c:v>
                </c:pt>
                <c:pt idx="3969">
                  <c:v>33.075000000000003</c:v>
                </c:pt>
                <c:pt idx="3970">
                  <c:v>33.083329999999997</c:v>
                </c:pt>
                <c:pt idx="3971">
                  <c:v>33.091670000000001</c:v>
                </c:pt>
                <c:pt idx="3972">
                  <c:v>33.1</c:v>
                </c:pt>
                <c:pt idx="3973">
                  <c:v>33.108330000000002</c:v>
                </c:pt>
                <c:pt idx="3974">
                  <c:v>33.116669999999999</c:v>
                </c:pt>
                <c:pt idx="3975">
                  <c:v>33.125</c:v>
                </c:pt>
                <c:pt idx="3976">
                  <c:v>33.133330000000001</c:v>
                </c:pt>
                <c:pt idx="3977">
                  <c:v>33.141669999999998</c:v>
                </c:pt>
                <c:pt idx="3978">
                  <c:v>33.15</c:v>
                </c:pt>
                <c:pt idx="3979">
                  <c:v>33.158329999999999</c:v>
                </c:pt>
                <c:pt idx="3980">
                  <c:v>33.166670000000003</c:v>
                </c:pt>
                <c:pt idx="3981">
                  <c:v>33.174999999999997</c:v>
                </c:pt>
                <c:pt idx="3982">
                  <c:v>33.183329999999998</c:v>
                </c:pt>
                <c:pt idx="3983">
                  <c:v>33.191670000000002</c:v>
                </c:pt>
                <c:pt idx="3984">
                  <c:v>33.200000000000003</c:v>
                </c:pt>
                <c:pt idx="3985">
                  <c:v>33.208329999999997</c:v>
                </c:pt>
                <c:pt idx="3986">
                  <c:v>33.216670000000001</c:v>
                </c:pt>
                <c:pt idx="3987">
                  <c:v>33.225000000000001</c:v>
                </c:pt>
                <c:pt idx="3988">
                  <c:v>33.233330000000002</c:v>
                </c:pt>
                <c:pt idx="3989">
                  <c:v>33.241669999999999</c:v>
                </c:pt>
                <c:pt idx="3990">
                  <c:v>33.25</c:v>
                </c:pt>
                <c:pt idx="3991">
                  <c:v>33.258330000000001</c:v>
                </c:pt>
                <c:pt idx="3992">
                  <c:v>33.266669999999998</c:v>
                </c:pt>
                <c:pt idx="3993">
                  <c:v>33.274999999999999</c:v>
                </c:pt>
                <c:pt idx="3994">
                  <c:v>33.283329999999999</c:v>
                </c:pt>
                <c:pt idx="3995">
                  <c:v>33.291670000000003</c:v>
                </c:pt>
                <c:pt idx="3996">
                  <c:v>33.299999999999997</c:v>
                </c:pt>
                <c:pt idx="3997">
                  <c:v>33.308329999999998</c:v>
                </c:pt>
                <c:pt idx="3998">
                  <c:v>33.316670000000002</c:v>
                </c:pt>
                <c:pt idx="3999">
                  <c:v>33.325000000000003</c:v>
                </c:pt>
                <c:pt idx="4000">
                  <c:v>33.333329999999997</c:v>
                </c:pt>
                <c:pt idx="4001">
                  <c:v>33.341670000000001</c:v>
                </c:pt>
                <c:pt idx="4002">
                  <c:v>33.35</c:v>
                </c:pt>
                <c:pt idx="4003">
                  <c:v>33.358330000000002</c:v>
                </c:pt>
                <c:pt idx="4004">
                  <c:v>33.366669999999999</c:v>
                </c:pt>
                <c:pt idx="4005">
                  <c:v>33.375</c:v>
                </c:pt>
                <c:pt idx="4006">
                  <c:v>33.383330000000001</c:v>
                </c:pt>
                <c:pt idx="4007">
                  <c:v>33.391669999999998</c:v>
                </c:pt>
                <c:pt idx="4008">
                  <c:v>33.4</c:v>
                </c:pt>
                <c:pt idx="4009">
                  <c:v>33.408329999999999</c:v>
                </c:pt>
                <c:pt idx="4010">
                  <c:v>33.416670000000003</c:v>
                </c:pt>
                <c:pt idx="4011">
                  <c:v>33.424999999999997</c:v>
                </c:pt>
                <c:pt idx="4012">
                  <c:v>33.433329999999998</c:v>
                </c:pt>
                <c:pt idx="4013">
                  <c:v>33.441670000000002</c:v>
                </c:pt>
                <c:pt idx="4014">
                  <c:v>33.450000000000003</c:v>
                </c:pt>
                <c:pt idx="4015">
                  <c:v>33.458329999999997</c:v>
                </c:pt>
                <c:pt idx="4016">
                  <c:v>33.466670000000001</c:v>
                </c:pt>
                <c:pt idx="4017">
                  <c:v>33.475000000000001</c:v>
                </c:pt>
                <c:pt idx="4018">
                  <c:v>33.483330000000002</c:v>
                </c:pt>
                <c:pt idx="4019">
                  <c:v>33.491669999999999</c:v>
                </c:pt>
                <c:pt idx="4020">
                  <c:v>33.5</c:v>
                </c:pt>
                <c:pt idx="4021">
                  <c:v>33.508330000000001</c:v>
                </c:pt>
                <c:pt idx="4022">
                  <c:v>33.516669999999998</c:v>
                </c:pt>
                <c:pt idx="4023">
                  <c:v>33.524999999999999</c:v>
                </c:pt>
                <c:pt idx="4024">
                  <c:v>33.533329999999999</c:v>
                </c:pt>
                <c:pt idx="4025">
                  <c:v>33.541670000000003</c:v>
                </c:pt>
                <c:pt idx="4026">
                  <c:v>33.549999999999997</c:v>
                </c:pt>
                <c:pt idx="4027">
                  <c:v>33.558329999999998</c:v>
                </c:pt>
                <c:pt idx="4028">
                  <c:v>33.566670000000002</c:v>
                </c:pt>
                <c:pt idx="4029">
                  <c:v>33.575000000000003</c:v>
                </c:pt>
                <c:pt idx="4030">
                  <c:v>33.583329999999997</c:v>
                </c:pt>
                <c:pt idx="4031">
                  <c:v>33.591670000000001</c:v>
                </c:pt>
                <c:pt idx="4032">
                  <c:v>33.6</c:v>
                </c:pt>
                <c:pt idx="4033">
                  <c:v>33.608330000000002</c:v>
                </c:pt>
                <c:pt idx="4034">
                  <c:v>33.616669999999999</c:v>
                </c:pt>
                <c:pt idx="4035">
                  <c:v>33.625</c:v>
                </c:pt>
                <c:pt idx="4036">
                  <c:v>33.633330000000001</c:v>
                </c:pt>
                <c:pt idx="4037">
                  <c:v>33.641669999999998</c:v>
                </c:pt>
                <c:pt idx="4038">
                  <c:v>33.65</c:v>
                </c:pt>
                <c:pt idx="4039">
                  <c:v>33.658329999999999</c:v>
                </c:pt>
                <c:pt idx="4040">
                  <c:v>33.666670000000003</c:v>
                </c:pt>
                <c:pt idx="4041">
                  <c:v>33.674999999999997</c:v>
                </c:pt>
                <c:pt idx="4042">
                  <c:v>33.683329999999998</c:v>
                </c:pt>
                <c:pt idx="4043">
                  <c:v>33.691670000000002</c:v>
                </c:pt>
                <c:pt idx="4044">
                  <c:v>33.700000000000003</c:v>
                </c:pt>
                <c:pt idx="4045">
                  <c:v>33.708329999999997</c:v>
                </c:pt>
                <c:pt idx="4046">
                  <c:v>33.716670000000001</c:v>
                </c:pt>
                <c:pt idx="4047">
                  <c:v>33.725000000000001</c:v>
                </c:pt>
                <c:pt idx="4048">
                  <c:v>33.733330000000002</c:v>
                </c:pt>
                <c:pt idx="4049">
                  <c:v>33.741669999999999</c:v>
                </c:pt>
                <c:pt idx="4050">
                  <c:v>33.75</c:v>
                </c:pt>
                <c:pt idx="4051">
                  <c:v>33.758330000000001</c:v>
                </c:pt>
                <c:pt idx="4052">
                  <c:v>33.766669999999998</c:v>
                </c:pt>
                <c:pt idx="4053">
                  <c:v>33.774999999999999</c:v>
                </c:pt>
                <c:pt idx="4054">
                  <c:v>33.783329999999999</c:v>
                </c:pt>
                <c:pt idx="4055">
                  <c:v>33.791670000000003</c:v>
                </c:pt>
                <c:pt idx="4056">
                  <c:v>33.799999999999997</c:v>
                </c:pt>
                <c:pt idx="4057">
                  <c:v>33.808329999999998</c:v>
                </c:pt>
                <c:pt idx="4058">
                  <c:v>33.816670000000002</c:v>
                </c:pt>
                <c:pt idx="4059">
                  <c:v>33.825000000000003</c:v>
                </c:pt>
                <c:pt idx="4060">
                  <c:v>33.833329999999997</c:v>
                </c:pt>
                <c:pt idx="4061">
                  <c:v>33.841670000000001</c:v>
                </c:pt>
                <c:pt idx="4062">
                  <c:v>33.85</c:v>
                </c:pt>
                <c:pt idx="4063">
                  <c:v>33.858330000000002</c:v>
                </c:pt>
                <c:pt idx="4064">
                  <c:v>33.866669999999999</c:v>
                </c:pt>
                <c:pt idx="4065">
                  <c:v>33.875</c:v>
                </c:pt>
                <c:pt idx="4066">
                  <c:v>33.883330000000001</c:v>
                </c:pt>
                <c:pt idx="4067">
                  <c:v>33.891669999999998</c:v>
                </c:pt>
                <c:pt idx="4068">
                  <c:v>33.9</c:v>
                </c:pt>
                <c:pt idx="4069">
                  <c:v>33.908329999999999</c:v>
                </c:pt>
                <c:pt idx="4070">
                  <c:v>33.916670000000003</c:v>
                </c:pt>
                <c:pt idx="4071">
                  <c:v>33.924999999999997</c:v>
                </c:pt>
                <c:pt idx="4072">
                  <c:v>33.933329999999998</c:v>
                </c:pt>
                <c:pt idx="4073">
                  <c:v>33.941670000000002</c:v>
                </c:pt>
                <c:pt idx="4074">
                  <c:v>33.950000000000003</c:v>
                </c:pt>
                <c:pt idx="4075">
                  <c:v>33.958329999999997</c:v>
                </c:pt>
                <c:pt idx="4076">
                  <c:v>33.966670000000001</c:v>
                </c:pt>
                <c:pt idx="4077">
                  <c:v>33.975000000000001</c:v>
                </c:pt>
                <c:pt idx="4078">
                  <c:v>33.983330000000002</c:v>
                </c:pt>
                <c:pt idx="4079">
                  <c:v>33.991669999999999</c:v>
                </c:pt>
                <c:pt idx="4080">
                  <c:v>34</c:v>
                </c:pt>
                <c:pt idx="4081">
                  <c:v>34.008330000000001</c:v>
                </c:pt>
                <c:pt idx="4082">
                  <c:v>34.016669999999998</c:v>
                </c:pt>
                <c:pt idx="4083">
                  <c:v>34.024999999999999</c:v>
                </c:pt>
                <c:pt idx="4084">
                  <c:v>34.033329999999999</c:v>
                </c:pt>
                <c:pt idx="4085">
                  <c:v>34.041670000000003</c:v>
                </c:pt>
                <c:pt idx="4086">
                  <c:v>34.049999999999997</c:v>
                </c:pt>
                <c:pt idx="4087">
                  <c:v>34.058329999999998</c:v>
                </c:pt>
                <c:pt idx="4088">
                  <c:v>34.066670000000002</c:v>
                </c:pt>
                <c:pt idx="4089">
                  <c:v>34.075000000000003</c:v>
                </c:pt>
                <c:pt idx="4090">
                  <c:v>34.083329999999997</c:v>
                </c:pt>
                <c:pt idx="4091">
                  <c:v>34.091670000000001</c:v>
                </c:pt>
                <c:pt idx="4092">
                  <c:v>34.1</c:v>
                </c:pt>
                <c:pt idx="4093">
                  <c:v>34.108330000000002</c:v>
                </c:pt>
                <c:pt idx="4094">
                  <c:v>34.116669999999999</c:v>
                </c:pt>
                <c:pt idx="4095">
                  <c:v>34.125</c:v>
                </c:pt>
                <c:pt idx="4096">
                  <c:v>34.133330000000001</c:v>
                </c:pt>
                <c:pt idx="4097">
                  <c:v>34.141669999999998</c:v>
                </c:pt>
                <c:pt idx="4098">
                  <c:v>34.15</c:v>
                </c:pt>
                <c:pt idx="4099">
                  <c:v>34.158329999999999</c:v>
                </c:pt>
                <c:pt idx="4100">
                  <c:v>34.166670000000003</c:v>
                </c:pt>
                <c:pt idx="4101">
                  <c:v>34.174999999999997</c:v>
                </c:pt>
                <c:pt idx="4102">
                  <c:v>34.183329999999998</c:v>
                </c:pt>
                <c:pt idx="4103">
                  <c:v>34.191670000000002</c:v>
                </c:pt>
                <c:pt idx="4104">
                  <c:v>34.200000000000003</c:v>
                </c:pt>
                <c:pt idx="4105">
                  <c:v>34.208329999999997</c:v>
                </c:pt>
                <c:pt idx="4106">
                  <c:v>34.216670000000001</c:v>
                </c:pt>
                <c:pt idx="4107">
                  <c:v>34.225000000000001</c:v>
                </c:pt>
                <c:pt idx="4108">
                  <c:v>34.233330000000002</c:v>
                </c:pt>
                <c:pt idx="4109">
                  <c:v>34.241669999999999</c:v>
                </c:pt>
                <c:pt idx="4110">
                  <c:v>34.25</c:v>
                </c:pt>
                <c:pt idx="4111">
                  <c:v>34.258330000000001</c:v>
                </c:pt>
                <c:pt idx="4112">
                  <c:v>34.266669999999998</c:v>
                </c:pt>
                <c:pt idx="4113">
                  <c:v>34.274999999999999</c:v>
                </c:pt>
                <c:pt idx="4114">
                  <c:v>34.283329999999999</c:v>
                </c:pt>
                <c:pt idx="4115">
                  <c:v>34.291670000000003</c:v>
                </c:pt>
                <c:pt idx="4116">
                  <c:v>34.299999999999997</c:v>
                </c:pt>
                <c:pt idx="4117">
                  <c:v>34.308329999999998</c:v>
                </c:pt>
                <c:pt idx="4118">
                  <c:v>34.316670000000002</c:v>
                </c:pt>
                <c:pt idx="4119">
                  <c:v>34.325000000000003</c:v>
                </c:pt>
                <c:pt idx="4120">
                  <c:v>34.333329999999997</c:v>
                </c:pt>
                <c:pt idx="4121">
                  <c:v>34.341670000000001</c:v>
                </c:pt>
                <c:pt idx="4122">
                  <c:v>34.35</c:v>
                </c:pt>
                <c:pt idx="4123">
                  <c:v>34.358330000000002</c:v>
                </c:pt>
                <c:pt idx="4124">
                  <c:v>34.366669999999999</c:v>
                </c:pt>
                <c:pt idx="4125">
                  <c:v>34.375</c:v>
                </c:pt>
                <c:pt idx="4126">
                  <c:v>34.383330000000001</c:v>
                </c:pt>
                <c:pt idx="4127">
                  <c:v>34.391669999999998</c:v>
                </c:pt>
                <c:pt idx="4128">
                  <c:v>34.4</c:v>
                </c:pt>
                <c:pt idx="4129">
                  <c:v>34.408329999999999</c:v>
                </c:pt>
                <c:pt idx="4130">
                  <c:v>34.416670000000003</c:v>
                </c:pt>
                <c:pt idx="4131">
                  <c:v>34.424999999999997</c:v>
                </c:pt>
                <c:pt idx="4132">
                  <c:v>34.433329999999998</c:v>
                </c:pt>
                <c:pt idx="4133">
                  <c:v>34.441670000000002</c:v>
                </c:pt>
                <c:pt idx="4134">
                  <c:v>34.450000000000003</c:v>
                </c:pt>
                <c:pt idx="4135">
                  <c:v>34.458329999999997</c:v>
                </c:pt>
                <c:pt idx="4136">
                  <c:v>34.466670000000001</c:v>
                </c:pt>
                <c:pt idx="4137">
                  <c:v>34.475000000000001</c:v>
                </c:pt>
                <c:pt idx="4138">
                  <c:v>34.483330000000002</c:v>
                </c:pt>
                <c:pt idx="4139">
                  <c:v>34.491669999999999</c:v>
                </c:pt>
                <c:pt idx="4140">
                  <c:v>34.5</c:v>
                </c:pt>
                <c:pt idx="4141">
                  <c:v>34.508330000000001</c:v>
                </c:pt>
                <c:pt idx="4142">
                  <c:v>34.516669999999998</c:v>
                </c:pt>
                <c:pt idx="4143">
                  <c:v>34.524999999999999</c:v>
                </c:pt>
                <c:pt idx="4144">
                  <c:v>34.533329999999999</c:v>
                </c:pt>
                <c:pt idx="4145">
                  <c:v>34.541670000000003</c:v>
                </c:pt>
                <c:pt idx="4146">
                  <c:v>34.549999999999997</c:v>
                </c:pt>
                <c:pt idx="4147">
                  <c:v>34.558329999999998</c:v>
                </c:pt>
                <c:pt idx="4148">
                  <c:v>34.566670000000002</c:v>
                </c:pt>
                <c:pt idx="4149">
                  <c:v>34.575000000000003</c:v>
                </c:pt>
                <c:pt idx="4150">
                  <c:v>34.583329999999997</c:v>
                </c:pt>
                <c:pt idx="4151">
                  <c:v>34.591670000000001</c:v>
                </c:pt>
                <c:pt idx="4152">
                  <c:v>34.6</c:v>
                </c:pt>
                <c:pt idx="4153">
                  <c:v>34.608330000000002</c:v>
                </c:pt>
                <c:pt idx="4154">
                  <c:v>34.616669999999999</c:v>
                </c:pt>
                <c:pt idx="4155">
                  <c:v>34.625</c:v>
                </c:pt>
                <c:pt idx="4156">
                  <c:v>34.633330000000001</c:v>
                </c:pt>
                <c:pt idx="4157">
                  <c:v>34.641669999999998</c:v>
                </c:pt>
                <c:pt idx="4158">
                  <c:v>34.65</c:v>
                </c:pt>
                <c:pt idx="4159">
                  <c:v>34.658329999999999</c:v>
                </c:pt>
                <c:pt idx="4160">
                  <c:v>34.666670000000003</c:v>
                </c:pt>
                <c:pt idx="4161">
                  <c:v>34.674999999999997</c:v>
                </c:pt>
                <c:pt idx="4162">
                  <c:v>34.683329999999998</c:v>
                </c:pt>
                <c:pt idx="4163">
                  <c:v>34.691670000000002</c:v>
                </c:pt>
                <c:pt idx="4164">
                  <c:v>34.700000000000003</c:v>
                </c:pt>
                <c:pt idx="4165">
                  <c:v>34.708329999999997</c:v>
                </c:pt>
                <c:pt idx="4166">
                  <c:v>34.716670000000001</c:v>
                </c:pt>
                <c:pt idx="4167">
                  <c:v>34.725000000000001</c:v>
                </c:pt>
                <c:pt idx="4168">
                  <c:v>34.733330000000002</c:v>
                </c:pt>
                <c:pt idx="4169">
                  <c:v>34.741669999999999</c:v>
                </c:pt>
                <c:pt idx="4170">
                  <c:v>34.75</c:v>
                </c:pt>
                <c:pt idx="4171">
                  <c:v>34.758330000000001</c:v>
                </c:pt>
                <c:pt idx="4172">
                  <c:v>34.766669999999998</c:v>
                </c:pt>
                <c:pt idx="4173">
                  <c:v>34.774999999999999</c:v>
                </c:pt>
                <c:pt idx="4174">
                  <c:v>34.783329999999999</c:v>
                </c:pt>
                <c:pt idx="4175">
                  <c:v>34.791670000000003</c:v>
                </c:pt>
                <c:pt idx="4176">
                  <c:v>34.799999999999997</c:v>
                </c:pt>
                <c:pt idx="4177">
                  <c:v>34.808329999999998</c:v>
                </c:pt>
                <c:pt idx="4178">
                  <c:v>34.816670000000002</c:v>
                </c:pt>
                <c:pt idx="4179">
                  <c:v>34.825000000000003</c:v>
                </c:pt>
                <c:pt idx="4180">
                  <c:v>34.833329999999997</c:v>
                </c:pt>
                <c:pt idx="4181">
                  <c:v>34.841670000000001</c:v>
                </c:pt>
                <c:pt idx="4182">
                  <c:v>34.85</c:v>
                </c:pt>
                <c:pt idx="4183">
                  <c:v>34.858330000000002</c:v>
                </c:pt>
                <c:pt idx="4184">
                  <c:v>34.866669999999999</c:v>
                </c:pt>
                <c:pt idx="4185">
                  <c:v>34.875</c:v>
                </c:pt>
                <c:pt idx="4186">
                  <c:v>34.883330000000001</c:v>
                </c:pt>
                <c:pt idx="4187">
                  <c:v>34.891669999999998</c:v>
                </c:pt>
                <c:pt idx="4188">
                  <c:v>34.9</c:v>
                </c:pt>
                <c:pt idx="4189">
                  <c:v>34.908329999999999</c:v>
                </c:pt>
                <c:pt idx="4190">
                  <c:v>34.916670000000003</c:v>
                </c:pt>
                <c:pt idx="4191">
                  <c:v>34.924999999999997</c:v>
                </c:pt>
                <c:pt idx="4192">
                  <c:v>34.933329999999998</c:v>
                </c:pt>
                <c:pt idx="4193">
                  <c:v>34.941670000000002</c:v>
                </c:pt>
                <c:pt idx="4194">
                  <c:v>34.950000000000003</c:v>
                </c:pt>
                <c:pt idx="4195">
                  <c:v>34.958329999999997</c:v>
                </c:pt>
                <c:pt idx="4196">
                  <c:v>34.966670000000001</c:v>
                </c:pt>
                <c:pt idx="4197">
                  <c:v>34.975000000000001</c:v>
                </c:pt>
                <c:pt idx="4198">
                  <c:v>34.983330000000002</c:v>
                </c:pt>
                <c:pt idx="4199">
                  <c:v>34.991669999999999</c:v>
                </c:pt>
                <c:pt idx="4200">
                  <c:v>35</c:v>
                </c:pt>
                <c:pt idx="4201">
                  <c:v>35.008330000000001</c:v>
                </c:pt>
                <c:pt idx="4202">
                  <c:v>35.016669999999998</c:v>
                </c:pt>
                <c:pt idx="4203">
                  <c:v>35.024999999999999</c:v>
                </c:pt>
                <c:pt idx="4204">
                  <c:v>35.033329999999999</c:v>
                </c:pt>
                <c:pt idx="4205">
                  <c:v>35.041670000000003</c:v>
                </c:pt>
                <c:pt idx="4206">
                  <c:v>35.049999999999997</c:v>
                </c:pt>
                <c:pt idx="4207">
                  <c:v>35.058329999999998</c:v>
                </c:pt>
                <c:pt idx="4208">
                  <c:v>35.066670000000002</c:v>
                </c:pt>
                <c:pt idx="4209">
                  <c:v>35.075000000000003</c:v>
                </c:pt>
                <c:pt idx="4210">
                  <c:v>35.083329999999997</c:v>
                </c:pt>
                <c:pt idx="4211">
                  <c:v>35.091670000000001</c:v>
                </c:pt>
                <c:pt idx="4212">
                  <c:v>35.1</c:v>
                </c:pt>
                <c:pt idx="4213">
                  <c:v>35.108330000000002</c:v>
                </c:pt>
                <c:pt idx="4214">
                  <c:v>35.116669999999999</c:v>
                </c:pt>
                <c:pt idx="4215">
                  <c:v>35.125</c:v>
                </c:pt>
                <c:pt idx="4216">
                  <c:v>35.133330000000001</c:v>
                </c:pt>
                <c:pt idx="4217">
                  <c:v>35.141669999999998</c:v>
                </c:pt>
                <c:pt idx="4218">
                  <c:v>35.15</c:v>
                </c:pt>
                <c:pt idx="4219">
                  <c:v>35.158329999999999</c:v>
                </c:pt>
                <c:pt idx="4220">
                  <c:v>35.166670000000003</c:v>
                </c:pt>
                <c:pt idx="4221">
                  <c:v>35.174999999999997</c:v>
                </c:pt>
                <c:pt idx="4222">
                  <c:v>35.183329999999998</c:v>
                </c:pt>
                <c:pt idx="4223">
                  <c:v>35.191670000000002</c:v>
                </c:pt>
                <c:pt idx="4224">
                  <c:v>35.200000000000003</c:v>
                </c:pt>
                <c:pt idx="4225">
                  <c:v>35.208329999999997</c:v>
                </c:pt>
                <c:pt idx="4226">
                  <c:v>35.216670000000001</c:v>
                </c:pt>
                <c:pt idx="4227">
                  <c:v>35.225000000000001</c:v>
                </c:pt>
                <c:pt idx="4228">
                  <c:v>35.233330000000002</c:v>
                </c:pt>
                <c:pt idx="4229">
                  <c:v>35.241669999999999</c:v>
                </c:pt>
                <c:pt idx="4230">
                  <c:v>35.25</c:v>
                </c:pt>
                <c:pt idx="4231">
                  <c:v>35.258330000000001</c:v>
                </c:pt>
                <c:pt idx="4232">
                  <c:v>35.266669999999998</c:v>
                </c:pt>
                <c:pt idx="4233">
                  <c:v>35.274999999999999</c:v>
                </c:pt>
                <c:pt idx="4234">
                  <c:v>35.283329999999999</c:v>
                </c:pt>
                <c:pt idx="4235">
                  <c:v>35.291670000000003</c:v>
                </c:pt>
                <c:pt idx="4236">
                  <c:v>35.299999999999997</c:v>
                </c:pt>
                <c:pt idx="4237">
                  <c:v>35.308329999999998</c:v>
                </c:pt>
                <c:pt idx="4238">
                  <c:v>35.316670000000002</c:v>
                </c:pt>
                <c:pt idx="4239">
                  <c:v>35.325000000000003</c:v>
                </c:pt>
                <c:pt idx="4240">
                  <c:v>35.333329999999997</c:v>
                </c:pt>
                <c:pt idx="4241">
                  <c:v>35.341670000000001</c:v>
                </c:pt>
                <c:pt idx="4242">
                  <c:v>35.35</c:v>
                </c:pt>
                <c:pt idx="4243">
                  <c:v>35.358330000000002</c:v>
                </c:pt>
                <c:pt idx="4244">
                  <c:v>35.366669999999999</c:v>
                </c:pt>
                <c:pt idx="4245">
                  <c:v>35.375</c:v>
                </c:pt>
                <c:pt idx="4246">
                  <c:v>35.383330000000001</c:v>
                </c:pt>
                <c:pt idx="4247">
                  <c:v>35.391669999999998</c:v>
                </c:pt>
                <c:pt idx="4248">
                  <c:v>35.4</c:v>
                </c:pt>
                <c:pt idx="4249">
                  <c:v>35.408329999999999</c:v>
                </c:pt>
                <c:pt idx="4250">
                  <c:v>35.416670000000003</c:v>
                </c:pt>
                <c:pt idx="4251">
                  <c:v>35.424999999999997</c:v>
                </c:pt>
                <c:pt idx="4252">
                  <c:v>35.433329999999998</c:v>
                </c:pt>
                <c:pt idx="4253">
                  <c:v>35.441670000000002</c:v>
                </c:pt>
                <c:pt idx="4254">
                  <c:v>35.450000000000003</c:v>
                </c:pt>
                <c:pt idx="4255">
                  <c:v>35.458329999999997</c:v>
                </c:pt>
                <c:pt idx="4256">
                  <c:v>35.466670000000001</c:v>
                </c:pt>
                <c:pt idx="4257">
                  <c:v>35.475000000000001</c:v>
                </c:pt>
                <c:pt idx="4258">
                  <c:v>35.483330000000002</c:v>
                </c:pt>
                <c:pt idx="4259">
                  <c:v>35.491669999999999</c:v>
                </c:pt>
                <c:pt idx="4260">
                  <c:v>35.5</c:v>
                </c:pt>
                <c:pt idx="4261">
                  <c:v>35.508330000000001</c:v>
                </c:pt>
                <c:pt idx="4262">
                  <c:v>35.516669999999998</c:v>
                </c:pt>
                <c:pt idx="4263">
                  <c:v>35.524999999999999</c:v>
                </c:pt>
                <c:pt idx="4264">
                  <c:v>35.533329999999999</c:v>
                </c:pt>
                <c:pt idx="4265">
                  <c:v>35.541670000000003</c:v>
                </c:pt>
                <c:pt idx="4266">
                  <c:v>35.549999999999997</c:v>
                </c:pt>
                <c:pt idx="4267">
                  <c:v>35.558329999999998</c:v>
                </c:pt>
                <c:pt idx="4268">
                  <c:v>35.566670000000002</c:v>
                </c:pt>
                <c:pt idx="4269">
                  <c:v>35.575000000000003</c:v>
                </c:pt>
                <c:pt idx="4270">
                  <c:v>35.583329999999997</c:v>
                </c:pt>
                <c:pt idx="4271">
                  <c:v>35.591670000000001</c:v>
                </c:pt>
                <c:pt idx="4272">
                  <c:v>35.6</c:v>
                </c:pt>
                <c:pt idx="4273">
                  <c:v>35.608330000000002</c:v>
                </c:pt>
                <c:pt idx="4274">
                  <c:v>35.616669999999999</c:v>
                </c:pt>
                <c:pt idx="4275">
                  <c:v>35.625</c:v>
                </c:pt>
                <c:pt idx="4276">
                  <c:v>35.633330000000001</c:v>
                </c:pt>
                <c:pt idx="4277">
                  <c:v>35.641669999999998</c:v>
                </c:pt>
                <c:pt idx="4278">
                  <c:v>35.65</c:v>
                </c:pt>
                <c:pt idx="4279">
                  <c:v>35.658329999999999</c:v>
                </c:pt>
                <c:pt idx="4280">
                  <c:v>35.666670000000003</c:v>
                </c:pt>
                <c:pt idx="4281">
                  <c:v>35.674999999999997</c:v>
                </c:pt>
                <c:pt idx="4282">
                  <c:v>35.683329999999998</c:v>
                </c:pt>
                <c:pt idx="4283">
                  <c:v>35.691670000000002</c:v>
                </c:pt>
                <c:pt idx="4284">
                  <c:v>35.700000000000003</c:v>
                </c:pt>
                <c:pt idx="4285">
                  <c:v>35.708329999999997</c:v>
                </c:pt>
                <c:pt idx="4286">
                  <c:v>35.716670000000001</c:v>
                </c:pt>
                <c:pt idx="4287">
                  <c:v>35.725000000000001</c:v>
                </c:pt>
                <c:pt idx="4288">
                  <c:v>35.733330000000002</c:v>
                </c:pt>
                <c:pt idx="4289">
                  <c:v>35.741669999999999</c:v>
                </c:pt>
                <c:pt idx="4290">
                  <c:v>35.75</c:v>
                </c:pt>
                <c:pt idx="4291">
                  <c:v>35.758330000000001</c:v>
                </c:pt>
                <c:pt idx="4292">
                  <c:v>35.766669999999998</c:v>
                </c:pt>
                <c:pt idx="4293">
                  <c:v>35.774999999999999</c:v>
                </c:pt>
                <c:pt idx="4294">
                  <c:v>35.783329999999999</c:v>
                </c:pt>
                <c:pt idx="4295">
                  <c:v>35.791670000000003</c:v>
                </c:pt>
                <c:pt idx="4296">
                  <c:v>35.799999999999997</c:v>
                </c:pt>
                <c:pt idx="4297">
                  <c:v>35.808329999999998</c:v>
                </c:pt>
                <c:pt idx="4298">
                  <c:v>35.816670000000002</c:v>
                </c:pt>
                <c:pt idx="4299">
                  <c:v>35.825000000000003</c:v>
                </c:pt>
                <c:pt idx="4300">
                  <c:v>35.833329999999997</c:v>
                </c:pt>
                <c:pt idx="4301">
                  <c:v>35.841670000000001</c:v>
                </c:pt>
                <c:pt idx="4302">
                  <c:v>35.85</c:v>
                </c:pt>
                <c:pt idx="4303">
                  <c:v>35.858330000000002</c:v>
                </c:pt>
                <c:pt idx="4304">
                  <c:v>35.866669999999999</c:v>
                </c:pt>
                <c:pt idx="4305">
                  <c:v>35.875</c:v>
                </c:pt>
                <c:pt idx="4306">
                  <c:v>35.883330000000001</c:v>
                </c:pt>
                <c:pt idx="4307">
                  <c:v>35.891669999999998</c:v>
                </c:pt>
                <c:pt idx="4308">
                  <c:v>35.9</c:v>
                </c:pt>
                <c:pt idx="4309">
                  <c:v>35.908329999999999</c:v>
                </c:pt>
                <c:pt idx="4310">
                  <c:v>35.916670000000003</c:v>
                </c:pt>
                <c:pt idx="4311">
                  <c:v>35.924999999999997</c:v>
                </c:pt>
                <c:pt idx="4312">
                  <c:v>35.933329999999998</c:v>
                </c:pt>
                <c:pt idx="4313">
                  <c:v>35.941670000000002</c:v>
                </c:pt>
                <c:pt idx="4314">
                  <c:v>35.950000000000003</c:v>
                </c:pt>
                <c:pt idx="4315">
                  <c:v>35.958329999999997</c:v>
                </c:pt>
                <c:pt idx="4316">
                  <c:v>35.966670000000001</c:v>
                </c:pt>
                <c:pt idx="4317">
                  <c:v>35.975000000000001</c:v>
                </c:pt>
                <c:pt idx="4318">
                  <c:v>35.983330000000002</c:v>
                </c:pt>
                <c:pt idx="4319">
                  <c:v>35.991669999999999</c:v>
                </c:pt>
                <c:pt idx="4320">
                  <c:v>36</c:v>
                </c:pt>
                <c:pt idx="4321">
                  <c:v>36.008330000000001</c:v>
                </c:pt>
                <c:pt idx="4322">
                  <c:v>36.016669999999998</c:v>
                </c:pt>
                <c:pt idx="4323">
                  <c:v>36.024999999999999</c:v>
                </c:pt>
                <c:pt idx="4324">
                  <c:v>36.033329999999999</c:v>
                </c:pt>
                <c:pt idx="4325">
                  <c:v>36.041670000000003</c:v>
                </c:pt>
                <c:pt idx="4326">
                  <c:v>36.049999999999997</c:v>
                </c:pt>
                <c:pt idx="4327">
                  <c:v>36.058329999999998</c:v>
                </c:pt>
                <c:pt idx="4328">
                  <c:v>36.066670000000002</c:v>
                </c:pt>
                <c:pt idx="4329">
                  <c:v>36.075000000000003</c:v>
                </c:pt>
                <c:pt idx="4330">
                  <c:v>36.083329999999997</c:v>
                </c:pt>
                <c:pt idx="4331">
                  <c:v>36.091670000000001</c:v>
                </c:pt>
                <c:pt idx="4332">
                  <c:v>36.1</c:v>
                </c:pt>
                <c:pt idx="4333">
                  <c:v>36.108330000000002</c:v>
                </c:pt>
                <c:pt idx="4334">
                  <c:v>36.116669999999999</c:v>
                </c:pt>
                <c:pt idx="4335">
                  <c:v>36.125</c:v>
                </c:pt>
                <c:pt idx="4336">
                  <c:v>36.133330000000001</c:v>
                </c:pt>
                <c:pt idx="4337">
                  <c:v>36.141669999999998</c:v>
                </c:pt>
                <c:pt idx="4338">
                  <c:v>36.15</c:v>
                </c:pt>
                <c:pt idx="4339">
                  <c:v>36.158329999999999</c:v>
                </c:pt>
                <c:pt idx="4340">
                  <c:v>36.166670000000003</c:v>
                </c:pt>
                <c:pt idx="4341">
                  <c:v>36.174999999999997</c:v>
                </c:pt>
                <c:pt idx="4342">
                  <c:v>36.183329999999998</c:v>
                </c:pt>
                <c:pt idx="4343">
                  <c:v>36.191670000000002</c:v>
                </c:pt>
                <c:pt idx="4344">
                  <c:v>36.200000000000003</c:v>
                </c:pt>
                <c:pt idx="4345">
                  <c:v>36.208329999999997</c:v>
                </c:pt>
                <c:pt idx="4346">
                  <c:v>36.216670000000001</c:v>
                </c:pt>
                <c:pt idx="4347">
                  <c:v>36.225000000000001</c:v>
                </c:pt>
                <c:pt idx="4348">
                  <c:v>36.233330000000002</c:v>
                </c:pt>
                <c:pt idx="4349">
                  <c:v>36.241669999999999</c:v>
                </c:pt>
                <c:pt idx="4350">
                  <c:v>36.25</c:v>
                </c:pt>
                <c:pt idx="4351">
                  <c:v>36.258330000000001</c:v>
                </c:pt>
                <c:pt idx="4352">
                  <c:v>36.266669999999998</c:v>
                </c:pt>
                <c:pt idx="4353">
                  <c:v>36.274999999999999</c:v>
                </c:pt>
                <c:pt idx="4354">
                  <c:v>36.283329999999999</c:v>
                </c:pt>
                <c:pt idx="4355">
                  <c:v>36.291670000000003</c:v>
                </c:pt>
                <c:pt idx="4356">
                  <c:v>36.299999999999997</c:v>
                </c:pt>
                <c:pt idx="4357">
                  <c:v>36.308329999999998</c:v>
                </c:pt>
                <c:pt idx="4358">
                  <c:v>36.316670000000002</c:v>
                </c:pt>
                <c:pt idx="4359">
                  <c:v>36.325000000000003</c:v>
                </c:pt>
                <c:pt idx="4360">
                  <c:v>36.333329999999997</c:v>
                </c:pt>
                <c:pt idx="4361">
                  <c:v>36.341670000000001</c:v>
                </c:pt>
                <c:pt idx="4362">
                  <c:v>36.35</c:v>
                </c:pt>
                <c:pt idx="4363">
                  <c:v>36.358330000000002</c:v>
                </c:pt>
                <c:pt idx="4364">
                  <c:v>36.366669999999999</c:v>
                </c:pt>
                <c:pt idx="4365">
                  <c:v>36.375</c:v>
                </c:pt>
                <c:pt idx="4366">
                  <c:v>36.383330000000001</c:v>
                </c:pt>
                <c:pt idx="4367">
                  <c:v>36.391669999999998</c:v>
                </c:pt>
                <c:pt idx="4368">
                  <c:v>36.4</c:v>
                </c:pt>
                <c:pt idx="4369">
                  <c:v>36.408329999999999</c:v>
                </c:pt>
                <c:pt idx="4370">
                  <c:v>36.416670000000003</c:v>
                </c:pt>
                <c:pt idx="4371">
                  <c:v>36.424999999999997</c:v>
                </c:pt>
                <c:pt idx="4372">
                  <c:v>36.433329999999998</c:v>
                </c:pt>
                <c:pt idx="4373">
                  <c:v>36.441670000000002</c:v>
                </c:pt>
                <c:pt idx="4374">
                  <c:v>36.450000000000003</c:v>
                </c:pt>
                <c:pt idx="4375">
                  <c:v>36.458329999999997</c:v>
                </c:pt>
                <c:pt idx="4376">
                  <c:v>36.466670000000001</c:v>
                </c:pt>
                <c:pt idx="4377">
                  <c:v>36.475000000000001</c:v>
                </c:pt>
                <c:pt idx="4378">
                  <c:v>36.483330000000002</c:v>
                </c:pt>
                <c:pt idx="4379">
                  <c:v>36.491669999999999</c:v>
                </c:pt>
                <c:pt idx="4380">
                  <c:v>36.5</c:v>
                </c:pt>
                <c:pt idx="4381">
                  <c:v>36.508330000000001</c:v>
                </c:pt>
                <c:pt idx="4382">
                  <c:v>36.516669999999998</c:v>
                </c:pt>
                <c:pt idx="4383">
                  <c:v>36.524999999999999</c:v>
                </c:pt>
                <c:pt idx="4384">
                  <c:v>36.533329999999999</c:v>
                </c:pt>
                <c:pt idx="4385">
                  <c:v>36.541670000000003</c:v>
                </c:pt>
                <c:pt idx="4386">
                  <c:v>36.549999999999997</c:v>
                </c:pt>
                <c:pt idx="4387">
                  <c:v>36.558329999999998</c:v>
                </c:pt>
                <c:pt idx="4388">
                  <c:v>36.566670000000002</c:v>
                </c:pt>
                <c:pt idx="4389">
                  <c:v>36.575000000000003</c:v>
                </c:pt>
                <c:pt idx="4390">
                  <c:v>36.583329999999997</c:v>
                </c:pt>
                <c:pt idx="4391">
                  <c:v>36.591670000000001</c:v>
                </c:pt>
                <c:pt idx="4392">
                  <c:v>36.6</c:v>
                </c:pt>
                <c:pt idx="4393">
                  <c:v>36.608330000000002</c:v>
                </c:pt>
                <c:pt idx="4394">
                  <c:v>36.616669999999999</c:v>
                </c:pt>
                <c:pt idx="4395">
                  <c:v>36.625</c:v>
                </c:pt>
                <c:pt idx="4396">
                  <c:v>36.633330000000001</c:v>
                </c:pt>
                <c:pt idx="4397">
                  <c:v>36.641669999999998</c:v>
                </c:pt>
                <c:pt idx="4398">
                  <c:v>36.65</c:v>
                </c:pt>
                <c:pt idx="4399">
                  <c:v>36.658329999999999</c:v>
                </c:pt>
                <c:pt idx="4400">
                  <c:v>36.666670000000003</c:v>
                </c:pt>
                <c:pt idx="4401">
                  <c:v>36.674999999999997</c:v>
                </c:pt>
                <c:pt idx="4402">
                  <c:v>36.683329999999998</c:v>
                </c:pt>
                <c:pt idx="4403">
                  <c:v>36.691670000000002</c:v>
                </c:pt>
                <c:pt idx="4404">
                  <c:v>36.700000000000003</c:v>
                </c:pt>
                <c:pt idx="4405">
                  <c:v>36.708329999999997</c:v>
                </c:pt>
                <c:pt idx="4406">
                  <c:v>36.716670000000001</c:v>
                </c:pt>
                <c:pt idx="4407">
                  <c:v>36.725000000000001</c:v>
                </c:pt>
                <c:pt idx="4408">
                  <c:v>36.733330000000002</c:v>
                </c:pt>
                <c:pt idx="4409">
                  <c:v>36.741669999999999</c:v>
                </c:pt>
                <c:pt idx="4410">
                  <c:v>36.75</c:v>
                </c:pt>
                <c:pt idx="4411">
                  <c:v>36.758330000000001</c:v>
                </c:pt>
                <c:pt idx="4412">
                  <c:v>36.766669999999998</c:v>
                </c:pt>
                <c:pt idx="4413">
                  <c:v>36.774999999999999</c:v>
                </c:pt>
                <c:pt idx="4414">
                  <c:v>36.783329999999999</c:v>
                </c:pt>
                <c:pt idx="4415">
                  <c:v>36.791670000000003</c:v>
                </c:pt>
                <c:pt idx="4416">
                  <c:v>36.799999999999997</c:v>
                </c:pt>
                <c:pt idx="4417">
                  <c:v>36.808329999999998</c:v>
                </c:pt>
                <c:pt idx="4418">
                  <c:v>36.816670000000002</c:v>
                </c:pt>
                <c:pt idx="4419">
                  <c:v>36.825000000000003</c:v>
                </c:pt>
                <c:pt idx="4420">
                  <c:v>36.833329999999997</c:v>
                </c:pt>
                <c:pt idx="4421">
                  <c:v>36.841670000000001</c:v>
                </c:pt>
                <c:pt idx="4422">
                  <c:v>36.85</c:v>
                </c:pt>
                <c:pt idx="4423">
                  <c:v>36.858330000000002</c:v>
                </c:pt>
                <c:pt idx="4424">
                  <c:v>36.866669999999999</c:v>
                </c:pt>
                <c:pt idx="4425">
                  <c:v>36.875</c:v>
                </c:pt>
                <c:pt idx="4426">
                  <c:v>36.883330000000001</c:v>
                </c:pt>
                <c:pt idx="4427">
                  <c:v>36.891669999999998</c:v>
                </c:pt>
                <c:pt idx="4428">
                  <c:v>36.9</c:v>
                </c:pt>
                <c:pt idx="4429">
                  <c:v>36.908329999999999</c:v>
                </c:pt>
                <c:pt idx="4430">
                  <c:v>36.916670000000003</c:v>
                </c:pt>
                <c:pt idx="4431">
                  <c:v>36.924999999999997</c:v>
                </c:pt>
                <c:pt idx="4432">
                  <c:v>36.933329999999998</c:v>
                </c:pt>
                <c:pt idx="4433">
                  <c:v>36.941670000000002</c:v>
                </c:pt>
                <c:pt idx="4434">
                  <c:v>36.950000000000003</c:v>
                </c:pt>
                <c:pt idx="4435">
                  <c:v>36.958329999999997</c:v>
                </c:pt>
                <c:pt idx="4436">
                  <c:v>36.966670000000001</c:v>
                </c:pt>
                <c:pt idx="4437">
                  <c:v>36.975000000000001</c:v>
                </c:pt>
                <c:pt idx="4438">
                  <c:v>36.983330000000002</c:v>
                </c:pt>
                <c:pt idx="4439">
                  <c:v>36.991669999999999</c:v>
                </c:pt>
                <c:pt idx="4440">
                  <c:v>37</c:v>
                </c:pt>
                <c:pt idx="4441">
                  <c:v>37.008330000000001</c:v>
                </c:pt>
                <c:pt idx="4442">
                  <c:v>37.016669999999998</c:v>
                </c:pt>
                <c:pt idx="4443">
                  <c:v>37.024999999999999</c:v>
                </c:pt>
                <c:pt idx="4444">
                  <c:v>37.033329999999999</c:v>
                </c:pt>
                <c:pt idx="4445">
                  <c:v>37.041670000000003</c:v>
                </c:pt>
                <c:pt idx="4446">
                  <c:v>37.049999999999997</c:v>
                </c:pt>
                <c:pt idx="4447">
                  <c:v>37.058329999999998</c:v>
                </c:pt>
                <c:pt idx="4448">
                  <c:v>37.066670000000002</c:v>
                </c:pt>
                <c:pt idx="4449">
                  <c:v>37.075000000000003</c:v>
                </c:pt>
                <c:pt idx="4450">
                  <c:v>37.083329999999997</c:v>
                </c:pt>
                <c:pt idx="4451">
                  <c:v>37.091670000000001</c:v>
                </c:pt>
                <c:pt idx="4452">
                  <c:v>37.1</c:v>
                </c:pt>
                <c:pt idx="4453">
                  <c:v>37.108330000000002</c:v>
                </c:pt>
                <c:pt idx="4454">
                  <c:v>37.116669999999999</c:v>
                </c:pt>
                <c:pt idx="4455">
                  <c:v>37.125</c:v>
                </c:pt>
                <c:pt idx="4456">
                  <c:v>37.133330000000001</c:v>
                </c:pt>
                <c:pt idx="4457">
                  <c:v>37.141669999999998</c:v>
                </c:pt>
                <c:pt idx="4458">
                  <c:v>37.15</c:v>
                </c:pt>
                <c:pt idx="4459">
                  <c:v>37.158329999999999</c:v>
                </c:pt>
                <c:pt idx="4460">
                  <c:v>37.166670000000003</c:v>
                </c:pt>
                <c:pt idx="4461">
                  <c:v>37.174999999999997</c:v>
                </c:pt>
                <c:pt idx="4462">
                  <c:v>37.183329999999998</c:v>
                </c:pt>
                <c:pt idx="4463">
                  <c:v>37.191670000000002</c:v>
                </c:pt>
                <c:pt idx="4464">
                  <c:v>37.200000000000003</c:v>
                </c:pt>
                <c:pt idx="4465">
                  <c:v>37.208329999999997</c:v>
                </c:pt>
                <c:pt idx="4466">
                  <c:v>37.216670000000001</c:v>
                </c:pt>
                <c:pt idx="4467">
                  <c:v>37.225000000000001</c:v>
                </c:pt>
                <c:pt idx="4468">
                  <c:v>37.233330000000002</c:v>
                </c:pt>
                <c:pt idx="4469">
                  <c:v>37.241669999999999</c:v>
                </c:pt>
                <c:pt idx="4470">
                  <c:v>37.25</c:v>
                </c:pt>
                <c:pt idx="4471">
                  <c:v>37.258330000000001</c:v>
                </c:pt>
                <c:pt idx="4472">
                  <c:v>37.266669999999998</c:v>
                </c:pt>
                <c:pt idx="4473">
                  <c:v>37.274999999999999</c:v>
                </c:pt>
                <c:pt idx="4474">
                  <c:v>37.283329999999999</c:v>
                </c:pt>
                <c:pt idx="4475">
                  <c:v>37.291670000000003</c:v>
                </c:pt>
                <c:pt idx="4476">
                  <c:v>37.299999999999997</c:v>
                </c:pt>
                <c:pt idx="4477">
                  <c:v>37.308329999999998</c:v>
                </c:pt>
                <c:pt idx="4478">
                  <c:v>37.316670000000002</c:v>
                </c:pt>
                <c:pt idx="4479">
                  <c:v>37.325000000000003</c:v>
                </c:pt>
                <c:pt idx="4480">
                  <c:v>37.333329999999997</c:v>
                </c:pt>
                <c:pt idx="4481">
                  <c:v>37.341670000000001</c:v>
                </c:pt>
                <c:pt idx="4482">
                  <c:v>37.35</c:v>
                </c:pt>
                <c:pt idx="4483">
                  <c:v>37.358330000000002</c:v>
                </c:pt>
                <c:pt idx="4484">
                  <c:v>37.366669999999999</c:v>
                </c:pt>
                <c:pt idx="4485">
                  <c:v>37.375</c:v>
                </c:pt>
                <c:pt idx="4486">
                  <c:v>37.383330000000001</c:v>
                </c:pt>
                <c:pt idx="4487">
                  <c:v>37.391669999999998</c:v>
                </c:pt>
                <c:pt idx="4488">
                  <c:v>37.4</c:v>
                </c:pt>
                <c:pt idx="4489">
                  <c:v>37.408329999999999</c:v>
                </c:pt>
                <c:pt idx="4490">
                  <c:v>37.416670000000003</c:v>
                </c:pt>
                <c:pt idx="4491">
                  <c:v>37.424999999999997</c:v>
                </c:pt>
                <c:pt idx="4492">
                  <c:v>37.433329999999998</c:v>
                </c:pt>
                <c:pt idx="4493">
                  <c:v>37.441670000000002</c:v>
                </c:pt>
                <c:pt idx="4494">
                  <c:v>37.450000000000003</c:v>
                </c:pt>
                <c:pt idx="4495">
                  <c:v>37.458329999999997</c:v>
                </c:pt>
                <c:pt idx="4496">
                  <c:v>37.466670000000001</c:v>
                </c:pt>
                <c:pt idx="4497">
                  <c:v>37.475000000000001</c:v>
                </c:pt>
                <c:pt idx="4498">
                  <c:v>37.483330000000002</c:v>
                </c:pt>
                <c:pt idx="4499">
                  <c:v>37.491669999999999</c:v>
                </c:pt>
                <c:pt idx="4500">
                  <c:v>37.5</c:v>
                </c:pt>
                <c:pt idx="4501">
                  <c:v>37.508330000000001</c:v>
                </c:pt>
                <c:pt idx="4502">
                  <c:v>37.516669999999998</c:v>
                </c:pt>
                <c:pt idx="4503">
                  <c:v>37.524999999999999</c:v>
                </c:pt>
                <c:pt idx="4504">
                  <c:v>37.533329999999999</c:v>
                </c:pt>
                <c:pt idx="4505">
                  <c:v>37.541670000000003</c:v>
                </c:pt>
                <c:pt idx="4506">
                  <c:v>37.549999999999997</c:v>
                </c:pt>
                <c:pt idx="4507">
                  <c:v>37.558329999999998</c:v>
                </c:pt>
                <c:pt idx="4508">
                  <c:v>37.566670000000002</c:v>
                </c:pt>
                <c:pt idx="4509">
                  <c:v>37.575000000000003</c:v>
                </c:pt>
                <c:pt idx="4510">
                  <c:v>37.583329999999997</c:v>
                </c:pt>
                <c:pt idx="4511">
                  <c:v>37.591670000000001</c:v>
                </c:pt>
                <c:pt idx="4512">
                  <c:v>37.6</c:v>
                </c:pt>
                <c:pt idx="4513">
                  <c:v>37.608330000000002</c:v>
                </c:pt>
                <c:pt idx="4514">
                  <c:v>37.616669999999999</c:v>
                </c:pt>
                <c:pt idx="4515">
                  <c:v>37.625</c:v>
                </c:pt>
                <c:pt idx="4516">
                  <c:v>37.633330000000001</c:v>
                </c:pt>
                <c:pt idx="4517">
                  <c:v>37.641669999999998</c:v>
                </c:pt>
                <c:pt idx="4518">
                  <c:v>37.65</c:v>
                </c:pt>
                <c:pt idx="4519">
                  <c:v>37.658329999999999</c:v>
                </c:pt>
                <c:pt idx="4520">
                  <c:v>37.666670000000003</c:v>
                </c:pt>
                <c:pt idx="4521">
                  <c:v>37.674999999999997</c:v>
                </c:pt>
                <c:pt idx="4522">
                  <c:v>37.683329999999998</c:v>
                </c:pt>
                <c:pt idx="4523">
                  <c:v>37.691670000000002</c:v>
                </c:pt>
                <c:pt idx="4524">
                  <c:v>37.700000000000003</c:v>
                </c:pt>
                <c:pt idx="4525">
                  <c:v>37.708329999999997</c:v>
                </c:pt>
                <c:pt idx="4526">
                  <c:v>37.716670000000001</c:v>
                </c:pt>
                <c:pt idx="4527">
                  <c:v>37.725000000000001</c:v>
                </c:pt>
                <c:pt idx="4528">
                  <c:v>37.733330000000002</c:v>
                </c:pt>
                <c:pt idx="4529">
                  <c:v>37.741669999999999</c:v>
                </c:pt>
                <c:pt idx="4530">
                  <c:v>37.75</c:v>
                </c:pt>
                <c:pt idx="4531">
                  <c:v>37.758330000000001</c:v>
                </c:pt>
                <c:pt idx="4532">
                  <c:v>37.766669999999998</c:v>
                </c:pt>
                <c:pt idx="4533">
                  <c:v>37.774999999999999</c:v>
                </c:pt>
                <c:pt idx="4534">
                  <c:v>37.783329999999999</c:v>
                </c:pt>
                <c:pt idx="4535">
                  <c:v>37.791670000000003</c:v>
                </c:pt>
                <c:pt idx="4536">
                  <c:v>37.799999999999997</c:v>
                </c:pt>
                <c:pt idx="4537">
                  <c:v>37.808329999999998</c:v>
                </c:pt>
                <c:pt idx="4538">
                  <c:v>37.816670000000002</c:v>
                </c:pt>
                <c:pt idx="4539">
                  <c:v>37.825000000000003</c:v>
                </c:pt>
                <c:pt idx="4540">
                  <c:v>37.833329999999997</c:v>
                </c:pt>
                <c:pt idx="4541">
                  <c:v>37.841670000000001</c:v>
                </c:pt>
                <c:pt idx="4542">
                  <c:v>37.85</c:v>
                </c:pt>
                <c:pt idx="4543">
                  <c:v>37.858330000000002</c:v>
                </c:pt>
                <c:pt idx="4544">
                  <c:v>37.866669999999999</c:v>
                </c:pt>
                <c:pt idx="4545">
                  <c:v>37.875</c:v>
                </c:pt>
                <c:pt idx="4546">
                  <c:v>37.883330000000001</c:v>
                </c:pt>
                <c:pt idx="4547">
                  <c:v>37.891669999999998</c:v>
                </c:pt>
                <c:pt idx="4548">
                  <c:v>37.9</c:v>
                </c:pt>
                <c:pt idx="4549">
                  <c:v>37.908329999999999</c:v>
                </c:pt>
                <c:pt idx="4550">
                  <c:v>37.916670000000003</c:v>
                </c:pt>
                <c:pt idx="4551">
                  <c:v>37.924999999999997</c:v>
                </c:pt>
                <c:pt idx="4552">
                  <c:v>37.933329999999998</c:v>
                </c:pt>
                <c:pt idx="4553">
                  <c:v>37.941670000000002</c:v>
                </c:pt>
                <c:pt idx="4554">
                  <c:v>37.950000000000003</c:v>
                </c:pt>
                <c:pt idx="4555">
                  <c:v>37.958329999999997</c:v>
                </c:pt>
                <c:pt idx="4556">
                  <c:v>37.966670000000001</c:v>
                </c:pt>
                <c:pt idx="4557">
                  <c:v>37.975000000000001</c:v>
                </c:pt>
                <c:pt idx="4558">
                  <c:v>37.983330000000002</c:v>
                </c:pt>
                <c:pt idx="4559">
                  <c:v>37.991669999999999</c:v>
                </c:pt>
                <c:pt idx="4560">
                  <c:v>38</c:v>
                </c:pt>
                <c:pt idx="4561">
                  <c:v>38.008330000000001</c:v>
                </c:pt>
                <c:pt idx="4562">
                  <c:v>38.016669999999998</c:v>
                </c:pt>
                <c:pt idx="4563">
                  <c:v>38.024999999999999</c:v>
                </c:pt>
                <c:pt idx="4564">
                  <c:v>38.033329999999999</c:v>
                </c:pt>
                <c:pt idx="4565">
                  <c:v>38.041670000000003</c:v>
                </c:pt>
                <c:pt idx="4566">
                  <c:v>38.049999999999997</c:v>
                </c:pt>
                <c:pt idx="4567">
                  <c:v>38.058329999999998</c:v>
                </c:pt>
                <c:pt idx="4568">
                  <c:v>38.066670000000002</c:v>
                </c:pt>
                <c:pt idx="4569">
                  <c:v>38.075000000000003</c:v>
                </c:pt>
                <c:pt idx="4570">
                  <c:v>38.083329999999997</c:v>
                </c:pt>
                <c:pt idx="4571">
                  <c:v>38.091670000000001</c:v>
                </c:pt>
                <c:pt idx="4572">
                  <c:v>38.1</c:v>
                </c:pt>
                <c:pt idx="4573">
                  <c:v>38.108330000000002</c:v>
                </c:pt>
                <c:pt idx="4574">
                  <c:v>38.116669999999999</c:v>
                </c:pt>
                <c:pt idx="4575">
                  <c:v>38.125</c:v>
                </c:pt>
                <c:pt idx="4576">
                  <c:v>38.133330000000001</c:v>
                </c:pt>
                <c:pt idx="4577">
                  <c:v>38.141669999999998</c:v>
                </c:pt>
                <c:pt idx="4578">
                  <c:v>38.15</c:v>
                </c:pt>
                <c:pt idx="4579">
                  <c:v>38.158329999999999</c:v>
                </c:pt>
                <c:pt idx="4580">
                  <c:v>38.166670000000003</c:v>
                </c:pt>
                <c:pt idx="4581">
                  <c:v>38.174999999999997</c:v>
                </c:pt>
                <c:pt idx="4582">
                  <c:v>38.183329999999998</c:v>
                </c:pt>
                <c:pt idx="4583">
                  <c:v>38.191670000000002</c:v>
                </c:pt>
                <c:pt idx="4584">
                  <c:v>38.200000000000003</c:v>
                </c:pt>
                <c:pt idx="4585">
                  <c:v>38.208329999999997</c:v>
                </c:pt>
                <c:pt idx="4586">
                  <c:v>38.216670000000001</c:v>
                </c:pt>
                <c:pt idx="4587">
                  <c:v>38.225000000000001</c:v>
                </c:pt>
                <c:pt idx="4588">
                  <c:v>38.233330000000002</c:v>
                </c:pt>
                <c:pt idx="4589">
                  <c:v>38.241669999999999</c:v>
                </c:pt>
                <c:pt idx="4590">
                  <c:v>38.25</c:v>
                </c:pt>
                <c:pt idx="4591">
                  <c:v>38.258330000000001</c:v>
                </c:pt>
                <c:pt idx="4592">
                  <c:v>38.266669999999998</c:v>
                </c:pt>
                <c:pt idx="4593">
                  <c:v>38.274999999999999</c:v>
                </c:pt>
                <c:pt idx="4594">
                  <c:v>38.283329999999999</c:v>
                </c:pt>
                <c:pt idx="4595">
                  <c:v>38.291670000000003</c:v>
                </c:pt>
                <c:pt idx="4596">
                  <c:v>38.299999999999997</c:v>
                </c:pt>
                <c:pt idx="4597">
                  <c:v>38.308329999999998</c:v>
                </c:pt>
                <c:pt idx="4598">
                  <c:v>38.316670000000002</c:v>
                </c:pt>
                <c:pt idx="4599">
                  <c:v>38.325000000000003</c:v>
                </c:pt>
                <c:pt idx="4600">
                  <c:v>38.333329999999997</c:v>
                </c:pt>
                <c:pt idx="4601">
                  <c:v>38.341670000000001</c:v>
                </c:pt>
                <c:pt idx="4602">
                  <c:v>38.35</c:v>
                </c:pt>
                <c:pt idx="4603">
                  <c:v>38.358330000000002</c:v>
                </c:pt>
                <c:pt idx="4604">
                  <c:v>38.366669999999999</c:v>
                </c:pt>
                <c:pt idx="4605">
                  <c:v>38.375</c:v>
                </c:pt>
                <c:pt idx="4606">
                  <c:v>38.383330000000001</c:v>
                </c:pt>
                <c:pt idx="4607">
                  <c:v>38.391669999999998</c:v>
                </c:pt>
                <c:pt idx="4608">
                  <c:v>38.4</c:v>
                </c:pt>
                <c:pt idx="4609">
                  <c:v>38.408329999999999</c:v>
                </c:pt>
                <c:pt idx="4610">
                  <c:v>38.416670000000003</c:v>
                </c:pt>
                <c:pt idx="4611">
                  <c:v>38.424999999999997</c:v>
                </c:pt>
                <c:pt idx="4612">
                  <c:v>38.433329999999998</c:v>
                </c:pt>
                <c:pt idx="4613">
                  <c:v>38.441670000000002</c:v>
                </c:pt>
                <c:pt idx="4614">
                  <c:v>38.450000000000003</c:v>
                </c:pt>
                <c:pt idx="4615">
                  <c:v>38.458329999999997</c:v>
                </c:pt>
                <c:pt idx="4616">
                  <c:v>38.466670000000001</c:v>
                </c:pt>
                <c:pt idx="4617">
                  <c:v>38.475000000000001</c:v>
                </c:pt>
                <c:pt idx="4618">
                  <c:v>38.483330000000002</c:v>
                </c:pt>
                <c:pt idx="4619">
                  <c:v>38.491669999999999</c:v>
                </c:pt>
                <c:pt idx="4620">
                  <c:v>38.5</c:v>
                </c:pt>
                <c:pt idx="4621">
                  <c:v>38.508330000000001</c:v>
                </c:pt>
                <c:pt idx="4622">
                  <c:v>38.516669999999998</c:v>
                </c:pt>
                <c:pt idx="4623">
                  <c:v>38.524999999999999</c:v>
                </c:pt>
                <c:pt idx="4624">
                  <c:v>38.533329999999999</c:v>
                </c:pt>
                <c:pt idx="4625">
                  <c:v>38.541670000000003</c:v>
                </c:pt>
                <c:pt idx="4626">
                  <c:v>38.549999999999997</c:v>
                </c:pt>
                <c:pt idx="4627">
                  <c:v>38.558329999999998</c:v>
                </c:pt>
                <c:pt idx="4628">
                  <c:v>38.566670000000002</c:v>
                </c:pt>
                <c:pt idx="4629">
                  <c:v>38.575000000000003</c:v>
                </c:pt>
                <c:pt idx="4630">
                  <c:v>38.583329999999997</c:v>
                </c:pt>
                <c:pt idx="4631">
                  <c:v>38.591670000000001</c:v>
                </c:pt>
                <c:pt idx="4632">
                  <c:v>38.6</c:v>
                </c:pt>
                <c:pt idx="4633">
                  <c:v>38.608330000000002</c:v>
                </c:pt>
                <c:pt idx="4634">
                  <c:v>38.616669999999999</c:v>
                </c:pt>
                <c:pt idx="4635">
                  <c:v>38.625</c:v>
                </c:pt>
                <c:pt idx="4636">
                  <c:v>38.633330000000001</c:v>
                </c:pt>
                <c:pt idx="4637">
                  <c:v>38.641669999999998</c:v>
                </c:pt>
                <c:pt idx="4638">
                  <c:v>38.65</c:v>
                </c:pt>
                <c:pt idx="4639">
                  <c:v>38.658329999999999</c:v>
                </c:pt>
                <c:pt idx="4640">
                  <c:v>38.666670000000003</c:v>
                </c:pt>
                <c:pt idx="4641">
                  <c:v>38.674999999999997</c:v>
                </c:pt>
                <c:pt idx="4642">
                  <c:v>38.683329999999998</c:v>
                </c:pt>
                <c:pt idx="4643">
                  <c:v>38.691670000000002</c:v>
                </c:pt>
                <c:pt idx="4644">
                  <c:v>38.700000000000003</c:v>
                </c:pt>
                <c:pt idx="4645">
                  <c:v>38.708329999999997</c:v>
                </c:pt>
                <c:pt idx="4646">
                  <c:v>38.716670000000001</c:v>
                </c:pt>
                <c:pt idx="4647">
                  <c:v>38.725000000000001</c:v>
                </c:pt>
                <c:pt idx="4648">
                  <c:v>38.733330000000002</c:v>
                </c:pt>
                <c:pt idx="4649">
                  <c:v>38.741669999999999</c:v>
                </c:pt>
                <c:pt idx="4650">
                  <c:v>38.75</c:v>
                </c:pt>
                <c:pt idx="4651">
                  <c:v>38.758330000000001</c:v>
                </c:pt>
                <c:pt idx="4652">
                  <c:v>38.766669999999998</c:v>
                </c:pt>
                <c:pt idx="4653">
                  <c:v>38.774999999999999</c:v>
                </c:pt>
                <c:pt idx="4654">
                  <c:v>38.783329999999999</c:v>
                </c:pt>
                <c:pt idx="4655">
                  <c:v>38.791670000000003</c:v>
                </c:pt>
                <c:pt idx="4656">
                  <c:v>38.799999999999997</c:v>
                </c:pt>
                <c:pt idx="4657">
                  <c:v>38.808329999999998</c:v>
                </c:pt>
                <c:pt idx="4658">
                  <c:v>38.816670000000002</c:v>
                </c:pt>
                <c:pt idx="4659">
                  <c:v>38.825000000000003</c:v>
                </c:pt>
                <c:pt idx="4660">
                  <c:v>38.833329999999997</c:v>
                </c:pt>
                <c:pt idx="4661">
                  <c:v>38.841670000000001</c:v>
                </c:pt>
                <c:pt idx="4662">
                  <c:v>38.85</c:v>
                </c:pt>
                <c:pt idx="4663">
                  <c:v>38.858330000000002</c:v>
                </c:pt>
                <c:pt idx="4664">
                  <c:v>38.866669999999999</c:v>
                </c:pt>
                <c:pt idx="4665">
                  <c:v>38.875</c:v>
                </c:pt>
                <c:pt idx="4666">
                  <c:v>38.883330000000001</c:v>
                </c:pt>
                <c:pt idx="4667">
                  <c:v>38.891669999999998</c:v>
                </c:pt>
                <c:pt idx="4668">
                  <c:v>38.9</c:v>
                </c:pt>
                <c:pt idx="4669">
                  <c:v>38.908329999999999</c:v>
                </c:pt>
                <c:pt idx="4670">
                  <c:v>38.916670000000003</c:v>
                </c:pt>
                <c:pt idx="4671">
                  <c:v>38.924999999999997</c:v>
                </c:pt>
                <c:pt idx="4672">
                  <c:v>38.933329999999998</c:v>
                </c:pt>
                <c:pt idx="4673">
                  <c:v>38.941670000000002</c:v>
                </c:pt>
                <c:pt idx="4674">
                  <c:v>38.950000000000003</c:v>
                </c:pt>
                <c:pt idx="4675">
                  <c:v>38.958329999999997</c:v>
                </c:pt>
                <c:pt idx="4676">
                  <c:v>38.966670000000001</c:v>
                </c:pt>
                <c:pt idx="4677">
                  <c:v>38.975000000000001</c:v>
                </c:pt>
                <c:pt idx="4678">
                  <c:v>38.983330000000002</c:v>
                </c:pt>
                <c:pt idx="4679">
                  <c:v>38.991669999999999</c:v>
                </c:pt>
                <c:pt idx="4680">
                  <c:v>39</c:v>
                </c:pt>
                <c:pt idx="4681">
                  <c:v>39.008330000000001</c:v>
                </c:pt>
                <c:pt idx="4682">
                  <c:v>39.016669999999998</c:v>
                </c:pt>
                <c:pt idx="4683">
                  <c:v>39.024999999999999</c:v>
                </c:pt>
                <c:pt idx="4684">
                  <c:v>39.033329999999999</c:v>
                </c:pt>
                <c:pt idx="4685">
                  <c:v>39.041670000000003</c:v>
                </c:pt>
                <c:pt idx="4686">
                  <c:v>39.049999999999997</c:v>
                </c:pt>
                <c:pt idx="4687">
                  <c:v>39.058329999999998</c:v>
                </c:pt>
                <c:pt idx="4688">
                  <c:v>39.066670000000002</c:v>
                </c:pt>
                <c:pt idx="4689">
                  <c:v>39.075000000000003</c:v>
                </c:pt>
                <c:pt idx="4690">
                  <c:v>39.083329999999997</c:v>
                </c:pt>
                <c:pt idx="4691">
                  <c:v>39.091670000000001</c:v>
                </c:pt>
                <c:pt idx="4692">
                  <c:v>39.1</c:v>
                </c:pt>
                <c:pt idx="4693">
                  <c:v>39.108330000000002</c:v>
                </c:pt>
                <c:pt idx="4694">
                  <c:v>39.116669999999999</c:v>
                </c:pt>
                <c:pt idx="4695">
                  <c:v>39.125</c:v>
                </c:pt>
                <c:pt idx="4696">
                  <c:v>39.133330000000001</c:v>
                </c:pt>
                <c:pt idx="4697">
                  <c:v>39.141669999999998</c:v>
                </c:pt>
                <c:pt idx="4698">
                  <c:v>39.15</c:v>
                </c:pt>
                <c:pt idx="4699">
                  <c:v>39.158329999999999</c:v>
                </c:pt>
                <c:pt idx="4700">
                  <c:v>39.166670000000003</c:v>
                </c:pt>
                <c:pt idx="4701">
                  <c:v>39.174999999999997</c:v>
                </c:pt>
                <c:pt idx="4702">
                  <c:v>39.183329999999998</c:v>
                </c:pt>
                <c:pt idx="4703">
                  <c:v>39.191670000000002</c:v>
                </c:pt>
                <c:pt idx="4704">
                  <c:v>39.200000000000003</c:v>
                </c:pt>
                <c:pt idx="4705">
                  <c:v>39.208329999999997</c:v>
                </c:pt>
                <c:pt idx="4706">
                  <c:v>39.216670000000001</c:v>
                </c:pt>
                <c:pt idx="4707">
                  <c:v>39.225000000000001</c:v>
                </c:pt>
                <c:pt idx="4708">
                  <c:v>39.233330000000002</c:v>
                </c:pt>
                <c:pt idx="4709">
                  <c:v>39.241669999999999</c:v>
                </c:pt>
                <c:pt idx="4710">
                  <c:v>39.25</c:v>
                </c:pt>
                <c:pt idx="4711">
                  <c:v>39.258330000000001</c:v>
                </c:pt>
                <c:pt idx="4712">
                  <c:v>39.266669999999998</c:v>
                </c:pt>
                <c:pt idx="4713">
                  <c:v>39.274999999999999</c:v>
                </c:pt>
                <c:pt idx="4714">
                  <c:v>39.283329999999999</c:v>
                </c:pt>
                <c:pt idx="4715">
                  <c:v>39.291670000000003</c:v>
                </c:pt>
                <c:pt idx="4716">
                  <c:v>39.299999999999997</c:v>
                </c:pt>
                <c:pt idx="4717">
                  <c:v>39.308329999999998</c:v>
                </c:pt>
                <c:pt idx="4718">
                  <c:v>39.316670000000002</c:v>
                </c:pt>
                <c:pt idx="4719">
                  <c:v>39.325000000000003</c:v>
                </c:pt>
                <c:pt idx="4720">
                  <c:v>39.333329999999997</c:v>
                </c:pt>
                <c:pt idx="4721">
                  <c:v>39.341670000000001</c:v>
                </c:pt>
                <c:pt idx="4722">
                  <c:v>39.35</c:v>
                </c:pt>
                <c:pt idx="4723">
                  <c:v>39.358330000000002</c:v>
                </c:pt>
                <c:pt idx="4724">
                  <c:v>39.366669999999999</c:v>
                </c:pt>
                <c:pt idx="4725">
                  <c:v>39.375</c:v>
                </c:pt>
                <c:pt idx="4726">
                  <c:v>39.383330000000001</c:v>
                </c:pt>
                <c:pt idx="4727">
                  <c:v>39.391669999999998</c:v>
                </c:pt>
                <c:pt idx="4728">
                  <c:v>39.4</c:v>
                </c:pt>
                <c:pt idx="4729">
                  <c:v>39.408329999999999</c:v>
                </c:pt>
                <c:pt idx="4730">
                  <c:v>39.416670000000003</c:v>
                </c:pt>
                <c:pt idx="4731">
                  <c:v>39.424999999999997</c:v>
                </c:pt>
                <c:pt idx="4732">
                  <c:v>39.433329999999998</c:v>
                </c:pt>
                <c:pt idx="4733">
                  <c:v>39.441670000000002</c:v>
                </c:pt>
                <c:pt idx="4734">
                  <c:v>39.450000000000003</c:v>
                </c:pt>
                <c:pt idx="4735">
                  <c:v>39.458329999999997</c:v>
                </c:pt>
                <c:pt idx="4736">
                  <c:v>39.466670000000001</c:v>
                </c:pt>
                <c:pt idx="4737">
                  <c:v>39.475000000000001</c:v>
                </c:pt>
                <c:pt idx="4738">
                  <c:v>39.483330000000002</c:v>
                </c:pt>
                <c:pt idx="4739">
                  <c:v>39.491669999999999</c:v>
                </c:pt>
                <c:pt idx="4740">
                  <c:v>39.5</c:v>
                </c:pt>
                <c:pt idx="4741">
                  <c:v>39.508330000000001</c:v>
                </c:pt>
                <c:pt idx="4742">
                  <c:v>39.516669999999998</c:v>
                </c:pt>
                <c:pt idx="4743">
                  <c:v>39.524999999999999</c:v>
                </c:pt>
                <c:pt idx="4744">
                  <c:v>39.533329999999999</c:v>
                </c:pt>
                <c:pt idx="4745">
                  <c:v>39.541670000000003</c:v>
                </c:pt>
                <c:pt idx="4746">
                  <c:v>39.549999999999997</c:v>
                </c:pt>
                <c:pt idx="4747">
                  <c:v>39.558329999999998</c:v>
                </c:pt>
                <c:pt idx="4748">
                  <c:v>39.566670000000002</c:v>
                </c:pt>
                <c:pt idx="4749">
                  <c:v>39.575000000000003</c:v>
                </c:pt>
                <c:pt idx="4750">
                  <c:v>39.583329999999997</c:v>
                </c:pt>
                <c:pt idx="4751">
                  <c:v>39.591670000000001</c:v>
                </c:pt>
                <c:pt idx="4752">
                  <c:v>39.6</c:v>
                </c:pt>
                <c:pt idx="4753">
                  <c:v>39.608330000000002</c:v>
                </c:pt>
                <c:pt idx="4754">
                  <c:v>39.616669999999999</c:v>
                </c:pt>
                <c:pt idx="4755">
                  <c:v>39.625</c:v>
                </c:pt>
                <c:pt idx="4756">
                  <c:v>39.633330000000001</c:v>
                </c:pt>
                <c:pt idx="4757">
                  <c:v>39.641669999999998</c:v>
                </c:pt>
                <c:pt idx="4758">
                  <c:v>39.65</c:v>
                </c:pt>
                <c:pt idx="4759">
                  <c:v>39.658329999999999</c:v>
                </c:pt>
                <c:pt idx="4760">
                  <c:v>39.666670000000003</c:v>
                </c:pt>
                <c:pt idx="4761">
                  <c:v>39.674999999999997</c:v>
                </c:pt>
                <c:pt idx="4762">
                  <c:v>39.683329999999998</c:v>
                </c:pt>
                <c:pt idx="4763">
                  <c:v>39.691670000000002</c:v>
                </c:pt>
                <c:pt idx="4764">
                  <c:v>39.700000000000003</c:v>
                </c:pt>
                <c:pt idx="4765">
                  <c:v>39.708329999999997</c:v>
                </c:pt>
                <c:pt idx="4766">
                  <c:v>39.716670000000001</c:v>
                </c:pt>
                <c:pt idx="4767">
                  <c:v>39.725000000000001</c:v>
                </c:pt>
                <c:pt idx="4768">
                  <c:v>39.733330000000002</c:v>
                </c:pt>
                <c:pt idx="4769">
                  <c:v>39.741669999999999</c:v>
                </c:pt>
                <c:pt idx="4770">
                  <c:v>39.75</c:v>
                </c:pt>
                <c:pt idx="4771">
                  <c:v>39.758330000000001</c:v>
                </c:pt>
                <c:pt idx="4772">
                  <c:v>39.766669999999998</c:v>
                </c:pt>
                <c:pt idx="4773">
                  <c:v>39.774999999999999</c:v>
                </c:pt>
                <c:pt idx="4774">
                  <c:v>39.783329999999999</c:v>
                </c:pt>
                <c:pt idx="4775">
                  <c:v>39.791670000000003</c:v>
                </c:pt>
                <c:pt idx="4776">
                  <c:v>39.799999999999997</c:v>
                </c:pt>
                <c:pt idx="4777">
                  <c:v>39.808329999999998</c:v>
                </c:pt>
                <c:pt idx="4778">
                  <c:v>39.816670000000002</c:v>
                </c:pt>
                <c:pt idx="4779">
                  <c:v>39.825000000000003</c:v>
                </c:pt>
                <c:pt idx="4780">
                  <c:v>39.833329999999997</c:v>
                </c:pt>
                <c:pt idx="4781">
                  <c:v>39.841670000000001</c:v>
                </c:pt>
                <c:pt idx="4782">
                  <c:v>39.85</c:v>
                </c:pt>
                <c:pt idx="4783">
                  <c:v>39.858330000000002</c:v>
                </c:pt>
                <c:pt idx="4784">
                  <c:v>39.866669999999999</c:v>
                </c:pt>
                <c:pt idx="4785">
                  <c:v>39.875</c:v>
                </c:pt>
                <c:pt idx="4786">
                  <c:v>39.883330000000001</c:v>
                </c:pt>
                <c:pt idx="4787">
                  <c:v>39.891669999999998</c:v>
                </c:pt>
                <c:pt idx="4788">
                  <c:v>39.9</c:v>
                </c:pt>
                <c:pt idx="4789">
                  <c:v>39.908329999999999</c:v>
                </c:pt>
                <c:pt idx="4790">
                  <c:v>39.916670000000003</c:v>
                </c:pt>
                <c:pt idx="4791">
                  <c:v>39.924999999999997</c:v>
                </c:pt>
                <c:pt idx="4792">
                  <c:v>39.933329999999998</c:v>
                </c:pt>
                <c:pt idx="4793">
                  <c:v>39.941670000000002</c:v>
                </c:pt>
                <c:pt idx="4794">
                  <c:v>39.950000000000003</c:v>
                </c:pt>
                <c:pt idx="4795">
                  <c:v>39.958329999999997</c:v>
                </c:pt>
                <c:pt idx="4796">
                  <c:v>39.966670000000001</c:v>
                </c:pt>
                <c:pt idx="4797">
                  <c:v>39.975000000000001</c:v>
                </c:pt>
                <c:pt idx="4798">
                  <c:v>39.983330000000002</c:v>
                </c:pt>
                <c:pt idx="4799">
                  <c:v>39.991669999999999</c:v>
                </c:pt>
                <c:pt idx="4800">
                  <c:v>40</c:v>
                </c:pt>
              </c:numCache>
            </c:numRef>
          </c:xVal>
          <c:yVal>
            <c:numRef>
              <c:f>all!$I$2:$I$4802</c:f>
              <c:numCache>
                <c:formatCode>General</c:formatCode>
                <c:ptCount val="4801"/>
                <c:pt idx="0">
                  <c:v>2.434147974556411</c:v>
                </c:pt>
                <c:pt idx="1">
                  <c:v>2.434147974556411</c:v>
                </c:pt>
                <c:pt idx="2">
                  <c:v>2.4063608972212922</c:v>
                </c:pt>
                <c:pt idx="3">
                  <c:v>2.420421827920991</c:v>
                </c:pt>
                <c:pt idx="4">
                  <c:v>2.428456645463676</c:v>
                </c:pt>
                <c:pt idx="5">
                  <c:v>2.4097087378640776</c:v>
                </c:pt>
                <c:pt idx="6">
                  <c:v>2.4150652828925341</c:v>
                </c:pt>
                <c:pt idx="7">
                  <c:v>2.4150652828925341</c:v>
                </c:pt>
                <c:pt idx="8">
                  <c:v>2.407365249414128</c:v>
                </c:pt>
                <c:pt idx="9">
                  <c:v>2.4227653163709406</c:v>
                </c:pt>
                <c:pt idx="10">
                  <c:v>2.420421827920991</c:v>
                </c:pt>
                <c:pt idx="11">
                  <c:v>2.4227653163709406</c:v>
                </c:pt>
                <c:pt idx="12">
                  <c:v>2.431134917977904</c:v>
                </c:pt>
                <c:pt idx="13">
                  <c:v>2.4200870438567121</c:v>
                </c:pt>
                <c:pt idx="14">
                  <c:v>2.444526280549046</c:v>
                </c:pt>
                <c:pt idx="15">
                  <c:v>2.439169735520589</c:v>
                </c:pt>
                <c:pt idx="16">
                  <c:v>2.4257783729494475</c:v>
                </c:pt>
                <c:pt idx="17">
                  <c:v>2.4231001004352191</c:v>
                </c:pt>
                <c:pt idx="18">
                  <c:v>2.4150652828925341</c:v>
                </c:pt>
                <c:pt idx="19">
                  <c:v>2.4150652828925341</c:v>
                </c:pt>
                <c:pt idx="20">
                  <c:v>2.4227653163709406</c:v>
                </c:pt>
                <c:pt idx="21">
                  <c:v>2.4147304988282556</c:v>
                </c:pt>
                <c:pt idx="22">
                  <c:v>2.4281218613993971</c:v>
                </c:pt>
                <c:pt idx="23">
                  <c:v>2.4308001339136256</c:v>
                </c:pt>
                <c:pt idx="24">
                  <c:v>2.4120522263140272</c:v>
                </c:pt>
                <c:pt idx="25">
                  <c:v>2.4237696685637764</c:v>
                </c:pt>
                <c:pt idx="26">
                  <c:v>2.4254435888851691</c:v>
                </c:pt>
                <c:pt idx="27">
                  <c:v>2.4254435888851691</c:v>
                </c:pt>
                <c:pt idx="28">
                  <c:v>2.4123870103783061</c:v>
                </c:pt>
                <c:pt idx="29">
                  <c:v>2.4150652828925341</c:v>
                </c:pt>
                <c:pt idx="30">
                  <c:v>2.4254435888851691</c:v>
                </c:pt>
                <c:pt idx="31">
                  <c:v>2.4200870438567121</c:v>
                </c:pt>
                <c:pt idx="32">
                  <c:v>2.4308001339136256</c:v>
                </c:pt>
                <c:pt idx="33">
                  <c:v>2.4254435888851691</c:v>
                </c:pt>
                <c:pt idx="34">
                  <c:v>2.4388349514563106</c:v>
                </c:pt>
                <c:pt idx="35">
                  <c:v>2.4174087713424841</c:v>
                </c:pt>
                <c:pt idx="36">
                  <c:v>2.420421827920991</c:v>
                </c:pt>
                <c:pt idx="37">
                  <c:v>2.4117174422497487</c:v>
                </c:pt>
                <c:pt idx="38">
                  <c:v>2.4043521928356211</c:v>
                </c:pt>
                <c:pt idx="39">
                  <c:v>2.4150652828925341</c:v>
                </c:pt>
                <c:pt idx="40">
                  <c:v>2.4147304988282556</c:v>
                </c:pt>
                <c:pt idx="41">
                  <c:v>2.4097087378640776</c:v>
                </c:pt>
                <c:pt idx="42">
                  <c:v>2.428456645463676</c:v>
                </c:pt>
                <c:pt idx="43">
                  <c:v>2.4254435888851691</c:v>
                </c:pt>
                <c:pt idx="44">
                  <c:v>2.4070304653498491</c:v>
                </c:pt>
                <c:pt idx="45">
                  <c:v>2.4227653163709406</c:v>
                </c:pt>
                <c:pt idx="46">
                  <c:v>2.4338131904921325</c:v>
                </c:pt>
                <c:pt idx="47">
                  <c:v>2.420421827920991</c:v>
                </c:pt>
                <c:pt idx="48">
                  <c:v>2.426113157013726</c:v>
                </c:pt>
                <c:pt idx="49">
                  <c:v>2.420421827920991</c:v>
                </c:pt>
                <c:pt idx="50">
                  <c:v>2.4254435888851691</c:v>
                </c:pt>
                <c:pt idx="51">
                  <c:v>2.4207566119852695</c:v>
                </c:pt>
                <c:pt idx="52">
                  <c:v>2.4046869768998995</c:v>
                </c:pt>
                <c:pt idx="53">
                  <c:v>2.420421827920991</c:v>
                </c:pt>
                <c:pt idx="54">
                  <c:v>2.4231001004352191</c:v>
                </c:pt>
                <c:pt idx="55">
                  <c:v>2.428456645463676</c:v>
                </c:pt>
                <c:pt idx="56">
                  <c:v>2.4123870103783061</c:v>
                </c:pt>
                <c:pt idx="57">
                  <c:v>2.439169735520589</c:v>
                </c:pt>
                <c:pt idx="58">
                  <c:v>2.4257783729494475</c:v>
                </c:pt>
                <c:pt idx="59">
                  <c:v>2.4177435554067626</c:v>
                </c:pt>
                <c:pt idx="60">
                  <c:v>2.431134917977904</c:v>
                </c:pt>
                <c:pt idx="61">
                  <c:v>2.428456645463676</c:v>
                </c:pt>
                <c:pt idx="62">
                  <c:v>2.4227653163709406</c:v>
                </c:pt>
                <c:pt idx="63">
                  <c:v>2.4264479410780044</c:v>
                </c:pt>
                <c:pt idx="64">
                  <c:v>2.4257783729494475</c:v>
                </c:pt>
                <c:pt idx="65">
                  <c:v>2.4314697020421825</c:v>
                </c:pt>
                <c:pt idx="66">
                  <c:v>2.418078339471041</c:v>
                </c:pt>
                <c:pt idx="67">
                  <c:v>2.415400066956813</c:v>
                </c:pt>
                <c:pt idx="68">
                  <c:v>2.431134917977904</c:v>
                </c:pt>
                <c:pt idx="69">
                  <c:v>2.4177435554067626</c:v>
                </c:pt>
                <c:pt idx="70">
                  <c:v>2.4220957482423837</c:v>
                </c:pt>
                <c:pt idx="71">
                  <c:v>2.4214261801138264</c:v>
                </c:pt>
                <c:pt idx="72">
                  <c:v>2.4127217944425845</c:v>
                </c:pt>
                <c:pt idx="73">
                  <c:v>2.4170739872782057</c:v>
                </c:pt>
                <c:pt idx="74">
                  <c:v>2.4107130900569134</c:v>
                </c:pt>
                <c:pt idx="75">
                  <c:v>2.4338131904921325</c:v>
                </c:pt>
                <c:pt idx="76">
                  <c:v>2.4231001004352191</c:v>
                </c:pt>
                <c:pt idx="77">
                  <c:v>2.4127217944425845</c:v>
                </c:pt>
                <c:pt idx="78">
                  <c:v>2.4137261466354198</c:v>
                </c:pt>
                <c:pt idx="79">
                  <c:v>2.4244392366923333</c:v>
                </c:pt>
                <c:pt idx="80">
                  <c:v>2.4231001004352191</c:v>
                </c:pt>
                <c:pt idx="81">
                  <c:v>2.4123870103783061</c:v>
                </c:pt>
                <c:pt idx="82">
                  <c:v>2.4231001004352191</c:v>
                </c:pt>
                <c:pt idx="83">
                  <c:v>2.4177435554067626</c:v>
                </c:pt>
                <c:pt idx="84">
                  <c:v>2.4281218613993971</c:v>
                </c:pt>
                <c:pt idx="85">
                  <c:v>2.4287914295279545</c:v>
                </c:pt>
                <c:pt idx="86">
                  <c:v>2.431134917977904</c:v>
                </c:pt>
                <c:pt idx="87">
                  <c:v>2.4257783729494475</c:v>
                </c:pt>
                <c:pt idx="88">
                  <c:v>2.423434884499498</c:v>
                </c:pt>
                <c:pt idx="89">
                  <c:v>2.4123870103783061</c:v>
                </c:pt>
                <c:pt idx="90">
                  <c:v>2.423434884499498</c:v>
                </c:pt>
                <c:pt idx="91">
                  <c:v>2.436491463006361</c:v>
                </c:pt>
                <c:pt idx="92">
                  <c:v>2.4231001004352191</c:v>
                </c:pt>
                <c:pt idx="93">
                  <c:v>2.420421827920991</c:v>
                </c:pt>
                <c:pt idx="94">
                  <c:v>2.4338131904921325</c:v>
                </c:pt>
                <c:pt idx="95">
                  <c:v>2.4257783729494475</c:v>
                </c:pt>
                <c:pt idx="96">
                  <c:v>2.420421827920991</c:v>
                </c:pt>
                <c:pt idx="97">
                  <c:v>2.4150652828925341</c:v>
                </c:pt>
                <c:pt idx="98">
                  <c:v>2.4150652828925341</c:v>
                </c:pt>
                <c:pt idx="99">
                  <c:v>2.4257783729494475</c:v>
                </c:pt>
                <c:pt idx="100">
                  <c:v>2.4200870438567121</c:v>
                </c:pt>
                <c:pt idx="101">
                  <c:v>2.4150652828925341</c:v>
                </c:pt>
                <c:pt idx="102">
                  <c:v>2.439169735520589</c:v>
                </c:pt>
                <c:pt idx="103">
                  <c:v>2.4150652828925341</c:v>
                </c:pt>
                <c:pt idx="104">
                  <c:v>2.4046869768998995</c:v>
                </c:pt>
                <c:pt idx="105">
                  <c:v>2.4123870103783061</c:v>
                </c:pt>
                <c:pt idx="106">
                  <c:v>2.4177435554067626</c:v>
                </c:pt>
                <c:pt idx="107">
                  <c:v>2.4257783729494475</c:v>
                </c:pt>
                <c:pt idx="108">
                  <c:v>2.428456645463676</c:v>
                </c:pt>
                <c:pt idx="109">
                  <c:v>2.4308001339136256</c:v>
                </c:pt>
                <c:pt idx="110">
                  <c:v>2.4150652828925341</c:v>
                </c:pt>
                <c:pt idx="111">
                  <c:v>2.4308001339136256</c:v>
                </c:pt>
                <c:pt idx="112">
                  <c:v>2.4147304988282556</c:v>
                </c:pt>
                <c:pt idx="113">
                  <c:v>2.4257783729494475</c:v>
                </c:pt>
                <c:pt idx="114">
                  <c:v>2.4287914295279545</c:v>
                </c:pt>
                <c:pt idx="115">
                  <c:v>2.431134917977904</c:v>
                </c:pt>
                <c:pt idx="116">
                  <c:v>2.428456645463676</c:v>
                </c:pt>
                <c:pt idx="117">
                  <c:v>2.4334784064278541</c:v>
                </c:pt>
                <c:pt idx="118">
                  <c:v>2.420421827920991</c:v>
                </c:pt>
                <c:pt idx="119">
                  <c:v>2.415400066956813</c:v>
                </c:pt>
                <c:pt idx="120">
                  <c:v>2.4338131904921325</c:v>
                </c:pt>
                <c:pt idx="121">
                  <c:v>2.4287914295279545</c:v>
                </c:pt>
                <c:pt idx="122">
                  <c:v>2.402008704385671</c:v>
                </c:pt>
                <c:pt idx="123">
                  <c:v>2.4150652828925341</c:v>
                </c:pt>
                <c:pt idx="124">
                  <c:v>2.4150652828925341</c:v>
                </c:pt>
                <c:pt idx="125">
                  <c:v>2.4227653163709406</c:v>
                </c:pt>
                <c:pt idx="126">
                  <c:v>2.4318044861064614</c:v>
                </c:pt>
                <c:pt idx="127">
                  <c:v>2.4257783729494475</c:v>
                </c:pt>
                <c:pt idx="128">
                  <c:v>2.420421827920991</c:v>
                </c:pt>
                <c:pt idx="129">
                  <c:v>2.420421827920991</c:v>
                </c:pt>
                <c:pt idx="130">
                  <c:v>2.4147304988282556</c:v>
                </c:pt>
                <c:pt idx="131">
                  <c:v>2.420421827920991</c:v>
                </c:pt>
                <c:pt idx="132">
                  <c:v>2.426113157013726</c:v>
                </c:pt>
                <c:pt idx="133">
                  <c:v>2.4177435554067626</c:v>
                </c:pt>
                <c:pt idx="134">
                  <c:v>2.4097087378640776</c:v>
                </c:pt>
                <c:pt idx="135">
                  <c:v>2.420421827920991</c:v>
                </c:pt>
                <c:pt idx="136">
                  <c:v>2.4257783729494475</c:v>
                </c:pt>
                <c:pt idx="137">
                  <c:v>2.4123870103783061</c:v>
                </c:pt>
                <c:pt idx="138">
                  <c:v>2.4231001004352191</c:v>
                </c:pt>
                <c:pt idx="139">
                  <c:v>2.431134917977904</c:v>
                </c:pt>
                <c:pt idx="140">
                  <c:v>2.420421827920991</c:v>
                </c:pt>
                <c:pt idx="141">
                  <c:v>2.420421827920991</c:v>
                </c:pt>
                <c:pt idx="142">
                  <c:v>2.431134917977904</c:v>
                </c:pt>
                <c:pt idx="143">
                  <c:v>2.4123870103783061</c:v>
                </c:pt>
                <c:pt idx="144">
                  <c:v>2.4177435554067626</c:v>
                </c:pt>
                <c:pt idx="145">
                  <c:v>2.4231001004352191</c:v>
                </c:pt>
                <c:pt idx="146">
                  <c:v>2.4257783729494475</c:v>
                </c:pt>
                <c:pt idx="147">
                  <c:v>2.4177435554067626</c:v>
                </c:pt>
                <c:pt idx="148">
                  <c:v>2.4123870103783061</c:v>
                </c:pt>
                <c:pt idx="149">
                  <c:v>2.4231001004352191</c:v>
                </c:pt>
                <c:pt idx="150">
                  <c:v>2.4287914295279545</c:v>
                </c:pt>
                <c:pt idx="151">
                  <c:v>2.410043521928356</c:v>
                </c:pt>
                <c:pt idx="152">
                  <c:v>2.4257783729494475</c:v>
                </c:pt>
                <c:pt idx="153">
                  <c:v>2.4127217944425845</c:v>
                </c:pt>
                <c:pt idx="154">
                  <c:v>2.4070304653498491</c:v>
                </c:pt>
                <c:pt idx="155">
                  <c:v>2.4231001004352191</c:v>
                </c:pt>
                <c:pt idx="156">
                  <c:v>2.4177435554067626</c:v>
                </c:pt>
                <c:pt idx="157">
                  <c:v>2.4123870103783061</c:v>
                </c:pt>
                <c:pt idx="158">
                  <c:v>2.4281218613993971</c:v>
                </c:pt>
                <c:pt idx="159">
                  <c:v>2.420421827920991</c:v>
                </c:pt>
                <c:pt idx="160">
                  <c:v>2.4177435554067626</c:v>
                </c:pt>
                <c:pt idx="161">
                  <c:v>2.4231001004352191</c:v>
                </c:pt>
                <c:pt idx="162">
                  <c:v>2.420421827920991</c:v>
                </c:pt>
                <c:pt idx="163">
                  <c:v>2.4257783729494475</c:v>
                </c:pt>
                <c:pt idx="164">
                  <c:v>2.4237696685637764</c:v>
                </c:pt>
                <c:pt idx="165">
                  <c:v>2.4093739537997991</c:v>
                </c:pt>
                <c:pt idx="166">
                  <c:v>2.420421827920991</c:v>
                </c:pt>
                <c:pt idx="167">
                  <c:v>2.4123870103783061</c:v>
                </c:pt>
                <c:pt idx="168">
                  <c:v>2.4231001004352191</c:v>
                </c:pt>
                <c:pt idx="169">
                  <c:v>2.420421827920991</c:v>
                </c:pt>
                <c:pt idx="170">
                  <c:v>2.4177435554067626</c:v>
                </c:pt>
                <c:pt idx="171">
                  <c:v>2.4257783729494475</c:v>
                </c:pt>
                <c:pt idx="172">
                  <c:v>2.4123870103783061</c:v>
                </c:pt>
                <c:pt idx="173">
                  <c:v>2.4231001004352191</c:v>
                </c:pt>
                <c:pt idx="174">
                  <c:v>2.4150652828925341</c:v>
                </c:pt>
                <c:pt idx="175">
                  <c:v>2.4231001004352191</c:v>
                </c:pt>
                <c:pt idx="176">
                  <c:v>2.4257783729494475</c:v>
                </c:pt>
                <c:pt idx="177">
                  <c:v>2.420421827920991</c:v>
                </c:pt>
                <c:pt idx="178">
                  <c:v>2.420421827920991</c:v>
                </c:pt>
                <c:pt idx="179">
                  <c:v>2.410043521928356</c:v>
                </c:pt>
                <c:pt idx="180">
                  <c:v>2.4257783729494475</c:v>
                </c:pt>
                <c:pt idx="181">
                  <c:v>2.420421827920991</c:v>
                </c:pt>
                <c:pt idx="182">
                  <c:v>2.4127217944425845</c:v>
                </c:pt>
                <c:pt idx="183">
                  <c:v>2.420421827920991</c:v>
                </c:pt>
                <c:pt idx="184">
                  <c:v>2.4097087378640776</c:v>
                </c:pt>
                <c:pt idx="185">
                  <c:v>2.4177435554067626</c:v>
                </c:pt>
                <c:pt idx="186">
                  <c:v>2.4043521928356211</c:v>
                </c:pt>
                <c:pt idx="187">
                  <c:v>2.407365249414128</c:v>
                </c:pt>
                <c:pt idx="188">
                  <c:v>2.4157348510210914</c:v>
                </c:pt>
                <c:pt idx="189">
                  <c:v>2.4237696685637764</c:v>
                </c:pt>
                <c:pt idx="190">
                  <c:v>2.4304653498493471</c:v>
                </c:pt>
                <c:pt idx="191">
                  <c:v>2.410043521928356</c:v>
                </c:pt>
                <c:pt idx="192">
                  <c:v>2.4150652828925341</c:v>
                </c:pt>
                <c:pt idx="193">
                  <c:v>2.4177435554067626</c:v>
                </c:pt>
                <c:pt idx="194">
                  <c:v>2.420421827920991</c:v>
                </c:pt>
                <c:pt idx="195">
                  <c:v>2.4127217944425845</c:v>
                </c:pt>
                <c:pt idx="196">
                  <c:v>2.410043521928356</c:v>
                </c:pt>
                <c:pt idx="197">
                  <c:v>2.415400066956813</c:v>
                </c:pt>
                <c:pt idx="198">
                  <c:v>2.431134917977904</c:v>
                </c:pt>
                <c:pt idx="199">
                  <c:v>2.4251088048208906</c:v>
                </c:pt>
                <c:pt idx="200">
                  <c:v>2.418078339471041</c:v>
                </c:pt>
                <c:pt idx="201">
                  <c:v>2.4207566119852695</c:v>
                </c:pt>
                <c:pt idx="202">
                  <c:v>2.418078339471041</c:v>
                </c:pt>
                <c:pt idx="203">
                  <c:v>2.4150652828925341</c:v>
                </c:pt>
                <c:pt idx="204">
                  <c:v>2.4231001004352191</c:v>
                </c:pt>
                <c:pt idx="205">
                  <c:v>2.4244392366923333</c:v>
                </c:pt>
                <c:pt idx="206">
                  <c:v>2.4194174757281552</c:v>
                </c:pt>
                <c:pt idx="207">
                  <c:v>2.4338131904921325</c:v>
                </c:pt>
                <c:pt idx="208">
                  <c:v>2.4257783729494475</c:v>
                </c:pt>
                <c:pt idx="209">
                  <c:v>2.4207566119852695</c:v>
                </c:pt>
                <c:pt idx="210">
                  <c:v>2.420421827920991</c:v>
                </c:pt>
                <c:pt idx="211">
                  <c:v>2.4150652828925341</c:v>
                </c:pt>
                <c:pt idx="212">
                  <c:v>2.410043521928356</c:v>
                </c:pt>
                <c:pt idx="213">
                  <c:v>2.4083696016069633</c:v>
                </c:pt>
                <c:pt idx="214">
                  <c:v>2.4220957482423837</c:v>
                </c:pt>
                <c:pt idx="215">
                  <c:v>2.439169735520589</c:v>
                </c:pt>
                <c:pt idx="216">
                  <c:v>2.423434884499498</c:v>
                </c:pt>
                <c:pt idx="217">
                  <c:v>2.4207566119852695</c:v>
                </c:pt>
                <c:pt idx="218">
                  <c:v>2.415400066956813</c:v>
                </c:pt>
                <c:pt idx="219">
                  <c:v>2.415400066956813</c:v>
                </c:pt>
                <c:pt idx="220">
                  <c:v>2.426113157013726</c:v>
                </c:pt>
                <c:pt idx="221">
                  <c:v>2.431134917977904</c:v>
                </c:pt>
                <c:pt idx="222">
                  <c:v>2.4210913960495479</c:v>
                </c:pt>
                <c:pt idx="223">
                  <c:v>2.4130565785068629</c:v>
                </c:pt>
                <c:pt idx="224">
                  <c:v>2.4418480080348175</c:v>
                </c:pt>
                <c:pt idx="225">
                  <c:v>2.415400066956813</c:v>
                </c:pt>
                <c:pt idx="226">
                  <c:v>2.436491463006361</c:v>
                </c:pt>
                <c:pt idx="227">
                  <c:v>2.4177435554067626</c:v>
                </c:pt>
                <c:pt idx="228">
                  <c:v>2.4120522263140272</c:v>
                </c:pt>
                <c:pt idx="229">
                  <c:v>2.4210913960495479</c:v>
                </c:pt>
                <c:pt idx="230">
                  <c:v>2.4231001004352191</c:v>
                </c:pt>
                <c:pt idx="231">
                  <c:v>2.4130565785068629</c:v>
                </c:pt>
                <c:pt idx="232">
                  <c:v>2.4257783729494475</c:v>
                </c:pt>
                <c:pt idx="233">
                  <c:v>2.4097087378640776</c:v>
                </c:pt>
                <c:pt idx="234">
                  <c:v>2.410043521928356</c:v>
                </c:pt>
                <c:pt idx="235">
                  <c:v>2.4231001004352191</c:v>
                </c:pt>
                <c:pt idx="236">
                  <c:v>2.4123870103783061</c:v>
                </c:pt>
                <c:pt idx="237">
                  <c:v>2.4123870103783061</c:v>
                </c:pt>
                <c:pt idx="238">
                  <c:v>2.4177435554067626</c:v>
                </c:pt>
                <c:pt idx="239">
                  <c:v>2.4070304653498491</c:v>
                </c:pt>
                <c:pt idx="240">
                  <c:v>2.4150652828925341</c:v>
                </c:pt>
                <c:pt idx="241">
                  <c:v>2.4231001004352191</c:v>
                </c:pt>
                <c:pt idx="242">
                  <c:v>2.4257783729494475</c:v>
                </c:pt>
                <c:pt idx="243">
                  <c:v>2.423434884499498</c:v>
                </c:pt>
                <c:pt idx="244">
                  <c:v>2.428456645463676</c:v>
                </c:pt>
                <c:pt idx="245">
                  <c:v>2.4338131904921325</c:v>
                </c:pt>
                <c:pt idx="246">
                  <c:v>2.4257783729494475</c:v>
                </c:pt>
                <c:pt idx="247">
                  <c:v>2.4308001339136256</c:v>
                </c:pt>
                <c:pt idx="248">
                  <c:v>2.4227653163709406</c:v>
                </c:pt>
                <c:pt idx="249">
                  <c:v>2.4150652828925341</c:v>
                </c:pt>
                <c:pt idx="250">
                  <c:v>2.420421827920991</c:v>
                </c:pt>
                <c:pt idx="251">
                  <c:v>2.4123870103783061</c:v>
                </c:pt>
                <c:pt idx="252">
                  <c:v>2.431134917977904</c:v>
                </c:pt>
                <c:pt idx="253">
                  <c:v>2.4043521928356211</c:v>
                </c:pt>
                <c:pt idx="254">
                  <c:v>2.4150652828925341</c:v>
                </c:pt>
                <c:pt idx="255">
                  <c:v>2.4338131904921325</c:v>
                </c:pt>
                <c:pt idx="256">
                  <c:v>2.4147304988282556</c:v>
                </c:pt>
                <c:pt idx="257">
                  <c:v>2.4177435554067626</c:v>
                </c:pt>
                <c:pt idx="258">
                  <c:v>2.4361566789420821</c:v>
                </c:pt>
                <c:pt idx="259">
                  <c:v>2.431134917977904</c:v>
                </c:pt>
                <c:pt idx="260">
                  <c:v>2.441513223970539</c:v>
                </c:pt>
                <c:pt idx="261">
                  <c:v>2.420421827920991</c:v>
                </c:pt>
                <c:pt idx="262">
                  <c:v>2.4338131904921325</c:v>
                </c:pt>
                <c:pt idx="263">
                  <c:v>2.436491463006361</c:v>
                </c:pt>
                <c:pt idx="264">
                  <c:v>2.420421827920991</c:v>
                </c:pt>
                <c:pt idx="265">
                  <c:v>2.4281218613993971</c:v>
                </c:pt>
                <c:pt idx="266">
                  <c:v>2.4227653163709406</c:v>
                </c:pt>
                <c:pt idx="267">
                  <c:v>2.431134917977904</c:v>
                </c:pt>
                <c:pt idx="268">
                  <c:v>2.4271175092065618</c:v>
                </c:pt>
                <c:pt idx="269">
                  <c:v>2.4137261466354198</c:v>
                </c:pt>
                <c:pt idx="270">
                  <c:v>2.4200870438567121</c:v>
                </c:pt>
                <c:pt idx="271">
                  <c:v>2.4231001004352191</c:v>
                </c:pt>
                <c:pt idx="272">
                  <c:v>2.4257783729494475</c:v>
                </c:pt>
                <c:pt idx="273">
                  <c:v>2.4304653498493471</c:v>
                </c:pt>
                <c:pt idx="274">
                  <c:v>2.415400066956813</c:v>
                </c:pt>
                <c:pt idx="275">
                  <c:v>2.431134917977904</c:v>
                </c:pt>
                <c:pt idx="276">
                  <c:v>2.4257783729494475</c:v>
                </c:pt>
                <c:pt idx="277">
                  <c:v>2.418078339471041</c:v>
                </c:pt>
                <c:pt idx="278">
                  <c:v>2.4257783729494475</c:v>
                </c:pt>
                <c:pt idx="279">
                  <c:v>2.4177435554067626</c:v>
                </c:pt>
                <c:pt idx="280">
                  <c:v>2.420421827920991</c:v>
                </c:pt>
                <c:pt idx="281">
                  <c:v>2.4231001004352191</c:v>
                </c:pt>
                <c:pt idx="282">
                  <c:v>2.4254435888851691</c:v>
                </c:pt>
                <c:pt idx="283">
                  <c:v>2.418078339471041</c:v>
                </c:pt>
                <c:pt idx="284">
                  <c:v>2.4257783729494475</c:v>
                </c:pt>
                <c:pt idx="285">
                  <c:v>2.4177435554067626</c:v>
                </c:pt>
                <c:pt idx="286">
                  <c:v>2.4043521928356211</c:v>
                </c:pt>
                <c:pt idx="287">
                  <c:v>2.4177435554067626</c:v>
                </c:pt>
                <c:pt idx="288">
                  <c:v>2.4123870103783061</c:v>
                </c:pt>
                <c:pt idx="289">
                  <c:v>2.4338131904921325</c:v>
                </c:pt>
                <c:pt idx="290">
                  <c:v>2.4097087378640776</c:v>
                </c:pt>
                <c:pt idx="291">
                  <c:v>2.4147304988282556</c:v>
                </c:pt>
                <c:pt idx="292">
                  <c:v>2.4157348510210914</c:v>
                </c:pt>
                <c:pt idx="293">
                  <c:v>2.4297957817207898</c:v>
                </c:pt>
                <c:pt idx="294">
                  <c:v>2.4227653163709406</c:v>
                </c:pt>
                <c:pt idx="295">
                  <c:v>2.4257783729494475</c:v>
                </c:pt>
                <c:pt idx="296">
                  <c:v>2.4150652828925341</c:v>
                </c:pt>
                <c:pt idx="297">
                  <c:v>2.4281218613993971</c:v>
                </c:pt>
                <c:pt idx="298">
                  <c:v>2.4097087378640776</c:v>
                </c:pt>
                <c:pt idx="299">
                  <c:v>2.4227653163709406</c:v>
                </c:pt>
                <c:pt idx="300">
                  <c:v>2.4361566789420821</c:v>
                </c:pt>
                <c:pt idx="301">
                  <c:v>2.415400066956813</c:v>
                </c:pt>
                <c:pt idx="302">
                  <c:v>2.4087043856712418</c:v>
                </c:pt>
                <c:pt idx="303">
                  <c:v>2.4147304988282556</c:v>
                </c:pt>
                <c:pt idx="304">
                  <c:v>2.4177435554067626</c:v>
                </c:pt>
                <c:pt idx="305">
                  <c:v>2.4277870773351187</c:v>
                </c:pt>
                <c:pt idx="306">
                  <c:v>2.4200870438567121</c:v>
                </c:pt>
                <c:pt idx="307">
                  <c:v>2.4200870438567121</c:v>
                </c:pt>
                <c:pt idx="308">
                  <c:v>2.4277870773351187</c:v>
                </c:pt>
                <c:pt idx="309">
                  <c:v>2.4287914295279545</c:v>
                </c:pt>
                <c:pt idx="310">
                  <c:v>2.4174087713424841</c:v>
                </c:pt>
                <c:pt idx="311">
                  <c:v>2.4200870438567121</c:v>
                </c:pt>
                <c:pt idx="312">
                  <c:v>2.4277870773351187</c:v>
                </c:pt>
                <c:pt idx="313">
                  <c:v>2.4257783729494475</c:v>
                </c:pt>
                <c:pt idx="314">
                  <c:v>2.4174087713424841</c:v>
                </c:pt>
                <c:pt idx="315">
                  <c:v>2.4281218613993971</c:v>
                </c:pt>
                <c:pt idx="316">
                  <c:v>2.4257783729494475</c:v>
                </c:pt>
                <c:pt idx="317">
                  <c:v>2.4120522263140272</c:v>
                </c:pt>
                <c:pt idx="318">
                  <c:v>2.4338131904921325</c:v>
                </c:pt>
                <c:pt idx="319">
                  <c:v>2.4177435554067626</c:v>
                </c:pt>
                <c:pt idx="320">
                  <c:v>2.420421827920991</c:v>
                </c:pt>
                <c:pt idx="321">
                  <c:v>2.4174087713424841</c:v>
                </c:pt>
                <c:pt idx="322">
                  <c:v>2.4120522263140272</c:v>
                </c:pt>
                <c:pt idx="323">
                  <c:v>2.4174087713424841</c:v>
                </c:pt>
                <c:pt idx="324">
                  <c:v>2.4147304988282556</c:v>
                </c:pt>
                <c:pt idx="325">
                  <c:v>2.4200870438567121</c:v>
                </c:pt>
                <c:pt idx="326">
                  <c:v>2.4150652828925341</c:v>
                </c:pt>
                <c:pt idx="327">
                  <c:v>2.4231001004352191</c:v>
                </c:pt>
                <c:pt idx="328">
                  <c:v>2.4150652828925341</c:v>
                </c:pt>
                <c:pt idx="329">
                  <c:v>2.4043521928356211</c:v>
                </c:pt>
                <c:pt idx="330">
                  <c:v>2.4174087713424841</c:v>
                </c:pt>
                <c:pt idx="331">
                  <c:v>2.4334784064278541</c:v>
                </c:pt>
                <c:pt idx="332">
                  <c:v>2.4150652828925341</c:v>
                </c:pt>
                <c:pt idx="333">
                  <c:v>2.4150652828925341</c:v>
                </c:pt>
                <c:pt idx="334">
                  <c:v>2.4231001004352191</c:v>
                </c:pt>
                <c:pt idx="335">
                  <c:v>2.420421827920991</c:v>
                </c:pt>
                <c:pt idx="336">
                  <c:v>2.4227653163709406</c:v>
                </c:pt>
                <c:pt idx="337">
                  <c:v>2.4093739537997991</c:v>
                </c:pt>
                <c:pt idx="338">
                  <c:v>2.4070304653498491</c:v>
                </c:pt>
                <c:pt idx="339">
                  <c:v>2.4308001339136256</c:v>
                </c:pt>
                <c:pt idx="340">
                  <c:v>2.428456645463676</c:v>
                </c:pt>
                <c:pt idx="341">
                  <c:v>2.4441914964847671</c:v>
                </c:pt>
                <c:pt idx="342">
                  <c:v>2.4177435554067626</c:v>
                </c:pt>
                <c:pt idx="343">
                  <c:v>2.4338131904921325</c:v>
                </c:pt>
                <c:pt idx="344">
                  <c:v>2.4227653163709406</c:v>
                </c:pt>
                <c:pt idx="345">
                  <c:v>2.4308001339136256</c:v>
                </c:pt>
                <c:pt idx="346">
                  <c:v>2.4227653163709406</c:v>
                </c:pt>
                <c:pt idx="347">
                  <c:v>2.4224305323066622</c:v>
                </c:pt>
                <c:pt idx="348">
                  <c:v>2.4334784064278541</c:v>
                </c:pt>
                <c:pt idx="349">
                  <c:v>2.4184131235353195</c:v>
                </c:pt>
                <c:pt idx="350">
                  <c:v>2.4241044526280549</c:v>
                </c:pt>
                <c:pt idx="351">
                  <c:v>2.4147304988282556</c:v>
                </c:pt>
                <c:pt idx="352">
                  <c:v>2.4254435888851691</c:v>
                </c:pt>
                <c:pt idx="353">
                  <c:v>2.4093739537997991</c:v>
                </c:pt>
                <c:pt idx="354">
                  <c:v>2.4127217944425845</c:v>
                </c:pt>
                <c:pt idx="355">
                  <c:v>2.4220957482423837</c:v>
                </c:pt>
                <c:pt idx="356">
                  <c:v>2.423434884499498</c:v>
                </c:pt>
                <c:pt idx="357">
                  <c:v>2.4190826916638768</c:v>
                </c:pt>
                <c:pt idx="358">
                  <c:v>2.4331436223635756</c:v>
                </c:pt>
                <c:pt idx="359">
                  <c:v>2.4254435888851691</c:v>
                </c:pt>
                <c:pt idx="360">
                  <c:v>2.4174087713424841</c:v>
                </c:pt>
                <c:pt idx="361">
                  <c:v>2.4120522263140272</c:v>
                </c:pt>
                <c:pt idx="362">
                  <c:v>2.4277870773351187</c:v>
                </c:pt>
                <c:pt idx="363">
                  <c:v>2.4231001004352191</c:v>
                </c:pt>
                <c:pt idx="364">
                  <c:v>2.4120522263140272</c:v>
                </c:pt>
                <c:pt idx="365">
                  <c:v>2.4254435888851691</c:v>
                </c:pt>
                <c:pt idx="366">
                  <c:v>2.4200870438567121</c:v>
                </c:pt>
                <c:pt idx="367">
                  <c:v>2.4147304988282556</c:v>
                </c:pt>
                <c:pt idx="368">
                  <c:v>2.4200870438567121</c:v>
                </c:pt>
                <c:pt idx="369">
                  <c:v>2.4097087378640776</c:v>
                </c:pt>
                <c:pt idx="370">
                  <c:v>2.4254435888851691</c:v>
                </c:pt>
                <c:pt idx="371">
                  <c:v>2.4123870103783061</c:v>
                </c:pt>
                <c:pt idx="372">
                  <c:v>2.4147304988282556</c:v>
                </c:pt>
                <c:pt idx="373">
                  <c:v>2.4227653163709406</c:v>
                </c:pt>
                <c:pt idx="374">
                  <c:v>2.4277870773351187</c:v>
                </c:pt>
                <c:pt idx="375">
                  <c:v>2.4277870773351187</c:v>
                </c:pt>
                <c:pt idx="376">
                  <c:v>2.4287914295279545</c:v>
                </c:pt>
                <c:pt idx="377">
                  <c:v>2.4197522597924337</c:v>
                </c:pt>
                <c:pt idx="378">
                  <c:v>2.4231001004352191</c:v>
                </c:pt>
                <c:pt idx="379">
                  <c:v>2.4093739537997991</c:v>
                </c:pt>
                <c:pt idx="380">
                  <c:v>2.4070304653498491</c:v>
                </c:pt>
                <c:pt idx="381">
                  <c:v>2.4174087713424841</c:v>
                </c:pt>
                <c:pt idx="382">
                  <c:v>2.4174087713424841</c:v>
                </c:pt>
                <c:pt idx="383">
                  <c:v>2.4281218613993971</c:v>
                </c:pt>
                <c:pt idx="384">
                  <c:v>2.4200870438567121</c:v>
                </c:pt>
                <c:pt idx="385">
                  <c:v>2.4224305323066622</c:v>
                </c:pt>
                <c:pt idx="386">
                  <c:v>2.4200870438567121</c:v>
                </c:pt>
                <c:pt idx="387">
                  <c:v>2.4254435888851691</c:v>
                </c:pt>
                <c:pt idx="388">
                  <c:v>2.4251088048208906</c:v>
                </c:pt>
                <c:pt idx="389">
                  <c:v>2.4066956812855707</c:v>
                </c:pt>
                <c:pt idx="390">
                  <c:v>2.4227653163709406</c:v>
                </c:pt>
                <c:pt idx="391">
                  <c:v>2.4254435888851691</c:v>
                </c:pt>
                <c:pt idx="392">
                  <c:v>2.4040174087713422</c:v>
                </c:pt>
                <c:pt idx="393">
                  <c:v>2.4281218613993971</c:v>
                </c:pt>
                <c:pt idx="394">
                  <c:v>2.4147304988282556</c:v>
                </c:pt>
                <c:pt idx="395">
                  <c:v>2.4264479410780044</c:v>
                </c:pt>
                <c:pt idx="396">
                  <c:v>2.4271175092065618</c:v>
                </c:pt>
                <c:pt idx="397">
                  <c:v>2.4174087713424841</c:v>
                </c:pt>
                <c:pt idx="398">
                  <c:v>2.4174087713424841</c:v>
                </c:pt>
                <c:pt idx="399">
                  <c:v>2.4251088048208906</c:v>
                </c:pt>
                <c:pt idx="400">
                  <c:v>2.4227653163709406</c:v>
                </c:pt>
                <c:pt idx="401">
                  <c:v>2.415400066956813</c:v>
                </c:pt>
                <c:pt idx="402">
                  <c:v>2.4281218613993971</c:v>
                </c:pt>
                <c:pt idx="403">
                  <c:v>2.4331436223635756</c:v>
                </c:pt>
                <c:pt idx="404">
                  <c:v>2.4097087378640776</c:v>
                </c:pt>
                <c:pt idx="405">
                  <c:v>2.4254435888851691</c:v>
                </c:pt>
                <c:pt idx="406">
                  <c:v>2.4043521928356211</c:v>
                </c:pt>
                <c:pt idx="407">
                  <c:v>2.4281218613993971</c:v>
                </c:pt>
                <c:pt idx="408">
                  <c:v>2.420421827920991</c:v>
                </c:pt>
                <c:pt idx="409">
                  <c:v>2.4281218613993971</c:v>
                </c:pt>
                <c:pt idx="410">
                  <c:v>2.4150652828925341</c:v>
                </c:pt>
                <c:pt idx="411">
                  <c:v>2.4174087713424841</c:v>
                </c:pt>
                <c:pt idx="412">
                  <c:v>2.4120522263140272</c:v>
                </c:pt>
                <c:pt idx="413">
                  <c:v>2.4120522263140272</c:v>
                </c:pt>
                <c:pt idx="414">
                  <c:v>2.4227653163709406</c:v>
                </c:pt>
                <c:pt idx="415">
                  <c:v>2.4334784064278541</c:v>
                </c:pt>
                <c:pt idx="416">
                  <c:v>2.4093739537997991</c:v>
                </c:pt>
                <c:pt idx="417">
                  <c:v>2.4200870438567121</c:v>
                </c:pt>
                <c:pt idx="418">
                  <c:v>2.4227653163709406</c:v>
                </c:pt>
                <c:pt idx="419">
                  <c:v>2.4214261801138264</c:v>
                </c:pt>
                <c:pt idx="420">
                  <c:v>2.4133913625711414</c:v>
                </c:pt>
                <c:pt idx="421">
                  <c:v>2.4177435554067626</c:v>
                </c:pt>
                <c:pt idx="422">
                  <c:v>2.4147304988282556</c:v>
                </c:pt>
                <c:pt idx="423">
                  <c:v>2.4174087713424841</c:v>
                </c:pt>
                <c:pt idx="424">
                  <c:v>2.4308001339136256</c:v>
                </c:pt>
                <c:pt idx="425">
                  <c:v>2.4274522932708402</c:v>
                </c:pt>
                <c:pt idx="426">
                  <c:v>2.415400066956813</c:v>
                </c:pt>
                <c:pt idx="427">
                  <c:v>2.4277870773351187</c:v>
                </c:pt>
                <c:pt idx="428">
                  <c:v>2.4147304988282556</c:v>
                </c:pt>
                <c:pt idx="429">
                  <c:v>2.4147304988282556</c:v>
                </c:pt>
                <c:pt idx="430">
                  <c:v>2.4358218948778037</c:v>
                </c:pt>
                <c:pt idx="431">
                  <c:v>2.4254435888851691</c:v>
                </c:pt>
                <c:pt idx="432">
                  <c:v>2.4281218613993971</c:v>
                </c:pt>
                <c:pt idx="433">
                  <c:v>2.4200870438567121</c:v>
                </c:pt>
                <c:pt idx="434">
                  <c:v>2.4231001004352191</c:v>
                </c:pt>
                <c:pt idx="435">
                  <c:v>2.4174087713424841</c:v>
                </c:pt>
                <c:pt idx="436">
                  <c:v>2.4200870438567121</c:v>
                </c:pt>
                <c:pt idx="437">
                  <c:v>2.4281218613993971</c:v>
                </c:pt>
                <c:pt idx="438">
                  <c:v>2.4224305323066622</c:v>
                </c:pt>
                <c:pt idx="439">
                  <c:v>2.4361566789420821</c:v>
                </c:pt>
                <c:pt idx="440">
                  <c:v>2.4374958151991963</c:v>
                </c:pt>
                <c:pt idx="441">
                  <c:v>2.4267827251422833</c:v>
                </c:pt>
                <c:pt idx="442">
                  <c:v>2.4227653163709406</c:v>
                </c:pt>
                <c:pt idx="443">
                  <c:v>2.4200870438567121</c:v>
                </c:pt>
                <c:pt idx="444">
                  <c:v>2.4147304988282556</c:v>
                </c:pt>
                <c:pt idx="445">
                  <c:v>2.4251088048208906</c:v>
                </c:pt>
                <c:pt idx="446">
                  <c:v>2.4251088048208906</c:v>
                </c:pt>
                <c:pt idx="447">
                  <c:v>2.4197522597924337</c:v>
                </c:pt>
                <c:pt idx="448">
                  <c:v>2.4170739872782057</c:v>
                </c:pt>
                <c:pt idx="449">
                  <c:v>2.4224305323066622</c:v>
                </c:pt>
                <c:pt idx="450">
                  <c:v>2.4174087713424841</c:v>
                </c:pt>
                <c:pt idx="451">
                  <c:v>2.4200870438567121</c:v>
                </c:pt>
                <c:pt idx="452">
                  <c:v>2.4251088048208906</c:v>
                </c:pt>
                <c:pt idx="453">
                  <c:v>2.4254435888851691</c:v>
                </c:pt>
                <c:pt idx="454">
                  <c:v>2.4227653163709406</c:v>
                </c:pt>
                <c:pt idx="455">
                  <c:v>2.4150652828925341</c:v>
                </c:pt>
                <c:pt idx="456">
                  <c:v>2.4227653163709406</c:v>
                </c:pt>
                <c:pt idx="457">
                  <c:v>2.4314697020421825</c:v>
                </c:pt>
                <c:pt idx="458">
                  <c:v>2.4194174757281552</c:v>
                </c:pt>
                <c:pt idx="459">
                  <c:v>2.4200870438567121</c:v>
                </c:pt>
                <c:pt idx="460">
                  <c:v>2.4097087378640776</c:v>
                </c:pt>
                <c:pt idx="461">
                  <c:v>2.4271175092065618</c:v>
                </c:pt>
                <c:pt idx="462">
                  <c:v>2.4133913625711414</c:v>
                </c:pt>
                <c:pt idx="463">
                  <c:v>2.4254435888851691</c:v>
                </c:pt>
                <c:pt idx="464">
                  <c:v>2.4334784064278541</c:v>
                </c:pt>
                <c:pt idx="465">
                  <c:v>2.4277870773351187</c:v>
                </c:pt>
                <c:pt idx="466">
                  <c:v>2.4227653163709406</c:v>
                </c:pt>
                <c:pt idx="467">
                  <c:v>2.4120522263140272</c:v>
                </c:pt>
                <c:pt idx="468">
                  <c:v>2.4174087713424841</c:v>
                </c:pt>
                <c:pt idx="469">
                  <c:v>2.4147304988282556</c:v>
                </c:pt>
                <c:pt idx="470">
                  <c:v>2.4174087713424841</c:v>
                </c:pt>
                <c:pt idx="471">
                  <c:v>2.4174087713424841</c:v>
                </c:pt>
                <c:pt idx="472">
                  <c:v>2.4308001339136256</c:v>
                </c:pt>
                <c:pt idx="473">
                  <c:v>2.4174087713424841</c:v>
                </c:pt>
                <c:pt idx="474">
                  <c:v>2.4254435888851691</c:v>
                </c:pt>
                <c:pt idx="475">
                  <c:v>2.4308001339136256</c:v>
                </c:pt>
                <c:pt idx="476">
                  <c:v>2.4281218613993971</c:v>
                </c:pt>
                <c:pt idx="477">
                  <c:v>2.4254435888851691</c:v>
                </c:pt>
                <c:pt idx="478">
                  <c:v>2.4174087713424841</c:v>
                </c:pt>
                <c:pt idx="479">
                  <c:v>2.4200870438567121</c:v>
                </c:pt>
                <c:pt idx="480">
                  <c:v>2.4066956812855707</c:v>
                </c:pt>
                <c:pt idx="481">
                  <c:v>2.4174087713424841</c:v>
                </c:pt>
                <c:pt idx="482">
                  <c:v>2.4522263140274521</c:v>
                </c:pt>
                <c:pt idx="483">
                  <c:v>2.4361566789420821</c:v>
                </c:pt>
                <c:pt idx="484">
                  <c:v>2.4254435888851691</c:v>
                </c:pt>
                <c:pt idx="485">
                  <c:v>2.4361566789420821</c:v>
                </c:pt>
                <c:pt idx="486">
                  <c:v>2.4147304988282556</c:v>
                </c:pt>
                <c:pt idx="487">
                  <c:v>2.4281218613993971</c:v>
                </c:pt>
                <c:pt idx="488">
                  <c:v>2.4147304988282556</c:v>
                </c:pt>
                <c:pt idx="489">
                  <c:v>2.4117174422497487</c:v>
                </c:pt>
                <c:pt idx="490">
                  <c:v>2.4257783729494475</c:v>
                </c:pt>
                <c:pt idx="491">
                  <c:v>2.4200870438567121</c:v>
                </c:pt>
                <c:pt idx="492">
                  <c:v>2.4140609306996987</c:v>
                </c:pt>
                <c:pt idx="493">
                  <c:v>2.4184131235353195</c:v>
                </c:pt>
                <c:pt idx="494">
                  <c:v>2.4200870438567121</c:v>
                </c:pt>
                <c:pt idx="495">
                  <c:v>2.4281218613993971</c:v>
                </c:pt>
                <c:pt idx="496">
                  <c:v>2.4150652828925341</c:v>
                </c:pt>
                <c:pt idx="497">
                  <c:v>2.4231001004352191</c:v>
                </c:pt>
                <c:pt idx="498">
                  <c:v>2.4107130900569134</c:v>
                </c:pt>
                <c:pt idx="499">
                  <c:v>2.4378305992634748</c:v>
                </c:pt>
                <c:pt idx="500">
                  <c:v>2.4177435554067626</c:v>
                </c:pt>
                <c:pt idx="501">
                  <c:v>2.4308001339136256</c:v>
                </c:pt>
                <c:pt idx="502">
                  <c:v>2.4177435554067626</c:v>
                </c:pt>
                <c:pt idx="503">
                  <c:v>2.428456645463676</c:v>
                </c:pt>
                <c:pt idx="504">
                  <c:v>2.4231001004352191</c:v>
                </c:pt>
                <c:pt idx="505">
                  <c:v>2.4177435554067626</c:v>
                </c:pt>
                <c:pt idx="506">
                  <c:v>2.4200870438567121</c:v>
                </c:pt>
                <c:pt idx="507">
                  <c:v>2.420421827920991</c:v>
                </c:pt>
                <c:pt idx="508">
                  <c:v>2.431134917977904</c:v>
                </c:pt>
                <c:pt idx="509">
                  <c:v>2.4227653163709406</c:v>
                </c:pt>
                <c:pt idx="510">
                  <c:v>2.4070304653498491</c:v>
                </c:pt>
                <c:pt idx="511">
                  <c:v>2.4254435888851691</c:v>
                </c:pt>
                <c:pt idx="512">
                  <c:v>2.4123870103783061</c:v>
                </c:pt>
                <c:pt idx="513">
                  <c:v>2.4308001339136256</c:v>
                </c:pt>
                <c:pt idx="514">
                  <c:v>2.4227653163709406</c:v>
                </c:pt>
                <c:pt idx="515">
                  <c:v>2.4120522263140272</c:v>
                </c:pt>
                <c:pt idx="516">
                  <c:v>2.4093739537997991</c:v>
                </c:pt>
                <c:pt idx="517">
                  <c:v>2.4281218613993971</c:v>
                </c:pt>
                <c:pt idx="518">
                  <c:v>2.4066956812855707</c:v>
                </c:pt>
                <c:pt idx="519">
                  <c:v>2.4147304988282556</c:v>
                </c:pt>
                <c:pt idx="520">
                  <c:v>2.4200870438567121</c:v>
                </c:pt>
                <c:pt idx="521">
                  <c:v>2.4277870773351187</c:v>
                </c:pt>
                <c:pt idx="522">
                  <c:v>2.4257783729494475</c:v>
                </c:pt>
                <c:pt idx="523">
                  <c:v>2.4174087713424841</c:v>
                </c:pt>
                <c:pt idx="524">
                  <c:v>2.4331436223635756</c:v>
                </c:pt>
                <c:pt idx="525">
                  <c:v>2.4308001339136256</c:v>
                </c:pt>
                <c:pt idx="526">
                  <c:v>2.4227653163709406</c:v>
                </c:pt>
                <c:pt idx="527">
                  <c:v>2.4174087713424841</c:v>
                </c:pt>
                <c:pt idx="528">
                  <c:v>2.420421827920991</c:v>
                </c:pt>
                <c:pt idx="529">
                  <c:v>2.4254435888851691</c:v>
                </c:pt>
                <c:pt idx="530">
                  <c:v>2.4200870438567121</c:v>
                </c:pt>
                <c:pt idx="531">
                  <c:v>2.4177435554067626</c:v>
                </c:pt>
                <c:pt idx="532">
                  <c:v>2.4200870438567121</c:v>
                </c:pt>
                <c:pt idx="533">
                  <c:v>2.4147304988282556</c:v>
                </c:pt>
                <c:pt idx="534">
                  <c:v>2.4231001004352191</c:v>
                </c:pt>
                <c:pt idx="535">
                  <c:v>2.420421827920991</c:v>
                </c:pt>
                <c:pt idx="536">
                  <c:v>2.431134917977904</c:v>
                </c:pt>
                <c:pt idx="537">
                  <c:v>2.4177435554067626</c:v>
                </c:pt>
                <c:pt idx="538">
                  <c:v>2.4281218613993971</c:v>
                </c:pt>
                <c:pt idx="539">
                  <c:v>2.4097087378640776</c:v>
                </c:pt>
                <c:pt idx="540">
                  <c:v>2.4227653163709406</c:v>
                </c:pt>
                <c:pt idx="541">
                  <c:v>2.407365249414128</c:v>
                </c:pt>
                <c:pt idx="542">
                  <c:v>2.4251088048208906</c:v>
                </c:pt>
                <c:pt idx="543">
                  <c:v>2.4227653163709406</c:v>
                </c:pt>
                <c:pt idx="544">
                  <c:v>2.4227653163709406</c:v>
                </c:pt>
                <c:pt idx="545">
                  <c:v>2.4281218613993971</c:v>
                </c:pt>
                <c:pt idx="546">
                  <c:v>2.4361566789420821</c:v>
                </c:pt>
                <c:pt idx="547">
                  <c:v>2.4123870103783061</c:v>
                </c:pt>
                <c:pt idx="548">
                  <c:v>2.4143957147639772</c:v>
                </c:pt>
                <c:pt idx="549">
                  <c:v>2.407365249414128</c:v>
                </c:pt>
                <c:pt idx="550">
                  <c:v>2.423434884499498</c:v>
                </c:pt>
                <c:pt idx="551">
                  <c:v>2.4087043856712418</c:v>
                </c:pt>
                <c:pt idx="552">
                  <c:v>2.4070304653498491</c:v>
                </c:pt>
                <c:pt idx="553">
                  <c:v>2.4231001004352191</c:v>
                </c:pt>
                <c:pt idx="554">
                  <c:v>2.4227653163709406</c:v>
                </c:pt>
                <c:pt idx="555">
                  <c:v>2.4334784064278541</c:v>
                </c:pt>
                <c:pt idx="556">
                  <c:v>2.4257783729494475</c:v>
                </c:pt>
                <c:pt idx="557">
                  <c:v>2.420421827920991</c:v>
                </c:pt>
                <c:pt idx="558">
                  <c:v>2.4174087713424841</c:v>
                </c:pt>
                <c:pt idx="559">
                  <c:v>2.4093739537997991</c:v>
                </c:pt>
                <c:pt idx="560">
                  <c:v>2.4227653163709406</c:v>
                </c:pt>
                <c:pt idx="561">
                  <c:v>2.4040174087713422</c:v>
                </c:pt>
                <c:pt idx="562">
                  <c:v>2.4174087713424841</c:v>
                </c:pt>
                <c:pt idx="563">
                  <c:v>2.4123870103783061</c:v>
                </c:pt>
                <c:pt idx="564">
                  <c:v>2.418078339471041</c:v>
                </c:pt>
                <c:pt idx="565">
                  <c:v>2.4247740207566117</c:v>
                </c:pt>
                <c:pt idx="566">
                  <c:v>2.4200870438567121</c:v>
                </c:pt>
                <c:pt idx="567">
                  <c:v>2.4458654168061598</c:v>
                </c:pt>
                <c:pt idx="568">
                  <c:v>2.4160696350853699</c:v>
                </c:pt>
                <c:pt idx="569">
                  <c:v>2.4123870103783061</c:v>
                </c:pt>
                <c:pt idx="570">
                  <c:v>2.4194174757281552</c:v>
                </c:pt>
                <c:pt idx="571">
                  <c:v>2.4374958151991963</c:v>
                </c:pt>
                <c:pt idx="572">
                  <c:v>2.4257783729494475</c:v>
                </c:pt>
                <c:pt idx="573">
                  <c:v>2.4097087378640776</c:v>
                </c:pt>
                <c:pt idx="574">
                  <c:v>2.4147304988282556</c:v>
                </c:pt>
                <c:pt idx="575">
                  <c:v>2.428456645463676</c:v>
                </c:pt>
                <c:pt idx="576">
                  <c:v>2.420421827920991</c:v>
                </c:pt>
                <c:pt idx="577">
                  <c:v>2.4257783729494475</c:v>
                </c:pt>
                <c:pt idx="578">
                  <c:v>2.4177435554067626</c:v>
                </c:pt>
                <c:pt idx="579">
                  <c:v>2.4150652828925341</c:v>
                </c:pt>
                <c:pt idx="580">
                  <c:v>2.420421827920991</c:v>
                </c:pt>
                <c:pt idx="581">
                  <c:v>2.4200870438567121</c:v>
                </c:pt>
                <c:pt idx="582">
                  <c:v>2.4174087713424841</c:v>
                </c:pt>
                <c:pt idx="583">
                  <c:v>2.4231001004352191</c:v>
                </c:pt>
                <c:pt idx="584">
                  <c:v>2.4150652828925341</c:v>
                </c:pt>
                <c:pt idx="585">
                  <c:v>2.4257783729494475</c:v>
                </c:pt>
                <c:pt idx="586">
                  <c:v>2.4177435554067626</c:v>
                </c:pt>
                <c:pt idx="587">
                  <c:v>2.4254435888851691</c:v>
                </c:pt>
                <c:pt idx="588">
                  <c:v>2.4254435888851691</c:v>
                </c:pt>
                <c:pt idx="589">
                  <c:v>2.441513223970539</c:v>
                </c:pt>
                <c:pt idx="590">
                  <c:v>2.415400066956813</c:v>
                </c:pt>
                <c:pt idx="591">
                  <c:v>2.4220957482423837</c:v>
                </c:pt>
                <c:pt idx="592">
                  <c:v>2.4210913960495479</c:v>
                </c:pt>
                <c:pt idx="593">
                  <c:v>2.4257783729494475</c:v>
                </c:pt>
                <c:pt idx="594">
                  <c:v>2.428456645463676</c:v>
                </c:pt>
                <c:pt idx="595">
                  <c:v>2.4177435554067626</c:v>
                </c:pt>
                <c:pt idx="596">
                  <c:v>2.4177435554067626</c:v>
                </c:pt>
                <c:pt idx="597">
                  <c:v>2.4150652828925341</c:v>
                </c:pt>
                <c:pt idx="598">
                  <c:v>2.4177435554067626</c:v>
                </c:pt>
                <c:pt idx="599">
                  <c:v>2.4097087378640776</c:v>
                </c:pt>
                <c:pt idx="600">
                  <c:v>2.431134917977904</c:v>
                </c:pt>
                <c:pt idx="601">
                  <c:v>2.4150652828925341</c:v>
                </c:pt>
                <c:pt idx="602">
                  <c:v>2.4123870103783061</c:v>
                </c:pt>
                <c:pt idx="603">
                  <c:v>2.420421827920991</c:v>
                </c:pt>
                <c:pt idx="604">
                  <c:v>2.4257783729494475</c:v>
                </c:pt>
                <c:pt idx="605">
                  <c:v>2.428456645463676</c:v>
                </c:pt>
                <c:pt idx="606">
                  <c:v>2.4294609976565114</c:v>
                </c:pt>
                <c:pt idx="607">
                  <c:v>2.4241044526280549</c:v>
                </c:pt>
                <c:pt idx="608">
                  <c:v>2.4093739537997991</c:v>
                </c:pt>
                <c:pt idx="609">
                  <c:v>2.4227653163709406</c:v>
                </c:pt>
                <c:pt idx="610">
                  <c:v>2.4147304988282556</c:v>
                </c:pt>
                <c:pt idx="611">
                  <c:v>2.4147304988282556</c:v>
                </c:pt>
                <c:pt idx="612">
                  <c:v>2.4200870438567121</c:v>
                </c:pt>
                <c:pt idx="613">
                  <c:v>2.4123870103783061</c:v>
                </c:pt>
                <c:pt idx="614">
                  <c:v>2.4174087713424841</c:v>
                </c:pt>
                <c:pt idx="615">
                  <c:v>2.4174087713424841</c:v>
                </c:pt>
                <c:pt idx="616">
                  <c:v>2.4097087378640776</c:v>
                </c:pt>
                <c:pt idx="617">
                  <c:v>2.4066956812855707</c:v>
                </c:pt>
                <c:pt idx="618">
                  <c:v>2.4147304988282556</c:v>
                </c:pt>
                <c:pt idx="619">
                  <c:v>2.4147304988282556</c:v>
                </c:pt>
                <c:pt idx="620">
                  <c:v>2.4227653163709406</c:v>
                </c:pt>
                <c:pt idx="621">
                  <c:v>2.4227653163709406</c:v>
                </c:pt>
                <c:pt idx="622">
                  <c:v>2.4123870103783061</c:v>
                </c:pt>
                <c:pt idx="623">
                  <c:v>2.4174087713424841</c:v>
                </c:pt>
                <c:pt idx="624">
                  <c:v>2.4177435554067626</c:v>
                </c:pt>
                <c:pt idx="625">
                  <c:v>2.431134917977904</c:v>
                </c:pt>
                <c:pt idx="626">
                  <c:v>2.4174087713424841</c:v>
                </c:pt>
                <c:pt idx="627">
                  <c:v>2.4281218613993971</c:v>
                </c:pt>
                <c:pt idx="628">
                  <c:v>2.4174087713424841</c:v>
                </c:pt>
                <c:pt idx="629">
                  <c:v>2.4254435888851691</c:v>
                </c:pt>
                <c:pt idx="630">
                  <c:v>2.4200870438567121</c:v>
                </c:pt>
                <c:pt idx="631">
                  <c:v>2.4334784064278541</c:v>
                </c:pt>
                <c:pt idx="632">
                  <c:v>2.4200870438567121</c:v>
                </c:pt>
                <c:pt idx="633">
                  <c:v>2.4200870438567121</c:v>
                </c:pt>
                <c:pt idx="634">
                  <c:v>2.4194174757281552</c:v>
                </c:pt>
                <c:pt idx="635">
                  <c:v>2.4200870438567121</c:v>
                </c:pt>
                <c:pt idx="636">
                  <c:v>2.4127217944425845</c:v>
                </c:pt>
                <c:pt idx="637">
                  <c:v>2.4227653163709406</c:v>
                </c:pt>
                <c:pt idx="638">
                  <c:v>2.4254435888851691</c:v>
                </c:pt>
                <c:pt idx="639">
                  <c:v>2.4227653163709406</c:v>
                </c:pt>
                <c:pt idx="640">
                  <c:v>2.4254435888851691</c:v>
                </c:pt>
                <c:pt idx="641">
                  <c:v>2.4277870773351187</c:v>
                </c:pt>
                <c:pt idx="642">
                  <c:v>2.4257783729494475</c:v>
                </c:pt>
                <c:pt idx="643">
                  <c:v>2.4170739872782057</c:v>
                </c:pt>
                <c:pt idx="644">
                  <c:v>2.4308001339136256</c:v>
                </c:pt>
                <c:pt idx="645">
                  <c:v>2.4120522263140272</c:v>
                </c:pt>
                <c:pt idx="646">
                  <c:v>2.4200870438567121</c:v>
                </c:pt>
                <c:pt idx="647">
                  <c:v>2.4093739537997991</c:v>
                </c:pt>
                <c:pt idx="648">
                  <c:v>2.4224305323066622</c:v>
                </c:pt>
                <c:pt idx="649">
                  <c:v>2.4197522597924337</c:v>
                </c:pt>
                <c:pt idx="650">
                  <c:v>2.4174087713424841</c:v>
                </c:pt>
                <c:pt idx="651">
                  <c:v>2.4277870773351187</c:v>
                </c:pt>
                <c:pt idx="652">
                  <c:v>2.4227653163709406</c:v>
                </c:pt>
                <c:pt idx="653">
                  <c:v>2.4174087713424841</c:v>
                </c:pt>
                <c:pt idx="654">
                  <c:v>2.4147304988282556</c:v>
                </c:pt>
                <c:pt idx="655">
                  <c:v>2.4200870438567121</c:v>
                </c:pt>
                <c:pt idx="656">
                  <c:v>2.4097087378640776</c:v>
                </c:pt>
                <c:pt idx="657">
                  <c:v>2.4200870438567121</c:v>
                </c:pt>
                <c:pt idx="658">
                  <c:v>2.4200870438567121</c:v>
                </c:pt>
                <c:pt idx="659">
                  <c:v>2.4147304988282556</c:v>
                </c:pt>
                <c:pt idx="660">
                  <c:v>2.4174087713424841</c:v>
                </c:pt>
                <c:pt idx="661">
                  <c:v>2.4147304988282556</c:v>
                </c:pt>
                <c:pt idx="662">
                  <c:v>2.4066956812855707</c:v>
                </c:pt>
                <c:pt idx="663">
                  <c:v>2.4170739872782057</c:v>
                </c:pt>
                <c:pt idx="664">
                  <c:v>2.4227653163709406</c:v>
                </c:pt>
                <c:pt idx="665">
                  <c:v>2.4174087713424841</c:v>
                </c:pt>
                <c:pt idx="666">
                  <c:v>2.4254435888851691</c:v>
                </c:pt>
                <c:pt idx="667">
                  <c:v>2.4066956812855707</c:v>
                </c:pt>
                <c:pt idx="668">
                  <c:v>2.4147304988282556</c:v>
                </c:pt>
                <c:pt idx="669">
                  <c:v>2.4200870438567121</c:v>
                </c:pt>
                <c:pt idx="670">
                  <c:v>2.4361566789420821</c:v>
                </c:pt>
                <c:pt idx="671">
                  <c:v>2.4147304988282556</c:v>
                </c:pt>
                <c:pt idx="672">
                  <c:v>2.4147304988282556</c:v>
                </c:pt>
                <c:pt idx="673">
                  <c:v>2.4194174757281552</c:v>
                </c:pt>
                <c:pt idx="674">
                  <c:v>2.4103783059926345</c:v>
                </c:pt>
                <c:pt idx="675">
                  <c:v>2.4174087713424841</c:v>
                </c:pt>
                <c:pt idx="676">
                  <c:v>2.4334784064278541</c:v>
                </c:pt>
                <c:pt idx="677">
                  <c:v>2.4174087713424841</c:v>
                </c:pt>
                <c:pt idx="678">
                  <c:v>2.4174087713424841</c:v>
                </c:pt>
                <c:pt idx="679">
                  <c:v>2.4200870438567121</c:v>
                </c:pt>
                <c:pt idx="680">
                  <c:v>2.4200870438567121</c:v>
                </c:pt>
                <c:pt idx="681">
                  <c:v>2.431134917977904</c:v>
                </c:pt>
                <c:pt idx="682">
                  <c:v>2.4174087713424841</c:v>
                </c:pt>
                <c:pt idx="683">
                  <c:v>2.420421827920991</c:v>
                </c:pt>
                <c:pt idx="684">
                  <c:v>2.4150652828925341</c:v>
                </c:pt>
                <c:pt idx="685">
                  <c:v>2.4120522263140272</c:v>
                </c:pt>
                <c:pt idx="686">
                  <c:v>2.4241044526280549</c:v>
                </c:pt>
                <c:pt idx="687">
                  <c:v>2.4160696350853699</c:v>
                </c:pt>
                <c:pt idx="688">
                  <c:v>2.4200870438567121</c:v>
                </c:pt>
                <c:pt idx="689">
                  <c:v>2.4308001339136256</c:v>
                </c:pt>
                <c:pt idx="690">
                  <c:v>2.4174087713424841</c:v>
                </c:pt>
                <c:pt idx="691">
                  <c:v>2.4123870103783061</c:v>
                </c:pt>
                <c:pt idx="692">
                  <c:v>2.4274522932708402</c:v>
                </c:pt>
                <c:pt idx="693">
                  <c:v>2.4264479410780044</c:v>
                </c:pt>
                <c:pt idx="694">
                  <c:v>2.4254435888851691</c:v>
                </c:pt>
                <c:pt idx="695">
                  <c:v>2.4231001004352191</c:v>
                </c:pt>
                <c:pt idx="696">
                  <c:v>2.4338131904921325</c:v>
                </c:pt>
                <c:pt idx="697">
                  <c:v>2.4150652828925341</c:v>
                </c:pt>
                <c:pt idx="698">
                  <c:v>2.4281218613993971</c:v>
                </c:pt>
                <c:pt idx="699">
                  <c:v>2.418078339471041</c:v>
                </c:pt>
                <c:pt idx="700">
                  <c:v>2.4257783729494475</c:v>
                </c:pt>
                <c:pt idx="701">
                  <c:v>2.4177435554067626</c:v>
                </c:pt>
                <c:pt idx="702">
                  <c:v>2.418078339471041</c:v>
                </c:pt>
                <c:pt idx="703">
                  <c:v>2.4277870773351187</c:v>
                </c:pt>
                <c:pt idx="704">
                  <c:v>2.4200870438567121</c:v>
                </c:pt>
                <c:pt idx="705">
                  <c:v>2.4281218613993971</c:v>
                </c:pt>
                <c:pt idx="706">
                  <c:v>2.420421827920991</c:v>
                </c:pt>
                <c:pt idx="707">
                  <c:v>2.4120522263140272</c:v>
                </c:pt>
                <c:pt idx="708">
                  <c:v>2.4231001004352191</c:v>
                </c:pt>
                <c:pt idx="709">
                  <c:v>2.4308001339136256</c:v>
                </c:pt>
                <c:pt idx="710">
                  <c:v>2.4177435554067626</c:v>
                </c:pt>
                <c:pt idx="711">
                  <c:v>2.4147304988282556</c:v>
                </c:pt>
                <c:pt idx="712">
                  <c:v>2.4070304653498491</c:v>
                </c:pt>
                <c:pt idx="713">
                  <c:v>2.4147304988282556</c:v>
                </c:pt>
                <c:pt idx="714">
                  <c:v>2.4281218613993971</c:v>
                </c:pt>
                <c:pt idx="715">
                  <c:v>2.4281218613993971</c:v>
                </c:pt>
                <c:pt idx="716">
                  <c:v>2.4177435554067626</c:v>
                </c:pt>
                <c:pt idx="717">
                  <c:v>2.4097087378640776</c:v>
                </c:pt>
                <c:pt idx="718">
                  <c:v>2.4257783729494475</c:v>
                </c:pt>
                <c:pt idx="719">
                  <c:v>2.4231001004352191</c:v>
                </c:pt>
                <c:pt idx="720">
                  <c:v>2.4177435554067626</c:v>
                </c:pt>
                <c:pt idx="721">
                  <c:v>2.420421827920991</c:v>
                </c:pt>
                <c:pt idx="722">
                  <c:v>2.4150652828925341</c:v>
                </c:pt>
                <c:pt idx="723">
                  <c:v>2.4150652828925341</c:v>
                </c:pt>
                <c:pt idx="724">
                  <c:v>2.4150652828925341</c:v>
                </c:pt>
                <c:pt idx="725">
                  <c:v>2.4227653163709406</c:v>
                </c:pt>
                <c:pt idx="726">
                  <c:v>2.4231001004352191</c:v>
                </c:pt>
                <c:pt idx="727">
                  <c:v>2.4361566789420821</c:v>
                </c:pt>
                <c:pt idx="728">
                  <c:v>2.4361566789420821</c:v>
                </c:pt>
                <c:pt idx="729">
                  <c:v>2.4257783729494475</c:v>
                </c:pt>
                <c:pt idx="730">
                  <c:v>2.4123870103783061</c:v>
                </c:pt>
                <c:pt idx="731">
                  <c:v>2.428456645463676</c:v>
                </c:pt>
                <c:pt idx="732">
                  <c:v>2.4093739537997991</c:v>
                </c:pt>
                <c:pt idx="733">
                  <c:v>2.4338131904921325</c:v>
                </c:pt>
                <c:pt idx="734">
                  <c:v>2.4130565785068629</c:v>
                </c:pt>
                <c:pt idx="735">
                  <c:v>2.4308001339136256</c:v>
                </c:pt>
                <c:pt idx="736">
                  <c:v>2.4231001004352191</c:v>
                </c:pt>
                <c:pt idx="737">
                  <c:v>2.4150652828925341</c:v>
                </c:pt>
                <c:pt idx="738">
                  <c:v>2.4200870438567121</c:v>
                </c:pt>
                <c:pt idx="739">
                  <c:v>2.4227653163709406</c:v>
                </c:pt>
                <c:pt idx="740">
                  <c:v>2.4200870438567121</c:v>
                </c:pt>
                <c:pt idx="741">
                  <c:v>2.4308001339136256</c:v>
                </c:pt>
                <c:pt idx="742">
                  <c:v>2.420421827920991</c:v>
                </c:pt>
                <c:pt idx="743">
                  <c:v>2.4150652828925341</c:v>
                </c:pt>
                <c:pt idx="744">
                  <c:v>2.4231001004352191</c:v>
                </c:pt>
                <c:pt idx="745">
                  <c:v>2.4257783729494475</c:v>
                </c:pt>
                <c:pt idx="746">
                  <c:v>2.4150652828925341</c:v>
                </c:pt>
                <c:pt idx="747">
                  <c:v>2.4123870103783061</c:v>
                </c:pt>
                <c:pt idx="748">
                  <c:v>2.431134917977904</c:v>
                </c:pt>
                <c:pt idx="749">
                  <c:v>2.4127217944425845</c:v>
                </c:pt>
                <c:pt idx="750">
                  <c:v>2.426113157013726</c:v>
                </c:pt>
                <c:pt idx="751">
                  <c:v>2.4187479075995983</c:v>
                </c:pt>
                <c:pt idx="752">
                  <c:v>2.4220957482423837</c:v>
                </c:pt>
                <c:pt idx="753">
                  <c:v>2.4150652828925341</c:v>
                </c:pt>
                <c:pt idx="754">
                  <c:v>2.4231001004352191</c:v>
                </c:pt>
                <c:pt idx="755">
                  <c:v>2.4304653498493471</c:v>
                </c:pt>
                <c:pt idx="756">
                  <c:v>2.4231001004352191</c:v>
                </c:pt>
                <c:pt idx="757">
                  <c:v>2.4174087713424841</c:v>
                </c:pt>
                <c:pt idx="758">
                  <c:v>2.4308001339136256</c:v>
                </c:pt>
                <c:pt idx="759">
                  <c:v>2.4177435554067626</c:v>
                </c:pt>
                <c:pt idx="760">
                  <c:v>2.4254435888851691</c:v>
                </c:pt>
                <c:pt idx="761">
                  <c:v>2.4120522263140272</c:v>
                </c:pt>
                <c:pt idx="762">
                  <c:v>2.4040174087713422</c:v>
                </c:pt>
                <c:pt idx="763">
                  <c:v>2.420421827920991</c:v>
                </c:pt>
                <c:pt idx="764">
                  <c:v>2.4227653163709406</c:v>
                </c:pt>
                <c:pt idx="765">
                  <c:v>2.4267827251422833</c:v>
                </c:pt>
                <c:pt idx="766">
                  <c:v>2.4405088717777033</c:v>
                </c:pt>
                <c:pt idx="767">
                  <c:v>2.4254435888851691</c:v>
                </c:pt>
                <c:pt idx="768">
                  <c:v>2.4244392366923333</c:v>
                </c:pt>
                <c:pt idx="769">
                  <c:v>2.4297957817207898</c:v>
                </c:pt>
                <c:pt idx="770">
                  <c:v>2.4150652828925341</c:v>
                </c:pt>
                <c:pt idx="771">
                  <c:v>2.4281218613993971</c:v>
                </c:pt>
                <c:pt idx="772">
                  <c:v>2.4200870438567121</c:v>
                </c:pt>
                <c:pt idx="773">
                  <c:v>2.4200870438567121</c:v>
                </c:pt>
                <c:pt idx="774">
                  <c:v>2.4147304988282556</c:v>
                </c:pt>
                <c:pt idx="775">
                  <c:v>2.4224305323066622</c:v>
                </c:pt>
                <c:pt idx="776">
                  <c:v>2.4227653163709406</c:v>
                </c:pt>
                <c:pt idx="777">
                  <c:v>2.4150652828925341</c:v>
                </c:pt>
                <c:pt idx="778">
                  <c:v>2.4304653498493471</c:v>
                </c:pt>
                <c:pt idx="779">
                  <c:v>2.426113157013726</c:v>
                </c:pt>
                <c:pt idx="780">
                  <c:v>2.4147304988282556</c:v>
                </c:pt>
                <c:pt idx="781">
                  <c:v>2.420421827920991</c:v>
                </c:pt>
                <c:pt idx="782">
                  <c:v>2.4120522263140272</c:v>
                </c:pt>
                <c:pt idx="783">
                  <c:v>2.4200870438567121</c:v>
                </c:pt>
                <c:pt idx="784">
                  <c:v>2.4227653163709406</c:v>
                </c:pt>
                <c:pt idx="785">
                  <c:v>2.4200870438567121</c:v>
                </c:pt>
                <c:pt idx="786">
                  <c:v>2.4093739537997991</c:v>
                </c:pt>
                <c:pt idx="787">
                  <c:v>2.4090391697355207</c:v>
                </c:pt>
                <c:pt idx="788">
                  <c:v>2.407365249414128</c:v>
                </c:pt>
                <c:pt idx="789">
                  <c:v>2.4324740542350183</c:v>
                </c:pt>
                <c:pt idx="790">
                  <c:v>2.4462002008704387</c:v>
                </c:pt>
                <c:pt idx="791">
                  <c:v>2.4247740207566117</c:v>
                </c:pt>
                <c:pt idx="792">
                  <c:v>2.4177435554067626</c:v>
                </c:pt>
                <c:pt idx="793">
                  <c:v>2.4308001339136256</c:v>
                </c:pt>
                <c:pt idx="794">
                  <c:v>2.4254435888851691</c:v>
                </c:pt>
                <c:pt idx="795">
                  <c:v>2.4334784064278541</c:v>
                </c:pt>
                <c:pt idx="796">
                  <c:v>2.4254435888851691</c:v>
                </c:pt>
                <c:pt idx="797">
                  <c:v>2.4120522263140272</c:v>
                </c:pt>
                <c:pt idx="798">
                  <c:v>2.4093739537997991</c:v>
                </c:pt>
                <c:pt idx="799">
                  <c:v>2.4254435888851691</c:v>
                </c:pt>
                <c:pt idx="800">
                  <c:v>2.4254435888851691</c:v>
                </c:pt>
                <c:pt idx="801">
                  <c:v>2.4254435888851691</c:v>
                </c:pt>
                <c:pt idx="802">
                  <c:v>2.4120522263140272</c:v>
                </c:pt>
                <c:pt idx="803">
                  <c:v>2.4227653163709406</c:v>
                </c:pt>
                <c:pt idx="804">
                  <c:v>2.4251088048208906</c:v>
                </c:pt>
                <c:pt idx="805">
                  <c:v>2.4197522597924337</c:v>
                </c:pt>
                <c:pt idx="806">
                  <c:v>2.4117174422497487</c:v>
                </c:pt>
                <c:pt idx="807">
                  <c:v>2.4147304988282556</c:v>
                </c:pt>
                <c:pt idx="808">
                  <c:v>2.4200870438567121</c:v>
                </c:pt>
                <c:pt idx="809">
                  <c:v>2.4254435888851691</c:v>
                </c:pt>
                <c:pt idx="810">
                  <c:v>2.4251088048208906</c:v>
                </c:pt>
                <c:pt idx="811">
                  <c:v>2.4197522597924337</c:v>
                </c:pt>
                <c:pt idx="812">
                  <c:v>2.4117174422497487</c:v>
                </c:pt>
                <c:pt idx="813">
                  <c:v>2.4227653163709406</c:v>
                </c:pt>
                <c:pt idx="814">
                  <c:v>2.4197522597924337</c:v>
                </c:pt>
                <c:pt idx="815">
                  <c:v>2.4227653163709406</c:v>
                </c:pt>
                <c:pt idx="816">
                  <c:v>2.4200870438567121</c:v>
                </c:pt>
                <c:pt idx="817">
                  <c:v>2.4120522263140272</c:v>
                </c:pt>
                <c:pt idx="818">
                  <c:v>2.4254435888851691</c:v>
                </c:pt>
                <c:pt idx="819">
                  <c:v>2.4231001004352191</c:v>
                </c:pt>
                <c:pt idx="820">
                  <c:v>2.4220957482423837</c:v>
                </c:pt>
                <c:pt idx="821">
                  <c:v>2.4170739872782057</c:v>
                </c:pt>
                <c:pt idx="822">
                  <c:v>2.4170739872782057</c:v>
                </c:pt>
                <c:pt idx="823">
                  <c:v>2.4063608972212922</c:v>
                </c:pt>
                <c:pt idx="824">
                  <c:v>2.4224305323066622</c:v>
                </c:pt>
                <c:pt idx="825">
                  <c:v>2.4197522597924337</c:v>
                </c:pt>
                <c:pt idx="826">
                  <c:v>2.4194174757281552</c:v>
                </c:pt>
                <c:pt idx="827">
                  <c:v>2.4097087378640776</c:v>
                </c:pt>
                <c:pt idx="828">
                  <c:v>2.4304653498493471</c:v>
                </c:pt>
                <c:pt idx="829">
                  <c:v>2.4117174422497487</c:v>
                </c:pt>
                <c:pt idx="830">
                  <c:v>2.4251088048208906</c:v>
                </c:pt>
                <c:pt idx="831">
                  <c:v>2.4207566119852695</c:v>
                </c:pt>
                <c:pt idx="832">
                  <c:v>2.4267827251422833</c:v>
                </c:pt>
                <c:pt idx="833">
                  <c:v>2.4090391697355207</c:v>
                </c:pt>
                <c:pt idx="834">
                  <c:v>2.4304653498493471</c:v>
                </c:pt>
                <c:pt idx="835">
                  <c:v>2.4090391697355207</c:v>
                </c:pt>
                <c:pt idx="836">
                  <c:v>2.4147304988282556</c:v>
                </c:pt>
                <c:pt idx="837">
                  <c:v>2.4197522597924337</c:v>
                </c:pt>
                <c:pt idx="838">
                  <c:v>2.4177435554067626</c:v>
                </c:pt>
                <c:pt idx="839">
                  <c:v>2.4224305323066622</c:v>
                </c:pt>
                <c:pt idx="840">
                  <c:v>2.4224305323066622</c:v>
                </c:pt>
                <c:pt idx="841">
                  <c:v>2.4117174422497487</c:v>
                </c:pt>
                <c:pt idx="842">
                  <c:v>2.4093739537997991</c:v>
                </c:pt>
                <c:pt idx="843">
                  <c:v>2.4120522263140272</c:v>
                </c:pt>
                <c:pt idx="844">
                  <c:v>2.4308001339136256</c:v>
                </c:pt>
                <c:pt idx="845">
                  <c:v>2.4174087713424841</c:v>
                </c:pt>
                <c:pt idx="846">
                  <c:v>2.4174087713424841</c:v>
                </c:pt>
                <c:pt idx="847">
                  <c:v>2.4200870438567121</c:v>
                </c:pt>
                <c:pt idx="848">
                  <c:v>2.4147304988282556</c:v>
                </c:pt>
                <c:pt idx="849">
                  <c:v>2.4143957147639772</c:v>
                </c:pt>
                <c:pt idx="850">
                  <c:v>2.4224305323066622</c:v>
                </c:pt>
                <c:pt idx="851">
                  <c:v>2.4197522597924337</c:v>
                </c:pt>
                <c:pt idx="852">
                  <c:v>2.4251088048208906</c:v>
                </c:pt>
                <c:pt idx="853">
                  <c:v>2.4351523267492468</c:v>
                </c:pt>
                <c:pt idx="854">
                  <c:v>2.439169735520589</c:v>
                </c:pt>
                <c:pt idx="855">
                  <c:v>2.4224305323066622</c:v>
                </c:pt>
                <c:pt idx="856">
                  <c:v>2.4200870438567121</c:v>
                </c:pt>
                <c:pt idx="857">
                  <c:v>2.4251088048208906</c:v>
                </c:pt>
                <c:pt idx="858">
                  <c:v>2.4224305323066622</c:v>
                </c:pt>
                <c:pt idx="859">
                  <c:v>2.4170739872782057</c:v>
                </c:pt>
                <c:pt idx="860">
                  <c:v>2.4331436223635756</c:v>
                </c:pt>
                <c:pt idx="861">
                  <c:v>2.4170739872782057</c:v>
                </c:pt>
                <c:pt idx="862">
                  <c:v>2.4314697020421825</c:v>
                </c:pt>
                <c:pt idx="863">
                  <c:v>2.4321392701707398</c:v>
                </c:pt>
                <c:pt idx="864">
                  <c:v>2.4174087713424841</c:v>
                </c:pt>
                <c:pt idx="865">
                  <c:v>2.4174087713424841</c:v>
                </c:pt>
                <c:pt idx="866">
                  <c:v>2.4200870438567121</c:v>
                </c:pt>
                <c:pt idx="867">
                  <c:v>2.4385001673920321</c:v>
                </c:pt>
                <c:pt idx="868">
                  <c:v>2.4358218948778037</c:v>
                </c:pt>
                <c:pt idx="869">
                  <c:v>2.4197522597924337</c:v>
                </c:pt>
                <c:pt idx="870">
                  <c:v>2.4227653163709406</c:v>
                </c:pt>
                <c:pt idx="871">
                  <c:v>2.4227653163709406</c:v>
                </c:pt>
                <c:pt idx="872">
                  <c:v>2.4277870773351187</c:v>
                </c:pt>
                <c:pt idx="873">
                  <c:v>2.4174087713424841</c:v>
                </c:pt>
                <c:pt idx="874">
                  <c:v>2.4274522932708402</c:v>
                </c:pt>
                <c:pt idx="875">
                  <c:v>2.4200870438567121</c:v>
                </c:pt>
                <c:pt idx="876">
                  <c:v>2.4331436223635756</c:v>
                </c:pt>
                <c:pt idx="877">
                  <c:v>2.4143957147639772</c:v>
                </c:pt>
                <c:pt idx="878">
                  <c:v>2.4170739872782057</c:v>
                </c:pt>
                <c:pt idx="879">
                  <c:v>2.4090391697355207</c:v>
                </c:pt>
                <c:pt idx="880">
                  <c:v>2.4227653163709406</c:v>
                </c:pt>
                <c:pt idx="881">
                  <c:v>2.4274522932708402</c:v>
                </c:pt>
                <c:pt idx="882">
                  <c:v>2.4194174757281552</c:v>
                </c:pt>
                <c:pt idx="883">
                  <c:v>2.418078339471041</c:v>
                </c:pt>
                <c:pt idx="884">
                  <c:v>2.4167392032139268</c:v>
                </c:pt>
                <c:pt idx="885">
                  <c:v>2.4194174757281552</c:v>
                </c:pt>
                <c:pt idx="886">
                  <c:v>2.4277870773351187</c:v>
                </c:pt>
                <c:pt idx="887">
                  <c:v>2.4220957482423837</c:v>
                </c:pt>
                <c:pt idx="888">
                  <c:v>2.4194174757281552</c:v>
                </c:pt>
                <c:pt idx="889">
                  <c:v>2.4301305657850687</c:v>
                </c:pt>
                <c:pt idx="890">
                  <c:v>2.4087043856712418</c:v>
                </c:pt>
                <c:pt idx="891">
                  <c:v>2.4197522597924337</c:v>
                </c:pt>
                <c:pt idx="892">
                  <c:v>2.4167392032139268</c:v>
                </c:pt>
                <c:pt idx="893">
                  <c:v>2.4220957482423837</c:v>
                </c:pt>
                <c:pt idx="894">
                  <c:v>2.4167392032139268</c:v>
                </c:pt>
                <c:pt idx="895">
                  <c:v>2.4224305323066622</c:v>
                </c:pt>
                <c:pt idx="896">
                  <c:v>2.4066956812855707</c:v>
                </c:pt>
                <c:pt idx="897">
                  <c:v>2.4354871108135252</c:v>
                </c:pt>
                <c:pt idx="898">
                  <c:v>2.4197522597924337</c:v>
                </c:pt>
                <c:pt idx="899">
                  <c:v>2.4197522597924337</c:v>
                </c:pt>
                <c:pt idx="900">
                  <c:v>2.4143957147639772</c:v>
                </c:pt>
                <c:pt idx="901">
                  <c:v>2.4113826581854703</c:v>
                </c:pt>
                <c:pt idx="902">
                  <c:v>2.4247740207566117</c:v>
                </c:pt>
                <c:pt idx="903">
                  <c:v>2.4194174757281552</c:v>
                </c:pt>
                <c:pt idx="904">
                  <c:v>2.4063608972212922</c:v>
                </c:pt>
                <c:pt idx="905">
                  <c:v>2.4224305323066622</c:v>
                </c:pt>
                <c:pt idx="906">
                  <c:v>2.4197522597924337</c:v>
                </c:pt>
                <c:pt idx="907">
                  <c:v>2.4301305657850687</c:v>
                </c:pt>
                <c:pt idx="908">
                  <c:v>2.4140609306996987</c:v>
                </c:pt>
                <c:pt idx="909">
                  <c:v>2.4197522597924337</c:v>
                </c:pt>
                <c:pt idx="910">
                  <c:v>2.4167392032139268</c:v>
                </c:pt>
                <c:pt idx="911">
                  <c:v>2.4117174422497487</c:v>
                </c:pt>
                <c:pt idx="912">
                  <c:v>2.4224305323066622</c:v>
                </c:pt>
                <c:pt idx="913">
                  <c:v>2.4224305323066622</c:v>
                </c:pt>
                <c:pt idx="914">
                  <c:v>2.4117174422497487</c:v>
                </c:pt>
                <c:pt idx="915">
                  <c:v>2.4224305323066622</c:v>
                </c:pt>
                <c:pt idx="916">
                  <c:v>2.4197522597924337</c:v>
                </c:pt>
                <c:pt idx="917">
                  <c:v>2.410043521928356</c:v>
                </c:pt>
                <c:pt idx="918">
                  <c:v>2.4264479410780044</c:v>
                </c:pt>
                <c:pt idx="919">
                  <c:v>2.4277870773351187</c:v>
                </c:pt>
                <c:pt idx="920">
                  <c:v>2.4036826247070637</c:v>
                </c:pt>
                <c:pt idx="921">
                  <c:v>2.4277870773351187</c:v>
                </c:pt>
                <c:pt idx="922">
                  <c:v>2.4170739872782057</c:v>
                </c:pt>
                <c:pt idx="923">
                  <c:v>2.4227653163709406</c:v>
                </c:pt>
                <c:pt idx="924">
                  <c:v>2.4304653498493471</c:v>
                </c:pt>
                <c:pt idx="925">
                  <c:v>2.4197522597924337</c:v>
                </c:pt>
                <c:pt idx="926">
                  <c:v>2.4063608972212922</c:v>
                </c:pt>
                <c:pt idx="927">
                  <c:v>2.4251088048208906</c:v>
                </c:pt>
                <c:pt idx="928">
                  <c:v>2.4331436223635756</c:v>
                </c:pt>
                <c:pt idx="929">
                  <c:v>2.4117174422497487</c:v>
                </c:pt>
                <c:pt idx="930">
                  <c:v>2.4304653498493471</c:v>
                </c:pt>
                <c:pt idx="931">
                  <c:v>2.4117174422497487</c:v>
                </c:pt>
                <c:pt idx="932">
                  <c:v>2.4113826581854703</c:v>
                </c:pt>
                <c:pt idx="933">
                  <c:v>2.4227653163709406</c:v>
                </c:pt>
                <c:pt idx="934">
                  <c:v>2.4277870773351187</c:v>
                </c:pt>
                <c:pt idx="935">
                  <c:v>2.4304653498493471</c:v>
                </c:pt>
                <c:pt idx="936">
                  <c:v>2.4113826581854703</c:v>
                </c:pt>
                <c:pt idx="937">
                  <c:v>2.4194174757281552</c:v>
                </c:pt>
                <c:pt idx="938">
                  <c:v>2.4197522597924337</c:v>
                </c:pt>
                <c:pt idx="939">
                  <c:v>2.4170739872782057</c:v>
                </c:pt>
                <c:pt idx="940">
                  <c:v>2.4117174422497487</c:v>
                </c:pt>
                <c:pt idx="941">
                  <c:v>2.4167392032139268</c:v>
                </c:pt>
                <c:pt idx="942">
                  <c:v>2.4167392032139268</c:v>
                </c:pt>
                <c:pt idx="943">
                  <c:v>2.4301305657850687</c:v>
                </c:pt>
                <c:pt idx="944">
                  <c:v>2.4231001004352191</c:v>
                </c:pt>
                <c:pt idx="945">
                  <c:v>2.4237696685637764</c:v>
                </c:pt>
                <c:pt idx="946">
                  <c:v>2.4374958151991963</c:v>
                </c:pt>
                <c:pt idx="947">
                  <c:v>2.4318044861064614</c:v>
                </c:pt>
                <c:pt idx="948">
                  <c:v>2.4137261466354198</c:v>
                </c:pt>
                <c:pt idx="949">
                  <c:v>2.4257783729494475</c:v>
                </c:pt>
                <c:pt idx="950">
                  <c:v>2.4224305323066622</c:v>
                </c:pt>
                <c:pt idx="951">
                  <c:v>2.4170739872782057</c:v>
                </c:pt>
                <c:pt idx="952">
                  <c:v>2.4408436558419817</c:v>
                </c:pt>
                <c:pt idx="953">
                  <c:v>2.4220957482423837</c:v>
                </c:pt>
                <c:pt idx="954">
                  <c:v>2.4247740207566117</c:v>
                </c:pt>
                <c:pt idx="955">
                  <c:v>2.4113826581854703</c:v>
                </c:pt>
                <c:pt idx="956">
                  <c:v>2.4137261466354198</c:v>
                </c:pt>
                <c:pt idx="957">
                  <c:v>2.4147304988282556</c:v>
                </c:pt>
                <c:pt idx="958">
                  <c:v>2.4224305323066622</c:v>
                </c:pt>
                <c:pt idx="959">
                  <c:v>2.4143957147639772</c:v>
                </c:pt>
                <c:pt idx="960">
                  <c:v>2.4197522597924337</c:v>
                </c:pt>
                <c:pt idx="961">
                  <c:v>2.4385001673920321</c:v>
                </c:pt>
                <c:pt idx="962">
                  <c:v>2.4197522597924337</c:v>
                </c:pt>
                <c:pt idx="963">
                  <c:v>2.4120522263140272</c:v>
                </c:pt>
                <c:pt idx="964">
                  <c:v>2.4093739537997991</c:v>
                </c:pt>
                <c:pt idx="965">
                  <c:v>2.4200870438567121</c:v>
                </c:pt>
                <c:pt idx="966">
                  <c:v>2.4277870773351187</c:v>
                </c:pt>
                <c:pt idx="967">
                  <c:v>2.4251088048208906</c:v>
                </c:pt>
                <c:pt idx="968">
                  <c:v>2.4301305657850687</c:v>
                </c:pt>
                <c:pt idx="969">
                  <c:v>2.4251088048208906</c:v>
                </c:pt>
                <c:pt idx="970">
                  <c:v>2.4271175092065618</c:v>
                </c:pt>
                <c:pt idx="971">
                  <c:v>2.4254435888851691</c:v>
                </c:pt>
                <c:pt idx="972">
                  <c:v>2.4147304988282556</c:v>
                </c:pt>
                <c:pt idx="973">
                  <c:v>2.4137261466354198</c:v>
                </c:pt>
                <c:pt idx="974">
                  <c:v>2.4197522597924337</c:v>
                </c:pt>
                <c:pt idx="975">
                  <c:v>2.4220957482423837</c:v>
                </c:pt>
                <c:pt idx="976">
                  <c:v>2.4194174757281552</c:v>
                </c:pt>
                <c:pt idx="977">
                  <c:v>2.4143957147639772</c:v>
                </c:pt>
                <c:pt idx="978">
                  <c:v>2.4184131235353195</c:v>
                </c:pt>
                <c:pt idx="979">
                  <c:v>2.423434884499498</c:v>
                </c:pt>
                <c:pt idx="980">
                  <c:v>2.4143957147639772</c:v>
                </c:pt>
                <c:pt idx="981">
                  <c:v>2.4251088048208906</c:v>
                </c:pt>
                <c:pt idx="982">
                  <c:v>2.4090391697355207</c:v>
                </c:pt>
                <c:pt idx="983">
                  <c:v>2.4140609306996987</c:v>
                </c:pt>
                <c:pt idx="984">
                  <c:v>2.4063608972212922</c:v>
                </c:pt>
                <c:pt idx="985">
                  <c:v>2.4224305323066622</c:v>
                </c:pt>
                <c:pt idx="986">
                  <c:v>2.4143957147639772</c:v>
                </c:pt>
                <c:pt idx="987">
                  <c:v>2.4224305323066622</c:v>
                </c:pt>
                <c:pt idx="988">
                  <c:v>2.4197522597924337</c:v>
                </c:pt>
                <c:pt idx="989">
                  <c:v>2.4251088048208906</c:v>
                </c:pt>
                <c:pt idx="990">
                  <c:v>2.4304653498493471</c:v>
                </c:pt>
                <c:pt idx="991">
                  <c:v>2.4117174422497487</c:v>
                </c:pt>
                <c:pt idx="992">
                  <c:v>2.4140609306996987</c:v>
                </c:pt>
                <c:pt idx="993">
                  <c:v>2.4170739872782057</c:v>
                </c:pt>
                <c:pt idx="994">
                  <c:v>2.4277870773351187</c:v>
                </c:pt>
                <c:pt idx="995">
                  <c:v>2.4251088048208906</c:v>
                </c:pt>
                <c:pt idx="996">
                  <c:v>2.4224305323066622</c:v>
                </c:pt>
                <c:pt idx="997">
                  <c:v>2.4063608972212922</c:v>
                </c:pt>
                <c:pt idx="998">
                  <c:v>2.4090391697355207</c:v>
                </c:pt>
                <c:pt idx="999">
                  <c:v>2.415400066956813</c:v>
                </c:pt>
                <c:pt idx="1000">
                  <c:v>2.418078339471041</c:v>
                </c:pt>
                <c:pt idx="1001">
                  <c:v>2.423434884499498</c:v>
                </c:pt>
                <c:pt idx="1002">
                  <c:v>2.4264479410780044</c:v>
                </c:pt>
                <c:pt idx="1003">
                  <c:v>2.4170739872782057</c:v>
                </c:pt>
                <c:pt idx="1004">
                  <c:v>2.4331436223635756</c:v>
                </c:pt>
                <c:pt idx="1005">
                  <c:v>2.4304653498493471</c:v>
                </c:pt>
                <c:pt idx="1006">
                  <c:v>2.4143957147639772</c:v>
                </c:pt>
                <c:pt idx="1007">
                  <c:v>2.4197522597924337</c:v>
                </c:pt>
                <c:pt idx="1008">
                  <c:v>2.4197522597924337</c:v>
                </c:pt>
                <c:pt idx="1009">
                  <c:v>2.4197522597924337</c:v>
                </c:pt>
                <c:pt idx="1010">
                  <c:v>2.4291262135922329</c:v>
                </c:pt>
                <c:pt idx="1011">
                  <c:v>2.4237696685637764</c:v>
                </c:pt>
                <c:pt idx="1012">
                  <c:v>2.4220957482423837</c:v>
                </c:pt>
                <c:pt idx="1013">
                  <c:v>2.4197522597924337</c:v>
                </c:pt>
                <c:pt idx="1014">
                  <c:v>2.4328088382992967</c:v>
                </c:pt>
                <c:pt idx="1015">
                  <c:v>2.4274522932708402</c:v>
                </c:pt>
                <c:pt idx="1016">
                  <c:v>2.4167392032139268</c:v>
                </c:pt>
                <c:pt idx="1017">
                  <c:v>2.4220957482423837</c:v>
                </c:pt>
                <c:pt idx="1018">
                  <c:v>2.4143957147639772</c:v>
                </c:pt>
                <c:pt idx="1019">
                  <c:v>2.4251088048208906</c:v>
                </c:pt>
                <c:pt idx="1020">
                  <c:v>2.4143957147639772</c:v>
                </c:pt>
                <c:pt idx="1021">
                  <c:v>2.4304653498493471</c:v>
                </c:pt>
                <c:pt idx="1022">
                  <c:v>2.4438567124204886</c:v>
                </c:pt>
                <c:pt idx="1023">
                  <c:v>2.4274522932708402</c:v>
                </c:pt>
                <c:pt idx="1024">
                  <c:v>2.4194174757281552</c:v>
                </c:pt>
                <c:pt idx="1025">
                  <c:v>2.4197522597924337</c:v>
                </c:pt>
                <c:pt idx="1026">
                  <c:v>2.4090391697355207</c:v>
                </c:pt>
                <c:pt idx="1027">
                  <c:v>2.4224305323066622</c:v>
                </c:pt>
                <c:pt idx="1028">
                  <c:v>2.4167392032139268</c:v>
                </c:pt>
                <c:pt idx="1029">
                  <c:v>2.4093739537997991</c:v>
                </c:pt>
                <c:pt idx="1030">
                  <c:v>2.4224305323066622</c:v>
                </c:pt>
                <c:pt idx="1031">
                  <c:v>2.4143957147639772</c:v>
                </c:pt>
                <c:pt idx="1032">
                  <c:v>2.4194174757281552</c:v>
                </c:pt>
                <c:pt idx="1033">
                  <c:v>2.4308001339136256</c:v>
                </c:pt>
                <c:pt idx="1034">
                  <c:v>2.4224305323066622</c:v>
                </c:pt>
                <c:pt idx="1035">
                  <c:v>2.4224305323066622</c:v>
                </c:pt>
                <c:pt idx="1036">
                  <c:v>2.4251088048208906</c:v>
                </c:pt>
                <c:pt idx="1037">
                  <c:v>2.4090391697355207</c:v>
                </c:pt>
                <c:pt idx="1038">
                  <c:v>2.4224305323066622</c:v>
                </c:pt>
                <c:pt idx="1039">
                  <c:v>2.4465349849347171</c:v>
                </c:pt>
                <c:pt idx="1040">
                  <c:v>2.4184131235353195</c:v>
                </c:pt>
                <c:pt idx="1041">
                  <c:v>2.418078339471041</c:v>
                </c:pt>
                <c:pt idx="1042">
                  <c:v>2.4231001004352191</c:v>
                </c:pt>
                <c:pt idx="1043">
                  <c:v>2.4331436223635756</c:v>
                </c:pt>
                <c:pt idx="1044">
                  <c:v>2.4277870773351187</c:v>
                </c:pt>
                <c:pt idx="1045">
                  <c:v>2.4090391697355207</c:v>
                </c:pt>
                <c:pt idx="1046">
                  <c:v>2.4224305323066622</c:v>
                </c:pt>
                <c:pt idx="1047">
                  <c:v>2.4224305323066622</c:v>
                </c:pt>
                <c:pt idx="1048">
                  <c:v>2.4170739872782057</c:v>
                </c:pt>
                <c:pt idx="1049">
                  <c:v>2.4304653498493471</c:v>
                </c:pt>
                <c:pt idx="1050">
                  <c:v>2.4254435888851691</c:v>
                </c:pt>
                <c:pt idx="1051">
                  <c:v>2.4331436223635756</c:v>
                </c:pt>
                <c:pt idx="1052">
                  <c:v>2.4251088048208906</c:v>
                </c:pt>
                <c:pt idx="1053">
                  <c:v>2.4143957147639772</c:v>
                </c:pt>
                <c:pt idx="1054">
                  <c:v>2.4170739872782057</c:v>
                </c:pt>
                <c:pt idx="1055">
                  <c:v>2.4194174757281552</c:v>
                </c:pt>
                <c:pt idx="1056">
                  <c:v>2.4167392032139268</c:v>
                </c:pt>
                <c:pt idx="1057">
                  <c:v>2.4251088048208906</c:v>
                </c:pt>
                <c:pt idx="1058">
                  <c:v>2.4224305323066622</c:v>
                </c:pt>
                <c:pt idx="1059">
                  <c:v>2.4358218948778037</c:v>
                </c:pt>
                <c:pt idx="1060">
                  <c:v>2.4224305323066622</c:v>
                </c:pt>
                <c:pt idx="1061">
                  <c:v>2.4117174422497487</c:v>
                </c:pt>
                <c:pt idx="1062">
                  <c:v>2.4220957482423837</c:v>
                </c:pt>
                <c:pt idx="1063">
                  <c:v>2.4220957482423837</c:v>
                </c:pt>
                <c:pt idx="1064">
                  <c:v>2.418078339471041</c:v>
                </c:pt>
                <c:pt idx="1065">
                  <c:v>2.4207566119852695</c:v>
                </c:pt>
                <c:pt idx="1066">
                  <c:v>2.4220957482423837</c:v>
                </c:pt>
                <c:pt idx="1067">
                  <c:v>2.4090391697355207</c:v>
                </c:pt>
                <c:pt idx="1068">
                  <c:v>2.4194174757281552</c:v>
                </c:pt>
                <c:pt idx="1069">
                  <c:v>2.4331436223635756</c:v>
                </c:pt>
                <c:pt idx="1070">
                  <c:v>2.4167392032139268</c:v>
                </c:pt>
                <c:pt idx="1071">
                  <c:v>2.4090391697355207</c:v>
                </c:pt>
                <c:pt idx="1072">
                  <c:v>2.4197522597924337</c:v>
                </c:pt>
                <c:pt idx="1073">
                  <c:v>2.4220957482423837</c:v>
                </c:pt>
                <c:pt idx="1074">
                  <c:v>2.4143957147639772</c:v>
                </c:pt>
                <c:pt idx="1075">
                  <c:v>2.4251088048208906</c:v>
                </c:pt>
                <c:pt idx="1076">
                  <c:v>2.4090391697355207</c:v>
                </c:pt>
                <c:pt idx="1077">
                  <c:v>2.4331436223635756</c:v>
                </c:pt>
                <c:pt idx="1078">
                  <c:v>2.4197522597924337</c:v>
                </c:pt>
                <c:pt idx="1079">
                  <c:v>2.4197522597924337</c:v>
                </c:pt>
                <c:pt idx="1080">
                  <c:v>2.4197522597924337</c:v>
                </c:pt>
                <c:pt idx="1081">
                  <c:v>2.4093739537997991</c:v>
                </c:pt>
                <c:pt idx="1082">
                  <c:v>2.4224305323066622</c:v>
                </c:pt>
                <c:pt idx="1083">
                  <c:v>2.4224305323066622</c:v>
                </c:pt>
                <c:pt idx="1084">
                  <c:v>2.4277870773351187</c:v>
                </c:pt>
                <c:pt idx="1085">
                  <c:v>2.4103783059926345</c:v>
                </c:pt>
                <c:pt idx="1086">
                  <c:v>2.4207566119852695</c:v>
                </c:pt>
                <c:pt idx="1087">
                  <c:v>2.4174087713424841</c:v>
                </c:pt>
                <c:pt idx="1088">
                  <c:v>2.4090391697355207</c:v>
                </c:pt>
                <c:pt idx="1089">
                  <c:v>2.4117174422497487</c:v>
                </c:pt>
                <c:pt idx="1090">
                  <c:v>2.4224305323066622</c:v>
                </c:pt>
                <c:pt idx="1091">
                  <c:v>2.4143957147639772</c:v>
                </c:pt>
                <c:pt idx="1092">
                  <c:v>2.4224305323066622</c:v>
                </c:pt>
                <c:pt idx="1093">
                  <c:v>2.4197522597924337</c:v>
                </c:pt>
                <c:pt idx="1094">
                  <c:v>2.4040174087713422</c:v>
                </c:pt>
                <c:pt idx="1095">
                  <c:v>2.4197522597924337</c:v>
                </c:pt>
                <c:pt idx="1096">
                  <c:v>2.4197522597924337</c:v>
                </c:pt>
                <c:pt idx="1097">
                  <c:v>2.4167392032139268</c:v>
                </c:pt>
                <c:pt idx="1098">
                  <c:v>2.4197522597924337</c:v>
                </c:pt>
                <c:pt idx="1099">
                  <c:v>2.4143957147639772</c:v>
                </c:pt>
                <c:pt idx="1100">
                  <c:v>2.4197522597924337</c:v>
                </c:pt>
                <c:pt idx="1101">
                  <c:v>2.4217609641781048</c:v>
                </c:pt>
                <c:pt idx="1102">
                  <c:v>2.4147304988282556</c:v>
                </c:pt>
                <c:pt idx="1103">
                  <c:v>2.4277870773351187</c:v>
                </c:pt>
                <c:pt idx="1104">
                  <c:v>2.4143957147639772</c:v>
                </c:pt>
                <c:pt idx="1105">
                  <c:v>2.4251088048208906</c:v>
                </c:pt>
                <c:pt idx="1106">
                  <c:v>2.4224305323066622</c:v>
                </c:pt>
                <c:pt idx="1107">
                  <c:v>2.4224305323066622</c:v>
                </c:pt>
                <c:pt idx="1108">
                  <c:v>2.4381653833277537</c:v>
                </c:pt>
                <c:pt idx="1109">
                  <c:v>2.4174087713424841</c:v>
                </c:pt>
                <c:pt idx="1110">
                  <c:v>2.4140609306996987</c:v>
                </c:pt>
                <c:pt idx="1111">
                  <c:v>2.4143957147639772</c:v>
                </c:pt>
                <c:pt idx="1112">
                  <c:v>2.4130565785068629</c:v>
                </c:pt>
                <c:pt idx="1113">
                  <c:v>2.4103783059926345</c:v>
                </c:pt>
                <c:pt idx="1114">
                  <c:v>2.4251088048208906</c:v>
                </c:pt>
                <c:pt idx="1115">
                  <c:v>2.4247740207566117</c:v>
                </c:pt>
                <c:pt idx="1116">
                  <c:v>2.4308001339136256</c:v>
                </c:pt>
                <c:pt idx="1117">
                  <c:v>2.4143957147639772</c:v>
                </c:pt>
                <c:pt idx="1118">
                  <c:v>2.4063608972212922</c:v>
                </c:pt>
                <c:pt idx="1119">
                  <c:v>2.4197522597924337</c:v>
                </c:pt>
                <c:pt idx="1120">
                  <c:v>2.4140609306996987</c:v>
                </c:pt>
                <c:pt idx="1121">
                  <c:v>2.4257783729494475</c:v>
                </c:pt>
                <c:pt idx="1122">
                  <c:v>2.4385001673920321</c:v>
                </c:pt>
                <c:pt idx="1123">
                  <c:v>2.4351523267492468</c:v>
                </c:pt>
                <c:pt idx="1124">
                  <c:v>2.415400066956813</c:v>
                </c:pt>
                <c:pt idx="1125">
                  <c:v>2.4277870773351187</c:v>
                </c:pt>
                <c:pt idx="1126">
                  <c:v>2.4090391697355207</c:v>
                </c:pt>
                <c:pt idx="1127">
                  <c:v>2.4197522597924337</c:v>
                </c:pt>
                <c:pt idx="1128">
                  <c:v>2.4251088048208906</c:v>
                </c:pt>
                <c:pt idx="1129">
                  <c:v>2.4093739537997991</c:v>
                </c:pt>
                <c:pt idx="1130">
                  <c:v>2.4170739872782057</c:v>
                </c:pt>
                <c:pt idx="1131">
                  <c:v>2.4224305323066622</c:v>
                </c:pt>
                <c:pt idx="1132">
                  <c:v>2.4090391697355207</c:v>
                </c:pt>
                <c:pt idx="1133">
                  <c:v>2.4251088048208906</c:v>
                </c:pt>
                <c:pt idx="1134">
                  <c:v>2.4143957147639772</c:v>
                </c:pt>
                <c:pt idx="1135">
                  <c:v>2.4224305323066622</c:v>
                </c:pt>
                <c:pt idx="1136">
                  <c:v>2.4063608972212922</c:v>
                </c:pt>
                <c:pt idx="1137">
                  <c:v>2.4251088048208906</c:v>
                </c:pt>
                <c:pt idx="1138">
                  <c:v>2.4170739872782057</c:v>
                </c:pt>
                <c:pt idx="1139">
                  <c:v>2.4170739872782057</c:v>
                </c:pt>
                <c:pt idx="1140">
                  <c:v>2.4117174422497487</c:v>
                </c:pt>
                <c:pt idx="1141">
                  <c:v>2.4143957147639772</c:v>
                </c:pt>
                <c:pt idx="1142">
                  <c:v>2.4143957147639772</c:v>
                </c:pt>
                <c:pt idx="1143">
                  <c:v>2.4090391697355207</c:v>
                </c:pt>
                <c:pt idx="1144">
                  <c:v>2.4143957147639772</c:v>
                </c:pt>
                <c:pt idx="1145">
                  <c:v>2.4090391697355207</c:v>
                </c:pt>
                <c:pt idx="1146">
                  <c:v>2.4140609306996987</c:v>
                </c:pt>
                <c:pt idx="1147">
                  <c:v>2.4087043856712418</c:v>
                </c:pt>
                <c:pt idx="1148">
                  <c:v>2.4224305323066622</c:v>
                </c:pt>
                <c:pt idx="1149">
                  <c:v>2.4331436223635756</c:v>
                </c:pt>
                <c:pt idx="1150">
                  <c:v>2.4251088048208906</c:v>
                </c:pt>
                <c:pt idx="1151">
                  <c:v>2.4224305323066622</c:v>
                </c:pt>
                <c:pt idx="1152">
                  <c:v>2.4224305323066622</c:v>
                </c:pt>
                <c:pt idx="1153">
                  <c:v>2.4277870773351187</c:v>
                </c:pt>
                <c:pt idx="1154">
                  <c:v>2.4143957147639772</c:v>
                </c:pt>
                <c:pt idx="1155">
                  <c:v>2.4147304988282556</c:v>
                </c:pt>
                <c:pt idx="1156">
                  <c:v>2.4170739872782057</c:v>
                </c:pt>
                <c:pt idx="1157">
                  <c:v>2.4224305323066622</c:v>
                </c:pt>
                <c:pt idx="1158">
                  <c:v>2.4241044526280549</c:v>
                </c:pt>
                <c:pt idx="1159">
                  <c:v>2.415400066956813</c:v>
                </c:pt>
                <c:pt idx="1160">
                  <c:v>2.4277870773351187</c:v>
                </c:pt>
                <c:pt idx="1161">
                  <c:v>2.4090391697355207</c:v>
                </c:pt>
                <c:pt idx="1162">
                  <c:v>2.4174087713424841</c:v>
                </c:pt>
                <c:pt idx="1163">
                  <c:v>2.4308001339136256</c:v>
                </c:pt>
                <c:pt idx="1164">
                  <c:v>2.4308001339136256</c:v>
                </c:pt>
                <c:pt idx="1165">
                  <c:v>2.4308001339136256</c:v>
                </c:pt>
                <c:pt idx="1166">
                  <c:v>2.4304653498493471</c:v>
                </c:pt>
                <c:pt idx="1167">
                  <c:v>2.4277870773351187</c:v>
                </c:pt>
                <c:pt idx="1168">
                  <c:v>2.4093739537997991</c:v>
                </c:pt>
                <c:pt idx="1169">
                  <c:v>2.4170739872782057</c:v>
                </c:pt>
                <c:pt idx="1170">
                  <c:v>2.4224305323066622</c:v>
                </c:pt>
                <c:pt idx="1171">
                  <c:v>2.4220957482423837</c:v>
                </c:pt>
                <c:pt idx="1172">
                  <c:v>2.4143957147639772</c:v>
                </c:pt>
                <c:pt idx="1173">
                  <c:v>2.4174087713424841</c:v>
                </c:pt>
                <c:pt idx="1174">
                  <c:v>2.4170739872782057</c:v>
                </c:pt>
                <c:pt idx="1175">
                  <c:v>2.4143957147639772</c:v>
                </c:pt>
                <c:pt idx="1176">
                  <c:v>2.4117174422497487</c:v>
                </c:pt>
                <c:pt idx="1177">
                  <c:v>2.4197522597924337</c:v>
                </c:pt>
                <c:pt idx="1178">
                  <c:v>2.4197522597924337</c:v>
                </c:pt>
                <c:pt idx="1179">
                  <c:v>2.4117174422497487</c:v>
                </c:pt>
                <c:pt idx="1180">
                  <c:v>2.4224305323066622</c:v>
                </c:pt>
                <c:pt idx="1181">
                  <c:v>2.4177435554067626</c:v>
                </c:pt>
                <c:pt idx="1182">
                  <c:v>2.4274522932708402</c:v>
                </c:pt>
                <c:pt idx="1183">
                  <c:v>2.4385001673920321</c:v>
                </c:pt>
                <c:pt idx="1184">
                  <c:v>2.4254435888851691</c:v>
                </c:pt>
                <c:pt idx="1185">
                  <c:v>2.4227653163709406</c:v>
                </c:pt>
                <c:pt idx="1186">
                  <c:v>2.4281218613993971</c:v>
                </c:pt>
                <c:pt idx="1187">
                  <c:v>2.4388349514563106</c:v>
                </c:pt>
                <c:pt idx="1188">
                  <c:v>2.4110478741211918</c:v>
                </c:pt>
                <c:pt idx="1189">
                  <c:v>2.434147974556411</c:v>
                </c:pt>
                <c:pt idx="1190">
                  <c:v>2.4334784064278541</c:v>
                </c:pt>
                <c:pt idx="1191">
                  <c:v>2.4351523267492468</c:v>
                </c:pt>
                <c:pt idx="1192">
                  <c:v>2.4287914295279545</c:v>
                </c:pt>
                <c:pt idx="1193">
                  <c:v>2.4123870103783061</c:v>
                </c:pt>
                <c:pt idx="1194">
                  <c:v>2.4281218613993971</c:v>
                </c:pt>
                <c:pt idx="1195">
                  <c:v>2.4097087378640776</c:v>
                </c:pt>
                <c:pt idx="1196">
                  <c:v>2.4231001004352191</c:v>
                </c:pt>
                <c:pt idx="1197">
                  <c:v>2.4251088048208906</c:v>
                </c:pt>
                <c:pt idx="1198">
                  <c:v>2.4200870438567121</c:v>
                </c:pt>
                <c:pt idx="1199">
                  <c:v>2.4174087713424841</c:v>
                </c:pt>
                <c:pt idx="1200">
                  <c:v>2.4231001004352191</c:v>
                </c:pt>
                <c:pt idx="1201">
                  <c:v>2.4254435888851691</c:v>
                </c:pt>
                <c:pt idx="1202">
                  <c:v>2.4150652828925341</c:v>
                </c:pt>
                <c:pt idx="1203">
                  <c:v>2.4251088048208906</c:v>
                </c:pt>
                <c:pt idx="1204">
                  <c:v>2.4227653163709406</c:v>
                </c:pt>
                <c:pt idx="1205">
                  <c:v>2.4200870438567121</c:v>
                </c:pt>
                <c:pt idx="1206">
                  <c:v>2.4090391697355207</c:v>
                </c:pt>
                <c:pt idx="1207">
                  <c:v>2.4254435888851691</c:v>
                </c:pt>
                <c:pt idx="1208">
                  <c:v>2.4251088048208906</c:v>
                </c:pt>
                <c:pt idx="1209">
                  <c:v>2.4304653498493471</c:v>
                </c:pt>
                <c:pt idx="1210">
                  <c:v>2.4224305323066622</c:v>
                </c:pt>
                <c:pt idx="1211">
                  <c:v>2.4170739872782057</c:v>
                </c:pt>
                <c:pt idx="1212">
                  <c:v>2.4254435888851691</c:v>
                </c:pt>
                <c:pt idx="1213">
                  <c:v>2.4200870438567121</c:v>
                </c:pt>
                <c:pt idx="1214">
                  <c:v>2.4277870773351187</c:v>
                </c:pt>
                <c:pt idx="1215">
                  <c:v>2.4120522263140272</c:v>
                </c:pt>
                <c:pt idx="1216">
                  <c:v>2.4170739872782057</c:v>
                </c:pt>
                <c:pt idx="1217">
                  <c:v>2.4241044526280549</c:v>
                </c:pt>
                <c:pt idx="1218">
                  <c:v>2.4287914295279545</c:v>
                </c:pt>
                <c:pt idx="1219">
                  <c:v>2.4164044191496483</c:v>
                </c:pt>
                <c:pt idx="1220">
                  <c:v>2.439169735520589</c:v>
                </c:pt>
                <c:pt idx="1221">
                  <c:v>2.4170739872782057</c:v>
                </c:pt>
                <c:pt idx="1222">
                  <c:v>2.4143957147639772</c:v>
                </c:pt>
                <c:pt idx="1223">
                  <c:v>2.420421827920991</c:v>
                </c:pt>
                <c:pt idx="1224">
                  <c:v>2.4308001339136256</c:v>
                </c:pt>
                <c:pt idx="1225">
                  <c:v>2.4251088048208906</c:v>
                </c:pt>
                <c:pt idx="1226">
                  <c:v>2.4066956812855707</c:v>
                </c:pt>
                <c:pt idx="1227">
                  <c:v>2.4304653498493471</c:v>
                </c:pt>
                <c:pt idx="1228">
                  <c:v>2.4120522263140272</c:v>
                </c:pt>
                <c:pt idx="1229">
                  <c:v>2.4157348510210914</c:v>
                </c:pt>
                <c:pt idx="1230">
                  <c:v>2.4291262135922329</c:v>
                </c:pt>
                <c:pt idx="1231">
                  <c:v>2.4174087713424841</c:v>
                </c:pt>
                <c:pt idx="1232">
                  <c:v>2.4251088048208906</c:v>
                </c:pt>
                <c:pt idx="1233">
                  <c:v>2.4277870773351187</c:v>
                </c:pt>
                <c:pt idx="1234">
                  <c:v>2.4200870438567121</c:v>
                </c:pt>
                <c:pt idx="1235">
                  <c:v>2.4147304988282556</c:v>
                </c:pt>
                <c:pt idx="1236">
                  <c:v>2.4227653163709406</c:v>
                </c:pt>
                <c:pt idx="1237">
                  <c:v>2.4200870438567121</c:v>
                </c:pt>
                <c:pt idx="1238">
                  <c:v>2.4277870773351187</c:v>
                </c:pt>
                <c:pt idx="1239">
                  <c:v>2.4120522263140272</c:v>
                </c:pt>
                <c:pt idx="1240">
                  <c:v>2.4207566119852695</c:v>
                </c:pt>
                <c:pt idx="1241">
                  <c:v>2.4304653498493471</c:v>
                </c:pt>
                <c:pt idx="1242">
                  <c:v>2.4147304988282556</c:v>
                </c:pt>
                <c:pt idx="1243">
                  <c:v>2.4281218613993971</c:v>
                </c:pt>
                <c:pt idx="1244">
                  <c:v>2.4143957147639772</c:v>
                </c:pt>
                <c:pt idx="1245">
                  <c:v>2.4385001673920321</c:v>
                </c:pt>
                <c:pt idx="1246">
                  <c:v>2.4080348175426849</c:v>
                </c:pt>
                <c:pt idx="1247">
                  <c:v>2.4264479410780044</c:v>
                </c:pt>
                <c:pt idx="1248">
                  <c:v>2.4227653163709406</c:v>
                </c:pt>
                <c:pt idx="1249">
                  <c:v>2.420421827920991</c:v>
                </c:pt>
                <c:pt idx="1250">
                  <c:v>2.4241044526280549</c:v>
                </c:pt>
                <c:pt idx="1251">
                  <c:v>2.4271175092065618</c:v>
                </c:pt>
                <c:pt idx="1252">
                  <c:v>2.4197522597924337</c:v>
                </c:pt>
                <c:pt idx="1253">
                  <c:v>2.420421827920991</c:v>
                </c:pt>
                <c:pt idx="1254">
                  <c:v>2.4140609306996987</c:v>
                </c:pt>
                <c:pt idx="1255">
                  <c:v>2.431134917977904</c:v>
                </c:pt>
                <c:pt idx="1256">
                  <c:v>2.4281218613993971</c:v>
                </c:pt>
                <c:pt idx="1257">
                  <c:v>2.4281218613993971</c:v>
                </c:pt>
                <c:pt idx="1258">
                  <c:v>2.4254435888851691</c:v>
                </c:pt>
                <c:pt idx="1259">
                  <c:v>2.4254435888851691</c:v>
                </c:pt>
                <c:pt idx="1260">
                  <c:v>2.4150652828925341</c:v>
                </c:pt>
                <c:pt idx="1261">
                  <c:v>2.4227653163709406</c:v>
                </c:pt>
                <c:pt idx="1262">
                  <c:v>2.4120522263140272</c:v>
                </c:pt>
                <c:pt idx="1263">
                  <c:v>2.4066956812855707</c:v>
                </c:pt>
                <c:pt idx="1264">
                  <c:v>2.4120522263140272</c:v>
                </c:pt>
                <c:pt idx="1265">
                  <c:v>2.4237696685637764</c:v>
                </c:pt>
                <c:pt idx="1266">
                  <c:v>2.4318044861064614</c:v>
                </c:pt>
                <c:pt idx="1267">
                  <c:v>2.4200870438567121</c:v>
                </c:pt>
                <c:pt idx="1268">
                  <c:v>2.4120522263140272</c:v>
                </c:pt>
                <c:pt idx="1269">
                  <c:v>2.4224305323066622</c:v>
                </c:pt>
                <c:pt idx="1270">
                  <c:v>2.4143957147639772</c:v>
                </c:pt>
                <c:pt idx="1271">
                  <c:v>2.4224305323066622</c:v>
                </c:pt>
                <c:pt idx="1272">
                  <c:v>2.4220957482423837</c:v>
                </c:pt>
                <c:pt idx="1273">
                  <c:v>2.4147304988282556</c:v>
                </c:pt>
                <c:pt idx="1274">
                  <c:v>2.4254435888851691</c:v>
                </c:pt>
                <c:pt idx="1275">
                  <c:v>2.4147304988282556</c:v>
                </c:pt>
                <c:pt idx="1276">
                  <c:v>2.4063608972212922</c:v>
                </c:pt>
                <c:pt idx="1277">
                  <c:v>2.4385001673920321</c:v>
                </c:pt>
                <c:pt idx="1278">
                  <c:v>2.4170739872782057</c:v>
                </c:pt>
                <c:pt idx="1279">
                  <c:v>2.4227653163709406</c:v>
                </c:pt>
                <c:pt idx="1280">
                  <c:v>2.4200870438567121</c:v>
                </c:pt>
                <c:pt idx="1281">
                  <c:v>2.4120522263140272</c:v>
                </c:pt>
                <c:pt idx="1282">
                  <c:v>2.4254435888851691</c:v>
                </c:pt>
                <c:pt idx="1283">
                  <c:v>2.4254435888851691</c:v>
                </c:pt>
                <c:pt idx="1284">
                  <c:v>2.4200870438567121</c:v>
                </c:pt>
                <c:pt idx="1285">
                  <c:v>2.4040174087713422</c:v>
                </c:pt>
                <c:pt idx="1286">
                  <c:v>2.4147304988282556</c:v>
                </c:pt>
                <c:pt idx="1287">
                  <c:v>2.4184131235353195</c:v>
                </c:pt>
                <c:pt idx="1288">
                  <c:v>2.4217609641781048</c:v>
                </c:pt>
                <c:pt idx="1289">
                  <c:v>2.4254435888851691</c:v>
                </c:pt>
                <c:pt idx="1290">
                  <c:v>2.4170739872782057</c:v>
                </c:pt>
                <c:pt idx="1291">
                  <c:v>2.4308001339136256</c:v>
                </c:pt>
                <c:pt idx="1292">
                  <c:v>2.4174087713424841</c:v>
                </c:pt>
                <c:pt idx="1293">
                  <c:v>2.4184131235353195</c:v>
                </c:pt>
                <c:pt idx="1294">
                  <c:v>2.4107130900569134</c:v>
                </c:pt>
                <c:pt idx="1295">
                  <c:v>2.4147304988282556</c:v>
                </c:pt>
                <c:pt idx="1296">
                  <c:v>2.4174087713424841</c:v>
                </c:pt>
                <c:pt idx="1297">
                  <c:v>2.4200870438567121</c:v>
                </c:pt>
                <c:pt idx="1298">
                  <c:v>2.4334784064278541</c:v>
                </c:pt>
                <c:pt idx="1299">
                  <c:v>2.4174087713424841</c:v>
                </c:pt>
                <c:pt idx="1300">
                  <c:v>2.4200870438567121</c:v>
                </c:pt>
                <c:pt idx="1301">
                  <c:v>2.4214261801138264</c:v>
                </c:pt>
                <c:pt idx="1302">
                  <c:v>2.4130565785068629</c:v>
                </c:pt>
                <c:pt idx="1303">
                  <c:v>2.4200870438567121</c:v>
                </c:pt>
                <c:pt idx="1304">
                  <c:v>2.4147304988282556</c:v>
                </c:pt>
                <c:pt idx="1305">
                  <c:v>2.4200870438567121</c:v>
                </c:pt>
                <c:pt idx="1306">
                  <c:v>2.4385001673920321</c:v>
                </c:pt>
                <c:pt idx="1307">
                  <c:v>2.4251088048208906</c:v>
                </c:pt>
                <c:pt idx="1308">
                  <c:v>2.4147304988282556</c:v>
                </c:pt>
                <c:pt idx="1309">
                  <c:v>2.4174087713424841</c:v>
                </c:pt>
                <c:pt idx="1310">
                  <c:v>2.4257783729494475</c:v>
                </c:pt>
                <c:pt idx="1311">
                  <c:v>2.4227653163709406</c:v>
                </c:pt>
                <c:pt idx="1312">
                  <c:v>2.4143957147639772</c:v>
                </c:pt>
                <c:pt idx="1313">
                  <c:v>2.4227653163709406</c:v>
                </c:pt>
                <c:pt idx="1314">
                  <c:v>2.4281218613993971</c:v>
                </c:pt>
                <c:pt idx="1315">
                  <c:v>2.4147304988282556</c:v>
                </c:pt>
                <c:pt idx="1316">
                  <c:v>2.4224305323066622</c:v>
                </c:pt>
                <c:pt idx="1317">
                  <c:v>2.4227653163709406</c:v>
                </c:pt>
                <c:pt idx="1318">
                  <c:v>2.4170739872782057</c:v>
                </c:pt>
                <c:pt idx="1319">
                  <c:v>2.4093739537997991</c:v>
                </c:pt>
                <c:pt idx="1320">
                  <c:v>2.4334784064278541</c:v>
                </c:pt>
                <c:pt idx="1321">
                  <c:v>2.4174087713424841</c:v>
                </c:pt>
                <c:pt idx="1322">
                  <c:v>2.4200870438567121</c:v>
                </c:pt>
                <c:pt idx="1323">
                  <c:v>2.4254435888851691</c:v>
                </c:pt>
                <c:pt idx="1324">
                  <c:v>2.4200870438567121</c:v>
                </c:pt>
                <c:pt idx="1325">
                  <c:v>2.4120522263140272</c:v>
                </c:pt>
                <c:pt idx="1326">
                  <c:v>2.4281218613993971</c:v>
                </c:pt>
                <c:pt idx="1327">
                  <c:v>2.4170739872782057</c:v>
                </c:pt>
                <c:pt idx="1328">
                  <c:v>2.4251088048208906</c:v>
                </c:pt>
                <c:pt idx="1329">
                  <c:v>2.4277870773351187</c:v>
                </c:pt>
                <c:pt idx="1330">
                  <c:v>2.4174087713424841</c:v>
                </c:pt>
                <c:pt idx="1331">
                  <c:v>2.4207566119852695</c:v>
                </c:pt>
                <c:pt idx="1332">
                  <c:v>2.4324740542350183</c:v>
                </c:pt>
                <c:pt idx="1333">
                  <c:v>2.4200870438567121</c:v>
                </c:pt>
                <c:pt idx="1334">
                  <c:v>2.4308001339136256</c:v>
                </c:pt>
                <c:pt idx="1335">
                  <c:v>2.4174087713424841</c:v>
                </c:pt>
                <c:pt idx="1336">
                  <c:v>2.4277870773351187</c:v>
                </c:pt>
                <c:pt idx="1337">
                  <c:v>2.4170739872782057</c:v>
                </c:pt>
                <c:pt idx="1338">
                  <c:v>2.4120522263140272</c:v>
                </c:pt>
                <c:pt idx="1339">
                  <c:v>2.4197522597924337</c:v>
                </c:pt>
                <c:pt idx="1340">
                  <c:v>2.4197522597924337</c:v>
                </c:pt>
                <c:pt idx="1341">
                  <c:v>2.4147304988282556</c:v>
                </c:pt>
                <c:pt idx="1342">
                  <c:v>2.4308001339136256</c:v>
                </c:pt>
                <c:pt idx="1343">
                  <c:v>2.4174087713424841</c:v>
                </c:pt>
                <c:pt idx="1344">
                  <c:v>2.4093739537997991</c:v>
                </c:pt>
                <c:pt idx="1345">
                  <c:v>2.4254435888851691</c:v>
                </c:pt>
                <c:pt idx="1346">
                  <c:v>2.4174087713424841</c:v>
                </c:pt>
                <c:pt idx="1347">
                  <c:v>2.4227653163709406</c:v>
                </c:pt>
                <c:pt idx="1348">
                  <c:v>2.4254435888851691</c:v>
                </c:pt>
                <c:pt idx="1349">
                  <c:v>2.4254435888851691</c:v>
                </c:pt>
                <c:pt idx="1350">
                  <c:v>2.4120522263140272</c:v>
                </c:pt>
                <c:pt idx="1351">
                  <c:v>2.4361566789420821</c:v>
                </c:pt>
                <c:pt idx="1352">
                  <c:v>2.4227653163709406</c:v>
                </c:pt>
                <c:pt idx="1353">
                  <c:v>2.4200870438567121</c:v>
                </c:pt>
                <c:pt idx="1354">
                  <c:v>2.4308001339136256</c:v>
                </c:pt>
                <c:pt idx="1355">
                  <c:v>2.4200870438567121</c:v>
                </c:pt>
                <c:pt idx="1356">
                  <c:v>2.4224305323066622</c:v>
                </c:pt>
                <c:pt idx="1357">
                  <c:v>2.4177435554067626</c:v>
                </c:pt>
                <c:pt idx="1358">
                  <c:v>2.4</c:v>
                </c:pt>
                <c:pt idx="1359">
                  <c:v>2.4083696016069633</c:v>
                </c:pt>
                <c:pt idx="1360">
                  <c:v>2.4281218613993971</c:v>
                </c:pt>
                <c:pt idx="1361">
                  <c:v>2.4257783729494475</c:v>
                </c:pt>
                <c:pt idx="1362">
                  <c:v>2.4254435888851691</c:v>
                </c:pt>
                <c:pt idx="1363">
                  <c:v>2.4147304988282556</c:v>
                </c:pt>
                <c:pt idx="1364">
                  <c:v>2.4147304988282556</c:v>
                </c:pt>
                <c:pt idx="1365">
                  <c:v>2.4281218613993971</c:v>
                </c:pt>
                <c:pt idx="1366">
                  <c:v>2.4177435554067626</c:v>
                </c:pt>
                <c:pt idx="1367">
                  <c:v>2.4200870438567121</c:v>
                </c:pt>
                <c:pt idx="1368">
                  <c:v>2.4147304988282556</c:v>
                </c:pt>
                <c:pt idx="1369">
                  <c:v>2.4150652828925341</c:v>
                </c:pt>
                <c:pt idx="1370">
                  <c:v>2.4093739537997991</c:v>
                </c:pt>
                <c:pt idx="1371">
                  <c:v>2.4174087713424841</c:v>
                </c:pt>
                <c:pt idx="1372">
                  <c:v>2.4174087713424841</c:v>
                </c:pt>
                <c:pt idx="1373">
                  <c:v>2.4147304988282556</c:v>
                </c:pt>
                <c:pt idx="1374">
                  <c:v>2.4123870103783061</c:v>
                </c:pt>
                <c:pt idx="1375">
                  <c:v>2.4066956812855707</c:v>
                </c:pt>
                <c:pt idx="1376">
                  <c:v>2.4277870773351187</c:v>
                </c:pt>
                <c:pt idx="1377">
                  <c:v>2.4395045195848675</c:v>
                </c:pt>
                <c:pt idx="1378">
                  <c:v>2.4254435888851691</c:v>
                </c:pt>
                <c:pt idx="1379">
                  <c:v>2.4093739537997991</c:v>
                </c:pt>
                <c:pt idx="1380">
                  <c:v>2.4150652828925341</c:v>
                </c:pt>
                <c:pt idx="1381">
                  <c:v>2.4097087378640776</c:v>
                </c:pt>
                <c:pt idx="1382">
                  <c:v>2.4174087713424841</c:v>
                </c:pt>
                <c:pt idx="1383">
                  <c:v>2.4281218613993971</c:v>
                </c:pt>
                <c:pt idx="1384">
                  <c:v>2.4147304988282556</c:v>
                </c:pt>
                <c:pt idx="1385">
                  <c:v>2.4043521928356211</c:v>
                </c:pt>
                <c:pt idx="1386">
                  <c:v>2.4254435888851691</c:v>
                </c:pt>
                <c:pt idx="1387">
                  <c:v>2.4174087713424841</c:v>
                </c:pt>
                <c:pt idx="1388">
                  <c:v>2.4227653163709406</c:v>
                </c:pt>
                <c:pt idx="1389">
                  <c:v>2.4254435888851691</c:v>
                </c:pt>
                <c:pt idx="1390">
                  <c:v>2.4147304988282556</c:v>
                </c:pt>
                <c:pt idx="1391">
                  <c:v>2.4093739537997991</c:v>
                </c:pt>
                <c:pt idx="1392">
                  <c:v>2.4200870438567121</c:v>
                </c:pt>
                <c:pt idx="1393">
                  <c:v>2.4254435888851691</c:v>
                </c:pt>
                <c:pt idx="1394">
                  <c:v>2.4254435888851691</c:v>
                </c:pt>
                <c:pt idx="1395">
                  <c:v>2.4150652828925341</c:v>
                </c:pt>
                <c:pt idx="1396">
                  <c:v>2.4334784064278541</c:v>
                </c:pt>
                <c:pt idx="1397">
                  <c:v>2.4147304988282556</c:v>
                </c:pt>
                <c:pt idx="1398">
                  <c:v>2.4308001339136256</c:v>
                </c:pt>
                <c:pt idx="1399">
                  <c:v>2.4200870438567121</c:v>
                </c:pt>
                <c:pt idx="1400">
                  <c:v>2.4147304988282556</c:v>
                </c:pt>
                <c:pt idx="1401">
                  <c:v>2.4254435888851691</c:v>
                </c:pt>
                <c:pt idx="1402">
                  <c:v>2.4254435888851691</c:v>
                </c:pt>
                <c:pt idx="1403">
                  <c:v>2.4200870438567121</c:v>
                </c:pt>
                <c:pt idx="1404">
                  <c:v>2.4174087713424841</c:v>
                </c:pt>
                <c:pt idx="1405">
                  <c:v>2.4361566789420821</c:v>
                </c:pt>
                <c:pt idx="1406">
                  <c:v>2.4257783729494475</c:v>
                </c:pt>
                <c:pt idx="1407">
                  <c:v>2.4200870438567121</c:v>
                </c:pt>
                <c:pt idx="1408">
                  <c:v>2.4097087378640776</c:v>
                </c:pt>
                <c:pt idx="1409">
                  <c:v>2.4200870438567121</c:v>
                </c:pt>
                <c:pt idx="1410">
                  <c:v>2.4120522263140272</c:v>
                </c:pt>
                <c:pt idx="1411">
                  <c:v>2.4174087713424841</c:v>
                </c:pt>
                <c:pt idx="1412">
                  <c:v>2.4241044526280549</c:v>
                </c:pt>
                <c:pt idx="1413">
                  <c:v>2.4321392701707398</c:v>
                </c:pt>
                <c:pt idx="1414">
                  <c:v>2.4227653163709406</c:v>
                </c:pt>
                <c:pt idx="1415">
                  <c:v>2.4388349514563106</c:v>
                </c:pt>
                <c:pt idx="1416">
                  <c:v>2.4308001339136256</c:v>
                </c:pt>
                <c:pt idx="1417">
                  <c:v>2.4227653163709406</c:v>
                </c:pt>
                <c:pt idx="1418">
                  <c:v>2.4113826581854703</c:v>
                </c:pt>
                <c:pt idx="1419">
                  <c:v>2.407365249414128</c:v>
                </c:pt>
                <c:pt idx="1420">
                  <c:v>2.4167392032139268</c:v>
                </c:pt>
                <c:pt idx="1421">
                  <c:v>2.4237696685637764</c:v>
                </c:pt>
                <c:pt idx="1422">
                  <c:v>2.4120522263140272</c:v>
                </c:pt>
                <c:pt idx="1423">
                  <c:v>2.4281218613993971</c:v>
                </c:pt>
                <c:pt idx="1424">
                  <c:v>2.4066956812855707</c:v>
                </c:pt>
                <c:pt idx="1425">
                  <c:v>2.4281218613993971</c:v>
                </c:pt>
                <c:pt idx="1426">
                  <c:v>2.4227653163709406</c:v>
                </c:pt>
                <c:pt idx="1427">
                  <c:v>2.4281218613993971</c:v>
                </c:pt>
                <c:pt idx="1428">
                  <c:v>2.4174087713424841</c:v>
                </c:pt>
                <c:pt idx="1429">
                  <c:v>2.420421827920991</c:v>
                </c:pt>
                <c:pt idx="1430">
                  <c:v>2.4120522263140272</c:v>
                </c:pt>
                <c:pt idx="1431">
                  <c:v>2.4231001004352191</c:v>
                </c:pt>
                <c:pt idx="1432">
                  <c:v>2.4281218613993971</c:v>
                </c:pt>
                <c:pt idx="1433">
                  <c:v>2.4257783729494475</c:v>
                </c:pt>
                <c:pt idx="1434">
                  <c:v>2.4254435888851691</c:v>
                </c:pt>
                <c:pt idx="1435">
                  <c:v>2.4143957147639772</c:v>
                </c:pt>
                <c:pt idx="1436">
                  <c:v>2.420421827920991</c:v>
                </c:pt>
                <c:pt idx="1437">
                  <c:v>2.4308001339136256</c:v>
                </c:pt>
                <c:pt idx="1438">
                  <c:v>2.4133913625711414</c:v>
                </c:pt>
                <c:pt idx="1439">
                  <c:v>2.4324740542350183</c:v>
                </c:pt>
                <c:pt idx="1440">
                  <c:v>2.4120522263140272</c:v>
                </c:pt>
                <c:pt idx="1441">
                  <c:v>2.4093739537997991</c:v>
                </c:pt>
                <c:pt idx="1442">
                  <c:v>2.4120522263140272</c:v>
                </c:pt>
                <c:pt idx="1443">
                  <c:v>2.4174087713424841</c:v>
                </c:pt>
                <c:pt idx="1444">
                  <c:v>2.4224305323066622</c:v>
                </c:pt>
                <c:pt idx="1445">
                  <c:v>2.4093739537997991</c:v>
                </c:pt>
                <c:pt idx="1446">
                  <c:v>2.4120522263140272</c:v>
                </c:pt>
                <c:pt idx="1447">
                  <c:v>2.4200870438567121</c:v>
                </c:pt>
                <c:pt idx="1448">
                  <c:v>2.4227653163709406</c:v>
                </c:pt>
                <c:pt idx="1449">
                  <c:v>2.4254435888851691</c:v>
                </c:pt>
                <c:pt idx="1450">
                  <c:v>2.4254435888851691</c:v>
                </c:pt>
                <c:pt idx="1451">
                  <c:v>2.4254435888851691</c:v>
                </c:pt>
                <c:pt idx="1452">
                  <c:v>2.4200870438567121</c:v>
                </c:pt>
                <c:pt idx="1453">
                  <c:v>2.4060261131570138</c:v>
                </c:pt>
                <c:pt idx="1454">
                  <c:v>2.431134917977904</c:v>
                </c:pt>
                <c:pt idx="1455">
                  <c:v>2.4254435888851691</c:v>
                </c:pt>
                <c:pt idx="1456">
                  <c:v>2.431134917977904</c:v>
                </c:pt>
                <c:pt idx="1457">
                  <c:v>2.4177435554067626</c:v>
                </c:pt>
                <c:pt idx="1458">
                  <c:v>2.4200870438567121</c:v>
                </c:pt>
                <c:pt idx="1459">
                  <c:v>2.4281218613993971</c:v>
                </c:pt>
                <c:pt idx="1460">
                  <c:v>2.4227653163709406</c:v>
                </c:pt>
                <c:pt idx="1461">
                  <c:v>2.4174087713424841</c:v>
                </c:pt>
                <c:pt idx="1462">
                  <c:v>2.4254435888851691</c:v>
                </c:pt>
                <c:pt idx="1463">
                  <c:v>2.4227653163709406</c:v>
                </c:pt>
                <c:pt idx="1464">
                  <c:v>2.4140609306996987</c:v>
                </c:pt>
                <c:pt idx="1465">
                  <c:v>2.4294609976565114</c:v>
                </c:pt>
                <c:pt idx="1466">
                  <c:v>2.436491463006361</c:v>
                </c:pt>
                <c:pt idx="1467">
                  <c:v>2.4174087713424841</c:v>
                </c:pt>
                <c:pt idx="1468">
                  <c:v>2.4254435888851691</c:v>
                </c:pt>
                <c:pt idx="1469">
                  <c:v>2.4231001004352191</c:v>
                </c:pt>
                <c:pt idx="1470">
                  <c:v>2.4418480080348175</c:v>
                </c:pt>
                <c:pt idx="1471">
                  <c:v>2.4040174087713422</c:v>
                </c:pt>
                <c:pt idx="1472">
                  <c:v>2.420421827920991</c:v>
                </c:pt>
                <c:pt idx="1473">
                  <c:v>2.4123870103783061</c:v>
                </c:pt>
                <c:pt idx="1474">
                  <c:v>2.4066956812855707</c:v>
                </c:pt>
                <c:pt idx="1475">
                  <c:v>2.4174087713424841</c:v>
                </c:pt>
                <c:pt idx="1476">
                  <c:v>2.4254435888851691</c:v>
                </c:pt>
                <c:pt idx="1477">
                  <c:v>2.4227653163709406</c:v>
                </c:pt>
                <c:pt idx="1478">
                  <c:v>2.4200870438567121</c:v>
                </c:pt>
                <c:pt idx="1479">
                  <c:v>2.4281218613993971</c:v>
                </c:pt>
                <c:pt idx="1480">
                  <c:v>2.4147304988282556</c:v>
                </c:pt>
                <c:pt idx="1481">
                  <c:v>2.4308001339136256</c:v>
                </c:pt>
                <c:pt idx="1482">
                  <c:v>2.4123870103783061</c:v>
                </c:pt>
                <c:pt idx="1483">
                  <c:v>2.4227653163709406</c:v>
                </c:pt>
                <c:pt idx="1484">
                  <c:v>2.4066956812855707</c:v>
                </c:pt>
                <c:pt idx="1485">
                  <c:v>2.4231001004352191</c:v>
                </c:pt>
                <c:pt idx="1486">
                  <c:v>2.4093739537997991</c:v>
                </c:pt>
                <c:pt idx="1487">
                  <c:v>2.4123870103783061</c:v>
                </c:pt>
                <c:pt idx="1488">
                  <c:v>2.4097087378640776</c:v>
                </c:pt>
                <c:pt idx="1489">
                  <c:v>2.4281218613993971</c:v>
                </c:pt>
                <c:pt idx="1490">
                  <c:v>2.4174087713424841</c:v>
                </c:pt>
                <c:pt idx="1491">
                  <c:v>2.4184131235353195</c:v>
                </c:pt>
                <c:pt idx="1492">
                  <c:v>2.4217609641781048</c:v>
                </c:pt>
                <c:pt idx="1493">
                  <c:v>2.4227653163709406</c:v>
                </c:pt>
                <c:pt idx="1494">
                  <c:v>2.420421827920991</c:v>
                </c:pt>
                <c:pt idx="1495">
                  <c:v>2.4147304988282556</c:v>
                </c:pt>
                <c:pt idx="1496">
                  <c:v>2.4174087713424841</c:v>
                </c:pt>
                <c:pt idx="1497">
                  <c:v>2.4251088048208906</c:v>
                </c:pt>
                <c:pt idx="1498">
                  <c:v>2.4277870773351187</c:v>
                </c:pt>
                <c:pt idx="1499">
                  <c:v>2.4231001004352191</c:v>
                </c:pt>
                <c:pt idx="1500">
                  <c:v>2.4174087713424841</c:v>
                </c:pt>
                <c:pt idx="1501">
                  <c:v>2.4468697689989956</c:v>
                </c:pt>
                <c:pt idx="1502">
                  <c:v>2.4200870438567121</c:v>
                </c:pt>
                <c:pt idx="1503">
                  <c:v>2.4093739537997991</c:v>
                </c:pt>
                <c:pt idx="1504">
                  <c:v>2.4040174087713422</c:v>
                </c:pt>
                <c:pt idx="1505">
                  <c:v>2.4227653163709406</c:v>
                </c:pt>
                <c:pt idx="1506">
                  <c:v>2.4254435888851691</c:v>
                </c:pt>
                <c:pt idx="1507">
                  <c:v>2.4147304988282556</c:v>
                </c:pt>
                <c:pt idx="1508">
                  <c:v>2.4174087713424841</c:v>
                </c:pt>
                <c:pt idx="1509">
                  <c:v>2.4150652828925341</c:v>
                </c:pt>
                <c:pt idx="1510">
                  <c:v>2.4200870438567121</c:v>
                </c:pt>
                <c:pt idx="1511">
                  <c:v>2.4174087713424841</c:v>
                </c:pt>
                <c:pt idx="1512">
                  <c:v>2.420421827920991</c:v>
                </c:pt>
                <c:pt idx="1513">
                  <c:v>2.4066956812855707</c:v>
                </c:pt>
                <c:pt idx="1514">
                  <c:v>2.4308001339136256</c:v>
                </c:pt>
                <c:pt idx="1515">
                  <c:v>2.4164044191496483</c:v>
                </c:pt>
                <c:pt idx="1516">
                  <c:v>2.4103783059926345</c:v>
                </c:pt>
                <c:pt idx="1517">
                  <c:v>2.4200870438567121</c:v>
                </c:pt>
                <c:pt idx="1518">
                  <c:v>2.4187479075995983</c:v>
                </c:pt>
                <c:pt idx="1519">
                  <c:v>2.4291262135922329</c:v>
                </c:pt>
                <c:pt idx="1520">
                  <c:v>2.4150652828925341</c:v>
                </c:pt>
                <c:pt idx="1521">
                  <c:v>2.4174087713424841</c:v>
                </c:pt>
                <c:pt idx="1522">
                  <c:v>2.4174087713424841</c:v>
                </c:pt>
                <c:pt idx="1523">
                  <c:v>2.4143957147639772</c:v>
                </c:pt>
                <c:pt idx="1524">
                  <c:v>2.4174087713424841</c:v>
                </c:pt>
                <c:pt idx="1525">
                  <c:v>2.4251088048208906</c:v>
                </c:pt>
                <c:pt idx="1526">
                  <c:v>2.428456645463676</c:v>
                </c:pt>
                <c:pt idx="1527">
                  <c:v>2.4120522263140272</c:v>
                </c:pt>
                <c:pt idx="1528">
                  <c:v>2.4251088048208906</c:v>
                </c:pt>
                <c:pt idx="1529">
                  <c:v>2.4174087713424841</c:v>
                </c:pt>
                <c:pt idx="1530">
                  <c:v>2.4281218613993971</c:v>
                </c:pt>
                <c:pt idx="1531">
                  <c:v>2.4277870773351187</c:v>
                </c:pt>
                <c:pt idx="1532">
                  <c:v>2.4358218948778037</c:v>
                </c:pt>
                <c:pt idx="1533">
                  <c:v>2.4147304988282556</c:v>
                </c:pt>
                <c:pt idx="1534">
                  <c:v>2.4254435888851691</c:v>
                </c:pt>
                <c:pt idx="1535">
                  <c:v>2.4093739537997991</c:v>
                </c:pt>
                <c:pt idx="1536">
                  <c:v>2.4247740207566117</c:v>
                </c:pt>
                <c:pt idx="1537">
                  <c:v>2.423434884499498</c:v>
                </c:pt>
                <c:pt idx="1538">
                  <c:v>2.4361566789420821</c:v>
                </c:pt>
                <c:pt idx="1539">
                  <c:v>2.4107130900569134</c:v>
                </c:pt>
                <c:pt idx="1540">
                  <c:v>2.4210913960495479</c:v>
                </c:pt>
                <c:pt idx="1541">
                  <c:v>2.4147304988282556</c:v>
                </c:pt>
                <c:pt idx="1542">
                  <c:v>2.4224305323066622</c:v>
                </c:pt>
                <c:pt idx="1543">
                  <c:v>2.4090391697355207</c:v>
                </c:pt>
                <c:pt idx="1544">
                  <c:v>2.4254435888851691</c:v>
                </c:pt>
                <c:pt idx="1545">
                  <c:v>2.4174087713424841</c:v>
                </c:pt>
                <c:pt idx="1546">
                  <c:v>2.4227653163709406</c:v>
                </c:pt>
                <c:pt idx="1547">
                  <c:v>2.4170739872782057</c:v>
                </c:pt>
                <c:pt idx="1548">
                  <c:v>2.4197522597924337</c:v>
                </c:pt>
                <c:pt idx="1549">
                  <c:v>2.4438567124204886</c:v>
                </c:pt>
                <c:pt idx="1550">
                  <c:v>2.4385001673920321</c:v>
                </c:pt>
                <c:pt idx="1551">
                  <c:v>2.4174087713424841</c:v>
                </c:pt>
                <c:pt idx="1552">
                  <c:v>2.4271175092065618</c:v>
                </c:pt>
                <c:pt idx="1553">
                  <c:v>2.420421827920991</c:v>
                </c:pt>
                <c:pt idx="1554">
                  <c:v>2.4123870103783061</c:v>
                </c:pt>
                <c:pt idx="1555">
                  <c:v>2.4174087713424841</c:v>
                </c:pt>
                <c:pt idx="1556">
                  <c:v>2.4147304988282556</c:v>
                </c:pt>
                <c:pt idx="1557">
                  <c:v>2.4093739537997991</c:v>
                </c:pt>
                <c:pt idx="1558">
                  <c:v>2.4013391362571141</c:v>
                </c:pt>
                <c:pt idx="1559">
                  <c:v>2.4254435888851691</c:v>
                </c:pt>
                <c:pt idx="1560">
                  <c:v>2.4254435888851691</c:v>
                </c:pt>
                <c:pt idx="1561">
                  <c:v>2.4301305657850687</c:v>
                </c:pt>
                <c:pt idx="1562">
                  <c:v>2.423434884499498</c:v>
                </c:pt>
                <c:pt idx="1563">
                  <c:v>2.4147304988282556</c:v>
                </c:pt>
                <c:pt idx="1564">
                  <c:v>2.4177435554067626</c:v>
                </c:pt>
                <c:pt idx="1565">
                  <c:v>2.4174087713424841</c:v>
                </c:pt>
                <c:pt idx="1566">
                  <c:v>2.4097087378640776</c:v>
                </c:pt>
                <c:pt idx="1567">
                  <c:v>2.4174087713424841</c:v>
                </c:pt>
                <c:pt idx="1568">
                  <c:v>2.4308001339136256</c:v>
                </c:pt>
                <c:pt idx="1569">
                  <c:v>2.4177435554067626</c:v>
                </c:pt>
                <c:pt idx="1570">
                  <c:v>2.4120522263140272</c:v>
                </c:pt>
                <c:pt idx="1571">
                  <c:v>2.4224305323066622</c:v>
                </c:pt>
                <c:pt idx="1572">
                  <c:v>2.4254435888851691</c:v>
                </c:pt>
                <c:pt idx="1573">
                  <c:v>2.4147304988282556</c:v>
                </c:pt>
                <c:pt idx="1574">
                  <c:v>2.420421827920991</c:v>
                </c:pt>
                <c:pt idx="1575">
                  <c:v>2.4254435888851691</c:v>
                </c:pt>
                <c:pt idx="1576">
                  <c:v>2.4227653163709406</c:v>
                </c:pt>
                <c:pt idx="1577">
                  <c:v>2.4147304988282556</c:v>
                </c:pt>
                <c:pt idx="1578">
                  <c:v>2.4147304988282556</c:v>
                </c:pt>
                <c:pt idx="1579">
                  <c:v>2.4281218613993971</c:v>
                </c:pt>
                <c:pt idx="1580">
                  <c:v>2.4117174422497487</c:v>
                </c:pt>
                <c:pt idx="1581">
                  <c:v>2.4143957147639772</c:v>
                </c:pt>
                <c:pt idx="1582">
                  <c:v>2.4150652828925341</c:v>
                </c:pt>
                <c:pt idx="1583">
                  <c:v>2.4174087713424841</c:v>
                </c:pt>
                <c:pt idx="1584">
                  <c:v>2.4093739537997991</c:v>
                </c:pt>
                <c:pt idx="1585">
                  <c:v>2.4281218613993971</c:v>
                </c:pt>
                <c:pt idx="1586">
                  <c:v>2.4120522263140272</c:v>
                </c:pt>
                <c:pt idx="1587">
                  <c:v>2.4143957147639772</c:v>
                </c:pt>
                <c:pt idx="1588">
                  <c:v>2.4281218613993971</c:v>
                </c:pt>
                <c:pt idx="1589">
                  <c:v>2.4308001339136256</c:v>
                </c:pt>
                <c:pt idx="1590">
                  <c:v>2.4281218613993971</c:v>
                </c:pt>
                <c:pt idx="1591">
                  <c:v>2.4097087378640776</c:v>
                </c:pt>
                <c:pt idx="1592">
                  <c:v>2.4254435888851691</c:v>
                </c:pt>
                <c:pt idx="1593">
                  <c:v>2.4227653163709406</c:v>
                </c:pt>
                <c:pt idx="1594">
                  <c:v>2.4174087713424841</c:v>
                </c:pt>
                <c:pt idx="1595">
                  <c:v>2.4200870438567121</c:v>
                </c:pt>
                <c:pt idx="1596">
                  <c:v>2.4147304988282556</c:v>
                </c:pt>
                <c:pt idx="1597">
                  <c:v>2.4040174087713422</c:v>
                </c:pt>
                <c:pt idx="1598">
                  <c:v>2.4227653163709406</c:v>
                </c:pt>
                <c:pt idx="1599">
                  <c:v>2.4120522263140272</c:v>
                </c:pt>
                <c:pt idx="1600">
                  <c:v>2.4174087713424841</c:v>
                </c:pt>
                <c:pt idx="1601">
                  <c:v>2.418078339471041</c:v>
                </c:pt>
                <c:pt idx="1602">
                  <c:v>2.4308001339136256</c:v>
                </c:pt>
                <c:pt idx="1603">
                  <c:v>2.4358218948778037</c:v>
                </c:pt>
                <c:pt idx="1604">
                  <c:v>2.4174087713424841</c:v>
                </c:pt>
                <c:pt idx="1605">
                  <c:v>2.4227653163709406</c:v>
                </c:pt>
                <c:pt idx="1606">
                  <c:v>2.4200870438567121</c:v>
                </c:pt>
                <c:pt idx="1607">
                  <c:v>2.4120522263140272</c:v>
                </c:pt>
                <c:pt idx="1608">
                  <c:v>2.4358218948778037</c:v>
                </c:pt>
                <c:pt idx="1609">
                  <c:v>2.441513223970539</c:v>
                </c:pt>
                <c:pt idx="1610">
                  <c:v>2.4224305323066622</c:v>
                </c:pt>
                <c:pt idx="1611">
                  <c:v>2.4120522263140272</c:v>
                </c:pt>
                <c:pt idx="1612">
                  <c:v>2.4227653163709406</c:v>
                </c:pt>
                <c:pt idx="1613">
                  <c:v>2.418078339471041</c:v>
                </c:pt>
                <c:pt idx="1614">
                  <c:v>2.4174087713424841</c:v>
                </c:pt>
                <c:pt idx="1615">
                  <c:v>2.4227653163709406</c:v>
                </c:pt>
                <c:pt idx="1616">
                  <c:v>2.4308001339136256</c:v>
                </c:pt>
                <c:pt idx="1617">
                  <c:v>2.4200870438567121</c:v>
                </c:pt>
                <c:pt idx="1618">
                  <c:v>2.4147304988282556</c:v>
                </c:pt>
                <c:pt idx="1619">
                  <c:v>2.4227653163709406</c:v>
                </c:pt>
                <c:pt idx="1620">
                  <c:v>2.4174087713424841</c:v>
                </c:pt>
                <c:pt idx="1621">
                  <c:v>2.4227653163709406</c:v>
                </c:pt>
                <c:pt idx="1622">
                  <c:v>2.4120522263140272</c:v>
                </c:pt>
                <c:pt idx="1623">
                  <c:v>2.4120522263140272</c:v>
                </c:pt>
                <c:pt idx="1624">
                  <c:v>2.4063608972212922</c:v>
                </c:pt>
                <c:pt idx="1625">
                  <c:v>2.4174087713424841</c:v>
                </c:pt>
                <c:pt idx="1626">
                  <c:v>2.4147304988282556</c:v>
                </c:pt>
                <c:pt idx="1627">
                  <c:v>2.4281218613993971</c:v>
                </c:pt>
                <c:pt idx="1628">
                  <c:v>2.4093739537997991</c:v>
                </c:pt>
                <c:pt idx="1629">
                  <c:v>2.4190826916638768</c:v>
                </c:pt>
                <c:pt idx="1630">
                  <c:v>2.415400066956813</c:v>
                </c:pt>
                <c:pt idx="1631">
                  <c:v>2.4147304988282556</c:v>
                </c:pt>
                <c:pt idx="1632">
                  <c:v>2.4174087713424841</c:v>
                </c:pt>
                <c:pt idx="1633">
                  <c:v>2.4070304653498491</c:v>
                </c:pt>
                <c:pt idx="1634">
                  <c:v>2.4174087713424841</c:v>
                </c:pt>
                <c:pt idx="1635">
                  <c:v>2.4227653163709406</c:v>
                </c:pt>
                <c:pt idx="1636">
                  <c:v>2.4174087713424841</c:v>
                </c:pt>
                <c:pt idx="1637">
                  <c:v>2.4174087713424841</c:v>
                </c:pt>
                <c:pt idx="1638">
                  <c:v>2.4117174422497487</c:v>
                </c:pt>
                <c:pt idx="1639">
                  <c:v>2.4164044191496483</c:v>
                </c:pt>
                <c:pt idx="1640">
                  <c:v>2.4157348510210914</c:v>
                </c:pt>
                <c:pt idx="1641">
                  <c:v>2.4120522263140272</c:v>
                </c:pt>
                <c:pt idx="1642">
                  <c:v>2.4170739872782057</c:v>
                </c:pt>
                <c:pt idx="1643">
                  <c:v>2.4147304988282556</c:v>
                </c:pt>
                <c:pt idx="1644">
                  <c:v>2.4093739537997991</c:v>
                </c:pt>
                <c:pt idx="1645">
                  <c:v>2.4331436223635756</c:v>
                </c:pt>
                <c:pt idx="1646">
                  <c:v>2.4388349514563106</c:v>
                </c:pt>
                <c:pt idx="1647">
                  <c:v>2.4200870438567121</c:v>
                </c:pt>
                <c:pt idx="1648">
                  <c:v>2.4174087713424841</c:v>
                </c:pt>
                <c:pt idx="1649">
                  <c:v>2.4117174422497487</c:v>
                </c:pt>
                <c:pt idx="1650">
                  <c:v>2.4254435888851691</c:v>
                </c:pt>
                <c:pt idx="1651">
                  <c:v>2.4200870438567121</c:v>
                </c:pt>
                <c:pt idx="1652">
                  <c:v>2.4227653163709406</c:v>
                </c:pt>
                <c:pt idx="1653">
                  <c:v>2.4147304988282556</c:v>
                </c:pt>
                <c:pt idx="1654">
                  <c:v>2.4147304988282556</c:v>
                </c:pt>
                <c:pt idx="1655">
                  <c:v>2.4070304653498491</c:v>
                </c:pt>
                <c:pt idx="1656">
                  <c:v>2.4170739872782057</c:v>
                </c:pt>
                <c:pt idx="1657">
                  <c:v>2.4231001004352191</c:v>
                </c:pt>
                <c:pt idx="1658">
                  <c:v>2.4150652828925341</c:v>
                </c:pt>
                <c:pt idx="1659">
                  <c:v>2.4220957482423837</c:v>
                </c:pt>
                <c:pt idx="1660">
                  <c:v>2.423434884499498</c:v>
                </c:pt>
                <c:pt idx="1661">
                  <c:v>2.4231001004352191</c:v>
                </c:pt>
                <c:pt idx="1662">
                  <c:v>2.4281218613993971</c:v>
                </c:pt>
                <c:pt idx="1663">
                  <c:v>2.4227653163709406</c:v>
                </c:pt>
                <c:pt idx="1664">
                  <c:v>2.4254435888851691</c:v>
                </c:pt>
                <c:pt idx="1665">
                  <c:v>2.4150652828925341</c:v>
                </c:pt>
                <c:pt idx="1666">
                  <c:v>2.420421827920991</c:v>
                </c:pt>
                <c:pt idx="1667">
                  <c:v>2.4130565785068629</c:v>
                </c:pt>
                <c:pt idx="1668">
                  <c:v>2.4331436223635756</c:v>
                </c:pt>
                <c:pt idx="1669">
                  <c:v>2.4254435888851691</c:v>
                </c:pt>
                <c:pt idx="1670">
                  <c:v>2.4150652828925341</c:v>
                </c:pt>
                <c:pt idx="1671">
                  <c:v>2.428456645463676</c:v>
                </c:pt>
                <c:pt idx="1672">
                  <c:v>2.4227653163709406</c:v>
                </c:pt>
                <c:pt idx="1673">
                  <c:v>2.4200870438567121</c:v>
                </c:pt>
                <c:pt idx="1674">
                  <c:v>2.4318044861064614</c:v>
                </c:pt>
                <c:pt idx="1675">
                  <c:v>2.420421827920991</c:v>
                </c:pt>
                <c:pt idx="1676">
                  <c:v>2.4257783729494475</c:v>
                </c:pt>
                <c:pt idx="1677">
                  <c:v>2.4150652828925341</c:v>
                </c:pt>
                <c:pt idx="1678">
                  <c:v>2.4231001004352191</c:v>
                </c:pt>
                <c:pt idx="1679">
                  <c:v>2.4150652828925341</c:v>
                </c:pt>
                <c:pt idx="1680">
                  <c:v>2.4257783729494475</c:v>
                </c:pt>
                <c:pt idx="1681">
                  <c:v>2.4257783729494475</c:v>
                </c:pt>
                <c:pt idx="1682">
                  <c:v>2.4150652828925341</c:v>
                </c:pt>
                <c:pt idx="1683">
                  <c:v>2.4070304653498491</c:v>
                </c:pt>
                <c:pt idx="1684">
                  <c:v>2.4308001339136256</c:v>
                </c:pt>
                <c:pt idx="1685">
                  <c:v>2.4200870438567121</c:v>
                </c:pt>
                <c:pt idx="1686">
                  <c:v>2.4043521928356211</c:v>
                </c:pt>
                <c:pt idx="1687">
                  <c:v>2.4231001004352191</c:v>
                </c:pt>
                <c:pt idx="1688">
                  <c:v>2.4281218613993971</c:v>
                </c:pt>
                <c:pt idx="1689">
                  <c:v>2.4241044526280549</c:v>
                </c:pt>
                <c:pt idx="1690">
                  <c:v>2.4157348510210914</c:v>
                </c:pt>
                <c:pt idx="1691">
                  <c:v>2.4200870438567121</c:v>
                </c:pt>
                <c:pt idx="1692">
                  <c:v>2.4170739872782057</c:v>
                </c:pt>
                <c:pt idx="1693">
                  <c:v>2.420421827920991</c:v>
                </c:pt>
                <c:pt idx="1694">
                  <c:v>2.4177435554067626</c:v>
                </c:pt>
                <c:pt idx="1695">
                  <c:v>2.4227653163709406</c:v>
                </c:pt>
                <c:pt idx="1696">
                  <c:v>2.4227653163709406</c:v>
                </c:pt>
                <c:pt idx="1697">
                  <c:v>2.4200870438567121</c:v>
                </c:pt>
                <c:pt idx="1698">
                  <c:v>2.4093739537997991</c:v>
                </c:pt>
                <c:pt idx="1699">
                  <c:v>2.4281218613993971</c:v>
                </c:pt>
                <c:pt idx="1700">
                  <c:v>2.4170739872782057</c:v>
                </c:pt>
                <c:pt idx="1701">
                  <c:v>2.4227653163709406</c:v>
                </c:pt>
                <c:pt idx="1702">
                  <c:v>2.4227653163709406</c:v>
                </c:pt>
                <c:pt idx="1703">
                  <c:v>2.4224305323066622</c:v>
                </c:pt>
                <c:pt idx="1704">
                  <c:v>2.4147304988282556</c:v>
                </c:pt>
                <c:pt idx="1705">
                  <c:v>2.4207566119852695</c:v>
                </c:pt>
                <c:pt idx="1706">
                  <c:v>2.4174087713424841</c:v>
                </c:pt>
                <c:pt idx="1707">
                  <c:v>2.4227653163709406</c:v>
                </c:pt>
                <c:pt idx="1708">
                  <c:v>2.4264479410780044</c:v>
                </c:pt>
                <c:pt idx="1709">
                  <c:v>2.4214261801138264</c:v>
                </c:pt>
                <c:pt idx="1710">
                  <c:v>2.4254435888851691</c:v>
                </c:pt>
                <c:pt idx="1711">
                  <c:v>2.4227653163709406</c:v>
                </c:pt>
                <c:pt idx="1712">
                  <c:v>2.420421827920991</c:v>
                </c:pt>
                <c:pt idx="1713">
                  <c:v>2.4123870103783061</c:v>
                </c:pt>
                <c:pt idx="1714">
                  <c:v>2.4150652828925341</c:v>
                </c:pt>
                <c:pt idx="1715">
                  <c:v>2.4174087713424841</c:v>
                </c:pt>
                <c:pt idx="1716">
                  <c:v>2.4150652828925341</c:v>
                </c:pt>
                <c:pt idx="1717">
                  <c:v>2.4334784064278541</c:v>
                </c:pt>
                <c:pt idx="1718">
                  <c:v>2.4200870438567121</c:v>
                </c:pt>
                <c:pt idx="1719">
                  <c:v>2.4257783729494475</c:v>
                </c:pt>
                <c:pt idx="1720">
                  <c:v>2.4147304988282556</c:v>
                </c:pt>
                <c:pt idx="1721">
                  <c:v>2.4281218613993971</c:v>
                </c:pt>
                <c:pt idx="1722">
                  <c:v>2.4200870438567121</c:v>
                </c:pt>
                <c:pt idx="1723">
                  <c:v>2.4200870438567121</c:v>
                </c:pt>
                <c:pt idx="1724">
                  <c:v>2.4143957147639772</c:v>
                </c:pt>
                <c:pt idx="1725">
                  <c:v>2.4227653163709406</c:v>
                </c:pt>
                <c:pt idx="1726">
                  <c:v>2.4200870438567121</c:v>
                </c:pt>
                <c:pt idx="1727">
                  <c:v>2.4120522263140272</c:v>
                </c:pt>
                <c:pt idx="1728">
                  <c:v>2.4231001004352191</c:v>
                </c:pt>
                <c:pt idx="1729">
                  <c:v>2.4147304988282556</c:v>
                </c:pt>
                <c:pt idx="1730">
                  <c:v>2.4281218613993971</c:v>
                </c:pt>
                <c:pt idx="1731">
                  <c:v>2.4200870438567121</c:v>
                </c:pt>
                <c:pt idx="1732">
                  <c:v>2.4281218613993971</c:v>
                </c:pt>
                <c:pt idx="1733">
                  <c:v>2.4174087713424841</c:v>
                </c:pt>
                <c:pt idx="1734">
                  <c:v>2.4254435888851691</c:v>
                </c:pt>
                <c:pt idx="1735">
                  <c:v>2.4170739872782057</c:v>
                </c:pt>
                <c:pt idx="1736">
                  <c:v>2.4147304988282556</c:v>
                </c:pt>
                <c:pt idx="1737">
                  <c:v>2.4174087713424841</c:v>
                </c:pt>
                <c:pt idx="1738">
                  <c:v>2.4227653163709406</c:v>
                </c:pt>
                <c:pt idx="1739">
                  <c:v>2.4120522263140272</c:v>
                </c:pt>
                <c:pt idx="1740">
                  <c:v>2.4274522932708402</c:v>
                </c:pt>
                <c:pt idx="1741">
                  <c:v>2.415400066956813</c:v>
                </c:pt>
                <c:pt idx="1742">
                  <c:v>2.4174087713424841</c:v>
                </c:pt>
                <c:pt idx="1743">
                  <c:v>2.4120522263140272</c:v>
                </c:pt>
                <c:pt idx="1744">
                  <c:v>2.4277870773351187</c:v>
                </c:pt>
                <c:pt idx="1745">
                  <c:v>2.4200870438567121</c:v>
                </c:pt>
                <c:pt idx="1746">
                  <c:v>2.4224305323066622</c:v>
                </c:pt>
                <c:pt idx="1747">
                  <c:v>2.4254435888851691</c:v>
                </c:pt>
                <c:pt idx="1748">
                  <c:v>2.4304653498493471</c:v>
                </c:pt>
                <c:pt idx="1749">
                  <c:v>2.4143957147639772</c:v>
                </c:pt>
                <c:pt idx="1750">
                  <c:v>2.4207566119852695</c:v>
                </c:pt>
                <c:pt idx="1751">
                  <c:v>2.4214261801138264</c:v>
                </c:pt>
                <c:pt idx="1752">
                  <c:v>2.4197522597924337</c:v>
                </c:pt>
                <c:pt idx="1753">
                  <c:v>2.4197522597924337</c:v>
                </c:pt>
                <c:pt idx="1754">
                  <c:v>2.4174087713424841</c:v>
                </c:pt>
                <c:pt idx="1755">
                  <c:v>2.4200870438567121</c:v>
                </c:pt>
                <c:pt idx="1756">
                  <c:v>2.4277870773351187</c:v>
                </c:pt>
                <c:pt idx="1757">
                  <c:v>2.4334784064278541</c:v>
                </c:pt>
                <c:pt idx="1758">
                  <c:v>2.4200870438567121</c:v>
                </c:pt>
                <c:pt idx="1759">
                  <c:v>2.4197522597924337</c:v>
                </c:pt>
                <c:pt idx="1760">
                  <c:v>2.4177435554067626</c:v>
                </c:pt>
                <c:pt idx="1761">
                  <c:v>2.4254435888851691</c:v>
                </c:pt>
                <c:pt idx="1762">
                  <c:v>2.4361566789420821</c:v>
                </c:pt>
                <c:pt idx="1763">
                  <c:v>2.4147304988282556</c:v>
                </c:pt>
                <c:pt idx="1764">
                  <c:v>2.4200870438567121</c:v>
                </c:pt>
                <c:pt idx="1765">
                  <c:v>2.4120522263140272</c:v>
                </c:pt>
                <c:pt idx="1766">
                  <c:v>2.4150652828925341</c:v>
                </c:pt>
                <c:pt idx="1767">
                  <c:v>2.4277870773351187</c:v>
                </c:pt>
                <c:pt idx="1768">
                  <c:v>2.4200870438567121</c:v>
                </c:pt>
                <c:pt idx="1769">
                  <c:v>2.4197522597924337</c:v>
                </c:pt>
                <c:pt idx="1770">
                  <c:v>2.4308001339136256</c:v>
                </c:pt>
                <c:pt idx="1771">
                  <c:v>2.4093739537997991</c:v>
                </c:pt>
                <c:pt idx="1772">
                  <c:v>2.4170739872782057</c:v>
                </c:pt>
                <c:pt idx="1773">
                  <c:v>2.4281218613993971</c:v>
                </c:pt>
                <c:pt idx="1774">
                  <c:v>2.4147304988282556</c:v>
                </c:pt>
                <c:pt idx="1775">
                  <c:v>2.4066956812855707</c:v>
                </c:pt>
                <c:pt idx="1776">
                  <c:v>2.4200870438567121</c:v>
                </c:pt>
                <c:pt idx="1777">
                  <c:v>2.4200870438567121</c:v>
                </c:pt>
                <c:pt idx="1778">
                  <c:v>2.4277870773351187</c:v>
                </c:pt>
                <c:pt idx="1779">
                  <c:v>2.4174087713424841</c:v>
                </c:pt>
                <c:pt idx="1780">
                  <c:v>2.4066956812855707</c:v>
                </c:pt>
                <c:pt idx="1781">
                  <c:v>2.4200870438567121</c:v>
                </c:pt>
                <c:pt idx="1782">
                  <c:v>2.4147304988282556</c:v>
                </c:pt>
                <c:pt idx="1783">
                  <c:v>2.4251088048208906</c:v>
                </c:pt>
                <c:pt idx="1784">
                  <c:v>2.4093739537997991</c:v>
                </c:pt>
                <c:pt idx="1785">
                  <c:v>2.4197522597924337</c:v>
                </c:pt>
                <c:pt idx="1786">
                  <c:v>2.4197522597924337</c:v>
                </c:pt>
                <c:pt idx="1787">
                  <c:v>2.4358218948778037</c:v>
                </c:pt>
                <c:pt idx="1788">
                  <c:v>2.4281218613993971</c:v>
                </c:pt>
                <c:pt idx="1789">
                  <c:v>2.4147304988282556</c:v>
                </c:pt>
                <c:pt idx="1790">
                  <c:v>2.4254435888851691</c:v>
                </c:pt>
                <c:pt idx="1791">
                  <c:v>2.4197522597924337</c:v>
                </c:pt>
                <c:pt idx="1792">
                  <c:v>2.4301305657850687</c:v>
                </c:pt>
                <c:pt idx="1793">
                  <c:v>2.4177435554067626</c:v>
                </c:pt>
                <c:pt idx="1794">
                  <c:v>2.4277870773351187</c:v>
                </c:pt>
                <c:pt idx="1795">
                  <c:v>2.4277870773351187</c:v>
                </c:pt>
                <c:pt idx="1796">
                  <c:v>2.4093739537997991</c:v>
                </c:pt>
                <c:pt idx="1797">
                  <c:v>2.4120522263140272</c:v>
                </c:pt>
                <c:pt idx="1798">
                  <c:v>2.4194174757281552</c:v>
                </c:pt>
                <c:pt idx="1799">
                  <c:v>2.4254435888851691</c:v>
                </c:pt>
                <c:pt idx="1800">
                  <c:v>2.4147304988282556</c:v>
                </c:pt>
                <c:pt idx="1801">
                  <c:v>2.4254435888851691</c:v>
                </c:pt>
                <c:pt idx="1802">
                  <c:v>2.4143957147639772</c:v>
                </c:pt>
                <c:pt idx="1803">
                  <c:v>2.4120522263140272</c:v>
                </c:pt>
                <c:pt idx="1804">
                  <c:v>2.4227653163709406</c:v>
                </c:pt>
                <c:pt idx="1805">
                  <c:v>2.4120522263140272</c:v>
                </c:pt>
                <c:pt idx="1806">
                  <c:v>2.4147304988282556</c:v>
                </c:pt>
                <c:pt idx="1807">
                  <c:v>2.4351523267492468</c:v>
                </c:pt>
                <c:pt idx="1808">
                  <c:v>2.420421827920991</c:v>
                </c:pt>
                <c:pt idx="1809">
                  <c:v>2.4040174087713422</c:v>
                </c:pt>
                <c:pt idx="1810">
                  <c:v>2.4331436223635756</c:v>
                </c:pt>
                <c:pt idx="1811">
                  <c:v>2.4147304988282556</c:v>
                </c:pt>
                <c:pt idx="1812">
                  <c:v>2.4143957147639772</c:v>
                </c:pt>
                <c:pt idx="1813">
                  <c:v>2.4093739537997991</c:v>
                </c:pt>
                <c:pt idx="1814">
                  <c:v>2.4200870438567121</c:v>
                </c:pt>
                <c:pt idx="1815">
                  <c:v>2.4147304988282556</c:v>
                </c:pt>
                <c:pt idx="1816">
                  <c:v>2.4093739537997991</c:v>
                </c:pt>
                <c:pt idx="1817">
                  <c:v>2.4200870438567121</c:v>
                </c:pt>
                <c:pt idx="1818">
                  <c:v>2.4308001339136256</c:v>
                </c:pt>
                <c:pt idx="1819">
                  <c:v>2.4174087713424841</c:v>
                </c:pt>
                <c:pt idx="1820">
                  <c:v>2.4254435888851691</c:v>
                </c:pt>
                <c:pt idx="1821">
                  <c:v>2.4113826581854703</c:v>
                </c:pt>
                <c:pt idx="1822">
                  <c:v>2.4207566119852695</c:v>
                </c:pt>
                <c:pt idx="1823">
                  <c:v>2.4174087713424841</c:v>
                </c:pt>
                <c:pt idx="1824">
                  <c:v>2.4200870438567121</c:v>
                </c:pt>
                <c:pt idx="1825">
                  <c:v>2.4281218613993971</c:v>
                </c:pt>
                <c:pt idx="1826">
                  <c:v>2.4093739537997991</c:v>
                </c:pt>
                <c:pt idx="1827">
                  <c:v>2.4120522263140272</c:v>
                </c:pt>
                <c:pt idx="1828">
                  <c:v>2.4254435888851691</c:v>
                </c:pt>
                <c:pt idx="1829">
                  <c:v>2.4200870438567121</c:v>
                </c:pt>
                <c:pt idx="1830">
                  <c:v>2.4227653163709406</c:v>
                </c:pt>
                <c:pt idx="1831">
                  <c:v>2.4174087713424841</c:v>
                </c:pt>
                <c:pt idx="1832">
                  <c:v>2.4251088048208906</c:v>
                </c:pt>
                <c:pt idx="1833">
                  <c:v>2.4117174422497487</c:v>
                </c:pt>
                <c:pt idx="1834">
                  <c:v>2.4040174087713422</c:v>
                </c:pt>
                <c:pt idx="1835">
                  <c:v>2.4254435888851691</c:v>
                </c:pt>
                <c:pt idx="1836">
                  <c:v>2.4251088048208906</c:v>
                </c:pt>
                <c:pt idx="1837">
                  <c:v>2.4200870438567121</c:v>
                </c:pt>
                <c:pt idx="1838">
                  <c:v>2.4200870438567121</c:v>
                </c:pt>
                <c:pt idx="1839">
                  <c:v>2.4150652828925341</c:v>
                </c:pt>
                <c:pt idx="1840">
                  <c:v>2.4093739537997991</c:v>
                </c:pt>
                <c:pt idx="1841">
                  <c:v>2.4331436223635756</c:v>
                </c:pt>
                <c:pt idx="1842">
                  <c:v>2.4174087713424841</c:v>
                </c:pt>
                <c:pt idx="1843">
                  <c:v>2.4143957147639772</c:v>
                </c:pt>
                <c:pt idx="1844">
                  <c:v>2.4304653498493471</c:v>
                </c:pt>
                <c:pt idx="1845">
                  <c:v>2.4304653498493471</c:v>
                </c:pt>
                <c:pt idx="1846">
                  <c:v>2.4197522597924337</c:v>
                </c:pt>
                <c:pt idx="1847">
                  <c:v>2.4143957147639772</c:v>
                </c:pt>
                <c:pt idx="1848">
                  <c:v>2.4170739872782057</c:v>
                </c:pt>
                <c:pt idx="1849">
                  <c:v>2.4040174087713422</c:v>
                </c:pt>
                <c:pt idx="1850">
                  <c:v>2.4117174422497487</c:v>
                </c:pt>
                <c:pt idx="1851">
                  <c:v>2.4090391697355207</c:v>
                </c:pt>
                <c:pt idx="1852">
                  <c:v>2.4174087713424841</c:v>
                </c:pt>
                <c:pt idx="1853">
                  <c:v>2.4224305323066622</c:v>
                </c:pt>
                <c:pt idx="1854">
                  <c:v>2.4304653498493471</c:v>
                </c:pt>
                <c:pt idx="1855">
                  <c:v>2.4197522597924337</c:v>
                </c:pt>
                <c:pt idx="1856">
                  <c:v>2.4143957147639772</c:v>
                </c:pt>
                <c:pt idx="1857">
                  <c:v>2.4197522597924337</c:v>
                </c:pt>
                <c:pt idx="1858">
                  <c:v>2.4251088048208906</c:v>
                </c:pt>
                <c:pt idx="1859">
                  <c:v>2.4224305323066622</c:v>
                </c:pt>
                <c:pt idx="1860">
                  <c:v>2.4170739872782057</c:v>
                </c:pt>
                <c:pt idx="1861">
                  <c:v>2.4251088048208906</c:v>
                </c:pt>
                <c:pt idx="1862">
                  <c:v>2.4227653163709406</c:v>
                </c:pt>
                <c:pt idx="1863">
                  <c:v>2.4277870773351187</c:v>
                </c:pt>
                <c:pt idx="1864">
                  <c:v>2.4170739872782057</c:v>
                </c:pt>
                <c:pt idx="1865">
                  <c:v>2.4170739872782057</c:v>
                </c:pt>
                <c:pt idx="1866">
                  <c:v>2.4117174422497487</c:v>
                </c:pt>
                <c:pt idx="1867">
                  <c:v>2.4143957147639772</c:v>
                </c:pt>
                <c:pt idx="1868">
                  <c:v>2.4117174422497487</c:v>
                </c:pt>
                <c:pt idx="1869">
                  <c:v>2.4277870773351187</c:v>
                </c:pt>
                <c:pt idx="1870">
                  <c:v>2.4190826916638768</c:v>
                </c:pt>
                <c:pt idx="1871">
                  <c:v>2.415400066956813</c:v>
                </c:pt>
                <c:pt idx="1872">
                  <c:v>2.4170739872782057</c:v>
                </c:pt>
                <c:pt idx="1873">
                  <c:v>2.4170739872782057</c:v>
                </c:pt>
                <c:pt idx="1874">
                  <c:v>2.4143957147639772</c:v>
                </c:pt>
                <c:pt idx="1875">
                  <c:v>2.4224305323066622</c:v>
                </c:pt>
                <c:pt idx="1876">
                  <c:v>2.4251088048208906</c:v>
                </c:pt>
                <c:pt idx="1877">
                  <c:v>2.4147304988282556</c:v>
                </c:pt>
                <c:pt idx="1878">
                  <c:v>2.4013391362571141</c:v>
                </c:pt>
                <c:pt idx="1879">
                  <c:v>2.4334784064278541</c:v>
                </c:pt>
                <c:pt idx="1880">
                  <c:v>2.4227653163709406</c:v>
                </c:pt>
                <c:pt idx="1881">
                  <c:v>2.4197522597924337</c:v>
                </c:pt>
                <c:pt idx="1882">
                  <c:v>2.4254435888851691</c:v>
                </c:pt>
                <c:pt idx="1883">
                  <c:v>2.4281218613993971</c:v>
                </c:pt>
                <c:pt idx="1884">
                  <c:v>2.4174087713424841</c:v>
                </c:pt>
                <c:pt idx="1885">
                  <c:v>2.4200870438567121</c:v>
                </c:pt>
                <c:pt idx="1886">
                  <c:v>2.4120522263140272</c:v>
                </c:pt>
                <c:pt idx="1887">
                  <c:v>2.4200870438567121</c:v>
                </c:pt>
                <c:pt idx="1888">
                  <c:v>2.4254435888851691</c:v>
                </c:pt>
                <c:pt idx="1889">
                  <c:v>2.4174087713424841</c:v>
                </c:pt>
                <c:pt idx="1890">
                  <c:v>2.4120522263140272</c:v>
                </c:pt>
                <c:pt idx="1891">
                  <c:v>2.4358218948778037</c:v>
                </c:pt>
                <c:pt idx="1892">
                  <c:v>2.4150652828925341</c:v>
                </c:pt>
                <c:pt idx="1893">
                  <c:v>2.4066956812855707</c:v>
                </c:pt>
                <c:pt idx="1894">
                  <c:v>2.4187479075995983</c:v>
                </c:pt>
                <c:pt idx="1895">
                  <c:v>2.4210913960495479</c:v>
                </c:pt>
                <c:pt idx="1896">
                  <c:v>2.4368262470706394</c:v>
                </c:pt>
                <c:pt idx="1897">
                  <c:v>2.4187479075995983</c:v>
                </c:pt>
                <c:pt idx="1898">
                  <c:v>2.4254435888851691</c:v>
                </c:pt>
                <c:pt idx="1899">
                  <c:v>2.4224305323066622</c:v>
                </c:pt>
                <c:pt idx="1900">
                  <c:v>2.4143957147639772</c:v>
                </c:pt>
                <c:pt idx="1901">
                  <c:v>2.4227653163709406</c:v>
                </c:pt>
                <c:pt idx="1902">
                  <c:v>2.4304653498493471</c:v>
                </c:pt>
                <c:pt idx="1903">
                  <c:v>2.4227653163709406</c:v>
                </c:pt>
                <c:pt idx="1904">
                  <c:v>2.4036826247070637</c:v>
                </c:pt>
                <c:pt idx="1905">
                  <c:v>2.4174087713424841</c:v>
                </c:pt>
                <c:pt idx="1906">
                  <c:v>2.4147304988282556</c:v>
                </c:pt>
                <c:pt idx="1907">
                  <c:v>2.4167392032139268</c:v>
                </c:pt>
                <c:pt idx="1908">
                  <c:v>2.4231001004352191</c:v>
                </c:pt>
                <c:pt idx="1909">
                  <c:v>2.4227653163709406</c:v>
                </c:pt>
                <c:pt idx="1910">
                  <c:v>2.4361566789420821</c:v>
                </c:pt>
                <c:pt idx="1911">
                  <c:v>2.4254435888851691</c:v>
                </c:pt>
                <c:pt idx="1912">
                  <c:v>2.4070304653498491</c:v>
                </c:pt>
                <c:pt idx="1913">
                  <c:v>2.420421827920991</c:v>
                </c:pt>
                <c:pt idx="1914">
                  <c:v>2.4120522263140272</c:v>
                </c:pt>
                <c:pt idx="1915">
                  <c:v>2.4200870438567121</c:v>
                </c:pt>
                <c:pt idx="1916">
                  <c:v>2.4174087713424841</c:v>
                </c:pt>
                <c:pt idx="1917">
                  <c:v>2.4227653163709406</c:v>
                </c:pt>
                <c:pt idx="1918">
                  <c:v>2.4200870438567121</c:v>
                </c:pt>
                <c:pt idx="1919">
                  <c:v>2.4227653163709406</c:v>
                </c:pt>
                <c:pt idx="1920">
                  <c:v>2.4411784399062602</c:v>
                </c:pt>
                <c:pt idx="1921">
                  <c:v>2.4147304988282556</c:v>
                </c:pt>
                <c:pt idx="1922">
                  <c:v>2.4227653163709406</c:v>
                </c:pt>
                <c:pt idx="1923">
                  <c:v>2.4361566789420821</c:v>
                </c:pt>
                <c:pt idx="1924">
                  <c:v>2.4254435888851691</c:v>
                </c:pt>
                <c:pt idx="1925">
                  <c:v>2.4174087713424841</c:v>
                </c:pt>
                <c:pt idx="1926">
                  <c:v>2.4197522597924337</c:v>
                </c:pt>
                <c:pt idx="1927">
                  <c:v>2.4200870438567121</c:v>
                </c:pt>
                <c:pt idx="1928">
                  <c:v>2.4174087713424841</c:v>
                </c:pt>
                <c:pt idx="1929">
                  <c:v>2.4227653163709406</c:v>
                </c:pt>
                <c:pt idx="1930">
                  <c:v>2.4254435888851691</c:v>
                </c:pt>
                <c:pt idx="1931">
                  <c:v>2.4281218613993971</c:v>
                </c:pt>
                <c:pt idx="1932">
                  <c:v>2.4254435888851691</c:v>
                </c:pt>
                <c:pt idx="1933">
                  <c:v>2.4254435888851691</c:v>
                </c:pt>
                <c:pt idx="1934">
                  <c:v>2.4281218613993971</c:v>
                </c:pt>
                <c:pt idx="1935">
                  <c:v>2.4016739203213926</c:v>
                </c:pt>
                <c:pt idx="1936">
                  <c:v>2.4304653498493471</c:v>
                </c:pt>
                <c:pt idx="1937">
                  <c:v>2.4254435888851691</c:v>
                </c:pt>
                <c:pt idx="1938">
                  <c:v>2.4331436223635756</c:v>
                </c:pt>
                <c:pt idx="1939">
                  <c:v>2.4224305323066622</c:v>
                </c:pt>
                <c:pt idx="1940">
                  <c:v>2.4287914295279545</c:v>
                </c:pt>
                <c:pt idx="1941">
                  <c:v>2.4190826916638768</c:v>
                </c:pt>
                <c:pt idx="1942">
                  <c:v>2.4120522263140272</c:v>
                </c:pt>
                <c:pt idx="1943">
                  <c:v>2.4254435888851691</c:v>
                </c:pt>
                <c:pt idx="1944">
                  <c:v>2.4200870438567121</c:v>
                </c:pt>
                <c:pt idx="1945">
                  <c:v>2.4251088048208906</c:v>
                </c:pt>
                <c:pt idx="1946">
                  <c:v>2.4331436223635756</c:v>
                </c:pt>
                <c:pt idx="1947">
                  <c:v>2.4251088048208906</c:v>
                </c:pt>
                <c:pt idx="1948">
                  <c:v>2.4227653163709406</c:v>
                </c:pt>
                <c:pt idx="1949">
                  <c:v>2.4227653163709406</c:v>
                </c:pt>
                <c:pt idx="1950">
                  <c:v>2.4254435888851691</c:v>
                </c:pt>
                <c:pt idx="1951">
                  <c:v>2.4251088048208906</c:v>
                </c:pt>
                <c:pt idx="1952">
                  <c:v>2.4197522597924337</c:v>
                </c:pt>
                <c:pt idx="1953">
                  <c:v>2.4294609976565114</c:v>
                </c:pt>
                <c:pt idx="1954">
                  <c:v>2.4177435554067626</c:v>
                </c:pt>
                <c:pt idx="1955">
                  <c:v>2.4143957147639772</c:v>
                </c:pt>
                <c:pt idx="1956">
                  <c:v>2.4277870773351187</c:v>
                </c:pt>
                <c:pt idx="1957">
                  <c:v>2.4254435888851691</c:v>
                </c:pt>
                <c:pt idx="1958">
                  <c:v>2.4143957147639772</c:v>
                </c:pt>
                <c:pt idx="1959">
                  <c:v>2.4277870773351187</c:v>
                </c:pt>
                <c:pt idx="1960">
                  <c:v>2.4247740207566117</c:v>
                </c:pt>
                <c:pt idx="1961">
                  <c:v>2.4257783729494475</c:v>
                </c:pt>
                <c:pt idx="1962">
                  <c:v>2.4170739872782057</c:v>
                </c:pt>
                <c:pt idx="1963">
                  <c:v>2.4224305323066622</c:v>
                </c:pt>
                <c:pt idx="1964">
                  <c:v>2.4200870438567121</c:v>
                </c:pt>
                <c:pt idx="1965">
                  <c:v>2.4331436223635756</c:v>
                </c:pt>
                <c:pt idx="1966">
                  <c:v>2.4147304988282556</c:v>
                </c:pt>
                <c:pt idx="1967">
                  <c:v>2.4251088048208906</c:v>
                </c:pt>
                <c:pt idx="1968">
                  <c:v>2.4066956812855707</c:v>
                </c:pt>
                <c:pt idx="1969">
                  <c:v>2.4117174422497487</c:v>
                </c:pt>
                <c:pt idx="1970">
                  <c:v>2.441513223970539</c:v>
                </c:pt>
                <c:pt idx="1971">
                  <c:v>2.4093739537997991</c:v>
                </c:pt>
                <c:pt idx="1972">
                  <c:v>2.4224305323066622</c:v>
                </c:pt>
                <c:pt idx="1973">
                  <c:v>2.4331436223635756</c:v>
                </c:pt>
                <c:pt idx="1974">
                  <c:v>2.4120522263140272</c:v>
                </c:pt>
                <c:pt idx="1975">
                  <c:v>2.4227653163709406</c:v>
                </c:pt>
                <c:pt idx="1976">
                  <c:v>2.4227653163709406</c:v>
                </c:pt>
                <c:pt idx="1977">
                  <c:v>2.4227653163709406</c:v>
                </c:pt>
                <c:pt idx="1978">
                  <c:v>2.4147304988282556</c:v>
                </c:pt>
                <c:pt idx="1979">
                  <c:v>2.4143957147639772</c:v>
                </c:pt>
                <c:pt idx="1980">
                  <c:v>2.4040174087713422</c:v>
                </c:pt>
                <c:pt idx="1981">
                  <c:v>2.4093739537997991</c:v>
                </c:pt>
                <c:pt idx="1982">
                  <c:v>2.4331436223635756</c:v>
                </c:pt>
                <c:pt idx="1983">
                  <c:v>2.4281218613993971</c:v>
                </c:pt>
                <c:pt idx="1984">
                  <c:v>2.4254435888851691</c:v>
                </c:pt>
                <c:pt idx="1985">
                  <c:v>2.4120522263140272</c:v>
                </c:pt>
                <c:pt idx="1986">
                  <c:v>2.4251088048208906</c:v>
                </c:pt>
                <c:pt idx="1987">
                  <c:v>2.4308001339136256</c:v>
                </c:pt>
                <c:pt idx="1988">
                  <c:v>2.4277870773351187</c:v>
                </c:pt>
                <c:pt idx="1989">
                  <c:v>2.4358218948778037</c:v>
                </c:pt>
                <c:pt idx="1990">
                  <c:v>2.4200870438567121</c:v>
                </c:pt>
                <c:pt idx="1991">
                  <c:v>2.4281218613993971</c:v>
                </c:pt>
                <c:pt idx="1992">
                  <c:v>2.4174087713424841</c:v>
                </c:pt>
                <c:pt idx="1993">
                  <c:v>2.4388349514563106</c:v>
                </c:pt>
                <c:pt idx="1994">
                  <c:v>2.4334784064278541</c:v>
                </c:pt>
                <c:pt idx="1995">
                  <c:v>2.4174087713424841</c:v>
                </c:pt>
                <c:pt idx="1996">
                  <c:v>2.4254435888851691</c:v>
                </c:pt>
                <c:pt idx="1997">
                  <c:v>2.4147304988282556</c:v>
                </c:pt>
                <c:pt idx="1998">
                  <c:v>2.4304653498493471</c:v>
                </c:pt>
                <c:pt idx="1999">
                  <c:v>2.4093739537997991</c:v>
                </c:pt>
                <c:pt idx="2000">
                  <c:v>2.4093739537997991</c:v>
                </c:pt>
                <c:pt idx="2001">
                  <c:v>2.4281218613993971</c:v>
                </c:pt>
                <c:pt idx="2002">
                  <c:v>2.4200870438567121</c:v>
                </c:pt>
                <c:pt idx="2003">
                  <c:v>2.4254435888851691</c:v>
                </c:pt>
                <c:pt idx="2004">
                  <c:v>2.4013391362571141</c:v>
                </c:pt>
                <c:pt idx="2005">
                  <c:v>2.4304653498493471</c:v>
                </c:pt>
                <c:pt idx="2006">
                  <c:v>2.4170739872782057</c:v>
                </c:pt>
                <c:pt idx="2007">
                  <c:v>2.4271175092065618</c:v>
                </c:pt>
                <c:pt idx="2008">
                  <c:v>2.428456645463676</c:v>
                </c:pt>
                <c:pt idx="2009">
                  <c:v>2.4147304988282556</c:v>
                </c:pt>
                <c:pt idx="2010">
                  <c:v>2.4197522597924337</c:v>
                </c:pt>
                <c:pt idx="2011">
                  <c:v>2.4174087713424841</c:v>
                </c:pt>
                <c:pt idx="2012">
                  <c:v>2.4227653163709406</c:v>
                </c:pt>
                <c:pt idx="2013">
                  <c:v>2.4174087713424841</c:v>
                </c:pt>
                <c:pt idx="2014">
                  <c:v>2.4254435888851691</c:v>
                </c:pt>
                <c:pt idx="2015">
                  <c:v>2.4200870438567121</c:v>
                </c:pt>
                <c:pt idx="2016">
                  <c:v>2.4251088048208906</c:v>
                </c:pt>
                <c:pt idx="2017">
                  <c:v>2.4147304988282556</c:v>
                </c:pt>
                <c:pt idx="2018">
                  <c:v>2.4385001673920321</c:v>
                </c:pt>
                <c:pt idx="2019">
                  <c:v>2.4174087713424841</c:v>
                </c:pt>
                <c:pt idx="2020">
                  <c:v>2.4331436223635756</c:v>
                </c:pt>
                <c:pt idx="2021">
                  <c:v>2.4147304988282556</c:v>
                </c:pt>
                <c:pt idx="2022">
                  <c:v>2.4281218613993971</c:v>
                </c:pt>
                <c:pt idx="2023">
                  <c:v>2.4066956812855707</c:v>
                </c:pt>
                <c:pt idx="2024">
                  <c:v>2.4200870438567121</c:v>
                </c:pt>
                <c:pt idx="2025">
                  <c:v>2.4174087713424841</c:v>
                </c:pt>
                <c:pt idx="2026">
                  <c:v>2.4174087713424841</c:v>
                </c:pt>
                <c:pt idx="2027">
                  <c:v>2.4264479410780044</c:v>
                </c:pt>
                <c:pt idx="2028">
                  <c:v>2.4321392701707398</c:v>
                </c:pt>
                <c:pt idx="2029">
                  <c:v>2.4358218948778037</c:v>
                </c:pt>
                <c:pt idx="2030">
                  <c:v>2.4227653163709406</c:v>
                </c:pt>
                <c:pt idx="2031">
                  <c:v>2.4120522263140272</c:v>
                </c:pt>
                <c:pt idx="2032">
                  <c:v>2.4147304988282556</c:v>
                </c:pt>
                <c:pt idx="2033">
                  <c:v>2.4093739537997991</c:v>
                </c:pt>
                <c:pt idx="2034">
                  <c:v>2.4308001339136256</c:v>
                </c:pt>
                <c:pt idx="2035">
                  <c:v>2.4147304988282556</c:v>
                </c:pt>
                <c:pt idx="2036">
                  <c:v>2.4107130900569134</c:v>
                </c:pt>
                <c:pt idx="2037">
                  <c:v>2.4344827586206894</c:v>
                </c:pt>
                <c:pt idx="2038">
                  <c:v>2.4304653498493471</c:v>
                </c:pt>
                <c:pt idx="2039">
                  <c:v>2.4117174422497487</c:v>
                </c:pt>
                <c:pt idx="2040">
                  <c:v>2.4257783729494475</c:v>
                </c:pt>
                <c:pt idx="2041">
                  <c:v>2.4174087713424841</c:v>
                </c:pt>
                <c:pt idx="2042">
                  <c:v>2.4287914295279545</c:v>
                </c:pt>
                <c:pt idx="2043">
                  <c:v>2.4194174757281552</c:v>
                </c:pt>
                <c:pt idx="2044">
                  <c:v>2.4066956812855707</c:v>
                </c:pt>
                <c:pt idx="2045">
                  <c:v>2.4090391697355207</c:v>
                </c:pt>
                <c:pt idx="2046">
                  <c:v>2.4251088048208906</c:v>
                </c:pt>
                <c:pt idx="2047">
                  <c:v>2.4063608972212922</c:v>
                </c:pt>
                <c:pt idx="2048">
                  <c:v>2.4063608972212922</c:v>
                </c:pt>
                <c:pt idx="2049">
                  <c:v>2.4177435554067626</c:v>
                </c:pt>
                <c:pt idx="2050">
                  <c:v>2.4334784064278541</c:v>
                </c:pt>
                <c:pt idx="2051">
                  <c:v>2.4177435554067626</c:v>
                </c:pt>
                <c:pt idx="2052">
                  <c:v>2.4231001004352191</c:v>
                </c:pt>
                <c:pt idx="2053">
                  <c:v>2.4174087713424841</c:v>
                </c:pt>
                <c:pt idx="2054">
                  <c:v>2.4120522263140272</c:v>
                </c:pt>
                <c:pt idx="2055">
                  <c:v>2.4220957482423837</c:v>
                </c:pt>
                <c:pt idx="2056">
                  <c:v>2.423434884499498</c:v>
                </c:pt>
                <c:pt idx="2057">
                  <c:v>2.420421827920991</c:v>
                </c:pt>
                <c:pt idx="2058">
                  <c:v>2.4117174422497487</c:v>
                </c:pt>
                <c:pt idx="2059">
                  <c:v>2.431134917977904</c:v>
                </c:pt>
                <c:pt idx="2060">
                  <c:v>2.4334784064278541</c:v>
                </c:pt>
                <c:pt idx="2061">
                  <c:v>2.4147304988282556</c:v>
                </c:pt>
                <c:pt idx="2062">
                  <c:v>2.4227653163709406</c:v>
                </c:pt>
                <c:pt idx="2063">
                  <c:v>2.4140609306996987</c:v>
                </c:pt>
                <c:pt idx="2064">
                  <c:v>2.4150652828925341</c:v>
                </c:pt>
                <c:pt idx="2065">
                  <c:v>2.4304653498493471</c:v>
                </c:pt>
                <c:pt idx="2066">
                  <c:v>2.4231001004352191</c:v>
                </c:pt>
                <c:pt idx="2067">
                  <c:v>2.4197522597924337</c:v>
                </c:pt>
                <c:pt idx="2068">
                  <c:v>2.4120522263140272</c:v>
                </c:pt>
                <c:pt idx="2069">
                  <c:v>2.4200870438567121</c:v>
                </c:pt>
                <c:pt idx="2070">
                  <c:v>2.4147304988282556</c:v>
                </c:pt>
                <c:pt idx="2071">
                  <c:v>2.4123870103783061</c:v>
                </c:pt>
                <c:pt idx="2072">
                  <c:v>2.4177435554067626</c:v>
                </c:pt>
                <c:pt idx="2073">
                  <c:v>2.4174087713424841</c:v>
                </c:pt>
                <c:pt idx="2074">
                  <c:v>2.4167392032139268</c:v>
                </c:pt>
                <c:pt idx="2075">
                  <c:v>2.4177435554067626</c:v>
                </c:pt>
                <c:pt idx="2076">
                  <c:v>2.4304653498493471</c:v>
                </c:pt>
                <c:pt idx="2077">
                  <c:v>2.4147304988282556</c:v>
                </c:pt>
                <c:pt idx="2078">
                  <c:v>2.4170739872782057</c:v>
                </c:pt>
                <c:pt idx="2079">
                  <c:v>2.4217609641781048</c:v>
                </c:pt>
                <c:pt idx="2080">
                  <c:v>2.4157348510210914</c:v>
                </c:pt>
                <c:pt idx="2081">
                  <c:v>2.4197522597924337</c:v>
                </c:pt>
                <c:pt idx="2082">
                  <c:v>2.4123870103783061</c:v>
                </c:pt>
                <c:pt idx="2083">
                  <c:v>2.4120522263140272</c:v>
                </c:pt>
                <c:pt idx="2084">
                  <c:v>2.4308001339136256</c:v>
                </c:pt>
                <c:pt idx="2085">
                  <c:v>2.4143957147639772</c:v>
                </c:pt>
                <c:pt idx="2086">
                  <c:v>2.4120522263140272</c:v>
                </c:pt>
                <c:pt idx="2087">
                  <c:v>2.4304653498493471</c:v>
                </c:pt>
                <c:pt idx="2088">
                  <c:v>2.4174087713424841</c:v>
                </c:pt>
                <c:pt idx="2089">
                  <c:v>2.4120522263140272</c:v>
                </c:pt>
                <c:pt idx="2090">
                  <c:v>2.4120522263140272</c:v>
                </c:pt>
                <c:pt idx="2091">
                  <c:v>2.4147304988282556</c:v>
                </c:pt>
                <c:pt idx="2092">
                  <c:v>2.4123870103783061</c:v>
                </c:pt>
                <c:pt idx="2093">
                  <c:v>2.4167392032139268</c:v>
                </c:pt>
                <c:pt idx="2094">
                  <c:v>2.4368262470706394</c:v>
                </c:pt>
                <c:pt idx="2095">
                  <c:v>2.4147304988282556</c:v>
                </c:pt>
                <c:pt idx="2096">
                  <c:v>2.4197522597924337</c:v>
                </c:pt>
                <c:pt idx="2097">
                  <c:v>2.4304653498493471</c:v>
                </c:pt>
                <c:pt idx="2098">
                  <c:v>2.4090391697355207</c:v>
                </c:pt>
                <c:pt idx="2099">
                  <c:v>2.4120522263140272</c:v>
                </c:pt>
                <c:pt idx="2100">
                  <c:v>2.4247740207566117</c:v>
                </c:pt>
                <c:pt idx="2101">
                  <c:v>2.4097087378640776</c:v>
                </c:pt>
                <c:pt idx="2102">
                  <c:v>2.4200870438567121</c:v>
                </c:pt>
                <c:pt idx="2103">
                  <c:v>2.4147304988282556</c:v>
                </c:pt>
                <c:pt idx="2104">
                  <c:v>2.4123870103783061</c:v>
                </c:pt>
                <c:pt idx="2105">
                  <c:v>2.4150652828925341</c:v>
                </c:pt>
                <c:pt idx="2106">
                  <c:v>2.4281218613993971</c:v>
                </c:pt>
                <c:pt idx="2107">
                  <c:v>2.4281218613993971</c:v>
                </c:pt>
                <c:pt idx="2108">
                  <c:v>2.4231001004352191</c:v>
                </c:pt>
                <c:pt idx="2109">
                  <c:v>2.4254435888851691</c:v>
                </c:pt>
                <c:pt idx="2110">
                  <c:v>2.4170739872782057</c:v>
                </c:pt>
                <c:pt idx="2111">
                  <c:v>2.4281218613993971</c:v>
                </c:pt>
                <c:pt idx="2112">
                  <c:v>2.4177435554067626</c:v>
                </c:pt>
                <c:pt idx="2113">
                  <c:v>2.4231001004352191</c:v>
                </c:pt>
                <c:pt idx="2114">
                  <c:v>2.4331436223635756</c:v>
                </c:pt>
                <c:pt idx="2115">
                  <c:v>2.420421827920991</c:v>
                </c:pt>
                <c:pt idx="2116">
                  <c:v>2.4281218613993971</c:v>
                </c:pt>
                <c:pt idx="2117">
                  <c:v>2.4304653498493471</c:v>
                </c:pt>
                <c:pt idx="2118">
                  <c:v>2.4147304988282556</c:v>
                </c:pt>
                <c:pt idx="2119">
                  <c:v>2.4227653163709406</c:v>
                </c:pt>
                <c:pt idx="2120">
                  <c:v>2.4254435888851691</c:v>
                </c:pt>
                <c:pt idx="2121">
                  <c:v>2.4197522597924337</c:v>
                </c:pt>
                <c:pt idx="2122">
                  <c:v>2.4251088048208906</c:v>
                </c:pt>
                <c:pt idx="2123">
                  <c:v>2.4331436223635756</c:v>
                </c:pt>
                <c:pt idx="2124">
                  <c:v>2.4254435888851691</c:v>
                </c:pt>
                <c:pt idx="2125">
                  <c:v>2.4277870773351187</c:v>
                </c:pt>
                <c:pt idx="2126">
                  <c:v>2.4093739537997991</c:v>
                </c:pt>
                <c:pt idx="2127">
                  <c:v>2.4281218613993971</c:v>
                </c:pt>
                <c:pt idx="2128">
                  <c:v>2.4227653163709406</c:v>
                </c:pt>
                <c:pt idx="2129">
                  <c:v>2.4197522597924337</c:v>
                </c:pt>
                <c:pt idx="2130">
                  <c:v>2.4117174422497487</c:v>
                </c:pt>
                <c:pt idx="2131">
                  <c:v>2.4274522932708402</c:v>
                </c:pt>
                <c:pt idx="2132">
                  <c:v>2.4090391697355207</c:v>
                </c:pt>
                <c:pt idx="2133">
                  <c:v>2.4090391697355207</c:v>
                </c:pt>
                <c:pt idx="2134">
                  <c:v>2.4331436223635756</c:v>
                </c:pt>
                <c:pt idx="2135">
                  <c:v>2.4143957147639772</c:v>
                </c:pt>
                <c:pt idx="2136">
                  <c:v>2.4264479410780044</c:v>
                </c:pt>
                <c:pt idx="2137">
                  <c:v>2.4210913960495479</c:v>
                </c:pt>
                <c:pt idx="2138">
                  <c:v>2.4197522597924337</c:v>
                </c:pt>
                <c:pt idx="2139">
                  <c:v>2.4277870773351187</c:v>
                </c:pt>
                <c:pt idx="2140">
                  <c:v>2.4277870773351187</c:v>
                </c:pt>
                <c:pt idx="2141">
                  <c:v>2.4281218613993971</c:v>
                </c:pt>
                <c:pt idx="2142">
                  <c:v>2.4331436223635756</c:v>
                </c:pt>
                <c:pt idx="2143">
                  <c:v>2.4227653163709406</c:v>
                </c:pt>
                <c:pt idx="2144">
                  <c:v>2.4200870438567121</c:v>
                </c:pt>
                <c:pt idx="2145">
                  <c:v>2.4200870438567121</c:v>
                </c:pt>
                <c:pt idx="2146">
                  <c:v>2.4174087713424841</c:v>
                </c:pt>
                <c:pt idx="2147">
                  <c:v>2.4066956812855707</c:v>
                </c:pt>
                <c:pt idx="2148">
                  <c:v>2.4334784064278541</c:v>
                </c:pt>
                <c:pt idx="2149">
                  <c:v>2.4197522597924337</c:v>
                </c:pt>
                <c:pt idx="2150">
                  <c:v>2.4147304988282556</c:v>
                </c:pt>
                <c:pt idx="2151">
                  <c:v>2.4117174422497487</c:v>
                </c:pt>
                <c:pt idx="2152">
                  <c:v>2.4492132574489451</c:v>
                </c:pt>
                <c:pt idx="2153">
                  <c:v>2.4385001673920321</c:v>
                </c:pt>
                <c:pt idx="2154">
                  <c:v>2.4170739872782057</c:v>
                </c:pt>
                <c:pt idx="2155">
                  <c:v>2.4174087713424841</c:v>
                </c:pt>
                <c:pt idx="2156">
                  <c:v>2.4117174422497487</c:v>
                </c:pt>
                <c:pt idx="2157">
                  <c:v>2.4324740542350183</c:v>
                </c:pt>
                <c:pt idx="2158">
                  <c:v>2.4184131235353195</c:v>
                </c:pt>
                <c:pt idx="2159">
                  <c:v>2.4281218613993971</c:v>
                </c:pt>
                <c:pt idx="2160">
                  <c:v>2.4200870438567121</c:v>
                </c:pt>
                <c:pt idx="2161">
                  <c:v>2.4097087378640776</c:v>
                </c:pt>
                <c:pt idx="2162">
                  <c:v>2.4254435888851691</c:v>
                </c:pt>
                <c:pt idx="2163">
                  <c:v>2.4200870438567121</c:v>
                </c:pt>
                <c:pt idx="2164">
                  <c:v>2.4197522597924337</c:v>
                </c:pt>
                <c:pt idx="2165">
                  <c:v>2.4066956812855707</c:v>
                </c:pt>
                <c:pt idx="2166">
                  <c:v>2.4227653163709406</c:v>
                </c:pt>
                <c:pt idx="2167">
                  <c:v>2.4224305323066622</c:v>
                </c:pt>
                <c:pt idx="2168">
                  <c:v>2.4281218613993971</c:v>
                </c:pt>
                <c:pt idx="2169">
                  <c:v>2.4150652828925341</c:v>
                </c:pt>
                <c:pt idx="2170">
                  <c:v>2.4123870103783061</c:v>
                </c:pt>
                <c:pt idx="2171">
                  <c:v>2.4257783729494475</c:v>
                </c:pt>
                <c:pt idx="2172">
                  <c:v>2.4227653163709406</c:v>
                </c:pt>
                <c:pt idx="2173">
                  <c:v>2.4231001004352191</c:v>
                </c:pt>
                <c:pt idx="2174">
                  <c:v>2.428456645463676</c:v>
                </c:pt>
                <c:pt idx="2175">
                  <c:v>2.4147304988282556</c:v>
                </c:pt>
                <c:pt idx="2176">
                  <c:v>2.4231001004352191</c:v>
                </c:pt>
                <c:pt idx="2177">
                  <c:v>2.4117174422497487</c:v>
                </c:pt>
                <c:pt idx="2178">
                  <c:v>2.418078339471041</c:v>
                </c:pt>
                <c:pt idx="2179">
                  <c:v>2.4177435554067626</c:v>
                </c:pt>
                <c:pt idx="2180">
                  <c:v>2.4177435554067626</c:v>
                </c:pt>
                <c:pt idx="2181">
                  <c:v>2.4174087713424841</c:v>
                </c:pt>
                <c:pt idx="2182">
                  <c:v>2.4070304653498491</c:v>
                </c:pt>
                <c:pt idx="2183">
                  <c:v>2.4281218613993971</c:v>
                </c:pt>
                <c:pt idx="2184">
                  <c:v>2.4281218613993971</c:v>
                </c:pt>
                <c:pt idx="2185">
                  <c:v>2.4200870438567121</c:v>
                </c:pt>
                <c:pt idx="2186">
                  <c:v>2.4174087713424841</c:v>
                </c:pt>
                <c:pt idx="2187">
                  <c:v>2.4200870438567121</c:v>
                </c:pt>
                <c:pt idx="2188">
                  <c:v>2.439169735520589</c:v>
                </c:pt>
                <c:pt idx="2189">
                  <c:v>2.4358218948778037</c:v>
                </c:pt>
                <c:pt idx="2190">
                  <c:v>2.4123870103783061</c:v>
                </c:pt>
                <c:pt idx="2191">
                  <c:v>2.4254435888851691</c:v>
                </c:pt>
                <c:pt idx="2192">
                  <c:v>2.4304653498493471</c:v>
                </c:pt>
                <c:pt idx="2193">
                  <c:v>2.4254435888851691</c:v>
                </c:pt>
                <c:pt idx="2194">
                  <c:v>2.4174087713424841</c:v>
                </c:pt>
                <c:pt idx="2195">
                  <c:v>2.4227653163709406</c:v>
                </c:pt>
                <c:pt idx="2196">
                  <c:v>2.4388349514563106</c:v>
                </c:pt>
                <c:pt idx="2197">
                  <c:v>2.4066956812855707</c:v>
                </c:pt>
                <c:pt idx="2198">
                  <c:v>2.4200870438567121</c:v>
                </c:pt>
                <c:pt idx="2199">
                  <c:v>2.4224305323066622</c:v>
                </c:pt>
                <c:pt idx="2200">
                  <c:v>2.4281218613993971</c:v>
                </c:pt>
                <c:pt idx="2201">
                  <c:v>2.4174087713424841</c:v>
                </c:pt>
                <c:pt idx="2202">
                  <c:v>2.4147304988282556</c:v>
                </c:pt>
                <c:pt idx="2203">
                  <c:v>2.4214261801138264</c:v>
                </c:pt>
                <c:pt idx="2204">
                  <c:v>2.4214261801138264</c:v>
                </c:pt>
                <c:pt idx="2205">
                  <c:v>2.4174087713424841</c:v>
                </c:pt>
                <c:pt idx="2206">
                  <c:v>2.4117174422497487</c:v>
                </c:pt>
                <c:pt idx="2207">
                  <c:v>2.4281218613993971</c:v>
                </c:pt>
                <c:pt idx="2208">
                  <c:v>2.4120522263140272</c:v>
                </c:pt>
                <c:pt idx="2209">
                  <c:v>2.4304653498493471</c:v>
                </c:pt>
                <c:pt idx="2210">
                  <c:v>2.4040174087713422</c:v>
                </c:pt>
                <c:pt idx="2211">
                  <c:v>2.4308001339136256</c:v>
                </c:pt>
                <c:pt idx="2212">
                  <c:v>2.4120522263140272</c:v>
                </c:pt>
                <c:pt idx="2213">
                  <c:v>2.4200870438567121</c:v>
                </c:pt>
                <c:pt idx="2214">
                  <c:v>2.4200870438567121</c:v>
                </c:pt>
                <c:pt idx="2215">
                  <c:v>2.4120522263140272</c:v>
                </c:pt>
                <c:pt idx="2216">
                  <c:v>2.4097087378640776</c:v>
                </c:pt>
                <c:pt idx="2217">
                  <c:v>2.4351523267492468</c:v>
                </c:pt>
                <c:pt idx="2218">
                  <c:v>2.4241044526280549</c:v>
                </c:pt>
                <c:pt idx="2219">
                  <c:v>2.4247740207566117</c:v>
                </c:pt>
                <c:pt idx="2220">
                  <c:v>2.418078339471041</c:v>
                </c:pt>
                <c:pt idx="2221">
                  <c:v>2.4334784064278541</c:v>
                </c:pt>
                <c:pt idx="2222">
                  <c:v>2.4097087378640776</c:v>
                </c:pt>
                <c:pt idx="2223">
                  <c:v>2.4170739872782057</c:v>
                </c:pt>
                <c:pt idx="2224">
                  <c:v>2.4120522263140272</c:v>
                </c:pt>
                <c:pt idx="2225">
                  <c:v>2.4143957147639772</c:v>
                </c:pt>
                <c:pt idx="2226">
                  <c:v>2.4200870438567121</c:v>
                </c:pt>
                <c:pt idx="2227">
                  <c:v>2.4277870773351187</c:v>
                </c:pt>
                <c:pt idx="2228">
                  <c:v>2.4304653498493471</c:v>
                </c:pt>
                <c:pt idx="2229">
                  <c:v>2.4331436223635756</c:v>
                </c:pt>
                <c:pt idx="2230">
                  <c:v>2.4143957147639772</c:v>
                </c:pt>
                <c:pt idx="2231">
                  <c:v>2.4304653498493471</c:v>
                </c:pt>
                <c:pt idx="2232">
                  <c:v>2.4143957147639772</c:v>
                </c:pt>
                <c:pt idx="2233">
                  <c:v>2.4117174422497487</c:v>
                </c:pt>
                <c:pt idx="2234">
                  <c:v>2.4277870773351187</c:v>
                </c:pt>
                <c:pt idx="2235">
                  <c:v>2.4090391697355207</c:v>
                </c:pt>
                <c:pt idx="2236">
                  <c:v>2.4200870438567121</c:v>
                </c:pt>
                <c:pt idx="2237">
                  <c:v>2.4297957817207898</c:v>
                </c:pt>
                <c:pt idx="2238">
                  <c:v>2.4224305323066622</c:v>
                </c:pt>
                <c:pt idx="2239">
                  <c:v>2.4174087713424841</c:v>
                </c:pt>
                <c:pt idx="2240">
                  <c:v>2.4150652828925341</c:v>
                </c:pt>
                <c:pt idx="2241">
                  <c:v>2.4224305323066622</c:v>
                </c:pt>
                <c:pt idx="2242">
                  <c:v>2.4247740207566117</c:v>
                </c:pt>
                <c:pt idx="2243">
                  <c:v>2.4174087713424841</c:v>
                </c:pt>
                <c:pt idx="2244">
                  <c:v>2.4070304653498491</c:v>
                </c:pt>
                <c:pt idx="2245">
                  <c:v>2.4408436558419817</c:v>
                </c:pt>
                <c:pt idx="2246">
                  <c:v>2.4120522263140272</c:v>
                </c:pt>
                <c:pt idx="2247">
                  <c:v>2.4227653163709406</c:v>
                </c:pt>
                <c:pt idx="2248">
                  <c:v>2.4227653163709406</c:v>
                </c:pt>
                <c:pt idx="2249">
                  <c:v>2.4174087713424841</c:v>
                </c:pt>
                <c:pt idx="2250">
                  <c:v>2.4093739537997991</c:v>
                </c:pt>
                <c:pt idx="2251">
                  <c:v>2.4200870438567121</c:v>
                </c:pt>
                <c:pt idx="2252">
                  <c:v>2.4147304988282556</c:v>
                </c:pt>
                <c:pt idx="2253">
                  <c:v>2.4227653163709406</c:v>
                </c:pt>
                <c:pt idx="2254">
                  <c:v>2.420421827920991</c:v>
                </c:pt>
                <c:pt idx="2255">
                  <c:v>2.4147304988282556</c:v>
                </c:pt>
                <c:pt idx="2256">
                  <c:v>2.436491463006361</c:v>
                </c:pt>
                <c:pt idx="2257">
                  <c:v>2.4170739872782057</c:v>
                </c:pt>
                <c:pt idx="2258">
                  <c:v>2.420421827920991</c:v>
                </c:pt>
                <c:pt idx="2259">
                  <c:v>2.4308001339136256</c:v>
                </c:pt>
                <c:pt idx="2260">
                  <c:v>2.4224305323066622</c:v>
                </c:pt>
                <c:pt idx="2261">
                  <c:v>2.4227653163709406</c:v>
                </c:pt>
                <c:pt idx="2262">
                  <c:v>2.4174087713424841</c:v>
                </c:pt>
                <c:pt idx="2263">
                  <c:v>2.4120522263140272</c:v>
                </c:pt>
                <c:pt idx="2264">
                  <c:v>2.4220957482423837</c:v>
                </c:pt>
                <c:pt idx="2265">
                  <c:v>2.431134917977904</c:v>
                </c:pt>
                <c:pt idx="2266">
                  <c:v>2.4147304988282556</c:v>
                </c:pt>
                <c:pt idx="2267">
                  <c:v>2.4063608972212922</c:v>
                </c:pt>
                <c:pt idx="2268">
                  <c:v>2.4170739872782057</c:v>
                </c:pt>
                <c:pt idx="2269">
                  <c:v>2.4254435888851691</c:v>
                </c:pt>
                <c:pt idx="2270">
                  <c:v>2.4251088048208906</c:v>
                </c:pt>
                <c:pt idx="2271">
                  <c:v>2.4308001339136256</c:v>
                </c:pt>
                <c:pt idx="2272">
                  <c:v>2.4254435888851691</c:v>
                </c:pt>
                <c:pt idx="2273">
                  <c:v>2.4277870773351187</c:v>
                </c:pt>
                <c:pt idx="2274">
                  <c:v>2.4227653163709406</c:v>
                </c:pt>
                <c:pt idx="2275">
                  <c:v>2.4143957147639772</c:v>
                </c:pt>
                <c:pt idx="2276">
                  <c:v>2.4200870438567121</c:v>
                </c:pt>
                <c:pt idx="2277">
                  <c:v>2.4227653163709406</c:v>
                </c:pt>
                <c:pt idx="2278">
                  <c:v>2.4120522263140272</c:v>
                </c:pt>
                <c:pt idx="2279">
                  <c:v>2.4097087378640776</c:v>
                </c:pt>
                <c:pt idx="2280">
                  <c:v>2.4388349514563106</c:v>
                </c:pt>
                <c:pt idx="2281">
                  <c:v>2.4200870438567121</c:v>
                </c:pt>
                <c:pt idx="2282">
                  <c:v>2.4334784064278541</c:v>
                </c:pt>
                <c:pt idx="2283">
                  <c:v>2.4281218613993971</c:v>
                </c:pt>
                <c:pt idx="2284">
                  <c:v>2.4227653163709406</c:v>
                </c:pt>
                <c:pt idx="2285">
                  <c:v>2.4257783729494475</c:v>
                </c:pt>
                <c:pt idx="2286">
                  <c:v>2.431134917977904</c:v>
                </c:pt>
                <c:pt idx="2287">
                  <c:v>2.4177435554067626</c:v>
                </c:pt>
                <c:pt idx="2288">
                  <c:v>2.4174087713424841</c:v>
                </c:pt>
                <c:pt idx="2289">
                  <c:v>2.4093739537997991</c:v>
                </c:pt>
                <c:pt idx="2290">
                  <c:v>2.4177435554067626</c:v>
                </c:pt>
                <c:pt idx="2291">
                  <c:v>2.4093739537997991</c:v>
                </c:pt>
                <c:pt idx="2292">
                  <c:v>2.4227653163709406</c:v>
                </c:pt>
                <c:pt idx="2293">
                  <c:v>2.4331436223635756</c:v>
                </c:pt>
                <c:pt idx="2294">
                  <c:v>2.4277870773351187</c:v>
                </c:pt>
                <c:pt idx="2295">
                  <c:v>2.4103783059926345</c:v>
                </c:pt>
                <c:pt idx="2296">
                  <c:v>2.4214261801138264</c:v>
                </c:pt>
                <c:pt idx="2297">
                  <c:v>2.4254435888851691</c:v>
                </c:pt>
                <c:pt idx="2298">
                  <c:v>2.4267827251422833</c:v>
                </c:pt>
                <c:pt idx="2299">
                  <c:v>2.4395045195848675</c:v>
                </c:pt>
                <c:pt idx="2300">
                  <c:v>2.4518915299631736</c:v>
                </c:pt>
                <c:pt idx="2301">
                  <c:v>2.4385001673920321</c:v>
                </c:pt>
                <c:pt idx="2302">
                  <c:v>2.4385001673920321</c:v>
                </c:pt>
                <c:pt idx="2303">
                  <c:v>2.4572480749916301</c:v>
                </c:pt>
                <c:pt idx="2304">
                  <c:v>2.4783394710411786</c:v>
                </c:pt>
                <c:pt idx="2305">
                  <c:v>2.4863742885838631</c:v>
                </c:pt>
                <c:pt idx="2306">
                  <c:v>2.5211918312688315</c:v>
                </c:pt>
                <c:pt idx="2307">
                  <c:v>2.5379310344827584</c:v>
                </c:pt>
                <c:pt idx="2308">
                  <c:v>2.5285570806829596</c:v>
                </c:pt>
                <c:pt idx="2309">
                  <c:v>2.6068965517241378</c:v>
                </c:pt>
                <c:pt idx="2310">
                  <c:v>2.5647137596250418</c:v>
                </c:pt>
                <c:pt idx="2311">
                  <c:v>2.5968530297957817</c:v>
                </c:pt>
                <c:pt idx="2312">
                  <c:v>2.6875795112152661</c:v>
                </c:pt>
                <c:pt idx="2313">
                  <c:v>2.7414797455641109</c:v>
                </c:pt>
                <c:pt idx="2314">
                  <c:v>2.8034147974556411</c:v>
                </c:pt>
                <c:pt idx="2315">
                  <c:v>2.7712755272849012</c:v>
                </c:pt>
                <c:pt idx="2316">
                  <c:v>2.9319718781386004</c:v>
                </c:pt>
                <c:pt idx="2317">
                  <c:v>2.9319718781386004</c:v>
                </c:pt>
                <c:pt idx="2318">
                  <c:v>2.9413458319383996</c:v>
                </c:pt>
                <c:pt idx="2319">
                  <c:v>2.9744894543019749</c:v>
                </c:pt>
                <c:pt idx="2320">
                  <c:v>3.1020421827920988</c:v>
                </c:pt>
                <c:pt idx="2321">
                  <c:v>3.1331771007700033</c:v>
                </c:pt>
                <c:pt idx="2322">
                  <c:v>3.1723468362905924</c:v>
                </c:pt>
                <c:pt idx="2323">
                  <c:v>3.1117509206561769</c:v>
                </c:pt>
                <c:pt idx="2324">
                  <c:v>3.2386340810177434</c:v>
                </c:pt>
                <c:pt idx="2325">
                  <c:v>3.3159691998660863</c:v>
                </c:pt>
                <c:pt idx="2326">
                  <c:v>3.3497823903582189</c:v>
                </c:pt>
                <c:pt idx="2327">
                  <c:v>3.249012387010378</c:v>
                </c:pt>
                <c:pt idx="2328">
                  <c:v>3.2801473049882826</c:v>
                </c:pt>
                <c:pt idx="2329">
                  <c:v>3.4</c:v>
                </c:pt>
                <c:pt idx="2330">
                  <c:v>3.2684298627385333</c:v>
                </c:pt>
                <c:pt idx="2331">
                  <c:v>3.2952125878808167</c:v>
                </c:pt>
                <c:pt idx="2332">
                  <c:v>3.2865082022095748</c:v>
                </c:pt>
                <c:pt idx="2333">
                  <c:v>3.2376297288249081</c:v>
                </c:pt>
                <c:pt idx="2334">
                  <c:v>3.3045865416806159</c:v>
                </c:pt>
                <c:pt idx="2335">
                  <c:v>3.333043187144292</c:v>
                </c:pt>
                <c:pt idx="2336">
                  <c:v>3.2483428188818211</c:v>
                </c:pt>
                <c:pt idx="2337">
                  <c:v>3.2252427184466019</c:v>
                </c:pt>
                <c:pt idx="2338">
                  <c:v>3.1241379310344826</c:v>
                </c:pt>
                <c:pt idx="2339">
                  <c:v>3.2299296953465015</c:v>
                </c:pt>
                <c:pt idx="2340">
                  <c:v>3.1840642785403412</c:v>
                </c:pt>
                <c:pt idx="2341">
                  <c:v>3.0575159022430531</c:v>
                </c:pt>
                <c:pt idx="2342">
                  <c:v>3.0106461332440575</c:v>
                </c:pt>
                <c:pt idx="2343">
                  <c:v>3.034415801807834</c:v>
                </c:pt>
                <c:pt idx="2344">
                  <c:v>3.0283896886508201</c:v>
                </c:pt>
                <c:pt idx="2345">
                  <c:v>3.0253766320723132</c:v>
                </c:pt>
                <c:pt idx="2346">
                  <c:v>2.9329762303314362</c:v>
                </c:pt>
                <c:pt idx="2347">
                  <c:v>2.9423501841312354</c:v>
                </c:pt>
                <c:pt idx="2348">
                  <c:v>2.9557415467023769</c:v>
                </c:pt>
                <c:pt idx="2349">
                  <c:v>2.8730498828255775</c:v>
                </c:pt>
                <c:pt idx="2350">
                  <c:v>2.8178105122196184</c:v>
                </c:pt>
                <c:pt idx="2351">
                  <c:v>2.8392366923334449</c:v>
                </c:pt>
                <c:pt idx="2352">
                  <c:v>2.8101104787412119</c:v>
                </c:pt>
                <c:pt idx="2353">
                  <c:v>2.7009708737864075</c:v>
                </c:pt>
                <c:pt idx="2354">
                  <c:v>2.7123535319718779</c:v>
                </c:pt>
                <c:pt idx="2355">
                  <c:v>2.6892534315366587</c:v>
                </c:pt>
                <c:pt idx="2356">
                  <c:v>2.6899229996652156</c:v>
                </c:pt>
                <c:pt idx="2357">
                  <c:v>2.6420488784733847</c:v>
                </c:pt>
                <c:pt idx="2358">
                  <c:v>2.6042182792099093</c:v>
                </c:pt>
                <c:pt idx="2359">
                  <c:v>2.6095748242383663</c:v>
                </c:pt>
                <c:pt idx="2360">
                  <c:v>2.5874790759959825</c:v>
                </c:pt>
                <c:pt idx="2361">
                  <c:v>2.5650485436893202</c:v>
                </c:pt>
                <c:pt idx="2362">
                  <c:v>2.6122530967525943</c:v>
                </c:pt>
                <c:pt idx="2363">
                  <c:v>2.5452962838968864</c:v>
                </c:pt>
                <c:pt idx="2364">
                  <c:v>2.5831268831603613</c:v>
                </c:pt>
                <c:pt idx="2365">
                  <c:v>2.5446267157683291</c:v>
                </c:pt>
                <c:pt idx="2366">
                  <c:v>2.5118178774690323</c:v>
                </c:pt>
                <c:pt idx="2367">
                  <c:v>2.5295614328757949</c:v>
                </c:pt>
                <c:pt idx="2368">
                  <c:v>2.468295949112822</c:v>
                </c:pt>
                <c:pt idx="2369">
                  <c:v>2.499765651155005</c:v>
                </c:pt>
                <c:pt idx="2370">
                  <c:v>2.4847003682624704</c:v>
                </c:pt>
                <c:pt idx="2371">
                  <c:v>2.5084700368262469</c:v>
                </c:pt>
                <c:pt idx="2372">
                  <c:v>2.4960830264479408</c:v>
                </c:pt>
                <c:pt idx="2373">
                  <c:v>2.4428523602276533</c:v>
                </c:pt>
                <c:pt idx="2374">
                  <c:v>2.4599263475058586</c:v>
                </c:pt>
                <c:pt idx="2375">
                  <c:v>2.4679611650485436</c:v>
                </c:pt>
                <c:pt idx="2376">
                  <c:v>2.457582859055909</c:v>
                </c:pt>
                <c:pt idx="2377">
                  <c:v>2.4629394040843655</c:v>
                </c:pt>
                <c:pt idx="2378">
                  <c:v>2.4652828925343151</c:v>
                </c:pt>
                <c:pt idx="2379">
                  <c:v>2.4254435888851691</c:v>
                </c:pt>
                <c:pt idx="2380">
                  <c:v>2.4398393036491464</c:v>
                </c:pt>
                <c:pt idx="2381">
                  <c:v>2.4244392366923333</c:v>
                </c:pt>
                <c:pt idx="2382">
                  <c:v>2.4545698024774021</c:v>
                </c:pt>
                <c:pt idx="2383">
                  <c:v>2.4231001004352191</c:v>
                </c:pt>
                <c:pt idx="2384">
                  <c:v>2.4308001339136256</c:v>
                </c:pt>
                <c:pt idx="2385">
                  <c:v>2.4308001339136256</c:v>
                </c:pt>
                <c:pt idx="2386">
                  <c:v>2.4277870773351187</c:v>
                </c:pt>
                <c:pt idx="2387">
                  <c:v>2.4281218613993971</c:v>
                </c:pt>
                <c:pt idx="2388">
                  <c:v>2.441513223970539</c:v>
                </c:pt>
                <c:pt idx="2389">
                  <c:v>2.4281218613993971</c:v>
                </c:pt>
                <c:pt idx="2390">
                  <c:v>2.4200870438567121</c:v>
                </c:pt>
                <c:pt idx="2391">
                  <c:v>2.4254435888851691</c:v>
                </c:pt>
                <c:pt idx="2392">
                  <c:v>2.4200870438567121</c:v>
                </c:pt>
                <c:pt idx="2393">
                  <c:v>2.4200870438567121</c:v>
                </c:pt>
                <c:pt idx="2394">
                  <c:v>2.4174087713424841</c:v>
                </c:pt>
                <c:pt idx="2395">
                  <c:v>2.4308001339136256</c:v>
                </c:pt>
                <c:pt idx="2396">
                  <c:v>2.4147304988282556</c:v>
                </c:pt>
                <c:pt idx="2397">
                  <c:v>2.4254435888851691</c:v>
                </c:pt>
                <c:pt idx="2398">
                  <c:v>2.4254435888851691</c:v>
                </c:pt>
                <c:pt idx="2399">
                  <c:v>2.4093739537997991</c:v>
                </c:pt>
                <c:pt idx="2400">
                  <c:v>2.4334784064278541</c:v>
                </c:pt>
                <c:pt idx="2401">
                  <c:v>2.4194174757281552</c:v>
                </c:pt>
                <c:pt idx="2402">
                  <c:v>2.431134917977904</c:v>
                </c:pt>
                <c:pt idx="2403">
                  <c:v>2.431134917977904</c:v>
                </c:pt>
                <c:pt idx="2404">
                  <c:v>2.4381653833277537</c:v>
                </c:pt>
                <c:pt idx="2405">
                  <c:v>2.420421827920991</c:v>
                </c:pt>
                <c:pt idx="2406">
                  <c:v>2.4147304988282556</c:v>
                </c:pt>
                <c:pt idx="2407">
                  <c:v>2.4254435888851691</c:v>
                </c:pt>
                <c:pt idx="2408">
                  <c:v>2.4174087713424841</c:v>
                </c:pt>
                <c:pt idx="2409">
                  <c:v>2.4308001339136256</c:v>
                </c:pt>
                <c:pt idx="2410">
                  <c:v>2.4264479410780044</c:v>
                </c:pt>
                <c:pt idx="2411">
                  <c:v>2.4137261466354198</c:v>
                </c:pt>
                <c:pt idx="2412">
                  <c:v>2.4254435888851691</c:v>
                </c:pt>
                <c:pt idx="2413">
                  <c:v>2.4177435554067626</c:v>
                </c:pt>
                <c:pt idx="2414">
                  <c:v>2.431134917977904</c:v>
                </c:pt>
                <c:pt idx="2415">
                  <c:v>2.4174087713424841</c:v>
                </c:pt>
                <c:pt idx="2416">
                  <c:v>2.4174087713424841</c:v>
                </c:pt>
                <c:pt idx="2417">
                  <c:v>2.4297957817207898</c:v>
                </c:pt>
                <c:pt idx="2418">
                  <c:v>2.4187479075995983</c:v>
                </c:pt>
                <c:pt idx="2419">
                  <c:v>2.4174087713424841</c:v>
                </c:pt>
                <c:pt idx="2420">
                  <c:v>2.4264479410780044</c:v>
                </c:pt>
                <c:pt idx="2421">
                  <c:v>2.4217609641781048</c:v>
                </c:pt>
                <c:pt idx="2422">
                  <c:v>2.431134917977904</c:v>
                </c:pt>
                <c:pt idx="2423">
                  <c:v>2.4281218613993971</c:v>
                </c:pt>
                <c:pt idx="2424">
                  <c:v>2.4150652828925341</c:v>
                </c:pt>
                <c:pt idx="2425">
                  <c:v>2.428456645463676</c:v>
                </c:pt>
                <c:pt idx="2426">
                  <c:v>2.4197522597924337</c:v>
                </c:pt>
                <c:pt idx="2427">
                  <c:v>2.4184131235353195</c:v>
                </c:pt>
                <c:pt idx="2428">
                  <c:v>2.4545698024774021</c:v>
                </c:pt>
                <c:pt idx="2429">
                  <c:v>2.4231001004352191</c:v>
                </c:pt>
                <c:pt idx="2430">
                  <c:v>2.420421827920991</c:v>
                </c:pt>
                <c:pt idx="2431">
                  <c:v>2.4338131904921325</c:v>
                </c:pt>
                <c:pt idx="2432">
                  <c:v>2.4177435554067626</c:v>
                </c:pt>
                <c:pt idx="2433">
                  <c:v>2.4123870103783061</c:v>
                </c:pt>
                <c:pt idx="2434">
                  <c:v>2.4281218613993971</c:v>
                </c:pt>
                <c:pt idx="2435">
                  <c:v>2.4231001004352191</c:v>
                </c:pt>
                <c:pt idx="2436">
                  <c:v>2.4231001004352191</c:v>
                </c:pt>
                <c:pt idx="2437">
                  <c:v>2.4318044861064614</c:v>
                </c:pt>
                <c:pt idx="2438">
                  <c:v>2.4220957482423837</c:v>
                </c:pt>
                <c:pt idx="2439">
                  <c:v>2.4174087713424841</c:v>
                </c:pt>
                <c:pt idx="2440">
                  <c:v>2.4308001339136256</c:v>
                </c:pt>
                <c:pt idx="2441">
                  <c:v>2.4334784064278541</c:v>
                </c:pt>
                <c:pt idx="2442">
                  <c:v>2.4147304988282556</c:v>
                </c:pt>
                <c:pt idx="2443">
                  <c:v>2.4254435888851691</c:v>
                </c:pt>
                <c:pt idx="2444">
                  <c:v>2.4150652828925341</c:v>
                </c:pt>
                <c:pt idx="2445">
                  <c:v>2.428456645463676</c:v>
                </c:pt>
                <c:pt idx="2446">
                  <c:v>2.4093739537997991</c:v>
                </c:pt>
                <c:pt idx="2447">
                  <c:v>2.423434884499498</c:v>
                </c:pt>
                <c:pt idx="2448">
                  <c:v>2.4210913960495479</c:v>
                </c:pt>
                <c:pt idx="2449">
                  <c:v>2.4087043856712418</c:v>
                </c:pt>
                <c:pt idx="2450">
                  <c:v>2.4207566119852695</c:v>
                </c:pt>
                <c:pt idx="2451">
                  <c:v>2.4220957482423837</c:v>
                </c:pt>
                <c:pt idx="2452">
                  <c:v>2.4200870438567121</c:v>
                </c:pt>
                <c:pt idx="2453">
                  <c:v>2.441513223970539</c:v>
                </c:pt>
                <c:pt idx="2454">
                  <c:v>2.4281218613993971</c:v>
                </c:pt>
                <c:pt idx="2455">
                  <c:v>2.4241044526280549</c:v>
                </c:pt>
                <c:pt idx="2456">
                  <c:v>2.4133913625711414</c:v>
                </c:pt>
                <c:pt idx="2457">
                  <c:v>2.4281218613993971</c:v>
                </c:pt>
                <c:pt idx="2458">
                  <c:v>2.4147304988282556</c:v>
                </c:pt>
                <c:pt idx="2459">
                  <c:v>2.4174087713424841</c:v>
                </c:pt>
                <c:pt idx="2460">
                  <c:v>2.4254435888851691</c:v>
                </c:pt>
                <c:pt idx="2461">
                  <c:v>2.4147304988282556</c:v>
                </c:pt>
                <c:pt idx="2462">
                  <c:v>2.4140609306996987</c:v>
                </c:pt>
                <c:pt idx="2463">
                  <c:v>2.4210913960495479</c:v>
                </c:pt>
                <c:pt idx="2464">
                  <c:v>2.4040174087713422</c:v>
                </c:pt>
                <c:pt idx="2465">
                  <c:v>2.4200870438567121</c:v>
                </c:pt>
                <c:pt idx="2466">
                  <c:v>2.4043521928356211</c:v>
                </c:pt>
                <c:pt idx="2467">
                  <c:v>2.4170739872782057</c:v>
                </c:pt>
                <c:pt idx="2468">
                  <c:v>2.4281218613993971</c:v>
                </c:pt>
                <c:pt idx="2469">
                  <c:v>2.4200870438567121</c:v>
                </c:pt>
                <c:pt idx="2470">
                  <c:v>2.4254435888851691</c:v>
                </c:pt>
                <c:pt idx="2471">
                  <c:v>2.4177435554067626</c:v>
                </c:pt>
                <c:pt idx="2472">
                  <c:v>2.4277870773351187</c:v>
                </c:pt>
                <c:pt idx="2473">
                  <c:v>2.4227653163709406</c:v>
                </c:pt>
                <c:pt idx="2474">
                  <c:v>2.4227653163709406</c:v>
                </c:pt>
                <c:pt idx="2475">
                  <c:v>2.4224305323066622</c:v>
                </c:pt>
                <c:pt idx="2476">
                  <c:v>2.4063608972212922</c:v>
                </c:pt>
                <c:pt idx="2477">
                  <c:v>2.4277870773351187</c:v>
                </c:pt>
                <c:pt idx="2478">
                  <c:v>2.4197522597924337</c:v>
                </c:pt>
                <c:pt idx="2479">
                  <c:v>2.4147304988282556</c:v>
                </c:pt>
                <c:pt idx="2480">
                  <c:v>2.4147304988282556</c:v>
                </c:pt>
                <c:pt idx="2481">
                  <c:v>2.4147304988282556</c:v>
                </c:pt>
                <c:pt idx="2482">
                  <c:v>2.4200870438567121</c:v>
                </c:pt>
                <c:pt idx="2483">
                  <c:v>2.4247740207566117</c:v>
                </c:pt>
                <c:pt idx="2484">
                  <c:v>2.4338131904921325</c:v>
                </c:pt>
                <c:pt idx="2485">
                  <c:v>2.4254435888851691</c:v>
                </c:pt>
                <c:pt idx="2486">
                  <c:v>2.4117174422497487</c:v>
                </c:pt>
                <c:pt idx="2487">
                  <c:v>2.431134917977904</c:v>
                </c:pt>
                <c:pt idx="2488">
                  <c:v>2.4308001339136256</c:v>
                </c:pt>
                <c:pt idx="2489">
                  <c:v>2.4281218613993971</c:v>
                </c:pt>
                <c:pt idx="2490">
                  <c:v>2.4361566789420821</c:v>
                </c:pt>
                <c:pt idx="2491">
                  <c:v>2.4160696350853699</c:v>
                </c:pt>
                <c:pt idx="2492">
                  <c:v>2.418078339471041</c:v>
                </c:pt>
                <c:pt idx="2493">
                  <c:v>2.4093739537997991</c:v>
                </c:pt>
                <c:pt idx="2494">
                  <c:v>2.4331436223635756</c:v>
                </c:pt>
                <c:pt idx="2495">
                  <c:v>2.4093739537997991</c:v>
                </c:pt>
                <c:pt idx="2496">
                  <c:v>2.4120522263140272</c:v>
                </c:pt>
                <c:pt idx="2497">
                  <c:v>2.4147304988282556</c:v>
                </c:pt>
                <c:pt idx="2498">
                  <c:v>2.4254435888851691</c:v>
                </c:pt>
                <c:pt idx="2499">
                  <c:v>2.4304653498493471</c:v>
                </c:pt>
                <c:pt idx="2500">
                  <c:v>2.4308001339136256</c:v>
                </c:pt>
                <c:pt idx="2501">
                  <c:v>2.4040174087713422</c:v>
                </c:pt>
                <c:pt idx="2502">
                  <c:v>2.4281218613993971</c:v>
                </c:pt>
                <c:pt idx="2503">
                  <c:v>2.420421827920991</c:v>
                </c:pt>
                <c:pt idx="2504">
                  <c:v>2.4197522597924337</c:v>
                </c:pt>
                <c:pt idx="2505">
                  <c:v>2.4231001004352191</c:v>
                </c:pt>
                <c:pt idx="2506">
                  <c:v>2.4174087713424841</c:v>
                </c:pt>
                <c:pt idx="2507">
                  <c:v>2.4331436223635756</c:v>
                </c:pt>
                <c:pt idx="2508">
                  <c:v>2.420421827920991</c:v>
                </c:pt>
                <c:pt idx="2509">
                  <c:v>2.4385001673920321</c:v>
                </c:pt>
                <c:pt idx="2510">
                  <c:v>2.4334784064278541</c:v>
                </c:pt>
                <c:pt idx="2511">
                  <c:v>2.4157348510210914</c:v>
                </c:pt>
                <c:pt idx="2512">
                  <c:v>2.4297957817207898</c:v>
                </c:pt>
                <c:pt idx="2513">
                  <c:v>2.4174087713424841</c:v>
                </c:pt>
                <c:pt idx="2514">
                  <c:v>2.4308001339136256</c:v>
                </c:pt>
                <c:pt idx="2515">
                  <c:v>2.4120522263140272</c:v>
                </c:pt>
                <c:pt idx="2516">
                  <c:v>2.4200870438567121</c:v>
                </c:pt>
                <c:pt idx="2517">
                  <c:v>2.4281218613993971</c:v>
                </c:pt>
                <c:pt idx="2518">
                  <c:v>2.4140609306996987</c:v>
                </c:pt>
                <c:pt idx="2519">
                  <c:v>2.4120522263140272</c:v>
                </c:pt>
                <c:pt idx="2520">
                  <c:v>2.4147304988282556</c:v>
                </c:pt>
                <c:pt idx="2521">
                  <c:v>2.4361566789420821</c:v>
                </c:pt>
                <c:pt idx="2522">
                  <c:v>2.4251088048208906</c:v>
                </c:pt>
                <c:pt idx="2523">
                  <c:v>2.4147304988282556</c:v>
                </c:pt>
                <c:pt idx="2524">
                  <c:v>2.4170739872782057</c:v>
                </c:pt>
                <c:pt idx="2525">
                  <c:v>2.444526280549046</c:v>
                </c:pt>
                <c:pt idx="2526">
                  <c:v>2.4147304988282556</c:v>
                </c:pt>
                <c:pt idx="2527">
                  <c:v>2.4120522263140272</c:v>
                </c:pt>
                <c:pt idx="2528">
                  <c:v>2.4120522263140272</c:v>
                </c:pt>
                <c:pt idx="2529">
                  <c:v>2.4451958486776029</c:v>
                </c:pt>
                <c:pt idx="2530">
                  <c:v>2.4267827251422833</c:v>
                </c:pt>
                <c:pt idx="2531">
                  <c:v>2.4093739537997991</c:v>
                </c:pt>
                <c:pt idx="2532">
                  <c:v>2.4200870438567121</c:v>
                </c:pt>
                <c:pt idx="2533">
                  <c:v>2.4227653163709406</c:v>
                </c:pt>
                <c:pt idx="2534">
                  <c:v>2.4334784064278541</c:v>
                </c:pt>
                <c:pt idx="2535">
                  <c:v>2.426113157013726</c:v>
                </c:pt>
                <c:pt idx="2536">
                  <c:v>2.415400066956813</c:v>
                </c:pt>
                <c:pt idx="2537">
                  <c:v>2.4127217944425845</c:v>
                </c:pt>
                <c:pt idx="2538">
                  <c:v>2.4264479410780044</c:v>
                </c:pt>
                <c:pt idx="2539">
                  <c:v>2.4167392032139268</c:v>
                </c:pt>
                <c:pt idx="2540">
                  <c:v>2.4281218613993971</c:v>
                </c:pt>
                <c:pt idx="2541">
                  <c:v>2.4066956812855707</c:v>
                </c:pt>
                <c:pt idx="2542">
                  <c:v>2.4170739872782057</c:v>
                </c:pt>
                <c:pt idx="2543">
                  <c:v>2.4224305323066622</c:v>
                </c:pt>
                <c:pt idx="2544">
                  <c:v>2.4070304653498491</c:v>
                </c:pt>
                <c:pt idx="2545">
                  <c:v>2.4170739872782057</c:v>
                </c:pt>
                <c:pt idx="2546">
                  <c:v>2.4174087713424841</c:v>
                </c:pt>
                <c:pt idx="2547">
                  <c:v>2.4224305323066622</c:v>
                </c:pt>
                <c:pt idx="2548">
                  <c:v>2.4147304988282556</c:v>
                </c:pt>
                <c:pt idx="2549">
                  <c:v>2.4147304988282556</c:v>
                </c:pt>
                <c:pt idx="2550">
                  <c:v>2.4281218613993971</c:v>
                </c:pt>
                <c:pt idx="2551">
                  <c:v>2.4200870438567121</c:v>
                </c:pt>
                <c:pt idx="2552">
                  <c:v>2.4200870438567121</c:v>
                </c:pt>
                <c:pt idx="2553">
                  <c:v>2.4308001339136256</c:v>
                </c:pt>
                <c:pt idx="2554">
                  <c:v>2.4334784064278541</c:v>
                </c:pt>
                <c:pt idx="2555">
                  <c:v>2.4080348175426849</c:v>
                </c:pt>
                <c:pt idx="2556">
                  <c:v>2.4267827251422833</c:v>
                </c:pt>
                <c:pt idx="2557">
                  <c:v>2.4174087713424841</c:v>
                </c:pt>
                <c:pt idx="2558">
                  <c:v>2.418078339471041</c:v>
                </c:pt>
                <c:pt idx="2559">
                  <c:v>2.4143957147639772</c:v>
                </c:pt>
                <c:pt idx="2560">
                  <c:v>2.4358218948778037</c:v>
                </c:pt>
                <c:pt idx="2561">
                  <c:v>2.4361566789420821</c:v>
                </c:pt>
                <c:pt idx="2562">
                  <c:v>2.4087043856712418</c:v>
                </c:pt>
                <c:pt idx="2563">
                  <c:v>2.4344827586206894</c:v>
                </c:pt>
                <c:pt idx="2564">
                  <c:v>2.4227653163709406</c:v>
                </c:pt>
                <c:pt idx="2565">
                  <c:v>2.4174087713424841</c:v>
                </c:pt>
                <c:pt idx="2566">
                  <c:v>2.4174087713424841</c:v>
                </c:pt>
                <c:pt idx="2567">
                  <c:v>2.4227653163709406</c:v>
                </c:pt>
                <c:pt idx="2568">
                  <c:v>2.4147304988282556</c:v>
                </c:pt>
                <c:pt idx="2569">
                  <c:v>2.4043521928356211</c:v>
                </c:pt>
                <c:pt idx="2570">
                  <c:v>2.4200870438567121</c:v>
                </c:pt>
                <c:pt idx="2571">
                  <c:v>2.4237696685637764</c:v>
                </c:pt>
                <c:pt idx="2572">
                  <c:v>2.4194174757281552</c:v>
                </c:pt>
                <c:pt idx="2573">
                  <c:v>2.4281218613993971</c:v>
                </c:pt>
                <c:pt idx="2574">
                  <c:v>2.4174087713424841</c:v>
                </c:pt>
                <c:pt idx="2575">
                  <c:v>2.4200870438567121</c:v>
                </c:pt>
                <c:pt idx="2576">
                  <c:v>2.4147304988282556</c:v>
                </c:pt>
                <c:pt idx="2577">
                  <c:v>2.420421827920991</c:v>
                </c:pt>
                <c:pt idx="2578">
                  <c:v>2.4150652828925341</c:v>
                </c:pt>
                <c:pt idx="2579">
                  <c:v>2.4097087378640776</c:v>
                </c:pt>
                <c:pt idx="2580">
                  <c:v>2.4257783729494475</c:v>
                </c:pt>
                <c:pt idx="2581">
                  <c:v>2.4231001004352191</c:v>
                </c:pt>
                <c:pt idx="2582">
                  <c:v>2.4177435554067626</c:v>
                </c:pt>
                <c:pt idx="2583">
                  <c:v>2.420421827920991</c:v>
                </c:pt>
                <c:pt idx="2584">
                  <c:v>2.4177435554067626</c:v>
                </c:pt>
                <c:pt idx="2585">
                  <c:v>2.4231001004352191</c:v>
                </c:pt>
                <c:pt idx="2586">
                  <c:v>2.4281218613993971</c:v>
                </c:pt>
                <c:pt idx="2587">
                  <c:v>2.4093739537997991</c:v>
                </c:pt>
                <c:pt idx="2588">
                  <c:v>2.423434884499498</c:v>
                </c:pt>
                <c:pt idx="2589">
                  <c:v>2.4147304988282556</c:v>
                </c:pt>
                <c:pt idx="2590">
                  <c:v>2.4177435554067626</c:v>
                </c:pt>
                <c:pt idx="2591">
                  <c:v>2.423434884499498</c:v>
                </c:pt>
                <c:pt idx="2592">
                  <c:v>2.4150652828925341</c:v>
                </c:pt>
                <c:pt idx="2593">
                  <c:v>2.420421827920991</c:v>
                </c:pt>
                <c:pt idx="2594">
                  <c:v>2.4120522263140272</c:v>
                </c:pt>
                <c:pt idx="2595">
                  <c:v>2.4281218613993971</c:v>
                </c:pt>
                <c:pt idx="2596">
                  <c:v>2.4244392366923333</c:v>
                </c:pt>
                <c:pt idx="2597">
                  <c:v>2.4214261801138264</c:v>
                </c:pt>
                <c:pt idx="2598">
                  <c:v>2.4174087713424841</c:v>
                </c:pt>
                <c:pt idx="2599">
                  <c:v>2.4090391697355207</c:v>
                </c:pt>
                <c:pt idx="2600">
                  <c:v>2.426113157013726</c:v>
                </c:pt>
                <c:pt idx="2601">
                  <c:v>2.4254435888851691</c:v>
                </c:pt>
                <c:pt idx="2602">
                  <c:v>2.4281218613993971</c:v>
                </c:pt>
                <c:pt idx="2603">
                  <c:v>2.4257783729494475</c:v>
                </c:pt>
                <c:pt idx="2604">
                  <c:v>2.4224305323066622</c:v>
                </c:pt>
                <c:pt idx="2605">
                  <c:v>2.4120522263140272</c:v>
                </c:pt>
                <c:pt idx="2606">
                  <c:v>2.4093739537997991</c:v>
                </c:pt>
                <c:pt idx="2607">
                  <c:v>2.4224305323066622</c:v>
                </c:pt>
                <c:pt idx="2608">
                  <c:v>2.4281218613993971</c:v>
                </c:pt>
                <c:pt idx="2609">
                  <c:v>2.4147304988282556</c:v>
                </c:pt>
                <c:pt idx="2610">
                  <c:v>2.4334784064278541</c:v>
                </c:pt>
                <c:pt idx="2611">
                  <c:v>2.4251088048208906</c:v>
                </c:pt>
                <c:pt idx="2612">
                  <c:v>2.4251088048208906</c:v>
                </c:pt>
                <c:pt idx="2613">
                  <c:v>2.4251088048208906</c:v>
                </c:pt>
                <c:pt idx="2614">
                  <c:v>2.4274522932708402</c:v>
                </c:pt>
                <c:pt idx="2615">
                  <c:v>2.4170739872782057</c:v>
                </c:pt>
                <c:pt idx="2616">
                  <c:v>2.4174087713424841</c:v>
                </c:pt>
                <c:pt idx="2617">
                  <c:v>2.4281218613993971</c:v>
                </c:pt>
                <c:pt idx="2618">
                  <c:v>2.4388349514563106</c:v>
                </c:pt>
                <c:pt idx="2619">
                  <c:v>2.4200870438567121</c:v>
                </c:pt>
                <c:pt idx="2620">
                  <c:v>2.4227653163709406</c:v>
                </c:pt>
                <c:pt idx="2621">
                  <c:v>2.4277870773351187</c:v>
                </c:pt>
                <c:pt idx="2622">
                  <c:v>2.4120522263140272</c:v>
                </c:pt>
                <c:pt idx="2623">
                  <c:v>2.4224305323066622</c:v>
                </c:pt>
                <c:pt idx="2624">
                  <c:v>2.4147304988282556</c:v>
                </c:pt>
                <c:pt idx="2625">
                  <c:v>2.4227653163709406</c:v>
                </c:pt>
                <c:pt idx="2626">
                  <c:v>2.4385001673920321</c:v>
                </c:pt>
                <c:pt idx="2627">
                  <c:v>2.4147304988282556</c:v>
                </c:pt>
                <c:pt idx="2628">
                  <c:v>2.4174087713424841</c:v>
                </c:pt>
                <c:pt idx="2629">
                  <c:v>2.4281218613993971</c:v>
                </c:pt>
                <c:pt idx="2630">
                  <c:v>2.4147304988282556</c:v>
                </c:pt>
                <c:pt idx="2631">
                  <c:v>2.4200870438567121</c:v>
                </c:pt>
                <c:pt idx="2632">
                  <c:v>2.4334784064278541</c:v>
                </c:pt>
                <c:pt idx="2633">
                  <c:v>2.4137261466354198</c:v>
                </c:pt>
                <c:pt idx="2634">
                  <c:v>2.4314697020421825</c:v>
                </c:pt>
                <c:pt idx="2635">
                  <c:v>2.423434884499498</c:v>
                </c:pt>
                <c:pt idx="2636">
                  <c:v>2.4274522932708402</c:v>
                </c:pt>
                <c:pt idx="2637">
                  <c:v>2.4231001004352191</c:v>
                </c:pt>
                <c:pt idx="2638">
                  <c:v>2.4090391697355207</c:v>
                </c:pt>
                <c:pt idx="2639">
                  <c:v>2.4358218948778037</c:v>
                </c:pt>
                <c:pt idx="2640">
                  <c:v>2.4241044526280549</c:v>
                </c:pt>
                <c:pt idx="2641">
                  <c:v>2.4123870103783061</c:v>
                </c:pt>
                <c:pt idx="2642">
                  <c:v>2.4070304653498491</c:v>
                </c:pt>
                <c:pt idx="2643">
                  <c:v>2.4123870103783061</c:v>
                </c:pt>
                <c:pt idx="2644">
                  <c:v>2.420421827920991</c:v>
                </c:pt>
                <c:pt idx="2645">
                  <c:v>2.4123870103783061</c:v>
                </c:pt>
                <c:pt idx="2646">
                  <c:v>2.4150652828925341</c:v>
                </c:pt>
                <c:pt idx="2647">
                  <c:v>2.428456645463676</c:v>
                </c:pt>
                <c:pt idx="2648">
                  <c:v>2.420421827920991</c:v>
                </c:pt>
                <c:pt idx="2649">
                  <c:v>2.4123870103783061</c:v>
                </c:pt>
                <c:pt idx="2650">
                  <c:v>2.4150652828925341</c:v>
                </c:pt>
                <c:pt idx="2651">
                  <c:v>2.4227653163709406</c:v>
                </c:pt>
                <c:pt idx="2652">
                  <c:v>2.4123870103783061</c:v>
                </c:pt>
                <c:pt idx="2653">
                  <c:v>2.4150652828925341</c:v>
                </c:pt>
                <c:pt idx="2654">
                  <c:v>2.431134917977904</c:v>
                </c:pt>
                <c:pt idx="2655">
                  <c:v>2.4123870103783061</c:v>
                </c:pt>
                <c:pt idx="2656">
                  <c:v>2.4177435554067626</c:v>
                </c:pt>
                <c:pt idx="2657">
                  <c:v>2.4251088048208906</c:v>
                </c:pt>
                <c:pt idx="2658">
                  <c:v>2.4217609641781048</c:v>
                </c:pt>
                <c:pt idx="2659">
                  <c:v>2.4294609976565114</c:v>
                </c:pt>
                <c:pt idx="2660">
                  <c:v>2.420421827920991</c:v>
                </c:pt>
                <c:pt idx="2661">
                  <c:v>2.4123870103783061</c:v>
                </c:pt>
                <c:pt idx="2662">
                  <c:v>2.4227653163709406</c:v>
                </c:pt>
                <c:pt idx="2663">
                  <c:v>2.4174087713424841</c:v>
                </c:pt>
                <c:pt idx="2664">
                  <c:v>2.4150652828925341</c:v>
                </c:pt>
                <c:pt idx="2665">
                  <c:v>2.4334784064278541</c:v>
                </c:pt>
                <c:pt idx="2666">
                  <c:v>2.4147304988282556</c:v>
                </c:pt>
                <c:pt idx="2667">
                  <c:v>2.4281218613993971</c:v>
                </c:pt>
                <c:pt idx="2668">
                  <c:v>2.4227653163709406</c:v>
                </c:pt>
                <c:pt idx="2669">
                  <c:v>2.4308001339136256</c:v>
                </c:pt>
                <c:pt idx="2670">
                  <c:v>2.4281218613993971</c:v>
                </c:pt>
                <c:pt idx="2671">
                  <c:v>2.431134917977904</c:v>
                </c:pt>
                <c:pt idx="2672">
                  <c:v>2.4123870103783061</c:v>
                </c:pt>
                <c:pt idx="2673">
                  <c:v>2.4123870103783061</c:v>
                </c:pt>
                <c:pt idx="2674">
                  <c:v>2.420421827920991</c:v>
                </c:pt>
                <c:pt idx="2675">
                  <c:v>2.4227653163709406</c:v>
                </c:pt>
                <c:pt idx="2676">
                  <c:v>2.4257783729494475</c:v>
                </c:pt>
                <c:pt idx="2677">
                  <c:v>2.4200870438567121</c:v>
                </c:pt>
                <c:pt idx="2678">
                  <c:v>2.4308001339136256</c:v>
                </c:pt>
                <c:pt idx="2679">
                  <c:v>2.4227653163709406</c:v>
                </c:pt>
                <c:pt idx="2680">
                  <c:v>2.4281218613993971</c:v>
                </c:pt>
                <c:pt idx="2681">
                  <c:v>2.4120522263140272</c:v>
                </c:pt>
                <c:pt idx="2682">
                  <c:v>2.4257783729494475</c:v>
                </c:pt>
                <c:pt idx="2683">
                  <c:v>2.4174087713424841</c:v>
                </c:pt>
                <c:pt idx="2684">
                  <c:v>2.4093739537997991</c:v>
                </c:pt>
                <c:pt idx="2685">
                  <c:v>2.4281218613993971</c:v>
                </c:pt>
                <c:pt idx="2686">
                  <c:v>2.4304653498493471</c:v>
                </c:pt>
                <c:pt idx="2687">
                  <c:v>2.4120522263140272</c:v>
                </c:pt>
                <c:pt idx="2688">
                  <c:v>2.4227653163709406</c:v>
                </c:pt>
                <c:pt idx="2689">
                  <c:v>2.4308001339136256</c:v>
                </c:pt>
                <c:pt idx="2690">
                  <c:v>2.4224305323066622</c:v>
                </c:pt>
                <c:pt idx="2691">
                  <c:v>2.4177435554067626</c:v>
                </c:pt>
                <c:pt idx="2692">
                  <c:v>2.4334784064278541</c:v>
                </c:pt>
                <c:pt idx="2693">
                  <c:v>2.4093739537997991</c:v>
                </c:pt>
                <c:pt idx="2694">
                  <c:v>2.4200870438567121</c:v>
                </c:pt>
                <c:pt idx="2695">
                  <c:v>2.4174087713424841</c:v>
                </c:pt>
                <c:pt idx="2696">
                  <c:v>2.4097087378640776</c:v>
                </c:pt>
                <c:pt idx="2697">
                  <c:v>2.4200870438567121</c:v>
                </c:pt>
                <c:pt idx="2698">
                  <c:v>2.4257783729494475</c:v>
                </c:pt>
                <c:pt idx="2699">
                  <c:v>2.4200870438567121</c:v>
                </c:pt>
                <c:pt idx="2700">
                  <c:v>2.4281218613993971</c:v>
                </c:pt>
                <c:pt idx="2701">
                  <c:v>2.4150652828925341</c:v>
                </c:pt>
                <c:pt idx="2702">
                  <c:v>2.4281218613993971</c:v>
                </c:pt>
                <c:pt idx="2703">
                  <c:v>2.4150652828925341</c:v>
                </c:pt>
                <c:pt idx="2704">
                  <c:v>2.4254435888851691</c:v>
                </c:pt>
                <c:pt idx="2705">
                  <c:v>2.4200870438567121</c:v>
                </c:pt>
                <c:pt idx="2706">
                  <c:v>2.4227653163709406</c:v>
                </c:pt>
                <c:pt idx="2707">
                  <c:v>2.4174087713424841</c:v>
                </c:pt>
                <c:pt idx="2708">
                  <c:v>2.4281218613993971</c:v>
                </c:pt>
                <c:pt idx="2709">
                  <c:v>2.4304653498493471</c:v>
                </c:pt>
                <c:pt idx="2710">
                  <c:v>2.4200870438567121</c:v>
                </c:pt>
                <c:pt idx="2711">
                  <c:v>2.4040174087713422</c:v>
                </c:pt>
                <c:pt idx="2712">
                  <c:v>2.4197522597924337</c:v>
                </c:pt>
                <c:pt idx="2713">
                  <c:v>2.4227653163709406</c:v>
                </c:pt>
                <c:pt idx="2714">
                  <c:v>2.4120522263140272</c:v>
                </c:pt>
                <c:pt idx="2715">
                  <c:v>2.4200870438567121</c:v>
                </c:pt>
                <c:pt idx="2716">
                  <c:v>2.420421827920991</c:v>
                </c:pt>
                <c:pt idx="2717">
                  <c:v>2.410043521928356</c:v>
                </c:pt>
                <c:pt idx="2718">
                  <c:v>2.4167392032139268</c:v>
                </c:pt>
                <c:pt idx="2719">
                  <c:v>2.4227653163709406</c:v>
                </c:pt>
                <c:pt idx="2720">
                  <c:v>2.4227653163709406</c:v>
                </c:pt>
                <c:pt idx="2721">
                  <c:v>2.4147304988282556</c:v>
                </c:pt>
                <c:pt idx="2722">
                  <c:v>2.4251088048208906</c:v>
                </c:pt>
                <c:pt idx="2723">
                  <c:v>2.4227653163709406</c:v>
                </c:pt>
                <c:pt idx="2724">
                  <c:v>2.4147304988282556</c:v>
                </c:pt>
                <c:pt idx="2725">
                  <c:v>2.4174087713424841</c:v>
                </c:pt>
                <c:pt idx="2726">
                  <c:v>2.4361566789420821</c:v>
                </c:pt>
                <c:pt idx="2727">
                  <c:v>2.4308001339136256</c:v>
                </c:pt>
                <c:pt idx="2728">
                  <c:v>2.4254435888851691</c:v>
                </c:pt>
                <c:pt idx="2729">
                  <c:v>2.4200870438567121</c:v>
                </c:pt>
                <c:pt idx="2730">
                  <c:v>2.4120522263140272</c:v>
                </c:pt>
                <c:pt idx="2731">
                  <c:v>2.4281218613993971</c:v>
                </c:pt>
                <c:pt idx="2732">
                  <c:v>2.4334784064278541</c:v>
                </c:pt>
                <c:pt idx="2733">
                  <c:v>2.4224305323066622</c:v>
                </c:pt>
                <c:pt idx="2734">
                  <c:v>2.4331436223635756</c:v>
                </c:pt>
                <c:pt idx="2735">
                  <c:v>2.4174087713424841</c:v>
                </c:pt>
                <c:pt idx="2736">
                  <c:v>2.4308001339136256</c:v>
                </c:pt>
                <c:pt idx="2737">
                  <c:v>2.4174087713424841</c:v>
                </c:pt>
                <c:pt idx="2738">
                  <c:v>2.4147304988282556</c:v>
                </c:pt>
                <c:pt idx="2739">
                  <c:v>2.4174087713424841</c:v>
                </c:pt>
                <c:pt idx="2740">
                  <c:v>2.4251088048208906</c:v>
                </c:pt>
                <c:pt idx="2741">
                  <c:v>2.4257783729494475</c:v>
                </c:pt>
                <c:pt idx="2742">
                  <c:v>2.4167392032139268</c:v>
                </c:pt>
                <c:pt idx="2743">
                  <c:v>2.4207566119852695</c:v>
                </c:pt>
                <c:pt idx="2744">
                  <c:v>2.4093739537997991</c:v>
                </c:pt>
                <c:pt idx="2745">
                  <c:v>2.4066956812855707</c:v>
                </c:pt>
                <c:pt idx="2746">
                  <c:v>2.4174087713424841</c:v>
                </c:pt>
                <c:pt idx="2747">
                  <c:v>2.4093739537997991</c:v>
                </c:pt>
                <c:pt idx="2748">
                  <c:v>2.4194174757281552</c:v>
                </c:pt>
                <c:pt idx="2749">
                  <c:v>2.431134917977904</c:v>
                </c:pt>
                <c:pt idx="2750">
                  <c:v>2.4197522597924337</c:v>
                </c:pt>
                <c:pt idx="2751">
                  <c:v>2.4147304988282556</c:v>
                </c:pt>
                <c:pt idx="2752">
                  <c:v>2.4254435888851691</c:v>
                </c:pt>
                <c:pt idx="2753">
                  <c:v>2.4281218613993971</c:v>
                </c:pt>
                <c:pt idx="2754">
                  <c:v>2.4251088048208906</c:v>
                </c:pt>
                <c:pt idx="2755">
                  <c:v>2.4254435888851691</c:v>
                </c:pt>
                <c:pt idx="2756">
                  <c:v>2.4200870438567121</c:v>
                </c:pt>
                <c:pt idx="2757">
                  <c:v>2.4254435888851691</c:v>
                </c:pt>
                <c:pt idx="2758">
                  <c:v>2.4200870438567121</c:v>
                </c:pt>
                <c:pt idx="2759">
                  <c:v>2.4227653163709406</c:v>
                </c:pt>
                <c:pt idx="2760">
                  <c:v>2.4147304988282556</c:v>
                </c:pt>
                <c:pt idx="2761">
                  <c:v>2.4147304988282556</c:v>
                </c:pt>
                <c:pt idx="2762">
                  <c:v>2.4308001339136256</c:v>
                </c:pt>
                <c:pt idx="2763">
                  <c:v>2.4231001004352191</c:v>
                </c:pt>
                <c:pt idx="2764">
                  <c:v>2.4150652828925341</c:v>
                </c:pt>
                <c:pt idx="2765">
                  <c:v>2.4097087378640776</c:v>
                </c:pt>
                <c:pt idx="2766">
                  <c:v>2.4231001004352191</c:v>
                </c:pt>
                <c:pt idx="2767">
                  <c:v>2.4093739537997991</c:v>
                </c:pt>
                <c:pt idx="2768">
                  <c:v>2.4200870438567121</c:v>
                </c:pt>
                <c:pt idx="2769">
                  <c:v>2.4257783729494475</c:v>
                </c:pt>
                <c:pt idx="2770">
                  <c:v>2.4174087713424841</c:v>
                </c:pt>
                <c:pt idx="2771">
                  <c:v>2.420421827920991</c:v>
                </c:pt>
                <c:pt idx="2772">
                  <c:v>2.4227653163709406</c:v>
                </c:pt>
                <c:pt idx="2773">
                  <c:v>2.4160696350853699</c:v>
                </c:pt>
                <c:pt idx="2774">
                  <c:v>2.4267827251422833</c:v>
                </c:pt>
                <c:pt idx="2775">
                  <c:v>2.4070304653498491</c:v>
                </c:pt>
                <c:pt idx="2776">
                  <c:v>2.4231001004352191</c:v>
                </c:pt>
                <c:pt idx="2777">
                  <c:v>2.4207566119852695</c:v>
                </c:pt>
                <c:pt idx="2778">
                  <c:v>2.4224305323066622</c:v>
                </c:pt>
                <c:pt idx="2779">
                  <c:v>2.4200870438567121</c:v>
                </c:pt>
                <c:pt idx="2780">
                  <c:v>2.4147304988282556</c:v>
                </c:pt>
                <c:pt idx="2781">
                  <c:v>2.4177435554067626</c:v>
                </c:pt>
                <c:pt idx="2782">
                  <c:v>2.4334784064278541</c:v>
                </c:pt>
                <c:pt idx="2783">
                  <c:v>2.4194174757281552</c:v>
                </c:pt>
                <c:pt idx="2784">
                  <c:v>2.4231001004352191</c:v>
                </c:pt>
                <c:pt idx="2785">
                  <c:v>2.4184131235353195</c:v>
                </c:pt>
                <c:pt idx="2786">
                  <c:v>2.4247740207566117</c:v>
                </c:pt>
                <c:pt idx="2787">
                  <c:v>2.4147304988282556</c:v>
                </c:pt>
                <c:pt idx="2788">
                  <c:v>2.4120522263140272</c:v>
                </c:pt>
                <c:pt idx="2789">
                  <c:v>2.4147304988282556</c:v>
                </c:pt>
                <c:pt idx="2790">
                  <c:v>2.4247740207566117</c:v>
                </c:pt>
                <c:pt idx="2791">
                  <c:v>2.423434884499498</c:v>
                </c:pt>
                <c:pt idx="2792">
                  <c:v>2.4200870438567121</c:v>
                </c:pt>
                <c:pt idx="2793">
                  <c:v>2.4174087713424841</c:v>
                </c:pt>
                <c:pt idx="2794">
                  <c:v>2.4200870438567121</c:v>
                </c:pt>
                <c:pt idx="2795">
                  <c:v>2.4174087713424841</c:v>
                </c:pt>
                <c:pt idx="2796">
                  <c:v>2.4197522597924337</c:v>
                </c:pt>
                <c:pt idx="2797">
                  <c:v>2.4418480080348175</c:v>
                </c:pt>
                <c:pt idx="2798">
                  <c:v>2.4190826916638768</c:v>
                </c:pt>
                <c:pt idx="2799">
                  <c:v>2.4210913960495479</c:v>
                </c:pt>
                <c:pt idx="2800">
                  <c:v>2.4143957147639772</c:v>
                </c:pt>
                <c:pt idx="2801">
                  <c:v>2.4227653163709406</c:v>
                </c:pt>
                <c:pt idx="2802">
                  <c:v>2.4174087713424841</c:v>
                </c:pt>
                <c:pt idx="2803">
                  <c:v>2.4174087713424841</c:v>
                </c:pt>
                <c:pt idx="2804">
                  <c:v>2.4281218613993971</c:v>
                </c:pt>
                <c:pt idx="2805">
                  <c:v>2.4214261801138264</c:v>
                </c:pt>
                <c:pt idx="2806">
                  <c:v>2.4214261801138264</c:v>
                </c:pt>
                <c:pt idx="2807">
                  <c:v>2.4184131235353195</c:v>
                </c:pt>
                <c:pt idx="2808">
                  <c:v>2.4217609641781048</c:v>
                </c:pt>
                <c:pt idx="2809">
                  <c:v>2.4224305323066622</c:v>
                </c:pt>
                <c:pt idx="2810">
                  <c:v>2.4147304988282556</c:v>
                </c:pt>
                <c:pt idx="2811">
                  <c:v>2.4197522597924337</c:v>
                </c:pt>
                <c:pt idx="2812">
                  <c:v>2.4227653163709406</c:v>
                </c:pt>
                <c:pt idx="2813">
                  <c:v>2.4147304988282556</c:v>
                </c:pt>
                <c:pt idx="2814">
                  <c:v>2.4120522263140272</c:v>
                </c:pt>
                <c:pt idx="2815">
                  <c:v>2.4174087713424841</c:v>
                </c:pt>
                <c:pt idx="2816">
                  <c:v>2.4147304988282556</c:v>
                </c:pt>
                <c:pt idx="2817">
                  <c:v>2.4254435888851691</c:v>
                </c:pt>
                <c:pt idx="2818">
                  <c:v>2.4304653498493471</c:v>
                </c:pt>
                <c:pt idx="2819">
                  <c:v>2.4150652828925341</c:v>
                </c:pt>
                <c:pt idx="2820">
                  <c:v>2.4200870438567121</c:v>
                </c:pt>
                <c:pt idx="2821">
                  <c:v>2.4093739537997991</c:v>
                </c:pt>
                <c:pt idx="2822">
                  <c:v>2.4150652828925341</c:v>
                </c:pt>
                <c:pt idx="2823">
                  <c:v>2.4361566789420821</c:v>
                </c:pt>
                <c:pt idx="2824">
                  <c:v>2.4254435888851691</c:v>
                </c:pt>
                <c:pt idx="2825">
                  <c:v>2.4174087713424841</c:v>
                </c:pt>
                <c:pt idx="2826">
                  <c:v>2.4147304988282556</c:v>
                </c:pt>
                <c:pt idx="2827">
                  <c:v>2.4227653163709406</c:v>
                </c:pt>
                <c:pt idx="2828">
                  <c:v>2.4120522263140272</c:v>
                </c:pt>
                <c:pt idx="2829">
                  <c:v>2.4200870438567121</c:v>
                </c:pt>
                <c:pt idx="2830">
                  <c:v>2.4281218613993971</c:v>
                </c:pt>
                <c:pt idx="2831">
                  <c:v>2.4174087713424841</c:v>
                </c:pt>
                <c:pt idx="2832">
                  <c:v>2.4254435888851691</c:v>
                </c:pt>
                <c:pt idx="2833">
                  <c:v>2.4227653163709406</c:v>
                </c:pt>
                <c:pt idx="2834">
                  <c:v>2.4147304988282556</c:v>
                </c:pt>
                <c:pt idx="2835">
                  <c:v>2.4200870438567121</c:v>
                </c:pt>
                <c:pt idx="2836">
                  <c:v>2.4281218613993971</c:v>
                </c:pt>
                <c:pt idx="2837">
                  <c:v>2.4120522263140272</c:v>
                </c:pt>
                <c:pt idx="2838">
                  <c:v>2.4200870438567121</c:v>
                </c:pt>
                <c:pt idx="2839">
                  <c:v>2.4120522263140272</c:v>
                </c:pt>
                <c:pt idx="2840">
                  <c:v>2.4231001004352191</c:v>
                </c:pt>
                <c:pt idx="2841">
                  <c:v>2.4308001339136256</c:v>
                </c:pt>
                <c:pt idx="2842">
                  <c:v>2.420421827920991</c:v>
                </c:pt>
                <c:pt idx="2843">
                  <c:v>2.4187479075995983</c:v>
                </c:pt>
                <c:pt idx="2844">
                  <c:v>2.4083696016069633</c:v>
                </c:pt>
                <c:pt idx="2845">
                  <c:v>2.4147304988282556</c:v>
                </c:pt>
                <c:pt idx="2846">
                  <c:v>2.4254435888851691</c:v>
                </c:pt>
                <c:pt idx="2847">
                  <c:v>2.4147304988282556</c:v>
                </c:pt>
                <c:pt idx="2848">
                  <c:v>2.428456645463676</c:v>
                </c:pt>
                <c:pt idx="2849">
                  <c:v>2.4093739537997991</c:v>
                </c:pt>
                <c:pt idx="2850">
                  <c:v>2.4147304988282556</c:v>
                </c:pt>
                <c:pt idx="2851">
                  <c:v>2.4200870438567121</c:v>
                </c:pt>
                <c:pt idx="2852">
                  <c:v>2.4224305323066622</c:v>
                </c:pt>
                <c:pt idx="2853">
                  <c:v>2.4120522263140272</c:v>
                </c:pt>
                <c:pt idx="2854">
                  <c:v>2.4120522263140272</c:v>
                </c:pt>
                <c:pt idx="2855">
                  <c:v>2.4227653163709406</c:v>
                </c:pt>
                <c:pt idx="2856">
                  <c:v>2.4066956812855707</c:v>
                </c:pt>
                <c:pt idx="2857">
                  <c:v>2.4200870438567121</c:v>
                </c:pt>
                <c:pt idx="2858">
                  <c:v>2.4120522263140272</c:v>
                </c:pt>
                <c:pt idx="2859">
                  <c:v>2.4435219283562102</c:v>
                </c:pt>
                <c:pt idx="2860">
                  <c:v>2.423434884499498</c:v>
                </c:pt>
                <c:pt idx="2861">
                  <c:v>2.4147304988282556</c:v>
                </c:pt>
                <c:pt idx="2862">
                  <c:v>2.4174087713424841</c:v>
                </c:pt>
                <c:pt idx="2863">
                  <c:v>2.4174087713424841</c:v>
                </c:pt>
                <c:pt idx="2864">
                  <c:v>2.4254435888851691</c:v>
                </c:pt>
                <c:pt idx="2865">
                  <c:v>2.4147304988282556</c:v>
                </c:pt>
                <c:pt idx="2866">
                  <c:v>2.4200870438567121</c:v>
                </c:pt>
                <c:pt idx="2867">
                  <c:v>2.4147304988282556</c:v>
                </c:pt>
                <c:pt idx="2868">
                  <c:v>2.4170739872782057</c:v>
                </c:pt>
                <c:pt idx="2869">
                  <c:v>2.4224305323066622</c:v>
                </c:pt>
                <c:pt idx="2870">
                  <c:v>2.4331436223635756</c:v>
                </c:pt>
                <c:pt idx="2871">
                  <c:v>2.4143957147639772</c:v>
                </c:pt>
                <c:pt idx="2872">
                  <c:v>2.4174087713424841</c:v>
                </c:pt>
                <c:pt idx="2873">
                  <c:v>2.4147304988282556</c:v>
                </c:pt>
                <c:pt idx="2874">
                  <c:v>2.4200870438567121</c:v>
                </c:pt>
                <c:pt idx="2875">
                  <c:v>2.4227653163709406</c:v>
                </c:pt>
                <c:pt idx="2876">
                  <c:v>2.4174087713424841</c:v>
                </c:pt>
                <c:pt idx="2877">
                  <c:v>2.4174087713424841</c:v>
                </c:pt>
                <c:pt idx="2878">
                  <c:v>2.4174087713424841</c:v>
                </c:pt>
                <c:pt idx="2879">
                  <c:v>2.4281218613993971</c:v>
                </c:pt>
                <c:pt idx="2880">
                  <c:v>2.4227653163709406</c:v>
                </c:pt>
                <c:pt idx="2881">
                  <c:v>2.4147304988282556</c:v>
                </c:pt>
                <c:pt idx="2882">
                  <c:v>2.4093739537997991</c:v>
                </c:pt>
                <c:pt idx="2883">
                  <c:v>2.4164044191496483</c:v>
                </c:pt>
                <c:pt idx="2884">
                  <c:v>2.4348175426849683</c:v>
                </c:pt>
                <c:pt idx="2885">
                  <c:v>2.4227653163709406</c:v>
                </c:pt>
                <c:pt idx="2886">
                  <c:v>2.4200870438567121</c:v>
                </c:pt>
                <c:pt idx="2887">
                  <c:v>2.4361566789420821</c:v>
                </c:pt>
                <c:pt idx="2888">
                  <c:v>2.4200870438567121</c:v>
                </c:pt>
                <c:pt idx="2889">
                  <c:v>2.4150652828925341</c:v>
                </c:pt>
                <c:pt idx="2890">
                  <c:v>2.4177435554067626</c:v>
                </c:pt>
                <c:pt idx="2891">
                  <c:v>2.4177435554067626</c:v>
                </c:pt>
                <c:pt idx="2892">
                  <c:v>2.4308001339136256</c:v>
                </c:pt>
                <c:pt idx="2893">
                  <c:v>2.4097087378640776</c:v>
                </c:pt>
                <c:pt idx="2894">
                  <c:v>2.4254435888851691</c:v>
                </c:pt>
                <c:pt idx="2895">
                  <c:v>2.4093739537997991</c:v>
                </c:pt>
                <c:pt idx="2896">
                  <c:v>2.4254435888851691</c:v>
                </c:pt>
                <c:pt idx="2897">
                  <c:v>2.4174087713424841</c:v>
                </c:pt>
                <c:pt idx="2898">
                  <c:v>2.4066956812855707</c:v>
                </c:pt>
                <c:pt idx="2899">
                  <c:v>2.4200870438567121</c:v>
                </c:pt>
                <c:pt idx="2900">
                  <c:v>2.4150652828925341</c:v>
                </c:pt>
                <c:pt idx="2901">
                  <c:v>2.4338131904921325</c:v>
                </c:pt>
                <c:pt idx="2902">
                  <c:v>2.4093739537997991</c:v>
                </c:pt>
                <c:pt idx="2903">
                  <c:v>2.4231001004352191</c:v>
                </c:pt>
                <c:pt idx="2904">
                  <c:v>2.4200870438567121</c:v>
                </c:pt>
                <c:pt idx="2905">
                  <c:v>2.4522263140274521</c:v>
                </c:pt>
                <c:pt idx="2906">
                  <c:v>2.4123870103783061</c:v>
                </c:pt>
                <c:pt idx="2907">
                  <c:v>2.4150652828925341</c:v>
                </c:pt>
                <c:pt idx="2908">
                  <c:v>2.420421827920991</c:v>
                </c:pt>
                <c:pt idx="2909">
                  <c:v>2.4150652828925341</c:v>
                </c:pt>
                <c:pt idx="2910">
                  <c:v>2.4227653163709406</c:v>
                </c:pt>
                <c:pt idx="2911">
                  <c:v>2.4257783729494475</c:v>
                </c:pt>
                <c:pt idx="2912">
                  <c:v>2.4361566789420821</c:v>
                </c:pt>
                <c:pt idx="2913">
                  <c:v>2.4150652828925341</c:v>
                </c:pt>
                <c:pt idx="2914">
                  <c:v>2.4210913960495479</c:v>
                </c:pt>
                <c:pt idx="2915">
                  <c:v>2.4194174757281552</c:v>
                </c:pt>
                <c:pt idx="2916">
                  <c:v>2.4120522263140272</c:v>
                </c:pt>
                <c:pt idx="2917">
                  <c:v>2.4123870103783061</c:v>
                </c:pt>
                <c:pt idx="2918">
                  <c:v>2.4308001339136256</c:v>
                </c:pt>
                <c:pt idx="2919">
                  <c:v>2.4257783729494475</c:v>
                </c:pt>
                <c:pt idx="2920">
                  <c:v>2.4281218613993971</c:v>
                </c:pt>
                <c:pt idx="2921">
                  <c:v>2.4224305323066622</c:v>
                </c:pt>
                <c:pt idx="2922">
                  <c:v>2.4150652828925341</c:v>
                </c:pt>
                <c:pt idx="2923">
                  <c:v>2.4227653163709406</c:v>
                </c:pt>
                <c:pt idx="2924">
                  <c:v>2.4334784064278541</c:v>
                </c:pt>
                <c:pt idx="2925">
                  <c:v>2.428456645463676</c:v>
                </c:pt>
                <c:pt idx="2926">
                  <c:v>2.420421827920991</c:v>
                </c:pt>
                <c:pt idx="2927">
                  <c:v>2.4123870103783061</c:v>
                </c:pt>
                <c:pt idx="2928">
                  <c:v>2.4277870773351187</c:v>
                </c:pt>
                <c:pt idx="2929">
                  <c:v>2.431134917977904</c:v>
                </c:pt>
                <c:pt idx="2930">
                  <c:v>2.4040174087713422</c:v>
                </c:pt>
                <c:pt idx="2931">
                  <c:v>2.4308001339136256</c:v>
                </c:pt>
                <c:pt idx="2932">
                  <c:v>2.4227653163709406</c:v>
                </c:pt>
                <c:pt idx="2933">
                  <c:v>2.4227653163709406</c:v>
                </c:pt>
                <c:pt idx="2934">
                  <c:v>2.4254435888851691</c:v>
                </c:pt>
                <c:pt idx="2935">
                  <c:v>2.4281218613993971</c:v>
                </c:pt>
                <c:pt idx="2936">
                  <c:v>2.4066956812855707</c:v>
                </c:pt>
                <c:pt idx="2937">
                  <c:v>2.4200870438567121</c:v>
                </c:pt>
                <c:pt idx="2938">
                  <c:v>2.4411784399062602</c:v>
                </c:pt>
                <c:pt idx="2939">
                  <c:v>2.441513223970539</c:v>
                </c:pt>
                <c:pt idx="2940">
                  <c:v>2.4174087713424841</c:v>
                </c:pt>
                <c:pt idx="2941">
                  <c:v>2.4281218613993971</c:v>
                </c:pt>
                <c:pt idx="2942">
                  <c:v>2.4200870438567121</c:v>
                </c:pt>
                <c:pt idx="2943">
                  <c:v>2.4200870438567121</c:v>
                </c:pt>
                <c:pt idx="2944">
                  <c:v>2.4227653163709406</c:v>
                </c:pt>
                <c:pt idx="2945">
                  <c:v>2.4308001339136256</c:v>
                </c:pt>
                <c:pt idx="2946">
                  <c:v>2.431134917977904</c:v>
                </c:pt>
                <c:pt idx="2947">
                  <c:v>2.4231001004352191</c:v>
                </c:pt>
                <c:pt idx="2948">
                  <c:v>2.4281218613993971</c:v>
                </c:pt>
                <c:pt idx="2949">
                  <c:v>2.4174087713424841</c:v>
                </c:pt>
                <c:pt idx="2950">
                  <c:v>2.4200870438567121</c:v>
                </c:pt>
                <c:pt idx="2951">
                  <c:v>2.4227653163709406</c:v>
                </c:pt>
                <c:pt idx="2952">
                  <c:v>2.4254435888851691</c:v>
                </c:pt>
                <c:pt idx="2953">
                  <c:v>2.4200870438567121</c:v>
                </c:pt>
                <c:pt idx="2954">
                  <c:v>2.4254435888851691</c:v>
                </c:pt>
                <c:pt idx="2955">
                  <c:v>2.4227653163709406</c:v>
                </c:pt>
                <c:pt idx="2956">
                  <c:v>2.420421827920991</c:v>
                </c:pt>
                <c:pt idx="2957">
                  <c:v>2.4093739537997991</c:v>
                </c:pt>
                <c:pt idx="2958">
                  <c:v>2.4281218613993971</c:v>
                </c:pt>
                <c:pt idx="2959">
                  <c:v>2.4200870438567121</c:v>
                </c:pt>
                <c:pt idx="2960">
                  <c:v>2.4177435554067626</c:v>
                </c:pt>
                <c:pt idx="2961">
                  <c:v>2.428456645463676</c:v>
                </c:pt>
                <c:pt idx="2962">
                  <c:v>2.4123870103783061</c:v>
                </c:pt>
                <c:pt idx="2963">
                  <c:v>2.4227653163709406</c:v>
                </c:pt>
                <c:pt idx="2964">
                  <c:v>2.4227653163709406</c:v>
                </c:pt>
                <c:pt idx="2965">
                  <c:v>2.4227653163709406</c:v>
                </c:pt>
                <c:pt idx="2966">
                  <c:v>2.4227653163709406</c:v>
                </c:pt>
                <c:pt idx="2967">
                  <c:v>2.4227653163709406</c:v>
                </c:pt>
                <c:pt idx="2968">
                  <c:v>2.441513223970539</c:v>
                </c:pt>
                <c:pt idx="2969">
                  <c:v>2.4224305323066622</c:v>
                </c:pt>
                <c:pt idx="2970">
                  <c:v>2.4070304653498491</c:v>
                </c:pt>
                <c:pt idx="2971">
                  <c:v>2.4331436223635756</c:v>
                </c:pt>
                <c:pt idx="2972">
                  <c:v>2.4251088048208906</c:v>
                </c:pt>
                <c:pt idx="2973">
                  <c:v>2.4147304988282556</c:v>
                </c:pt>
                <c:pt idx="2974">
                  <c:v>2.4120522263140272</c:v>
                </c:pt>
                <c:pt idx="2975">
                  <c:v>2.4224305323066622</c:v>
                </c:pt>
                <c:pt idx="2976">
                  <c:v>2.4231001004352191</c:v>
                </c:pt>
                <c:pt idx="2977">
                  <c:v>2.4174087713424841</c:v>
                </c:pt>
                <c:pt idx="2978">
                  <c:v>2.4227653163709406</c:v>
                </c:pt>
                <c:pt idx="2979">
                  <c:v>2.4120522263140272</c:v>
                </c:pt>
                <c:pt idx="2980">
                  <c:v>2.4090391697355207</c:v>
                </c:pt>
                <c:pt idx="2981">
                  <c:v>2.4120522263140272</c:v>
                </c:pt>
                <c:pt idx="2982">
                  <c:v>2.4251088048208906</c:v>
                </c:pt>
                <c:pt idx="2983">
                  <c:v>2.418078339471041</c:v>
                </c:pt>
                <c:pt idx="2984">
                  <c:v>2.4281218613993971</c:v>
                </c:pt>
                <c:pt idx="2985">
                  <c:v>2.4197522597924337</c:v>
                </c:pt>
                <c:pt idx="2986">
                  <c:v>2.4140609306996987</c:v>
                </c:pt>
                <c:pt idx="2987">
                  <c:v>2.420421827920991</c:v>
                </c:pt>
                <c:pt idx="2988">
                  <c:v>2.4197522597924337</c:v>
                </c:pt>
                <c:pt idx="2989">
                  <c:v>2.4200870438567121</c:v>
                </c:pt>
                <c:pt idx="2990">
                  <c:v>2.4120522263140272</c:v>
                </c:pt>
                <c:pt idx="2991">
                  <c:v>2.4174087713424841</c:v>
                </c:pt>
                <c:pt idx="2992">
                  <c:v>2.4231001004352191</c:v>
                </c:pt>
                <c:pt idx="2993">
                  <c:v>2.4224305323066622</c:v>
                </c:pt>
                <c:pt idx="2994">
                  <c:v>2.4385001673920321</c:v>
                </c:pt>
                <c:pt idx="2995">
                  <c:v>2.4304653498493471</c:v>
                </c:pt>
                <c:pt idx="2996">
                  <c:v>2.4174087713424841</c:v>
                </c:pt>
                <c:pt idx="2997">
                  <c:v>2.4120522263140272</c:v>
                </c:pt>
                <c:pt idx="2998">
                  <c:v>2.4241044526280549</c:v>
                </c:pt>
                <c:pt idx="2999">
                  <c:v>2.4294609976565114</c:v>
                </c:pt>
                <c:pt idx="3000">
                  <c:v>2.4174087713424841</c:v>
                </c:pt>
                <c:pt idx="3001">
                  <c:v>2.4174087713424841</c:v>
                </c:pt>
                <c:pt idx="3002">
                  <c:v>2.4361566789420821</c:v>
                </c:pt>
                <c:pt idx="3003">
                  <c:v>2.4090391697355207</c:v>
                </c:pt>
                <c:pt idx="3004">
                  <c:v>2.428456645463676</c:v>
                </c:pt>
                <c:pt idx="3005">
                  <c:v>2.4227653163709406</c:v>
                </c:pt>
                <c:pt idx="3006">
                  <c:v>2.4214261801138264</c:v>
                </c:pt>
                <c:pt idx="3007">
                  <c:v>2.4214261801138264</c:v>
                </c:pt>
                <c:pt idx="3008">
                  <c:v>2.4177435554067626</c:v>
                </c:pt>
                <c:pt idx="3009">
                  <c:v>2.4227653163709406</c:v>
                </c:pt>
                <c:pt idx="3010">
                  <c:v>2.4200870438567121</c:v>
                </c:pt>
                <c:pt idx="3011">
                  <c:v>2.4147304988282556</c:v>
                </c:pt>
                <c:pt idx="3012">
                  <c:v>2.4227653163709406</c:v>
                </c:pt>
                <c:pt idx="3013">
                  <c:v>2.4227653163709406</c:v>
                </c:pt>
                <c:pt idx="3014">
                  <c:v>2.4097087378640776</c:v>
                </c:pt>
                <c:pt idx="3015">
                  <c:v>2.4093739537997991</c:v>
                </c:pt>
                <c:pt idx="3016">
                  <c:v>2.4254435888851691</c:v>
                </c:pt>
                <c:pt idx="3017">
                  <c:v>2.441513223970539</c:v>
                </c:pt>
                <c:pt idx="3018">
                  <c:v>2.4227653163709406</c:v>
                </c:pt>
                <c:pt idx="3019">
                  <c:v>2.428456645463676</c:v>
                </c:pt>
                <c:pt idx="3020">
                  <c:v>2.4123870103783061</c:v>
                </c:pt>
                <c:pt idx="3021">
                  <c:v>2.4281218613993971</c:v>
                </c:pt>
                <c:pt idx="3022">
                  <c:v>2.4267827251422833</c:v>
                </c:pt>
                <c:pt idx="3023">
                  <c:v>2.4187479075995983</c:v>
                </c:pt>
                <c:pt idx="3024">
                  <c:v>2.4358218948778037</c:v>
                </c:pt>
                <c:pt idx="3025">
                  <c:v>2.4200870438567121</c:v>
                </c:pt>
                <c:pt idx="3026">
                  <c:v>2.4281218613993971</c:v>
                </c:pt>
                <c:pt idx="3027">
                  <c:v>2.4174087713424841</c:v>
                </c:pt>
                <c:pt idx="3028">
                  <c:v>2.4308001339136256</c:v>
                </c:pt>
                <c:pt idx="3029">
                  <c:v>2.4174087713424841</c:v>
                </c:pt>
                <c:pt idx="3030">
                  <c:v>2.4147304988282556</c:v>
                </c:pt>
                <c:pt idx="3031">
                  <c:v>2.4174087713424841</c:v>
                </c:pt>
                <c:pt idx="3032">
                  <c:v>2.4187479075995983</c:v>
                </c:pt>
                <c:pt idx="3033">
                  <c:v>2.4157348510210914</c:v>
                </c:pt>
                <c:pt idx="3034">
                  <c:v>2.4334784064278541</c:v>
                </c:pt>
                <c:pt idx="3035">
                  <c:v>2.4281218613993971</c:v>
                </c:pt>
                <c:pt idx="3036">
                  <c:v>2.4304653498493471</c:v>
                </c:pt>
                <c:pt idx="3037">
                  <c:v>2.4147304988282556</c:v>
                </c:pt>
                <c:pt idx="3038">
                  <c:v>2.4147304988282556</c:v>
                </c:pt>
                <c:pt idx="3039">
                  <c:v>2.4147304988282556</c:v>
                </c:pt>
                <c:pt idx="3040">
                  <c:v>2.4174087713424841</c:v>
                </c:pt>
                <c:pt idx="3041">
                  <c:v>2.4093739537997991</c:v>
                </c:pt>
                <c:pt idx="3042">
                  <c:v>2.4308001339136256</c:v>
                </c:pt>
                <c:pt idx="3043">
                  <c:v>2.4174087713424841</c:v>
                </c:pt>
                <c:pt idx="3044">
                  <c:v>2.4066956812855707</c:v>
                </c:pt>
                <c:pt idx="3045">
                  <c:v>2.4227653163709406</c:v>
                </c:pt>
                <c:pt idx="3046">
                  <c:v>2.4227653163709406</c:v>
                </c:pt>
                <c:pt idx="3047">
                  <c:v>2.4120522263140272</c:v>
                </c:pt>
                <c:pt idx="3048">
                  <c:v>2.4227653163709406</c:v>
                </c:pt>
                <c:pt idx="3049">
                  <c:v>2.4147304988282556</c:v>
                </c:pt>
                <c:pt idx="3050">
                  <c:v>2.4174087713424841</c:v>
                </c:pt>
                <c:pt idx="3051">
                  <c:v>2.4227653163709406</c:v>
                </c:pt>
                <c:pt idx="3052">
                  <c:v>2.4123870103783061</c:v>
                </c:pt>
                <c:pt idx="3053">
                  <c:v>2.4257783729494475</c:v>
                </c:pt>
                <c:pt idx="3054">
                  <c:v>2.4150652828925341</c:v>
                </c:pt>
                <c:pt idx="3055">
                  <c:v>2.4257783729494475</c:v>
                </c:pt>
                <c:pt idx="3056">
                  <c:v>2.4361566789420821</c:v>
                </c:pt>
                <c:pt idx="3057">
                  <c:v>2.4257783729494475</c:v>
                </c:pt>
                <c:pt idx="3058">
                  <c:v>2.4177435554067626</c:v>
                </c:pt>
                <c:pt idx="3059">
                  <c:v>2.4254435888851691</c:v>
                </c:pt>
                <c:pt idx="3060">
                  <c:v>2.4120522263140272</c:v>
                </c:pt>
                <c:pt idx="3061">
                  <c:v>2.4200870438567121</c:v>
                </c:pt>
                <c:pt idx="3062">
                  <c:v>2.4120522263140272</c:v>
                </c:pt>
                <c:pt idx="3063">
                  <c:v>2.4147304988282556</c:v>
                </c:pt>
                <c:pt idx="3064">
                  <c:v>2.4227653163709406</c:v>
                </c:pt>
                <c:pt idx="3065">
                  <c:v>2.4070304653498491</c:v>
                </c:pt>
                <c:pt idx="3066">
                  <c:v>2.4257783729494475</c:v>
                </c:pt>
                <c:pt idx="3067">
                  <c:v>2.4308001339136256</c:v>
                </c:pt>
                <c:pt idx="3068">
                  <c:v>2.4174087713424841</c:v>
                </c:pt>
                <c:pt idx="3069">
                  <c:v>2.4147304988282556</c:v>
                </c:pt>
                <c:pt idx="3070">
                  <c:v>2.4174087713424841</c:v>
                </c:pt>
                <c:pt idx="3071">
                  <c:v>2.4120522263140272</c:v>
                </c:pt>
                <c:pt idx="3072">
                  <c:v>2.4093739537997991</c:v>
                </c:pt>
                <c:pt idx="3073">
                  <c:v>2.4147304988282556</c:v>
                </c:pt>
                <c:pt idx="3074">
                  <c:v>2.4308001339136256</c:v>
                </c:pt>
                <c:pt idx="3075">
                  <c:v>2.4281218613993971</c:v>
                </c:pt>
                <c:pt idx="3076">
                  <c:v>2.4304653498493471</c:v>
                </c:pt>
                <c:pt idx="3077">
                  <c:v>2.428456645463676</c:v>
                </c:pt>
                <c:pt idx="3078">
                  <c:v>2.4308001339136256</c:v>
                </c:pt>
                <c:pt idx="3079">
                  <c:v>2.4147304988282556</c:v>
                </c:pt>
                <c:pt idx="3080">
                  <c:v>2.4040174087713422</c:v>
                </c:pt>
                <c:pt idx="3081">
                  <c:v>2.4281218613993971</c:v>
                </c:pt>
                <c:pt idx="3082">
                  <c:v>2.4174087713424841</c:v>
                </c:pt>
                <c:pt idx="3083">
                  <c:v>2.4150652828925341</c:v>
                </c:pt>
                <c:pt idx="3084">
                  <c:v>2.415400066956813</c:v>
                </c:pt>
                <c:pt idx="3085">
                  <c:v>2.4123870103783061</c:v>
                </c:pt>
                <c:pt idx="3086">
                  <c:v>2.420421827920991</c:v>
                </c:pt>
                <c:pt idx="3087">
                  <c:v>2.4174087713424841</c:v>
                </c:pt>
                <c:pt idx="3088">
                  <c:v>2.4120522263140272</c:v>
                </c:pt>
                <c:pt idx="3089">
                  <c:v>2.4254435888851691</c:v>
                </c:pt>
                <c:pt idx="3090">
                  <c:v>2.4147304988282556</c:v>
                </c:pt>
                <c:pt idx="3091">
                  <c:v>2.4174087713424841</c:v>
                </c:pt>
                <c:pt idx="3092">
                  <c:v>2.4388349514563106</c:v>
                </c:pt>
                <c:pt idx="3093">
                  <c:v>2.4254435888851691</c:v>
                </c:pt>
                <c:pt idx="3094">
                  <c:v>2.4227653163709406</c:v>
                </c:pt>
                <c:pt idx="3095">
                  <c:v>2.4093739537997991</c:v>
                </c:pt>
                <c:pt idx="3096">
                  <c:v>2.4281218613993971</c:v>
                </c:pt>
                <c:pt idx="3097">
                  <c:v>2.4254435888851691</c:v>
                </c:pt>
                <c:pt idx="3098">
                  <c:v>2.4093739537997991</c:v>
                </c:pt>
                <c:pt idx="3099">
                  <c:v>2.4251088048208906</c:v>
                </c:pt>
                <c:pt idx="3100">
                  <c:v>2.4123870103783061</c:v>
                </c:pt>
                <c:pt idx="3101">
                  <c:v>2.4254435888851691</c:v>
                </c:pt>
                <c:pt idx="3102">
                  <c:v>2.4281218613993971</c:v>
                </c:pt>
                <c:pt idx="3103">
                  <c:v>2.4227653163709406</c:v>
                </c:pt>
                <c:pt idx="3104">
                  <c:v>2.4227653163709406</c:v>
                </c:pt>
                <c:pt idx="3105">
                  <c:v>2.4281218613993971</c:v>
                </c:pt>
                <c:pt idx="3106">
                  <c:v>2.4013391362571141</c:v>
                </c:pt>
                <c:pt idx="3107">
                  <c:v>2.4117174422497487</c:v>
                </c:pt>
                <c:pt idx="3108">
                  <c:v>2.4254435888851691</c:v>
                </c:pt>
                <c:pt idx="3109">
                  <c:v>2.4227653163709406</c:v>
                </c:pt>
                <c:pt idx="3110">
                  <c:v>2.4083696016069633</c:v>
                </c:pt>
                <c:pt idx="3111">
                  <c:v>2.4210913960495479</c:v>
                </c:pt>
                <c:pt idx="3112">
                  <c:v>2.4147304988282556</c:v>
                </c:pt>
                <c:pt idx="3113">
                  <c:v>2.4308001339136256</c:v>
                </c:pt>
                <c:pt idx="3114">
                  <c:v>2.4147304988282556</c:v>
                </c:pt>
                <c:pt idx="3115">
                  <c:v>2.4093739537997991</c:v>
                </c:pt>
                <c:pt idx="3116">
                  <c:v>2.4143957147639772</c:v>
                </c:pt>
                <c:pt idx="3117">
                  <c:v>2.4281218613993971</c:v>
                </c:pt>
                <c:pt idx="3118">
                  <c:v>2.4174087713424841</c:v>
                </c:pt>
                <c:pt idx="3119">
                  <c:v>2.4090391697355207</c:v>
                </c:pt>
                <c:pt idx="3120">
                  <c:v>2.4143957147639772</c:v>
                </c:pt>
                <c:pt idx="3121">
                  <c:v>2.4066956812855707</c:v>
                </c:pt>
                <c:pt idx="3122">
                  <c:v>2.4220957482423837</c:v>
                </c:pt>
                <c:pt idx="3123">
                  <c:v>2.410043521928356</c:v>
                </c:pt>
                <c:pt idx="3124">
                  <c:v>2.4147304988282556</c:v>
                </c:pt>
                <c:pt idx="3125">
                  <c:v>2.4227653163709406</c:v>
                </c:pt>
                <c:pt idx="3126">
                  <c:v>2.4070304653498491</c:v>
                </c:pt>
                <c:pt idx="3127">
                  <c:v>2.4040174087713422</c:v>
                </c:pt>
                <c:pt idx="3128">
                  <c:v>2.4227653163709406</c:v>
                </c:pt>
                <c:pt idx="3129">
                  <c:v>2.4177435554067626</c:v>
                </c:pt>
                <c:pt idx="3130">
                  <c:v>2.4254435888851691</c:v>
                </c:pt>
                <c:pt idx="3131">
                  <c:v>2.428456645463676</c:v>
                </c:pt>
                <c:pt idx="3132">
                  <c:v>2.4200870438567121</c:v>
                </c:pt>
                <c:pt idx="3133">
                  <c:v>2.4097087378640776</c:v>
                </c:pt>
                <c:pt idx="3134">
                  <c:v>2.4308001339136256</c:v>
                </c:pt>
                <c:pt idx="3135">
                  <c:v>2.420421827920991</c:v>
                </c:pt>
                <c:pt idx="3136">
                  <c:v>2.4123870103783061</c:v>
                </c:pt>
                <c:pt idx="3137">
                  <c:v>2.4274522932708402</c:v>
                </c:pt>
                <c:pt idx="3138">
                  <c:v>2.4187479075995983</c:v>
                </c:pt>
                <c:pt idx="3139">
                  <c:v>2.4231001004352191</c:v>
                </c:pt>
                <c:pt idx="3140">
                  <c:v>2.4070304653498491</c:v>
                </c:pt>
                <c:pt idx="3141">
                  <c:v>2.4231001004352191</c:v>
                </c:pt>
                <c:pt idx="3142">
                  <c:v>2.4120522263140272</c:v>
                </c:pt>
                <c:pt idx="3143">
                  <c:v>2.4123870103783061</c:v>
                </c:pt>
                <c:pt idx="3144">
                  <c:v>2.4147304988282556</c:v>
                </c:pt>
                <c:pt idx="3145">
                  <c:v>2.4200870438567121</c:v>
                </c:pt>
                <c:pt idx="3146">
                  <c:v>2.4097087378640776</c:v>
                </c:pt>
                <c:pt idx="3147">
                  <c:v>2.4120522263140272</c:v>
                </c:pt>
                <c:pt idx="3148">
                  <c:v>2.426113157013726</c:v>
                </c:pt>
                <c:pt idx="3149">
                  <c:v>2.4174087713424841</c:v>
                </c:pt>
                <c:pt idx="3150">
                  <c:v>2.4231001004352191</c:v>
                </c:pt>
                <c:pt idx="3151">
                  <c:v>2.4308001339136256</c:v>
                </c:pt>
                <c:pt idx="3152">
                  <c:v>2.4147304988282556</c:v>
                </c:pt>
                <c:pt idx="3153">
                  <c:v>2.4174087713424841</c:v>
                </c:pt>
                <c:pt idx="3154">
                  <c:v>2.4281218613993971</c:v>
                </c:pt>
                <c:pt idx="3155">
                  <c:v>2.4120522263140272</c:v>
                </c:pt>
                <c:pt idx="3156">
                  <c:v>2.431134917977904</c:v>
                </c:pt>
                <c:pt idx="3157">
                  <c:v>2.4267827251422833</c:v>
                </c:pt>
                <c:pt idx="3158">
                  <c:v>2.4220957482423837</c:v>
                </c:pt>
                <c:pt idx="3159">
                  <c:v>2.4231001004352191</c:v>
                </c:pt>
                <c:pt idx="3160">
                  <c:v>2.4150652828925341</c:v>
                </c:pt>
                <c:pt idx="3161">
                  <c:v>2.4331436223635756</c:v>
                </c:pt>
                <c:pt idx="3162">
                  <c:v>2.4257783729494475</c:v>
                </c:pt>
                <c:pt idx="3163">
                  <c:v>2.4150652828925341</c:v>
                </c:pt>
                <c:pt idx="3164">
                  <c:v>2.4040174087713422</c:v>
                </c:pt>
                <c:pt idx="3165">
                  <c:v>2.4281218613993971</c:v>
                </c:pt>
                <c:pt idx="3166">
                  <c:v>2.4200870438567121</c:v>
                </c:pt>
                <c:pt idx="3167">
                  <c:v>2.4231001004352191</c:v>
                </c:pt>
                <c:pt idx="3168">
                  <c:v>2.4174087713424841</c:v>
                </c:pt>
                <c:pt idx="3169">
                  <c:v>2.4117174422497487</c:v>
                </c:pt>
                <c:pt idx="3170">
                  <c:v>2.4231001004352191</c:v>
                </c:pt>
                <c:pt idx="3171">
                  <c:v>2.4120522263140272</c:v>
                </c:pt>
                <c:pt idx="3172">
                  <c:v>2.423434884499498</c:v>
                </c:pt>
                <c:pt idx="3173">
                  <c:v>2.4217609641781048</c:v>
                </c:pt>
                <c:pt idx="3174">
                  <c:v>2.4133913625711414</c:v>
                </c:pt>
                <c:pt idx="3175">
                  <c:v>2.4324740542350183</c:v>
                </c:pt>
                <c:pt idx="3176">
                  <c:v>2.4237696685637764</c:v>
                </c:pt>
                <c:pt idx="3177">
                  <c:v>2.4254435888851691</c:v>
                </c:pt>
                <c:pt idx="3178">
                  <c:v>2.4200870438567121</c:v>
                </c:pt>
                <c:pt idx="3179">
                  <c:v>2.420421827920991</c:v>
                </c:pt>
                <c:pt idx="3180">
                  <c:v>2.4200870438567121</c:v>
                </c:pt>
                <c:pt idx="3181">
                  <c:v>2.4043521928356211</c:v>
                </c:pt>
                <c:pt idx="3182">
                  <c:v>2.4227653163709406</c:v>
                </c:pt>
                <c:pt idx="3183">
                  <c:v>2.4120522263140272</c:v>
                </c:pt>
                <c:pt idx="3184">
                  <c:v>2.4220957482423837</c:v>
                </c:pt>
                <c:pt idx="3185">
                  <c:v>2.4358218948778037</c:v>
                </c:pt>
                <c:pt idx="3186">
                  <c:v>2.426113157013726</c:v>
                </c:pt>
                <c:pt idx="3187">
                  <c:v>2.4150652828925341</c:v>
                </c:pt>
                <c:pt idx="3188">
                  <c:v>2.4177435554067626</c:v>
                </c:pt>
                <c:pt idx="3189">
                  <c:v>2.4257783729494475</c:v>
                </c:pt>
                <c:pt idx="3190">
                  <c:v>2.4231001004352191</c:v>
                </c:pt>
                <c:pt idx="3191">
                  <c:v>2.4227653163709406</c:v>
                </c:pt>
                <c:pt idx="3192">
                  <c:v>2.4257783729494475</c:v>
                </c:pt>
                <c:pt idx="3193">
                  <c:v>2.4177435554067626</c:v>
                </c:pt>
                <c:pt idx="3194">
                  <c:v>2.4231001004352191</c:v>
                </c:pt>
                <c:pt idx="3195">
                  <c:v>2.4231001004352191</c:v>
                </c:pt>
                <c:pt idx="3196">
                  <c:v>2.4231001004352191</c:v>
                </c:pt>
                <c:pt idx="3197">
                  <c:v>2.431134917977904</c:v>
                </c:pt>
                <c:pt idx="3198">
                  <c:v>2.4177435554067626</c:v>
                </c:pt>
                <c:pt idx="3199">
                  <c:v>2.4174087713424841</c:v>
                </c:pt>
                <c:pt idx="3200">
                  <c:v>2.4200870438567121</c:v>
                </c:pt>
                <c:pt idx="3201">
                  <c:v>2.4227653163709406</c:v>
                </c:pt>
                <c:pt idx="3202">
                  <c:v>2.4123870103783061</c:v>
                </c:pt>
                <c:pt idx="3203">
                  <c:v>2.4120522263140272</c:v>
                </c:pt>
                <c:pt idx="3204">
                  <c:v>2.4281218613993971</c:v>
                </c:pt>
                <c:pt idx="3205">
                  <c:v>2.4254435888851691</c:v>
                </c:pt>
                <c:pt idx="3206">
                  <c:v>2.4254435888851691</c:v>
                </c:pt>
                <c:pt idx="3207">
                  <c:v>2.4200870438567121</c:v>
                </c:pt>
                <c:pt idx="3208">
                  <c:v>2.4090391697355207</c:v>
                </c:pt>
                <c:pt idx="3209">
                  <c:v>2.428456645463676</c:v>
                </c:pt>
                <c:pt idx="3210">
                  <c:v>2.4120522263140272</c:v>
                </c:pt>
                <c:pt idx="3211">
                  <c:v>2.4147304988282556</c:v>
                </c:pt>
                <c:pt idx="3212">
                  <c:v>2.420421827920991</c:v>
                </c:pt>
                <c:pt idx="3213">
                  <c:v>2.4277870773351187</c:v>
                </c:pt>
                <c:pt idx="3214">
                  <c:v>2.4200870438567121</c:v>
                </c:pt>
                <c:pt idx="3215">
                  <c:v>2.4200870438567121</c:v>
                </c:pt>
                <c:pt idx="3216">
                  <c:v>2.4120522263140272</c:v>
                </c:pt>
                <c:pt idx="3217">
                  <c:v>2.4174087713424841</c:v>
                </c:pt>
                <c:pt idx="3218">
                  <c:v>2.4254435888851691</c:v>
                </c:pt>
                <c:pt idx="3219">
                  <c:v>2.4200870438567121</c:v>
                </c:pt>
                <c:pt idx="3220">
                  <c:v>2.4177435554067626</c:v>
                </c:pt>
                <c:pt idx="3221">
                  <c:v>2.4147304988282556</c:v>
                </c:pt>
                <c:pt idx="3222">
                  <c:v>2.4281218613993971</c:v>
                </c:pt>
                <c:pt idx="3223">
                  <c:v>2.4200870438567121</c:v>
                </c:pt>
                <c:pt idx="3224">
                  <c:v>2.4194174757281552</c:v>
                </c:pt>
                <c:pt idx="3225">
                  <c:v>2.4241044526280549</c:v>
                </c:pt>
                <c:pt idx="3226">
                  <c:v>2.420421827920991</c:v>
                </c:pt>
                <c:pt idx="3227">
                  <c:v>2.4231001004352191</c:v>
                </c:pt>
                <c:pt idx="3228">
                  <c:v>2.4254435888851691</c:v>
                </c:pt>
                <c:pt idx="3229">
                  <c:v>2.428456645463676</c:v>
                </c:pt>
                <c:pt idx="3230">
                  <c:v>2.4</c:v>
                </c:pt>
                <c:pt idx="3231">
                  <c:v>2.4164044191496483</c:v>
                </c:pt>
                <c:pt idx="3232">
                  <c:v>2.4251088048208906</c:v>
                </c:pt>
                <c:pt idx="3233">
                  <c:v>2.4227653163709406</c:v>
                </c:pt>
                <c:pt idx="3234">
                  <c:v>2.4174087713424841</c:v>
                </c:pt>
                <c:pt idx="3235">
                  <c:v>2.4187479075995983</c:v>
                </c:pt>
                <c:pt idx="3236">
                  <c:v>2.4187479075995983</c:v>
                </c:pt>
                <c:pt idx="3237">
                  <c:v>2.4167392032139268</c:v>
                </c:pt>
                <c:pt idx="3238">
                  <c:v>2.4207566119852695</c:v>
                </c:pt>
                <c:pt idx="3239">
                  <c:v>2.4227653163709406</c:v>
                </c:pt>
                <c:pt idx="3240">
                  <c:v>2.4147304988282556</c:v>
                </c:pt>
                <c:pt idx="3241">
                  <c:v>2.4254435888851691</c:v>
                </c:pt>
                <c:pt idx="3242">
                  <c:v>2.4147304988282556</c:v>
                </c:pt>
                <c:pt idx="3243">
                  <c:v>2.4150652828925341</c:v>
                </c:pt>
                <c:pt idx="3244">
                  <c:v>2.4231001004352191</c:v>
                </c:pt>
                <c:pt idx="3245">
                  <c:v>2.4097087378640776</c:v>
                </c:pt>
                <c:pt idx="3246">
                  <c:v>2.4200870438567121</c:v>
                </c:pt>
                <c:pt idx="3247">
                  <c:v>2.4077000334784064</c:v>
                </c:pt>
                <c:pt idx="3248">
                  <c:v>2.4113826581854703</c:v>
                </c:pt>
                <c:pt idx="3249">
                  <c:v>2.4227653163709406</c:v>
                </c:pt>
                <c:pt idx="3250">
                  <c:v>2.431134917977904</c:v>
                </c:pt>
                <c:pt idx="3251">
                  <c:v>2.4334784064278541</c:v>
                </c:pt>
                <c:pt idx="3252">
                  <c:v>2.4177435554067626</c:v>
                </c:pt>
                <c:pt idx="3253">
                  <c:v>2.4170739872782057</c:v>
                </c:pt>
                <c:pt idx="3254">
                  <c:v>2.415400066956813</c:v>
                </c:pt>
                <c:pt idx="3255">
                  <c:v>2.4254435888851691</c:v>
                </c:pt>
                <c:pt idx="3256">
                  <c:v>2.4150652828925341</c:v>
                </c:pt>
                <c:pt idx="3257">
                  <c:v>2.4227653163709406</c:v>
                </c:pt>
                <c:pt idx="3258">
                  <c:v>2.4140609306996987</c:v>
                </c:pt>
                <c:pt idx="3259">
                  <c:v>2.4241044526280549</c:v>
                </c:pt>
                <c:pt idx="3260">
                  <c:v>2.4231001004352191</c:v>
                </c:pt>
                <c:pt idx="3261">
                  <c:v>2.4361566789420821</c:v>
                </c:pt>
                <c:pt idx="3262">
                  <c:v>2.4147304988282556</c:v>
                </c:pt>
                <c:pt idx="3263">
                  <c:v>2.420421827920991</c:v>
                </c:pt>
                <c:pt idx="3264">
                  <c:v>2.4147304988282556</c:v>
                </c:pt>
                <c:pt idx="3265">
                  <c:v>2.4200870438567121</c:v>
                </c:pt>
                <c:pt idx="3266">
                  <c:v>2.420421827920991</c:v>
                </c:pt>
                <c:pt idx="3267">
                  <c:v>2.4308001339136256</c:v>
                </c:pt>
                <c:pt idx="3268">
                  <c:v>2.420421827920991</c:v>
                </c:pt>
                <c:pt idx="3269">
                  <c:v>2.4207566119852695</c:v>
                </c:pt>
                <c:pt idx="3270">
                  <c:v>2.4174087713424841</c:v>
                </c:pt>
                <c:pt idx="3271">
                  <c:v>2.4257783729494475</c:v>
                </c:pt>
                <c:pt idx="3272">
                  <c:v>2.4334784064278541</c:v>
                </c:pt>
                <c:pt idx="3273">
                  <c:v>2.4147304988282556</c:v>
                </c:pt>
                <c:pt idx="3274">
                  <c:v>2.4147304988282556</c:v>
                </c:pt>
                <c:pt idx="3275">
                  <c:v>2.4016739203213926</c:v>
                </c:pt>
                <c:pt idx="3276">
                  <c:v>2.420421827920991</c:v>
                </c:pt>
                <c:pt idx="3277">
                  <c:v>2.4257783729494475</c:v>
                </c:pt>
                <c:pt idx="3278">
                  <c:v>2.4361566789420821</c:v>
                </c:pt>
                <c:pt idx="3279">
                  <c:v>2.4231001004352191</c:v>
                </c:pt>
                <c:pt idx="3280">
                  <c:v>2.4174087713424841</c:v>
                </c:pt>
                <c:pt idx="3281">
                  <c:v>2.420421827920991</c:v>
                </c:pt>
                <c:pt idx="3282">
                  <c:v>2.4227653163709406</c:v>
                </c:pt>
                <c:pt idx="3283">
                  <c:v>2.420421827920991</c:v>
                </c:pt>
                <c:pt idx="3284">
                  <c:v>2.428456645463676</c:v>
                </c:pt>
                <c:pt idx="3285">
                  <c:v>2.4237696685637764</c:v>
                </c:pt>
                <c:pt idx="3286">
                  <c:v>2.4227653163709406</c:v>
                </c:pt>
                <c:pt idx="3287">
                  <c:v>2.4304653498493471</c:v>
                </c:pt>
                <c:pt idx="3288">
                  <c:v>2.4174087713424841</c:v>
                </c:pt>
                <c:pt idx="3289">
                  <c:v>2.4013391362571141</c:v>
                </c:pt>
                <c:pt idx="3290">
                  <c:v>2.4200870438567121</c:v>
                </c:pt>
                <c:pt idx="3291">
                  <c:v>2.420421827920991</c:v>
                </c:pt>
                <c:pt idx="3292">
                  <c:v>2.4200870438567121</c:v>
                </c:pt>
                <c:pt idx="3293">
                  <c:v>2.4200870438567121</c:v>
                </c:pt>
                <c:pt idx="3294">
                  <c:v>2.4150652828925341</c:v>
                </c:pt>
                <c:pt idx="3295">
                  <c:v>2.4120522263140272</c:v>
                </c:pt>
                <c:pt idx="3296">
                  <c:v>2.4281218613993971</c:v>
                </c:pt>
                <c:pt idx="3297">
                  <c:v>2.4147304988282556</c:v>
                </c:pt>
                <c:pt idx="3298">
                  <c:v>2.428456645463676</c:v>
                </c:pt>
                <c:pt idx="3299">
                  <c:v>2.4227653163709406</c:v>
                </c:pt>
                <c:pt idx="3300">
                  <c:v>2.4200870438567121</c:v>
                </c:pt>
                <c:pt idx="3301">
                  <c:v>2.4254435888851691</c:v>
                </c:pt>
                <c:pt idx="3302">
                  <c:v>2.4308001339136256</c:v>
                </c:pt>
                <c:pt idx="3303">
                  <c:v>2.4147304988282556</c:v>
                </c:pt>
                <c:pt idx="3304">
                  <c:v>2.4200870438567121</c:v>
                </c:pt>
                <c:pt idx="3305">
                  <c:v>2.4170739872782057</c:v>
                </c:pt>
                <c:pt idx="3306">
                  <c:v>2.4210913960495479</c:v>
                </c:pt>
                <c:pt idx="3307">
                  <c:v>2.4174087713424841</c:v>
                </c:pt>
                <c:pt idx="3308">
                  <c:v>2.4227653163709406</c:v>
                </c:pt>
                <c:pt idx="3309">
                  <c:v>2.4177435554067626</c:v>
                </c:pt>
                <c:pt idx="3310">
                  <c:v>2.420421827920991</c:v>
                </c:pt>
                <c:pt idx="3311">
                  <c:v>2.4177435554067626</c:v>
                </c:pt>
                <c:pt idx="3312">
                  <c:v>2.4016739203213926</c:v>
                </c:pt>
                <c:pt idx="3313">
                  <c:v>2.4147304988282556</c:v>
                </c:pt>
                <c:pt idx="3314">
                  <c:v>2.4200870438567121</c:v>
                </c:pt>
                <c:pt idx="3315">
                  <c:v>2.4338131904921325</c:v>
                </c:pt>
                <c:pt idx="3316">
                  <c:v>2.4388349514563106</c:v>
                </c:pt>
                <c:pt idx="3317">
                  <c:v>2.4231001004352191</c:v>
                </c:pt>
                <c:pt idx="3318">
                  <c:v>2.4070304653498491</c:v>
                </c:pt>
                <c:pt idx="3319">
                  <c:v>2.420421827920991</c:v>
                </c:pt>
                <c:pt idx="3320">
                  <c:v>2.4177435554067626</c:v>
                </c:pt>
                <c:pt idx="3321">
                  <c:v>2.4070304653498491</c:v>
                </c:pt>
                <c:pt idx="3322">
                  <c:v>2.4227653163709406</c:v>
                </c:pt>
                <c:pt idx="3323">
                  <c:v>2.4043521928356211</c:v>
                </c:pt>
                <c:pt idx="3324">
                  <c:v>2.4120522263140272</c:v>
                </c:pt>
                <c:pt idx="3325">
                  <c:v>2.4281218613993971</c:v>
                </c:pt>
                <c:pt idx="3326">
                  <c:v>2.4070304653498491</c:v>
                </c:pt>
                <c:pt idx="3327">
                  <c:v>2.431134917977904</c:v>
                </c:pt>
                <c:pt idx="3328">
                  <c:v>2.4147304988282556</c:v>
                </c:pt>
                <c:pt idx="3329">
                  <c:v>2.4147304988282556</c:v>
                </c:pt>
                <c:pt idx="3330">
                  <c:v>2.4177435554067626</c:v>
                </c:pt>
                <c:pt idx="3331">
                  <c:v>2.4177435554067626</c:v>
                </c:pt>
                <c:pt idx="3332">
                  <c:v>2.4120522263140272</c:v>
                </c:pt>
                <c:pt idx="3333">
                  <c:v>2.4093739537997991</c:v>
                </c:pt>
                <c:pt idx="3334">
                  <c:v>2.4200870438567121</c:v>
                </c:pt>
                <c:pt idx="3335">
                  <c:v>2.4334784064278541</c:v>
                </c:pt>
                <c:pt idx="3336">
                  <c:v>2.4120522263140272</c:v>
                </c:pt>
                <c:pt idx="3337">
                  <c:v>2.4066956812855707</c:v>
                </c:pt>
                <c:pt idx="3338">
                  <c:v>2.4281218613993971</c:v>
                </c:pt>
                <c:pt idx="3339">
                  <c:v>2.4281218613993971</c:v>
                </c:pt>
                <c:pt idx="3340">
                  <c:v>2.4227653163709406</c:v>
                </c:pt>
                <c:pt idx="3341">
                  <c:v>2.4197522597924337</c:v>
                </c:pt>
                <c:pt idx="3342">
                  <c:v>2.4174087713424841</c:v>
                </c:pt>
                <c:pt idx="3343">
                  <c:v>2.4361566789420821</c:v>
                </c:pt>
                <c:pt idx="3344">
                  <c:v>2.4120522263140272</c:v>
                </c:pt>
                <c:pt idx="3345">
                  <c:v>2.4308001339136256</c:v>
                </c:pt>
                <c:pt idx="3346">
                  <c:v>2.4070304653498491</c:v>
                </c:pt>
                <c:pt idx="3347">
                  <c:v>2.420421827920991</c:v>
                </c:pt>
                <c:pt idx="3348">
                  <c:v>2.4150652828925341</c:v>
                </c:pt>
                <c:pt idx="3349">
                  <c:v>2.428456645463676</c:v>
                </c:pt>
                <c:pt idx="3350">
                  <c:v>2.4177435554067626</c:v>
                </c:pt>
                <c:pt idx="3351">
                  <c:v>2.4174087713424841</c:v>
                </c:pt>
                <c:pt idx="3352">
                  <c:v>2.4150652828925341</c:v>
                </c:pt>
                <c:pt idx="3353">
                  <c:v>2.4177435554067626</c:v>
                </c:pt>
                <c:pt idx="3354">
                  <c:v>2.4227653163709406</c:v>
                </c:pt>
                <c:pt idx="3355">
                  <c:v>2.441513223970539</c:v>
                </c:pt>
                <c:pt idx="3356">
                  <c:v>2.4227653163709406</c:v>
                </c:pt>
                <c:pt idx="3357">
                  <c:v>2.4257783729494475</c:v>
                </c:pt>
                <c:pt idx="3358">
                  <c:v>2.420421827920991</c:v>
                </c:pt>
                <c:pt idx="3359">
                  <c:v>2.4227653163709406</c:v>
                </c:pt>
                <c:pt idx="3360">
                  <c:v>2.4281218613993971</c:v>
                </c:pt>
                <c:pt idx="3361">
                  <c:v>2.4200870438567121</c:v>
                </c:pt>
                <c:pt idx="3362">
                  <c:v>2.4281218613993971</c:v>
                </c:pt>
                <c:pt idx="3363">
                  <c:v>2.4174087713424841</c:v>
                </c:pt>
                <c:pt idx="3364">
                  <c:v>2.4227653163709406</c:v>
                </c:pt>
                <c:pt idx="3365">
                  <c:v>2.4361566789420821</c:v>
                </c:pt>
                <c:pt idx="3366">
                  <c:v>2.4227653163709406</c:v>
                </c:pt>
                <c:pt idx="3367">
                  <c:v>2.4277870773351187</c:v>
                </c:pt>
                <c:pt idx="3368">
                  <c:v>2.410043521928356</c:v>
                </c:pt>
                <c:pt idx="3369">
                  <c:v>2.4200870438567121</c:v>
                </c:pt>
                <c:pt idx="3370">
                  <c:v>2.428456645463676</c:v>
                </c:pt>
                <c:pt idx="3371">
                  <c:v>2.4174087713424841</c:v>
                </c:pt>
                <c:pt idx="3372">
                  <c:v>2.418078339471041</c:v>
                </c:pt>
                <c:pt idx="3373">
                  <c:v>2.4197522597924337</c:v>
                </c:pt>
                <c:pt idx="3374">
                  <c:v>2.4227653163709406</c:v>
                </c:pt>
                <c:pt idx="3375">
                  <c:v>2.4177435554067626</c:v>
                </c:pt>
                <c:pt idx="3376">
                  <c:v>2.4227653163709406</c:v>
                </c:pt>
                <c:pt idx="3377">
                  <c:v>2.4254435888851691</c:v>
                </c:pt>
                <c:pt idx="3378">
                  <c:v>2.4197522597924337</c:v>
                </c:pt>
                <c:pt idx="3379">
                  <c:v>2.4287914295279545</c:v>
                </c:pt>
                <c:pt idx="3380">
                  <c:v>2.4070304653498491</c:v>
                </c:pt>
                <c:pt idx="3381">
                  <c:v>2.4043521928356211</c:v>
                </c:pt>
                <c:pt idx="3382">
                  <c:v>2.4227653163709406</c:v>
                </c:pt>
                <c:pt idx="3383">
                  <c:v>2.420421827920991</c:v>
                </c:pt>
                <c:pt idx="3384">
                  <c:v>2.4070304653498491</c:v>
                </c:pt>
                <c:pt idx="3385">
                  <c:v>2.420421827920991</c:v>
                </c:pt>
                <c:pt idx="3386">
                  <c:v>2.431134917977904</c:v>
                </c:pt>
                <c:pt idx="3387">
                  <c:v>2.4174087713424841</c:v>
                </c:pt>
                <c:pt idx="3388">
                  <c:v>2.4334784064278541</c:v>
                </c:pt>
                <c:pt idx="3389">
                  <c:v>2.4231001004352191</c:v>
                </c:pt>
                <c:pt idx="3390">
                  <c:v>2.4150652828925341</c:v>
                </c:pt>
                <c:pt idx="3391">
                  <c:v>2.4231001004352191</c:v>
                </c:pt>
                <c:pt idx="3392">
                  <c:v>2.4308001339136256</c:v>
                </c:pt>
                <c:pt idx="3393">
                  <c:v>2.4421827920990959</c:v>
                </c:pt>
                <c:pt idx="3394">
                  <c:v>2.4197522597924337</c:v>
                </c:pt>
                <c:pt idx="3395">
                  <c:v>2.4441914964847671</c:v>
                </c:pt>
                <c:pt idx="3396">
                  <c:v>2.4231001004352191</c:v>
                </c:pt>
                <c:pt idx="3397">
                  <c:v>2.4097087378640776</c:v>
                </c:pt>
                <c:pt idx="3398">
                  <c:v>2.4254435888851691</c:v>
                </c:pt>
                <c:pt idx="3399">
                  <c:v>2.4197522597924337</c:v>
                </c:pt>
                <c:pt idx="3400">
                  <c:v>2.4157348510210914</c:v>
                </c:pt>
                <c:pt idx="3401">
                  <c:v>2.4257783729494475</c:v>
                </c:pt>
                <c:pt idx="3402">
                  <c:v>2.4257783729494475</c:v>
                </c:pt>
                <c:pt idx="3403">
                  <c:v>2.4120522263140272</c:v>
                </c:pt>
                <c:pt idx="3404">
                  <c:v>2.4120522263140272</c:v>
                </c:pt>
                <c:pt idx="3405">
                  <c:v>2.4214261801138264</c:v>
                </c:pt>
                <c:pt idx="3406">
                  <c:v>2.4244392366923333</c:v>
                </c:pt>
                <c:pt idx="3407">
                  <c:v>2.4174087713424841</c:v>
                </c:pt>
                <c:pt idx="3408">
                  <c:v>2.4200870438567121</c:v>
                </c:pt>
                <c:pt idx="3409">
                  <c:v>2.4421827920990959</c:v>
                </c:pt>
                <c:pt idx="3410">
                  <c:v>2.4274522932708402</c:v>
                </c:pt>
                <c:pt idx="3411">
                  <c:v>2.4174087713424841</c:v>
                </c:pt>
                <c:pt idx="3412">
                  <c:v>2.4070304653498491</c:v>
                </c:pt>
                <c:pt idx="3413">
                  <c:v>2.4200870438567121</c:v>
                </c:pt>
                <c:pt idx="3414">
                  <c:v>2.4143957147639772</c:v>
                </c:pt>
                <c:pt idx="3415">
                  <c:v>2.439169735520589</c:v>
                </c:pt>
                <c:pt idx="3416">
                  <c:v>2.4227653163709406</c:v>
                </c:pt>
                <c:pt idx="3417">
                  <c:v>2.4133913625711414</c:v>
                </c:pt>
                <c:pt idx="3418">
                  <c:v>2.4133913625711414</c:v>
                </c:pt>
                <c:pt idx="3419">
                  <c:v>2.4281218613993971</c:v>
                </c:pt>
                <c:pt idx="3420">
                  <c:v>2.4227653163709406</c:v>
                </c:pt>
                <c:pt idx="3421">
                  <c:v>2.4224305323066622</c:v>
                </c:pt>
                <c:pt idx="3422">
                  <c:v>2.4331436223635756</c:v>
                </c:pt>
                <c:pt idx="3423">
                  <c:v>2.4150652828925341</c:v>
                </c:pt>
                <c:pt idx="3424">
                  <c:v>2.4120522263140272</c:v>
                </c:pt>
                <c:pt idx="3425">
                  <c:v>2.4227653163709406</c:v>
                </c:pt>
                <c:pt idx="3426">
                  <c:v>2.4174087713424841</c:v>
                </c:pt>
                <c:pt idx="3427">
                  <c:v>2.4227653163709406</c:v>
                </c:pt>
                <c:pt idx="3428">
                  <c:v>2.4120522263140272</c:v>
                </c:pt>
                <c:pt idx="3429">
                  <c:v>2.428456645463676</c:v>
                </c:pt>
                <c:pt idx="3430">
                  <c:v>2.4147304988282556</c:v>
                </c:pt>
                <c:pt idx="3431">
                  <c:v>2.4281218613993971</c:v>
                </c:pt>
                <c:pt idx="3432">
                  <c:v>2.4174087713424841</c:v>
                </c:pt>
                <c:pt idx="3433">
                  <c:v>2.4334784064278541</c:v>
                </c:pt>
                <c:pt idx="3434">
                  <c:v>2.4120522263140272</c:v>
                </c:pt>
                <c:pt idx="3435">
                  <c:v>2.4197522597924337</c:v>
                </c:pt>
                <c:pt idx="3436">
                  <c:v>2.4093739537997991</c:v>
                </c:pt>
                <c:pt idx="3437">
                  <c:v>2.4120522263140272</c:v>
                </c:pt>
                <c:pt idx="3438">
                  <c:v>2.4147304988282556</c:v>
                </c:pt>
                <c:pt idx="3439">
                  <c:v>2.420421827920991</c:v>
                </c:pt>
                <c:pt idx="3440">
                  <c:v>2.4174087713424841</c:v>
                </c:pt>
                <c:pt idx="3441">
                  <c:v>2.4227653163709406</c:v>
                </c:pt>
                <c:pt idx="3442">
                  <c:v>2.4043521928356211</c:v>
                </c:pt>
                <c:pt idx="3443">
                  <c:v>2.4120522263140272</c:v>
                </c:pt>
                <c:pt idx="3444">
                  <c:v>2.4281218613993971</c:v>
                </c:pt>
                <c:pt idx="3445">
                  <c:v>2.4150652828925341</c:v>
                </c:pt>
                <c:pt idx="3446">
                  <c:v>2.4254435888851691</c:v>
                </c:pt>
                <c:pt idx="3447">
                  <c:v>2.420421827920991</c:v>
                </c:pt>
                <c:pt idx="3448">
                  <c:v>2.4328088382992967</c:v>
                </c:pt>
                <c:pt idx="3449">
                  <c:v>2.4287914295279545</c:v>
                </c:pt>
                <c:pt idx="3450">
                  <c:v>2.4277870773351187</c:v>
                </c:pt>
                <c:pt idx="3451">
                  <c:v>2.4097087378640776</c:v>
                </c:pt>
                <c:pt idx="3452">
                  <c:v>2.4200870438567121</c:v>
                </c:pt>
                <c:pt idx="3453">
                  <c:v>2.4143957147639772</c:v>
                </c:pt>
                <c:pt idx="3454">
                  <c:v>2.4281218613993971</c:v>
                </c:pt>
                <c:pt idx="3455">
                  <c:v>2.4254435888851691</c:v>
                </c:pt>
                <c:pt idx="3456">
                  <c:v>2.4097087378640776</c:v>
                </c:pt>
                <c:pt idx="3457">
                  <c:v>2.4150652828925341</c:v>
                </c:pt>
                <c:pt idx="3458">
                  <c:v>2.4177435554067626</c:v>
                </c:pt>
                <c:pt idx="3459">
                  <c:v>2.4177435554067626</c:v>
                </c:pt>
                <c:pt idx="3460">
                  <c:v>2.420421827920991</c:v>
                </c:pt>
                <c:pt idx="3461">
                  <c:v>2.4177435554067626</c:v>
                </c:pt>
                <c:pt idx="3462">
                  <c:v>2.431134917977904</c:v>
                </c:pt>
                <c:pt idx="3463">
                  <c:v>2.4123870103783061</c:v>
                </c:pt>
                <c:pt idx="3464">
                  <c:v>2.431134917977904</c:v>
                </c:pt>
                <c:pt idx="3465">
                  <c:v>2.431134917977904</c:v>
                </c:pt>
                <c:pt idx="3466">
                  <c:v>2.423434884499498</c:v>
                </c:pt>
                <c:pt idx="3467">
                  <c:v>2.4123870103783061</c:v>
                </c:pt>
                <c:pt idx="3468">
                  <c:v>2.428456645463676</c:v>
                </c:pt>
                <c:pt idx="3469">
                  <c:v>2.4227653163709406</c:v>
                </c:pt>
                <c:pt idx="3470">
                  <c:v>2.418078339471041</c:v>
                </c:pt>
                <c:pt idx="3471">
                  <c:v>2.4177435554067626</c:v>
                </c:pt>
                <c:pt idx="3472">
                  <c:v>2.4070304653498491</c:v>
                </c:pt>
                <c:pt idx="3473">
                  <c:v>2.428456645463676</c:v>
                </c:pt>
                <c:pt idx="3474">
                  <c:v>2.4177435554067626</c:v>
                </c:pt>
                <c:pt idx="3475">
                  <c:v>2.4097087378640776</c:v>
                </c:pt>
                <c:pt idx="3476">
                  <c:v>2.418078339471041</c:v>
                </c:pt>
                <c:pt idx="3477">
                  <c:v>2.420421827920991</c:v>
                </c:pt>
                <c:pt idx="3478">
                  <c:v>2.423434884499498</c:v>
                </c:pt>
                <c:pt idx="3479">
                  <c:v>2.4207566119852695</c:v>
                </c:pt>
                <c:pt idx="3480">
                  <c:v>2.4127217944425845</c:v>
                </c:pt>
                <c:pt idx="3481">
                  <c:v>2.4127217944425845</c:v>
                </c:pt>
                <c:pt idx="3482">
                  <c:v>2.4123870103783061</c:v>
                </c:pt>
                <c:pt idx="3483">
                  <c:v>2.4070304653498491</c:v>
                </c:pt>
                <c:pt idx="3484">
                  <c:v>2.4231001004352191</c:v>
                </c:pt>
                <c:pt idx="3485">
                  <c:v>2.420421827920991</c:v>
                </c:pt>
                <c:pt idx="3486">
                  <c:v>2.4271175092065618</c:v>
                </c:pt>
                <c:pt idx="3487">
                  <c:v>2.4244392366923333</c:v>
                </c:pt>
                <c:pt idx="3488">
                  <c:v>2.418078339471041</c:v>
                </c:pt>
                <c:pt idx="3489">
                  <c:v>2.4224305323066622</c:v>
                </c:pt>
                <c:pt idx="3490">
                  <c:v>2.4200870438567121</c:v>
                </c:pt>
                <c:pt idx="3491">
                  <c:v>2.4093739537997991</c:v>
                </c:pt>
                <c:pt idx="3492">
                  <c:v>2.4200870438567121</c:v>
                </c:pt>
                <c:pt idx="3493">
                  <c:v>2.4093739537997991</c:v>
                </c:pt>
                <c:pt idx="3494">
                  <c:v>2.4063608972212922</c:v>
                </c:pt>
                <c:pt idx="3495">
                  <c:v>2.4287914295279545</c:v>
                </c:pt>
                <c:pt idx="3496">
                  <c:v>2.4200870438567121</c:v>
                </c:pt>
                <c:pt idx="3497">
                  <c:v>2.4177435554067626</c:v>
                </c:pt>
                <c:pt idx="3498">
                  <c:v>2.4120522263140272</c:v>
                </c:pt>
                <c:pt idx="3499">
                  <c:v>2.4361566789420821</c:v>
                </c:pt>
                <c:pt idx="3500">
                  <c:v>2.4174087713424841</c:v>
                </c:pt>
                <c:pt idx="3501">
                  <c:v>2.4388349514563106</c:v>
                </c:pt>
                <c:pt idx="3502">
                  <c:v>2.4174087713424841</c:v>
                </c:pt>
                <c:pt idx="3503">
                  <c:v>2.4120522263140272</c:v>
                </c:pt>
                <c:pt idx="3504">
                  <c:v>2.420421827920991</c:v>
                </c:pt>
                <c:pt idx="3505">
                  <c:v>2.420421827920991</c:v>
                </c:pt>
                <c:pt idx="3506">
                  <c:v>2.4231001004352191</c:v>
                </c:pt>
                <c:pt idx="3507">
                  <c:v>2.4150652828925341</c:v>
                </c:pt>
                <c:pt idx="3508">
                  <c:v>2.4231001004352191</c:v>
                </c:pt>
                <c:pt idx="3509">
                  <c:v>2.4177435554067626</c:v>
                </c:pt>
                <c:pt idx="3510">
                  <c:v>2.4177435554067626</c:v>
                </c:pt>
                <c:pt idx="3511">
                  <c:v>2.4150652828925341</c:v>
                </c:pt>
                <c:pt idx="3512">
                  <c:v>2.4177435554067626</c:v>
                </c:pt>
                <c:pt idx="3513">
                  <c:v>2.420421827920991</c:v>
                </c:pt>
                <c:pt idx="3514">
                  <c:v>2.4257783729494475</c:v>
                </c:pt>
                <c:pt idx="3515">
                  <c:v>2.4150652828925341</c:v>
                </c:pt>
                <c:pt idx="3516">
                  <c:v>2.431134917977904</c:v>
                </c:pt>
                <c:pt idx="3517">
                  <c:v>2.4418480080348175</c:v>
                </c:pt>
                <c:pt idx="3518">
                  <c:v>2.4150652828925341</c:v>
                </c:pt>
                <c:pt idx="3519">
                  <c:v>2.4227653163709406</c:v>
                </c:pt>
                <c:pt idx="3520">
                  <c:v>2.431134917977904</c:v>
                </c:pt>
                <c:pt idx="3521">
                  <c:v>2.4308001339136256</c:v>
                </c:pt>
                <c:pt idx="3522">
                  <c:v>2.4314697020421825</c:v>
                </c:pt>
                <c:pt idx="3523">
                  <c:v>2.4224305323066622</c:v>
                </c:pt>
                <c:pt idx="3524">
                  <c:v>2.4388349514563106</c:v>
                </c:pt>
                <c:pt idx="3525">
                  <c:v>2.420421827920991</c:v>
                </c:pt>
                <c:pt idx="3526">
                  <c:v>2.4123870103783061</c:v>
                </c:pt>
                <c:pt idx="3527">
                  <c:v>2.420421827920991</c:v>
                </c:pt>
                <c:pt idx="3528">
                  <c:v>2.4237696685637764</c:v>
                </c:pt>
                <c:pt idx="3529">
                  <c:v>2.4140609306996987</c:v>
                </c:pt>
                <c:pt idx="3530">
                  <c:v>2.4227653163709406</c:v>
                </c:pt>
                <c:pt idx="3531">
                  <c:v>2.4227653163709406</c:v>
                </c:pt>
                <c:pt idx="3532">
                  <c:v>2.4093739537997991</c:v>
                </c:pt>
                <c:pt idx="3533">
                  <c:v>2.4281218613993971</c:v>
                </c:pt>
                <c:pt idx="3534">
                  <c:v>2.4254435888851691</c:v>
                </c:pt>
                <c:pt idx="3535">
                  <c:v>2.4174087713424841</c:v>
                </c:pt>
                <c:pt idx="3536">
                  <c:v>2.4227653163709406</c:v>
                </c:pt>
                <c:pt idx="3537">
                  <c:v>2.4177435554067626</c:v>
                </c:pt>
                <c:pt idx="3538">
                  <c:v>2.4227653163709406</c:v>
                </c:pt>
                <c:pt idx="3539">
                  <c:v>2.4093739537997991</c:v>
                </c:pt>
                <c:pt idx="3540">
                  <c:v>2.4177435554067626</c:v>
                </c:pt>
                <c:pt idx="3541">
                  <c:v>2.4097087378640776</c:v>
                </c:pt>
                <c:pt idx="3542">
                  <c:v>2.420421827920991</c:v>
                </c:pt>
                <c:pt idx="3543">
                  <c:v>2.4177435554067626</c:v>
                </c:pt>
                <c:pt idx="3544">
                  <c:v>2.4093739537997991</c:v>
                </c:pt>
                <c:pt idx="3545">
                  <c:v>2.4120522263140272</c:v>
                </c:pt>
                <c:pt idx="3546">
                  <c:v>2.4120522263140272</c:v>
                </c:pt>
                <c:pt idx="3547">
                  <c:v>2.4281218613993971</c:v>
                </c:pt>
                <c:pt idx="3548">
                  <c:v>2.4308001339136256</c:v>
                </c:pt>
                <c:pt idx="3549">
                  <c:v>2.4150652828925341</c:v>
                </c:pt>
                <c:pt idx="3550">
                  <c:v>2.4150652828925341</c:v>
                </c:pt>
                <c:pt idx="3551">
                  <c:v>2.4197522597924337</c:v>
                </c:pt>
                <c:pt idx="3552">
                  <c:v>2.4358218948778037</c:v>
                </c:pt>
                <c:pt idx="3553">
                  <c:v>2.4254435888851691</c:v>
                </c:pt>
                <c:pt idx="3554">
                  <c:v>2.4174087713424841</c:v>
                </c:pt>
                <c:pt idx="3555">
                  <c:v>2.4174087713424841</c:v>
                </c:pt>
                <c:pt idx="3556">
                  <c:v>2.4120522263140272</c:v>
                </c:pt>
                <c:pt idx="3557">
                  <c:v>2.4147304988282556</c:v>
                </c:pt>
                <c:pt idx="3558">
                  <c:v>2.4227653163709406</c:v>
                </c:pt>
                <c:pt idx="3559">
                  <c:v>2.4147304988282556</c:v>
                </c:pt>
                <c:pt idx="3560">
                  <c:v>2.4174087713424841</c:v>
                </c:pt>
                <c:pt idx="3561">
                  <c:v>2.4120522263140272</c:v>
                </c:pt>
                <c:pt idx="3562">
                  <c:v>2.4066956812855707</c:v>
                </c:pt>
                <c:pt idx="3563">
                  <c:v>2.4093739537997991</c:v>
                </c:pt>
                <c:pt idx="3564">
                  <c:v>2.4200870438567121</c:v>
                </c:pt>
                <c:pt idx="3565">
                  <c:v>2.4174087713424841</c:v>
                </c:pt>
                <c:pt idx="3566">
                  <c:v>2.4281218613993971</c:v>
                </c:pt>
                <c:pt idx="3567">
                  <c:v>2.4227653163709406</c:v>
                </c:pt>
                <c:pt idx="3568">
                  <c:v>2.4093739537997991</c:v>
                </c:pt>
                <c:pt idx="3569">
                  <c:v>2.4123870103783061</c:v>
                </c:pt>
                <c:pt idx="3570">
                  <c:v>2.4254435888851691</c:v>
                </c:pt>
                <c:pt idx="3571">
                  <c:v>2.4174087713424841</c:v>
                </c:pt>
                <c:pt idx="3572">
                  <c:v>2.4227653163709406</c:v>
                </c:pt>
                <c:pt idx="3573">
                  <c:v>2.4361566789420821</c:v>
                </c:pt>
                <c:pt idx="3574">
                  <c:v>2.4120522263140272</c:v>
                </c:pt>
                <c:pt idx="3575">
                  <c:v>2.4388349514563106</c:v>
                </c:pt>
                <c:pt idx="3576">
                  <c:v>2.4301305657850687</c:v>
                </c:pt>
                <c:pt idx="3577">
                  <c:v>2.4257783729494475</c:v>
                </c:pt>
                <c:pt idx="3578">
                  <c:v>2.420421827920991</c:v>
                </c:pt>
                <c:pt idx="3579">
                  <c:v>2.4120522263140272</c:v>
                </c:pt>
                <c:pt idx="3580">
                  <c:v>2.4227653163709406</c:v>
                </c:pt>
                <c:pt idx="3581">
                  <c:v>2.4043521928356211</c:v>
                </c:pt>
                <c:pt idx="3582">
                  <c:v>2.4361566789420821</c:v>
                </c:pt>
                <c:pt idx="3583">
                  <c:v>2.4174087713424841</c:v>
                </c:pt>
                <c:pt idx="3584">
                  <c:v>2.4093739537997991</c:v>
                </c:pt>
                <c:pt idx="3585">
                  <c:v>2.4358218948778037</c:v>
                </c:pt>
                <c:pt idx="3586">
                  <c:v>2.4120522263140272</c:v>
                </c:pt>
                <c:pt idx="3587">
                  <c:v>2.4361566789420821</c:v>
                </c:pt>
                <c:pt idx="3588">
                  <c:v>2.4093739537997991</c:v>
                </c:pt>
                <c:pt idx="3589">
                  <c:v>2.4147304988282556</c:v>
                </c:pt>
                <c:pt idx="3590">
                  <c:v>2.4200870438567121</c:v>
                </c:pt>
                <c:pt idx="3591">
                  <c:v>2.4120522263140272</c:v>
                </c:pt>
                <c:pt idx="3592">
                  <c:v>2.4231001004352191</c:v>
                </c:pt>
                <c:pt idx="3593">
                  <c:v>2.4254435888851691</c:v>
                </c:pt>
                <c:pt idx="3594">
                  <c:v>2.4224305323066622</c:v>
                </c:pt>
                <c:pt idx="3595">
                  <c:v>2.4127217944425845</c:v>
                </c:pt>
                <c:pt idx="3596">
                  <c:v>2.4227653163709406</c:v>
                </c:pt>
                <c:pt idx="3597">
                  <c:v>2.4358218948778037</c:v>
                </c:pt>
                <c:pt idx="3598">
                  <c:v>2.4120522263140272</c:v>
                </c:pt>
                <c:pt idx="3599">
                  <c:v>2.4093739537997991</c:v>
                </c:pt>
                <c:pt idx="3600">
                  <c:v>2.4063608972212922</c:v>
                </c:pt>
                <c:pt idx="3601">
                  <c:v>2.4123870103783061</c:v>
                </c:pt>
                <c:pt idx="3602">
                  <c:v>2.4093739537997991</c:v>
                </c:pt>
                <c:pt idx="3603">
                  <c:v>2.4040174087713422</c:v>
                </c:pt>
                <c:pt idx="3604">
                  <c:v>2.4227653163709406</c:v>
                </c:pt>
                <c:pt idx="3605">
                  <c:v>2.4334784064278541</c:v>
                </c:pt>
                <c:pt idx="3606">
                  <c:v>2.4254435888851691</c:v>
                </c:pt>
                <c:pt idx="3607">
                  <c:v>2.4308001339136256</c:v>
                </c:pt>
                <c:pt idx="3608">
                  <c:v>2.4043521928356211</c:v>
                </c:pt>
                <c:pt idx="3609">
                  <c:v>2.4174087713424841</c:v>
                </c:pt>
                <c:pt idx="3610">
                  <c:v>2.4254435888851691</c:v>
                </c:pt>
                <c:pt idx="3611">
                  <c:v>2.4227653163709406</c:v>
                </c:pt>
                <c:pt idx="3612">
                  <c:v>2.4120522263140272</c:v>
                </c:pt>
                <c:pt idx="3613">
                  <c:v>2.4120522263140272</c:v>
                </c:pt>
                <c:pt idx="3614">
                  <c:v>2.4147304988282556</c:v>
                </c:pt>
                <c:pt idx="3615">
                  <c:v>2.4174087713424841</c:v>
                </c:pt>
                <c:pt idx="3616">
                  <c:v>2.4334784064278541</c:v>
                </c:pt>
                <c:pt idx="3617">
                  <c:v>2.4123870103783061</c:v>
                </c:pt>
                <c:pt idx="3618">
                  <c:v>2.4227653163709406</c:v>
                </c:pt>
                <c:pt idx="3619">
                  <c:v>2.4147304988282556</c:v>
                </c:pt>
                <c:pt idx="3620">
                  <c:v>2.4174087713424841</c:v>
                </c:pt>
                <c:pt idx="3621">
                  <c:v>2.4147304988282556</c:v>
                </c:pt>
                <c:pt idx="3622">
                  <c:v>2.4334784064278541</c:v>
                </c:pt>
                <c:pt idx="3623">
                  <c:v>2.4224305323066622</c:v>
                </c:pt>
                <c:pt idx="3624">
                  <c:v>2.4257783729494475</c:v>
                </c:pt>
                <c:pt idx="3625">
                  <c:v>2.4277870773351187</c:v>
                </c:pt>
                <c:pt idx="3626">
                  <c:v>2.4174087713424841</c:v>
                </c:pt>
                <c:pt idx="3627">
                  <c:v>2.4120522263140272</c:v>
                </c:pt>
                <c:pt idx="3628">
                  <c:v>2.4254435888851691</c:v>
                </c:pt>
                <c:pt idx="3629">
                  <c:v>2.4147304988282556</c:v>
                </c:pt>
                <c:pt idx="3630">
                  <c:v>2.4174087713424841</c:v>
                </c:pt>
                <c:pt idx="3631">
                  <c:v>2.4130565785068629</c:v>
                </c:pt>
                <c:pt idx="3632">
                  <c:v>2.4297957817207898</c:v>
                </c:pt>
                <c:pt idx="3633">
                  <c:v>2.4281218613993971</c:v>
                </c:pt>
                <c:pt idx="3634">
                  <c:v>2.4251088048208906</c:v>
                </c:pt>
                <c:pt idx="3635">
                  <c:v>2.4224305323066622</c:v>
                </c:pt>
                <c:pt idx="3636">
                  <c:v>2.4147304988282556</c:v>
                </c:pt>
                <c:pt idx="3637">
                  <c:v>2.4254435888851691</c:v>
                </c:pt>
                <c:pt idx="3638">
                  <c:v>2.4227653163709406</c:v>
                </c:pt>
                <c:pt idx="3639">
                  <c:v>2.4304653498493471</c:v>
                </c:pt>
                <c:pt idx="3640">
                  <c:v>2.4197522597924337</c:v>
                </c:pt>
                <c:pt idx="3641">
                  <c:v>2.4066956812855707</c:v>
                </c:pt>
                <c:pt idx="3642">
                  <c:v>2.4197522597924337</c:v>
                </c:pt>
                <c:pt idx="3643">
                  <c:v>2.428456645463676</c:v>
                </c:pt>
                <c:pt idx="3644">
                  <c:v>2.4200870438567121</c:v>
                </c:pt>
                <c:pt idx="3645">
                  <c:v>2.4143957147639772</c:v>
                </c:pt>
                <c:pt idx="3646">
                  <c:v>2.4147304988282556</c:v>
                </c:pt>
                <c:pt idx="3647">
                  <c:v>2.4143957147639772</c:v>
                </c:pt>
                <c:pt idx="3648">
                  <c:v>2.4197522597924337</c:v>
                </c:pt>
                <c:pt idx="3649">
                  <c:v>2.4308001339136256</c:v>
                </c:pt>
                <c:pt idx="3650">
                  <c:v>2.4093739537997991</c:v>
                </c:pt>
                <c:pt idx="3651">
                  <c:v>2.4036826247070637</c:v>
                </c:pt>
                <c:pt idx="3652">
                  <c:v>2.4120522263140272</c:v>
                </c:pt>
                <c:pt idx="3653">
                  <c:v>2.4227653163709406</c:v>
                </c:pt>
                <c:pt idx="3654">
                  <c:v>2.4147304988282556</c:v>
                </c:pt>
                <c:pt idx="3655">
                  <c:v>2.4120522263140272</c:v>
                </c:pt>
                <c:pt idx="3656">
                  <c:v>2.4308001339136256</c:v>
                </c:pt>
                <c:pt idx="3657">
                  <c:v>2.4254435888851691</c:v>
                </c:pt>
                <c:pt idx="3658">
                  <c:v>2.4224305323066622</c:v>
                </c:pt>
                <c:pt idx="3659">
                  <c:v>2.415400066956813</c:v>
                </c:pt>
                <c:pt idx="3660">
                  <c:v>2.4097087378640776</c:v>
                </c:pt>
                <c:pt idx="3661">
                  <c:v>2.4334784064278541</c:v>
                </c:pt>
                <c:pt idx="3662">
                  <c:v>2.4224305323066622</c:v>
                </c:pt>
                <c:pt idx="3663">
                  <c:v>2.4210913960495479</c:v>
                </c:pt>
                <c:pt idx="3664">
                  <c:v>2.4140609306996987</c:v>
                </c:pt>
                <c:pt idx="3665">
                  <c:v>2.4254435888851691</c:v>
                </c:pt>
                <c:pt idx="3666">
                  <c:v>2.4174087713424841</c:v>
                </c:pt>
                <c:pt idx="3667">
                  <c:v>2.4147304988282556</c:v>
                </c:pt>
                <c:pt idx="3668">
                  <c:v>2.4281218613993971</c:v>
                </c:pt>
                <c:pt idx="3669">
                  <c:v>2.4147304988282556</c:v>
                </c:pt>
                <c:pt idx="3670">
                  <c:v>2.4170739872782057</c:v>
                </c:pt>
                <c:pt idx="3671">
                  <c:v>2.4271175092065618</c:v>
                </c:pt>
                <c:pt idx="3672">
                  <c:v>2.415400066956813</c:v>
                </c:pt>
                <c:pt idx="3673">
                  <c:v>2.4200870438567121</c:v>
                </c:pt>
                <c:pt idx="3674">
                  <c:v>2.4120522263140272</c:v>
                </c:pt>
                <c:pt idx="3675">
                  <c:v>2.4170739872782057</c:v>
                </c:pt>
                <c:pt idx="3676">
                  <c:v>2.4224305323066622</c:v>
                </c:pt>
                <c:pt idx="3677">
                  <c:v>2.4224305323066622</c:v>
                </c:pt>
                <c:pt idx="3678">
                  <c:v>2.4200870438567121</c:v>
                </c:pt>
                <c:pt idx="3679">
                  <c:v>2.4120522263140272</c:v>
                </c:pt>
                <c:pt idx="3680">
                  <c:v>2.4200870438567121</c:v>
                </c:pt>
                <c:pt idx="3681">
                  <c:v>2.4174087713424841</c:v>
                </c:pt>
                <c:pt idx="3682">
                  <c:v>2.4174087713424841</c:v>
                </c:pt>
                <c:pt idx="3683">
                  <c:v>2.4147304988282556</c:v>
                </c:pt>
                <c:pt idx="3684">
                  <c:v>2.4224305323066622</c:v>
                </c:pt>
                <c:pt idx="3685">
                  <c:v>2.428456645463676</c:v>
                </c:pt>
                <c:pt idx="3686">
                  <c:v>2.4304653498493471</c:v>
                </c:pt>
                <c:pt idx="3687">
                  <c:v>2.4143957147639772</c:v>
                </c:pt>
                <c:pt idx="3688">
                  <c:v>2.4304653498493471</c:v>
                </c:pt>
                <c:pt idx="3689">
                  <c:v>2.4304653498493471</c:v>
                </c:pt>
                <c:pt idx="3690">
                  <c:v>2.4063608972212922</c:v>
                </c:pt>
                <c:pt idx="3691">
                  <c:v>2.4170739872782057</c:v>
                </c:pt>
                <c:pt idx="3692">
                  <c:v>2.4197522597924337</c:v>
                </c:pt>
                <c:pt idx="3693">
                  <c:v>2.4147304988282556</c:v>
                </c:pt>
                <c:pt idx="3694">
                  <c:v>2.4227653163709406</c:v>
                </c:pt>
                <c:pt idx="3695">
                  <c:v>2.4231001004352191</c:v>
                </c:pt>
                <c:pt idx="3696">
                  <c:v>2.4358218948778037</c:v>
                </c:pt>
                <c:pt idx="3697">
                  <c:v>2.4197522597924337</c:v>
                </c:pt>
                <c:pt idx="3698">
                  <c:v>2.4147304988282556</c:v>
                </c:pt>
                <c:pt idx="3699">
                  <c:v>2.4143957147639772</c:v>
                </c:pt>
                <c:pt idx="3700">
                  <c:v>2.4224305323066622</c:v>
                </c:pt>
                <c:pt idx="3701">
                  <c:v>2.4281218613993971</c:v>
                </c:pt>
                <c:pt idx="3702">
                  <c:v>2.4200870438567121</c:v>
                </c:pt>
                <c:pt idx="3703">
                  <c:v>2.4224305323066622</c:v>
                </c:pt>
                <c:pt idx="3704">
                  <c:v>2.4197522597924337</c:v>
                </c:pt>
                <c:pt idx="3705">
                  <c:v>2.4197522597924337</c:v>
                </c:pt>
                <c:pt idx="3706">
                  <c:v>2.4411784399062602</c:v>
                </c:pt>
                <c:pt idx="3707">
                  <c:v>2.4277870773351187</c:v>
                </c:pt>
                <c:pt idx="3708">
                  <c:v>2.4174087713424841</c:v>
                </c:pt>
                <c:pt idx="3709">
                  <c:v>2.4174087713424841</c:v>
                </c:pt>
                <c:pt idx="3710">
                  <c:v>2.4358218948778037</c:v>
                </c:pt>
                <c:pt idx="3711">
                  <c:v>2.4197522597924337</c:v>
                </c:pt>
                <c:pt idx="3712">
                  <c:v>2.4197522597924337</c:v>
                </c:pt>
                <c:pt idx="3713">
                  <c:v>2.4304653498493471</c:v>
                </c:pt>
                <c:pt idx="3714">
                  <c:v>2.4277870773351187</c:v>
                </c:pt>
                <c:pt idx="3715">
                  <c:v>2.4331436223635756</c:v>
                </c:pt>
                <c:pt idx="3716">
                  <c:v>2.4227653163709406</c:v>
                </c:pt>
                <c:pt idx="3717">
                  <c:v>2.4093739537997991</c:v>
                </c:pt>
                <c:pt idx="3718">
                  <c:v>2.4174087713424841</c:v>
                </c:pt>
                <c:pt idx="3719">
                  <c:v>2.4254435888851691</c:v>
                </c:pt>
                <c:pt idx="3720">
                  <c:v>2.4097087378640776</c:v>
                </c:pt>
                <c:pt idx="3721">
                  <c:v>2.4227653163709406</c:v>
                </c:pt>
                <c:pt idx="3722">
                  <c:v>2.4227653163709406</c:v>
                </c:pt>
                <c:pt idx="3723">
                  <c:v>2.4281218613993971</c:v>
                </c:pt>
                <c:pt idx="3724">
                  <c:v>2.4200870438567121</c:v>
                </c:pt>
                <c:pt idx="3725">
                  <c:v>2.4093739537997991</c:v>
                </c:pt>
                <c:pt idx="3726">
                  <c:v>2.4174087713424841</c:v>
                </c:pt>
                <c:pt idx="3727">
                  <c:v>2.4123870103783061</c:v>
                </c:pt>
                <c:pt idx="3728">
                  <c:v>2.4220957482423837</c:v>
                </c:pt>
                <c:pt idx="3729">
                  <c:v>2.4358218948778037</c:v>
                </c:pt>
                <c:pt idx="3730">
                  <c:v>2.4093739537997991</c:v>
                </c:pt>
                <c:pt idx="3731">
                  <c:v>2.4093739537997991</c:v>
                </c:pt>
                <c:pt idx="3732">
                  <c:v>2.4174087713424841</c:v>
                </c:pt>
                <c:pt idx="3733">
                  <c:v>2.4143957147639772</c:v>
                </c:pt>
                <c:pt idx="3734">
                  <c:v>2.4200870438567121</c:v>
                </c:pt>
                <c:pt idx="3735">
                  <c:v>2.4174087713424841</c:v>
                </c:pt>
                <c:pt idx="3736">
                  <c:v>2.4224305323066622</c:v>
                </c:pt>
                <c:pt idx="3737">
                  <c:v>2.4197522597924337</c:v>
                </c:pt>
                <c:pt idx="3738">
                  <c:v>2.4063608972212922</c:v>
                </c:pt>
                <c:pt idx="3739">
                  <c:v>2.4197522597924337</c:v>
                </c:pt>
                <c:pt idx="3740">
                  <c:v>2.4277870773351187</c:v>
                </c:pt>
                <c:pt idx="3741">
                  <c:v>2.4224305323066622</c:v>
                </c:pt>
                <c:pt idx="3742">
                  <c:v>2.4197522597924337</c:v>
                </c:pt>
                <c:pt idx="3743">
                  <c:v>2.4200870438567121</c:v>
                </c:pt>
                <c:pt idx="3744">
                  <c:v>2.4143957147639772</c:v>
                </c:pt>
                <c:pt idx="3745">
                  <c:v>2.4143957147639772</c:v>
                </c:pt>
                <c:pt idx="3746">
                  <c:v>2.4147304988282556</c:v>
                </c:pt>
                <c:pt idx="3747">
                  <c:v>2.4174087713424841</c:v>
                </c:pt>
                <c:pt idx="3748">
                  <c:v>2.4177435554067626</c:v>
                </c:pt>
                <c:pt idx="3749">
                  <c:v>2.4254435888851691</c:v>
                </c:pt>
                <c:pt idx="3750">
                  <c:v>2.4254435888851691</c:v>
                </c:pt>
                <c:pt idx="3751">
                  <c:v>2.4331436223635756</c:v>
                </c:pt>
                <c:pt idx="3752">
                  <c:v>2.4174087713424841</c:v>
                </c:pt>
                <c:pt idx="3753">
                  <c:v>2.4227653163709406</c:v>
                </c:pt>
                <c:pt idx="3754">
                  <c:v>2.4174087713424841</c:v>
                </c:pt>
                <c:pt idx="3755">
                  <c:v>2.4120522263140272</c:v>
                </c:pt>
                <c:pt idx="3756">
                  <c:v>2.4277870773351187</c:v>
                </c:pt>
                <c:pt idx="3757">
                  <c:v>2.4227653163709406</c:v>
                </c:pt>
                <c:pt idx="3758">
                  <c:v>2.4277870773351187</c:v>
                </c:pt>
                <c:pt idx="3759">
                  <c:v>2.4200870438567121</c:v>
                </c:pt>
                <c:pt idx="3760">
                  <c:v>2.4438567124204886</c:v>
                </c:pt>
                <c:pt idx="3761">
                  <c:v>2.4174087713424841</c:v>
                </c:pt>
                <c:pt idx="3762">
                  <c:v>2.4277870773351187</c:v>
                </c:pt>
                <c:pt idx="3763">
                  <c:v>2.4308001339136256</c:v>
                </c:pt>
                <c:pt idx="3764">
                  <c:v>2.4170739872782057</c:v>
                </c:pt>
                <c:pt idx="3765">
                  <c:v>2.4200870438567121</c:v>
                </c:pt>
                <c:pt idx="3766">
                  <c:v>2.4147304988282556</c:v>
                </c:pt>
                <c:pt idx="3767">
                  <c:v>2.4170739872782057</c:v>
                </c:pt>
                <c:pt idx="3768">
                  <c:v>2.4170739872782057</c:v>
                </c:pt>
                <c:pt idx="3769">
                  <c:v>2.4167392032139268</c:v>
                </c:pt>
                <c:pt idx="3770">
                  <c:v>2.4120522263140272</c:v>
                </c:pt>
                <c:pt idx="3771">
                  <c:v>2.4277870773351187</c:v>
                </c:pt>
                <c:pt idx="3772">
                  <c:v>2.4277870773351187</c:v>
                </c:pt>
                <c:pt idx="3773">
                  <c:v>2.4177435554067626</c:v>
                </c:pt>
                <c:pt idx="3774">
                  <c:v>2.4251088048208906</c:v>
                </c:pt>
                <c:pt idx="3775">
                  <c:v>2.4070304653498491</c:v>
                </c:pt>
                <c:pt idx="3776">
                  <c:v>2.4194174757281552</c:v>
                </c:pt>
                <c:pt idx="3777">
                  <c:v>2.4177435554067626</c:v>
                </c:pt>
                <c:pt idx="3778">
                  <c:v>2.4170739872782057</c:v>
                </c:pt>
                <c:pt idx="3779">
                  <c:v>2.4304653498493471</c:v>
                </c:pt>
                <c:pt idx="3780">
                  <c:v>2.4170739872782057</c:v>
                </c:pt>
                <c:pt idx="3781">
                  <c:v>2.4197522597924337</c:v>
                </c:pt>
                <c:pt idx="3782">
                  <c:v>2.4174087713424841</c:v>
                </c:pt>
                <c:pt idx="3783">
                  <c:v>2.4274522932708402</c:v>
                </c:pt>
                <c:pt idx="3784">
                  <c:v>2.4197522597924337</c:v>
                </c:pt>
                <c:pt idx="3785">
                  <c:v>2.4174087713424841</c:v>
                </c:pt>
                <c:pt idx="3786">
                  <c:v>2.4197522597924337</c:v>
                </c:pt>
                <c:pt idx="3787">
                  <c:v>2.4143957147639772</c:v>
                </c:pt>
                <c:pt idx="3788">
                  <c:v>2.4281218613993971</c:v>
                </c:pt>
                <c:pt idx="3789">
                  <c:v>2.4304653498493471</c:v>
                </c:pt>
                <c:pt idx="3790">
                  <c:v>2.4143957147639772</c:v>
                </c:pt>
                <c:pt idx="3791">
                  <c:v>2.4331436223635756</c:v>
                </c:pt>
                <c:pt idx="3792">
                  <c:v>2.4117174422497487</c:v>
                </c:pt>
                <c:pt idx="3793">
                  <c:v>2.4063608972212922</c:v>
                </c:pt>
                <c:pt idx="3794">
                  <c:v>2.4197522597924337</c:v>
                </c:pt>
                <c:pt idx="3795">
                  <c:v>2.4277870773351187</c:v>
                </c:pt>
                <c:pt idx="3796">
                  <c:v>2.4197522597924337</c:v>
                </c:pt>
                <c:pt idx="3797">
                  <c:v>2.4277870773351187</c:v>
                </c:pt>
                <c:pt idx="3798">
                  <c:v>2.4197522597924337</c:v>
                </c:pt>
                <c:pt idx="3799">
                  <c:v>2.4224305323066622</c:v>
                </c:pt>
                <c:pt idx="3800">
                  <c:v>2.4251088048208906</c:v>
                </c:pt>
                <c:pt idx="3801">
                  <c:v>2.4277870773351187</c:v>
                </c:pt>
                <c:pt idx="3802">
                  <c:v>2.4277870773351187</c:v>
                </c:pt>
                <c:pt idx="3803">
                  <c:v>2.4251088048208906</c:v>
                </c:pt>
                <c:pt idx="3804">
                  <c:v>2.4251088048208906</c:v>
                </c:pt>
                <c:pt idx="3805">
                  <c:v>2.4090391697355207</c:v>
                </c:pt>
                <c:pt idx="3806">
                  <c:v>2.4227653163709406</c:v>
                </c:pt>
                <c:pt idx="3807">
                  <c:v>2.4251088048208906</c:v>
                </c:pt>
                <c:pt idx="3808">
                  <c:v>2.4147304988282556</c:v>
                </c:pt>
                <c:pt idx="3809">
                  <c:v>2.4200870438567121</c:v>
                </c:pt>
                <c:pt idx="3810">
                  <c:v>2.4197522597924337</c:v>
                </c:pt>
                <c:pt idx="3811">
                  <c:v>2.4251088048208906</c:v>
                </c:pt>
                <c:pt idx="3812">
                  <c:v>2.4197522597924337</c:v>
                </c:pt>
                <c:pt idx="3813">
                  <c:v>2.4117174422497487</c:v>
                </c:pt>
                <c:pt idx="3814">
                  <c:v>2.4143957147639772</c:v>
                </c:pt>
                <c:pt idx="3815">
                  <c:v>2.4174087713424841</c:v>
                </c:pt>
                <c:pt idx="3816">
                  <c:v>2.4297957817207898</c:v>
                </c:pt>
                <c:pt idx="3817">
                  <c:v>2.415400066956813</c:v>
                </c:pt>
                <c:pt idx="3818">
                  <c:v>2.4117174422497487</c:v>
                </c:pt>
                <c:pt idx="3819">
                  <c:v>2.4120522263140272</c:v>
                </c:pt>
                <c:pt idx="3820">
                  <c:v>2.4468697689989956</c:v>
                </c:pt>
                <c:pt idx="3821">
                  <c:v>2.4254435888851691</c:v>
                </c:pt>
                <c:pt idx="3822">
                  <c:v>2.4177435554067626</c:v>
                </c:pt>
                <c:pt idx="3823">
                  <c:v>2.4127217944425845</c:v>
                </c:pt>
                <c:pt idx="3824">
                  <c:v>2.4267827251422833</c:v>
                </c:pt>
                <c:pt idx="3825">
                  <c:v>2.4264479410780044</c:v>
                </c:pt>
                <c:pt idx="3826">
                  <c:v>2.4254435888851691</c:v>
                </c:pt>
                <c:pt idx="3827">
                  <c:v>2.4143957147639772</c:v>
                </c:pt>
                <c:pt idx="3828">
                  <c:v>2.4227653163709406</c:v>
                </c:pt>
                <c:pt idx="3829">
                  <c:v>2.4093739537997991</c:v>
                </c:pt>
                <c:pt idx="3830">
                  <c:v>2.4200870438567121</c:v>
                </c:pt>
                <c:pt idx="3831">
                  <c:v>2.428456645463676</c:v>
                </c:pt>
                <c:pt idx="3832">
                  <c:v>2.4200870438567121</c:v>
                </c:pt>
                <c:pt idx="3833">
                  <c:v>2.4174087713424841</c:v>
                </c:pt>
                <c:pt idx="3834">
                  <c:v>2.4147304988282556</c:v>
                </c:pt>
                <c:pt idx="3835">
                  <c:v>2.4200870438567121</c:v>
                </c:pt>
                <c:pt idx="3836">
                  <c:v>2.4093739537997991</c:v>
                </c:pt>
                <c:pt idx="3837">
                  <c:v>2.4123870103783061</c:v>
                </c:pt>
                <c:pt idx="3838">
                  <c:v>2.4174087713424841</c:v>
                </c:pt>
                <c:pt idx="3839">
                  <c:v>2.426113157013726</c:v>
                </c:pt>
                <c:pt idx="3840">
                  <c:v>2.4150652828925341</c:v>
                </c:pt>
                <c:pt idx="3841">
                  <c:v>2.420421827920991</c:v>
                </c:pt>
                <c:pt idx="3842">
                  <c:v>2.4287914295279545</c:v>
                </c:pt>
                <c:pt idx="3843">
                  <c:v>2.4097087378640776</c:v>
                </c:pt>
                <c:pt idx="3844">
                  <c:v>2.4254435888851691</c:v>
                </c:pt>
                <c:pt idx="3845">
                  <c:v>2.4123870103783061</c:v>
                </c:pt>
                <c:pt idx="3846">
                  <c:v>2.4177435554067626</c:v>
                </c:pt>
                <c:pt idx="3847">
                  <c:v>2.4231001004352191</c:v>
                </c:pt>
                <c:pt idx="3848">
                  <c:v>2.428456645463676</c:v>
                </c:pt>
                <c:pt idx="3849">
                  <c:v>2.428456645463676</c:v>
                </c:pt>
                <c:pt idx="3850">
                  <c:v>2.4388349514563106</c:v>
                </c:pt>
                <c:pt idx="3851">
                  <c:v>2.410043521928356</c:v>
                </c:pt>
                <c:pt idx="3852">
                  <c:v>2.4097087378640776</c:v>
                </c:pt>
                <c:pt idx="3853">
                  <c:v>2.4441914964847671</c:v>
                </c:pt>
                <c:pt idx="3854">
                  <c:v>2.4227653163709406</c:v>
                </c:pt>
                <c:pt idx="3855">
                  <c:v>2.4231001004352191</c:v>
                </c:pt>
                <c:pt idx="3856">
                  <c:v>2.4254435888851691</c:v>
                </c:pt>
                <c:pt idx="3857">
                  <c:v>2.4147304988282556</c:v>
                </c:pt>
                <c:pt idx="3858">
                  <c:v>2.4251088048208906</c:v>
                </c:pt>
                <c:pt idx="3859">
                  <c:v>2.4174087713424841</c:v>
                </c:pt>
                <c:pt idx="3860">
                  <c:v>2.4174087713424841</c:v>
                </c:pt>
                <c:pt idx="3861">
                  <c:v>2.4123870103783061</c:v>
                </c:pt>
                <c:pt idx="3862">
                  <c:v>2.4150652828925341</c:v>
                </c:pt>
                <c:pt idx="3863">
                  <c:v>2.4308001339136256</c:v>
                </c:pt>
                <c:pt idx="3864">
                  <c:v>2.4093739537997991</c:v>
                </c:pt>
                <c:pt idx="3865">
                  <c:v>2.4254435888851691</c:v>
                </c:pt>
                <c:pt idx="3866">
                  <c:v>2.4308001339136256</c:v>
                </c:pt>
                <c:pt idx="3867">
                  <c:v>2.4277870773351187</c:v>
                </c:pt>
                <c:pt idx="3868">
                  <c:v>2.4231001004352191</c:v>
                </c:pt>
                <c:pt idx="3869">
                  <c:v>2.4281218613993971</c:v>
                </c:pt>
                <c:pt idx="3870">
                  <c:v>2.4110478741211918</c:v>
                </c:pt>
                <c:pt idx="3871">
                  <c:v>2.420421827920991</c:v>
                </c:pt>
                <c:pt idx="3872">
                  <c:v>2.4224305323066622</c:v>
                </c:pt>
                <c:pt idx="3873">
                  <c:v>2.4251088048208906</c:v>
                </c:pt>
                <c:pt idx="3874">
                  <c:v>2.4197522597924337</c:v>
                </c:pt>
                <c:pt idx="3875">
                  <c:v>2.4251088048208906</c:v>
                </c:pt>
                <c:pt idx="3876">
                  <c:v>2.4254435888851691</c:v>
                </c:pt>
                <c:pt idx="3877">
                  <c:v>2.4120522263140272</c:v>
                </c:pt>
                <c:pt idx="3878">
                  <c:v>2.4147304988282556</c:v>
                </c:pt>
                <c:pt idx="3879">
                  <c:v>2.4254435888851691</c:v>
                </c:pt>
                <c:pt idx="3880">
                  <c:v>2.4308001339136256</c:v>
                </c:pt>
                <c:pt idx="3881">
                  <c:v>2.4147304988282556</c:v>
                </c:pt>
                <c:pt idx="3882">
                  <c:v>2.4147304988282556</c:v>
                </c:pt>
                <c:pt idx="3883">
                  <c:v>2.4097087378640776</c:v>
                </c:pt>
                <c:pt idx="3884">
                  <c:v>2.4200870438567121</c:v>
                </c:pt>
                <c:pt idx="3885">
                  <c:v>2.428456645463676</c:v>
                </c:pt>
                <c:pt idx="3886">
                  <c:v>2.4127217944425845</c:v>
                </c:pt>
                <c:pt idx="3887">
                  <c:v>2.420421827920991</c:v>
                </c:pt>
                <c:pt idx="3888">
                  <c:v>2.428456645463676</c:v>
                </c:pt>
                <c:pt idx="3889">
                  <c:v>2.4174087713424841</c:v>
                </c:pt>
                <c:pt idx="3890">
                  <c:v>2.4200870438567121</c:v>
                </c:pt>
                <c:pt idx="3891">
                  <c:v>2.4200870438567121</c:v>
                </c:pt>
                <c:pt idx="3892">
                  <c:v>2.4231001004352191</c:v>
                </c:pt>
                <c:pt idx="3893">
                  <c:v>2.4254435888851691</c:v>
                </c:pt>
                <c:pt idx="3894">
                  <c:v>2.4200870438567121</c:v>
                </c:pt>
                <c:pt idx="3895">
                  <c:v>2.4147304988282556</c:v>
                </c:pt>
                <c:pt idx="3896">
                  <c:v>2.4066956812855707</c:v>
                </c:pt>
                <c:pt idx="3897">
                  <c:v>2.4200870438567121</c:v>
                </c:pt>
                <c:pt idx="3898">
                  <c:v>2.4120522263140272</c:v>
                </c:pt>
                <c:pt idx="3899">
                  <c:v>2.4200870438567121</c:v>
                </c:pt>
                <c:pt idx="3900">
                  <c:v>2.4093739537997991</c:v>
                </c:pt>
                <c:pt idx="3901">
                  <c:v>2.4411784399062602</c:v>
                </c:pt>
                <c:pt idx="3902">
                  <c:v>2.4200870438567121</c:v>
                </c:pt>
                <c:pt idx="3903">
                  <c:v>2.4123870103783061</c:v>
                </c:pt>
                <c:pt idx="3904">
                  <c:v>2.4200870438567121</c:v>
                </c:pt>
                <c:pt idx="3905">
                  <c:v>2.4120522263140272</c:v>
                </c:pt>
                <c:pt idx="3906">
                  <c:v>2.4200870438567121</c:v>
                </c:pt>
                <c:pt idx="3907">
                  <c:v>2.4066956812855707</c:v>
                </c:pt>
                <c:pt idx="3908">
                  <c:v>2.4281218613993971</c:v>
                </c:pt>
                <c:pt idx="3909">
                  <c:v>2.4231001004352191</c:v>
                </c:pt>
                <c:pt idx="3910">
                  <c:v>2.4147304988282556</c:v>
                </c:pt>
                <c:pt idx="3911">
                  <c:v>2.4197522597924337</c:v>
                </c:pt>
                <c:pt idx="3912">
                  <c:v>2.4174087713424841</c:v>
                </c:pt>
                <c:pt idx="3913">
                  <c:v>2.4207566119852695</c:v>
                </c:pt>
                <c:pt idx="3914">
                  <c:v>2.4217609641781048</c:v>
                </c:pt>
                <c:pt idx="3915">
                  <c:v>2.4197522597924337</c:v>
                </c:pt>
                <c:pt idx="3916">
                  <c:v>2.4254435888851691</c:v>
                </c:pt>
                <c:pt idx="3917">
                  <c:v>2.4143957147639772</c:v>
                </c:pt>
                <c:pt idx="3918">
                  <c:v>2.4147304988282556</c:v>
                </c:pt>
                <c:pt idx="3919">
                  <c:v>2.4170739872782057</c:v>
                </c:pt>
                <c:pt idx="3920">
                  <c:v>2.4120522263140272</c:v>
                </c:pt>
                <c:pt idx="3921">
                  <c:v>2.4066956812855707</c:v>
                </c:pt>
                <c:pt idx="3922">
                  <c:v>2.4227653163709406</c:v>
                </c:pt>
                <c:pt idx="3923">
                  <c:v>2.4120522263140272</c:v>
                </c:pt>
                <c:pt idx="3924">
                  <c:v>2.4120522263140272</c:v>
                </c:pt>
                <c:pt idx="3925">
                  <c:v>2.4254435888851691</c:v>
                </c:pt>
                <c:pt idx="3926">
                  <c:v>2.4254435888851691</c:v>
                </c:pt>
                <c:pt idx="3927">
                  <c:v>2.4334784064278541</c:v>
                </c:pt>
                <c:pt idx="3928">
                  <c:v>2.4147304988282556</c:v>
                </c:pt>
                <c:pt idx="3929">
                  <c:v>2.4147304988282556</c:v>
                </c:pt>
                <c:pt idx="3930">
                  <c:v>2.4120522263140272</c:v>
                </c:pt>
                <c:pt idx="3931">
                  <c:v>2.4308001339136256</c:v>
                </c:pt>
                <c:pt idx="3932">
                  <c:v>2.4281218613993971</c:v>
                </c:pt>
                <c:pt idx="3933">
                  <c:v>2.4200870438567121</c:v>
                </c:pt>
                <c:pt idx="3934">
                  <c:v>2.4120522263140272</c:v>
                </c:pt>
                <c:pt idx="3935">
                  <c:v>2.4120522263140272</c:v>
                </c:pt>
                <c:pt idx="3936">
                  <c:v>2.4254435888851691</c:v>
                </c:pt>
                <c:pt idx="3937">
                  <c:v>2.4227653163709406</c:v>
                </c:pt>
                <c:pt idx="3938">
                  <c:v>2.4093739537997991</c:v>
                </c:pt>
                <c:pt idx="3939">
                  <c:v>2.4197522597924337</c:v>
                </c:pt>
                <c:pt idx="3940">
                  <c:v>2.4441914964847671</c:v>
                </c:pt>
                <c:pt idx="3941">
                  <c:v>2.4200870438567121</c:v>
                </c:pt>
                <c:pt idx="3942">
                  <c:v>2.4200870438567121</c:v>
                </c:pt>
                <c:pt idx="3943">
                  <c:v>2.4120522263140272</c:v>
                </c:pt>
                <c:pt idx="3944">
                  <c:v>2.4197522597924337</c:v>
                </c:pt>
                <c:pt idx="3945">
                  <c:v>2.4200870438567121</c:v>
                </c:pt>
                <c:pt idx="3946">
                  <c:v>2.4251088048208906</c:v>
                </c:pt>
                <c:pt idx="3947">
                  <c:v>2.4174087713424841</c:v>
                </c:pt>
                <c:pt idx="3948">
                  <c:v>2.4254435888851691</c:v>
                </c:pt>
                <c:pt idx="3949">
                  <c:v>2.4308001339136256</c:v>
                </c:pt>
                <c:pt idx="3950">
                  <c:v>2.4147304988282556</c:v>
                </c:pt>
                <c:pt idx="3951">
                  <c:v>2.4251088048208906</c:v>
                </c:pt>
                <c:pt idx="3952">
                  <c:v>2.4093739537997991</c:v>
                </c:pt>
                <c:pt idx="3953">
                  <c:v>2.4254435888851691</c:v>
                </c:pt>
                <c:pt idx="3954">
                  <c:v>2.4120522263140272</c:v>
                </c:pt>
                <c:pt idx="3955">
                  <c:v>2.4200870438567121</c:v>
                </c:pt>
                <c:pt idx="3956">
                  <c:v>2.4227653163709406</c:v>
                </c:pt>
                <c:pt idx="3957">
                  <c:v>2.4200870438567121</c:v>
                </c:pt>
                <c:pt idx="3958">
                  <c:v>2.4120522263140272</c:v>
                </c:pt>
                <c:pt idx="3959">
                  <c:v>2.4197522597924337</c:v>
                </c:pt>
                <c:pt idx="3960">
                  <c:v>2.4170739872782057</c:v>
                </c:pt>
                <c:pt idx="3961">
                  <c:v>2.4224305323066622</c:v>
                </c:pt>
                <c:pt idx="3962">
                  <c:v>2.4281218613993971</c:v>
                </c:pt>
                <c:pt idx="3963">
                  <c:v>2.4143957147639772</c:v>
                </c:pt>
                <c:pt idx="3964">
                  <c:v>2.4143957147639772</c:v>
                </c:pt>
                <c:pt idx="3965">
                  <c:v>2.4170739872782057</c:v>
                </c:pt>
                <c:pt idx="3966">
                  <c:v>2.4251088048208906</c:v>
                </c:pt>
                <c:pt idx="3967">
                  <c:v>2.4174087713424841</c:v>
                </c:pt>
                <c:pt idx="3968">
                  <c:v>2.4354871108135252</c:v>
                </c:pt>
                <c:pt idx="3969">
                  <c:v>2.4170739872782057</c:v>
                </c:pt>
                <c:pt idx="3970">
                  <c:v>2.4170739872782057</c:v>
                </c:pt>
                <c:pt idx="3971">
                  <c:v>2.4147304988282556</c:v>
                </c:pt>
                <c:pt idx="3972">
                  <c:v>2.4170739872782057</c:v>
                </c:pt>
                <c:pt idx="3973">
                  <c:v>2.4170739872782057</c:v>
                </c:pt>
                <c:pt idx="3974">
                  <c:v>2.4066956812855707</c:v>
                </c:pt>
                <c:pt idx="3975">
                  <c:v>2.4334784064278541</c:v>
                </c:pt>
                <c:pt idx="3976">
                  <c:v>2.4093739537997991</c:v>
                </c:pt>
                <c:pt idx="3977">
                  <c:v>2.4281218613993971</c:v>
                </c:pt>
                <c:pt idx="3978">
                  <c:v>2.4063608972212922</c:v>
                </c:pt>
                <c:pt idx="3979">
                  <c:v>2.4224305323066622</c:v>
                </c:pt>
                <c:pt idx="3980">
                  <c:v>2.4227653163709406</c:v>
                </c:pt>
                <c:pt idx="3981">
                  <c:v>2.4224305323066622</c:v>
                </c:pt>
                <c:pt idx="3982">
                  <c:v>2.4197522597924337</c:v>
                </c:pt>
                <c:pt idx="3983">
                  <c:v>2.4224305323066622</c:v>
                </c:pt>
                <c:pt idx="3984">
                  <c:v>2.4066956812855707</c:v>
                </c:pt>
                <c:pt idx="3985">
                  <c:v>2.4184131235353195</c:v>
                </c:pt>
                <c:pt idx="3986">
                  <c:v>2.4237696685637764</c:v>
                </c:pt>
                <c:pt idx="3987">
                  <c:v>2.4093739537997991</c:v>
                </c:pt>
                <c:pt idx="3988">
                  <c:v>2.4304653498493471</c:v>
                </c:pt>
                <c:pt idx="3989">
                  <c:v>2.4277870773351187</c:v>
                </c:pt>
                <c:pt idx="3990">
                  <c:v>2.4251088048208906</c:v>
                </c:pt>
                <c:pt idx="3991">
                  <c:v>2.4066956812855707</c:v>
                </c:pt>
                <c:pt idx="3992">
                  <c:v>2.4066956812855707</c:v>
                </c:pt>
                <c:pt idx="3993">
                  <c:v>2.4200870438567121</c:v>
                </c:pt>
                <c:pt idx="3994">
                  <c:v>2.4361566789420821</c:v>
                </c:pt>
                <c:pt idx="3995">
                  <c:v>2.4227653163709406</c:v>
                </c:pt>
                <c:pt idx="3996">
                  <c:v>2.4224305323066622</c:v>
                </c:pt>
                <c:pt idx="3997">
                  <c:v>2.4254435888851691</c:v>
                </c:pt>
                <c:pt idx="3998">
                  <c:v>2.4120522263140272</c:v>
                </c:pt>
                <c:pt idx="3999">
                  <c:v>2.4224305323066622</c:v>
                </c:pt>
                <c:pt idx="4000">
                  <c:v>2.4174087713424841</c:v>
                </c:pt>
                <c:pt idx="4001">
                  <c:v>2.4097087378640776</c:v>
                </c:pt>
                <c:pt idx="4002">
                  <c:v>2.4174087713424841</c:v>
                </c:pt>
                <c:pt idx="4003">
                  <c:v>2.4200870438567121</c:v>
                </c:pt>
                <c:pt idx="4004">
                  <c:v>2.4331436223635756</c:v>
                </c:pt>
                <c:pt idx="4005">
                  <c:v>2.4254435888851691</c:v>
                </c:pt>
                <c:pt idx="4006">
                  <c:v>2.4147304988282556</c:v>
                </c:pt>
                <c:pt idx="4007">
                  <c:v>2.4254435888851691</c:v>
                </c:pt>
                <c:pt idx="4008">
                  <c:v>2.4308001339136256</c:v>
                </c:pt>
                <c:pt idx="4009">
                  <c:v>2.423434884499498</c:v>
                </c:pt>
                <c:pt idx="4010">
                  <c:v>2.4194174757281552</c:v>
                </c:pt>
                <c:pt idx="4011">
                  <c:v>2.4147304988282556</c:v>
                </c:pt>
                <c:pt idx="4012">
                  <c:v>2.4093739537997991</c:v>
                </c:pt>
                <c:pt idx="4013">
                  <c:v>2.4200870438567121</c:v>
                </c:pt>
                <c:pt idx="4014">
                  <c:v>2.4224305323066622</c:v>
                </c:pt>
                <c:pt idx="4015">
                  <c:v>2.420421827920991</c:v>
                </c:pt>
                <c:pt idx="4016">
                  <c:v>2.4220957482423837</c:v>
                </c:pt>
                <c:pt idx="4017">
                  <c:v>2.4097087378640776</c:v>
                </c:pt>
                <c:pt idx="4018">
                  <c:v>2.4174087713424841</c:v>
                </c:pt>
                <c:pt idx="4019">
                  <c:v>2.4227653163709406</c:v>
                </c:pt>
                <c:pt idx="4020">
                  <c:v>2.4254435888851691</c:v>
                </c:pt>
                <c:pt idx="4021">
                  <c:v>2.4231001004352191</c:v>
                </c:pt>
                <c:pt idx="4022">
                  <c:v>2.4150652828925341</c:v>
                </c:pt>
                <c:pt idx="4023">
                  <c:v>2.4120522263140272</c:v>
                </c:pt>
                <c:pt idx="4024">
                  <c:v>2.4174087713424841</c:v>
                </c:pt>
                <c:pt idx="4025">
                  <c:v>2.4277870773351187</c:v>
                </c:pt>
                <c:pt idx="4026">
                  <c:v>2.4120522263140272</c:v>
                </c:pt>
                <c:pt idx="4027">
                  <c:v>2.4120522263140272</c:v>
                </c:pt>
                <c:pt idx="4028">
                  <c:v>2.4224305323066622</c:v>
                </c:pt>
                <c:pt idx="4029">
                  <c:v>2.4174087713424841</c:v>
                </c:pt>
                <c:pt idx="4030">
                  <c:v>2.4251088048208906</c:v>
                </c:pt>
                <c:pt idx="4031">
                  <c:v>2.4304653498493471</c:v>
                </c:pt>
                <c:pt idx="4032">
                  <c:v>2.4167392032139268</c:v>
                </c:pt>
                <c:pt idx="4033">
                  <c:v>2.4257783729494475</c:v>
                </c:pt>
                <c:pt idx="4034">
                  <c:v>2.4063608972212922</c:v>
                </c:pt>
                <c:pt idx="4035">
                  <c:v>2.4304653498493471</c:v>
                </c:pt>
                <c:pt idx="4036">
                  <c:v>2.4117174422497487</c:v>
                </c:pt>
                <c:pt idx="4037">
                  <c:v>2.4277870773351187</c:v>
                </c:pt>
                <c:pt idx="4038">
                  <c:v>2.4227653163709406</c:v>
                </c:pt>
                <c:pt idx="4039">
                  <c:v>2.4247740207566117</c:v>
                </c:pt>
                <c:pt idx="4040">
                  <c:v>2.4117174422497487</c:v>
                </c:pt>
                <c:pt idx="4041">
                  <c:v>2.4174087713424841</c:v>
                </c:pt>
                <c:pt idx="4042">
                  <c:v>2.4117174422497487</c:v>
                </c:pt>
                <c:pt idx="4043">
                  <c:v>2.4117174422497487</c:v>
                </c:pt>
                <c:pt idx="4044">
                  <c:v>2.4147304988282556</c:v>
                </c:pt>
                <c:pt idx="4045">
                  <c:v>2.4010043521928357</c:v>
                </c:pt>
                <c:pt idx="4046">
                  <c:v>2.4147304988282556</c:v>
                </c:pt>
                <c:pt idx="4047">
                  <c:v>2.4411784399062602</c:v>
                </c:pt>
                <c:pt idx="4048">
                  <c:v>2.4170739872782057</c:v>
                </c:pt>
                <c:pt idx="4049">
                  <c:v>2.4200870438567121</c:v>
                </c:pt>
                <c:pt idx="4050">
                  <c:v>2.4147304988282556</c:v>
                </c:pt>
                <c:pt idx="4051">
                  <c:v>2.4147304988282556</c:v>
                </c:pt>
                <c:pt idx="4052">
                  <c:v>2.4237696685637764</c:v>
                </c:pt>
                <c:pt idx="4053">
                  <c:v>2.4133913625711414</c:v>
                </c:pt>
                <c:pt idx="4054">
                  <c:v>2.4385001673920321</c:v>
                </c:pt>
                <c:pt idx="4055">
                  <c:v>2.4257783729494475</c:v>
                </c:pt>
                <c:pt idx="4056">
                  <c:v>2.4120522263140272</c:v>
                </c:pt>
                <c:pt idx="4057">
                  <c:v>2.4251088048208906</c:v>
                </c:pt>
                <c:pt idx="4058">
                  <c:v>2.4170739872782057</c:v>
                </c:pt>
                <c:pt idx="4059">
                  <c:v>2.4251088048208906</c:v>
                </c:pt>
                <c:pt idx="4060">
                  <c:v>2.4304653498493471</c:v>
                </c:pt>
                <c:pt idx="4061">
                  <c:v>2.4117174422497487</c:v>
                </c:pt>
                <c:pt idx="4062">
                  <c:v>2.4297957817207898</c:v>
                </c:pt>
                <c:pt idx="4063">
                  <c:v>2.4150652828925341</c:v>
                </c:pt>
                <c:pt idx="4064">
                  <c:v>2.4143957147639772</c:v>
                </c:pt>
                <c:pt idx="4065">
                  <c:v>2.4197522597924337</c:v>
                </c:pt>
                <c:pt idx="4066">
                  <c:v>2.4227653163709406</c:v>
                </c:pt>
                <c:pt idx="4067">
                  <c:v>2.4197522597924337</c:v>
                </c:pt>
                <c:pt idx="4068">
                  <c:v>2.4120522263140272</c:v>
                </c:pt>
                <c:pt idx="4069">
                  <c:v>2.4093739537997991</c:v>
                </c:pt>
                <c:pt idx="4070">
                  <c:v>2.4093739537997991</c:v>
                </c:pt>
                <c:pt idx="4071">
                  <c:v>2.4354871108135252</c:v>
                </c:pt>
                <c:pt idx="4072">
                  <c:v>2.407365249414128</c:v>
                </c:pt>
                <c:pt idx="4073">
                  <c:v>2.4174087713424841</c:v>
                </c:pt>
                <c:pt idx="4074">
                  <c:v>2.4277870773351187</c:v>
                </c:pt>
                <c:pt idx="4075">
                  <c:v>2.4200870438567121</c:v>
                </c:pt>
                <c:pt idx="4076">
                  <c:v>2.4224305323066622</c:v>
                </c:pt>
                <c:pt idx="4077">
                  <c:v>2.4200870438567121</c:v>
                </c:pt>
                <c:pt idx="4078">
                  <c:v>2.4120522263140272</c:v>
                </c:pt>
                <c:pt idx="4079">
                  <c:v>2.4227653163709406</c:v>
                </c:pt>
                <c:pt idx="4080">
                  <c:v>2.4120522263140272</c:v>
                </c:pt>
                <c:pt idx="4081">
                  <c:v>2.4361566789420821</c:v>
                </c:pt>
                <c:pt idx="4082">
                  <c:v>2.4174087713424841</c:v>
                </c:pt>
                <c:pt idx="4083">
                  <c:v>2.4277870773351187</c:v>
                </c:pt>
                <c:pt idx="4084">
                  <c:v>2.4170739872782057</c:v>
                </c:pt>
                <c:pt idx="4085">
                  <c:v>2.4331436223635756</c:v>
                </c:pt>
                <c:pt idx="4086">
                  <c:v>2.4224305323066622</c:v>
                </c:pt>
                <c:pt idx="4087">
                  <c:v>2.4251088048208906</c:v>
                </c:pt>
                <c:pt idx="4088">
                  <c:v>2.4077000334784064</c:v>
                </c:pt>
                <c:pt idx="4089">
                  <c:v>2.4137261466354198</c:v>
                </c:pt>
                <c:pt idx="4090">
                  <c:v>2.4224305323066622</c:v>
                </c:pt>
                <c:pt idx="4091">
                  <c:v>2.4227653163709406</c:v>
                </c:pt>
                <c:pt idx="4092">
                  <c:v>2.4385001673920321</c:v>
                </c:pt>
                <c:pt idx="4093">
                  <c:v>2.4227653163709406</c:v>
                </c:pt>
                <c:pt idx="4094">
                  <c:v>2.4093739537997991</c:v>
                </c:pt>
                <c:pt idx="4095">
                  <c:v>2.4358218948778037</c:v>
                </c:pt>
                <c:pt idx="4096">
                  <c:v>2.4224305323066622</c:v>
                </c:pt>
                <c:pt idx="4097">
                  <c:v>2.4147304988282556</c:v>
                </c:pt>
                <c:pt idx="4098">
                  <c:v>2.4224305323066622</c:v>
                </c:pt>
                <c:pt idx="4099">
                  <c:v>2.4174087713424841</c:v>
                </c:pt>
                <c:pt idx="4100">
                  <c:v>2.4277870773351187</c:v>
                </c:pt>
                <c:pt idx="4101">
                  <c:v>2.4170739872782057</c:v>
                </c:pt>
                <c:pt idx="4102">
                  <c:v>2.4090391697355207</c:v>
                </c:pt>
                <c:pt idx="4103">
                  <c:v>2.4331436223635756</c:v>
                </c:pt>
                <c:pt idx="4104">
                  <c:v>2.4143957147639772</c:v>
                </c:pt>
                <c:pt idx="4105">
                  <c:v>2.4147304988282556</c:v>
                </c:pt>
                <c:pt idx="4106">
                  <c:v>2.4143957147639772</c:v>
                </c:pt>
                <c:pt idx="4107">
                  <c:v>2.4013391362571141</c:v>
                </c:pt>
                <c:pt idx="4108">
                  <c:v>2.4174087713424841</c:v>
                </c:pt>
                <c:pt idx="4109">
                  <c:v>2.4281218613993971</c:v>
                </c:pt>
                <c:pt idx="4110">
                  <c:v>2.4281218613993971</c:v>
                </c:pt>
                <c:pt idx="4111">
                  <c:v>2.4227653163709406</c:v>
                </c:pt>
                <c:pt idx="4112">
                  <c:v>2.4143957147639772</c:v>
                </c:pt>
                <c:pt idx="4113">
                  <c:v>2.4224305323066622</c:v>
                </c:pt>
                <c:pt idx="4114">
                  <c:v>2.4170739872782057</c:v>
                </c:pt>
                <c:pt idx="4115">
                  <c:v>2.4224305323066622</c:v>
                </c:pt>
                <c:pt idx="4116">
                  <c:v>2.4224305323066622</c:v>
                </c:pt>
                <c:pt idx="4117">
                  <c:v>2.4277870773351187</c:v>
                </c:pt>
                <c:pt idx="4118">
                  <c:v>2.4147304988282556</c:v>
                </c:pt>
                <c:pt idx="4119">
                  <c:v>2.4251088048208906</c:v>
                </c:pt>
                <c:pt idx="4120">
                  <c:v>2.4227653163709406</c:v>
                </c:pt>
                <c:pt idx="4121">
                  <c:v>2.4247740207566117</c:v>
                </c:pt>
                <c:pt idx="4122">
                  <c:v>2.4227653163709406</c:v>
                </c:pt>
                <c:pt idx="4123">
                  <c:v>2.4197522597924337</c:v>
                </c:pt>
                <c:pt idx="4124">
                  <c:v>2.4197522597924337</c:v>
                </c:pt>
                <c:pt idx="4125">
                  <c:v>2.4224305323066622</c:v>
                </c:pt>
                <c:pt idx="4126">
                  <c:v>2.4117174422497487</c:v>
                </c:pt>
                <c:pt idx="4127">
                  <c:v>2.4170739872782057</c:v>
                </c:pt>
                <c:pt idx="4128">
                  <c:v>2.4224305323066622</c:v>
                </c:pt>
                <c:pt idx="4129">
                  <c:v>2.4143957147639772</c:v>
                </c:pt>
                <c:pt idx="4130">
                  <c:v>2.4143957147639772</c:v>
                </c:pt>
                <c:pt idx="4131">
                  <c:v>2.4147304988282556</c:v>
                </c:pt>
                <c:pt idx="4132">
                  <c:v>2.4197522597924337</c:v>
                </c:pt>
                <c:pt idx="4133">
                  <c:v>2.4090391697355207</c:v>
                </c:pt>
                <c:pt idx="4134">
                  <c:v>2.4385001673920321</c:v>
                </c:pt>
                <c:pt idx="4135">
                  <c:v>2.4143957147639772</c:v>
                </c:pt>
                <c:pt idx="4136">
                  <c:v>2.4331436223635756</c:v>
                </c:pt>
                <c:pt idx="4137">
                  <c:v>2.4063608972212922</c:v>
                </c:pt>
                <c:pt idx="4138">
                  <c:v>2.4170739872782057</c:v>
                </c:pt>
                <c:pt idx="4139">
                  <c:v>2.4197522597924337</c:v>
                </c:pt>
                <c:pt idx="4140">
                  <c:v>2.4143957147639772</c:v>
                </c:pt>
                <c:pt idx="4141">
                  <c:v>2.4210913960495479</c:v>
                </c:pt>
                <c:pt idx="4142">
                  <c:v>2.426113157013726</c:v>
                </c:pt>
                <c:pt idx="4143">
                  <c:v>2.4120522263140272</c:v>
                </c:pt>
                <c:pt idx="4144">
                  <c:v>2.4200870438567121</c:v>
                </c:pt>
                <c:pt idx="4145">
                  <c:v>2.4066956812855707</c:v>
                </c:pt>
                <c:pt idx="4146">
                  <c:v>2.4170739872782057</c:v>
                </c:pt>
                <c:pt idx="4147">
                  <c:v>2.4010043521928357</c:v>
                </c:pt>
                <c:pt idx="4148">
                  <c:v>2.4197522597924337</c:v>
                </c:pt>
                <c:pt idx="4149">
                  <c:v>2.4251088048208906</c:v>
                </c:pt>
                <c:pt idx="4150">
                  <c:v>2.4147304988282556</c:v>
                </c:pt>
                <c:pt idx="4151">
                  <c:v>2.4254435888851691</c:v>
                </c:pt>
                <c:pt idx="4152">
                  <c:v>2.4251088048208906</c:v>
                </c:pt>
                <c:pt idx="4153">
                  <c:v>2.4093739537997991</c:v>
                </c:pt>
                <c:pt idx="4154">
                  <c:v>2.4224305323066622</c:v>
                </c:pt>
                <c:pt idx="4155">
                  <c:v>2.4277870773351187</c:v>
                </c:pt>
                <c:pt idx="4156">
                  <c:v>2.4304653498493471</c:v>
                </c:pt>
                <c:pt idx="4157">
                  <c:v>2.4197522597924337</c:v>
                </c:pt>
                <c:pt idx="4158">
                  <c:v>2.4170739872782057</c:v>
                </c:pt>
                <c:pt idx="4159">
                  <c:v>2.4251088048208906</c:v>
                </c:pt>
                <c:pt idx="4160">
                  <c:v>2.4334784064278541</c:v>
                </c:pt>
                <c:pt idx="4161">
                  <c:v>2.4251088048208906</c:v>
                </c:pt>
                <c:pt idx="4162">
                  <c:v>2.4411784399062602</c:v>
                </c:pt>
                <c:pt idx="4163">
                  <c:v>2.4120522263140272</c:v>
                </c:pt>
                <c:pt idx="4164">
                  <c:v>2.4210913960495479</c:v>
                </c:pt>
                <c:pt idx="4165">
                  <c:v>2.4297957817207898</c:v>
                </c:pt>
                <c:pt idx="4166">
                  <c:v>2.4254435888851691</c:v>
                </c:pt>
                <c:pt idx="4167">
                  <c:v>2.4093739537997991</c:v>
                </c:pt>
                <c:pt idx="4168">
                  <c:v>2.4174087713424841</c:v>
                </c:pt>
                <c:pt idx="4169">
                  <c:v>2.4257783729494475</c:v>
                </c:pt>
                <c:pt idx="4170">
                  <c:v>2.420421827920991</c:v>
                </c:pt>
                <c:pt idx="4171">
                  <c:v>2.4123870103783061</c:v>
                </c:pt>
                <c:pt idx="4172">
                  <c:v>2.4281218613993971</c:v>
                </c:pt>
                <c:pt idx="4173">
                  <c:v>2.4200870438567121</c:v>
                </c:pt>
                <c:pt idx="4174">
                  <c:v>2.4150652828925341</c:v>
                </c:pt>
                <c:pt idx="4175">
                  <c:v>2.4120522263140272</c:v>
                </c:pt>
                <c:pt idx="4176">
                  <c:v>2.418078339471041</c:v>
                </c:pt>
                <c:pt idx="4177">
                  <c:v>2.4385001673920321</c:v>
                </c:pt>
                <c:pt idx="4178">
                  <c:v>2.431134917977904</c:v>
                </c:pt>
                <c:pt idx="4179">
                  <c:v>2.4143957147639772</c:v>
                </c:pt>
                <c:pt idx="4180">
                  <c:v>2.4090391697355207</c:v>
                </c:pt>
                <c:pt idx="4181">
                  <c:v>2.4170739872782057</c:v>
                </c:pt>
                <c:pt idx="4182">
                  <c:v>2.4170739872782057</c:v>
                </c:pt>
                <c:pt idx="4183">
                  <c:v>2.4308001339136256</c:v>
                </c:pt>
                <c:pt idx="4184">
                  <c:v>2.4174087713424841</c:v>
                </c:pt>
                <c:pt idx="4185">
                  <c:v>2.4254435888851691</c:v>
                </c:pt>
                <c:pt idx="4186">
                  <c:v>2.4200870438567121</c:v>
                </c:pt>
                <c:pt idx="4187">
                  <c:v>2.4197522597924337</c:v>
                </c:pt>
                <c:pt idx="4188">
                  <c:v>2.4231001004352191</c:v>
                </c:pt>
                <c:pt idx="4189">
                  <c:v>2.4090391697355207</c:v>
                </c:pt>
                <c:pt idx="4190">
                  <c:v>2.4281218613993971</c:v>
                </c:pt>
                <c:pt idx="4191">
                  <c:v>2.4224305323066622</c:v>
                </c:pt>
                <c:pt idx="4192">
                  <c:v>2.4254435888851691</c:v>
                </c:pt>
                <c:pt idx="4193">
                  <c:v>2.4200870438567121</c:v>
                </c:pt>
                <c:pt idx="4194">
                  <c:v>2.4147304988282556</c:v>
                </c:pt>
                <c:pt idx="4195">
                  <c:v>2.4174087713424841</c:v>
                </c:pt>
                <c:pt idx="4196">
                  <c:v>2.4334784064278541</c:v>
                </c:pt>
                <c:pt idx="4197">
                  <c:v>2.4334784064278541</c:v>
                </c:pt>
                <c:pt idx="4198">
                  <c:v>2.4200870438567121</c:v>
                </c:pt>
                <c:pt idx="4199">
                  <c:v>2.4197522597924337</c:v>
                </c:pt>
                <c:pt idx="4200">
                  <c:v>2.4063608972212922</c:v>
                </c:pt>
                <c:pt idx="4201">
                  <c:v>2.4251088048208906</c:v>
                </c:pt>
                <c:pt idx="4202">
                  <c:v>2.4147304988282556</c:v>
                </c:pt>
                <c:pt idx="4203">
                  <c:v>2.4174087713424841</c:v>
                </c:pt>
                <c:pt idx="4204">
                  <c:v>2.4120522263140272</c:v>
                </c:pt>
                <c:pt idx="4205">
                  <c:v>2.4194174757281552</c:v>
                </c:pt>
                <c:pt idx="4206">
                  <c:v>2.420421827920991</c:v>
                </c:pt>
                <c:pt idx="4207">
                  <c:v>2.4251088048208906</c:v>
                </c:pt>
                <c:pt idx="4208">
                  <c:v>2.4120522263140272</c:v>
                </c:pt>
                <c:pt idx="4209">
                  <c:v>2.4143957147639772</c:v>
                </c:pt>
                <c:pt idx="4210">
                  <c:v>2.4308001339136256</c:v>
                </c:pt>
                <c:pt idx="4211">
                  <c:v>2.4093739537997991</c:v>
                </c:pt>
                <c:pt idx="4212">
                  <c:v>2.4308001339136256</c:v>
                </c:pt>
                <c:pt idx="4213">
                  <c:v>2.4247740207566117</c:v>
                </c:pt>
                <c:pt idx="4214">
                  <c:v>2.423434884499498</c:v>
                </c:pt>
                <c:pt idx="4215">
                  <c:v>2.4247740207566117</c:v>
                </c:pt>
                <c:pt idx="4216">
                  <c:v>2.418078339471041</c:v>
                </c:pt>
                <c:pt idx="4217">
                  <c:v>2.4301305657850687</c:v>
                </c:pt>
                <c:pt idx="4218">
                  <c:v>2.436491463006361</c:v>
                </c:pt>
                <c:pt idx="4219">
                  <c:v>2.4227653163709406</c:v>
                </c:pt>
                <c:pt idx="4220">
                  <c:v>2.4147304988282556</c:v>
                </c:pt>
                <c:pt idx="4221">
                  <c:v>2.4227653163709406</c:v>
                </c:pt>
                <c:pt idx="4222">
                  <c:v>2.4174087713424841</c:v>
                </c:pt>
                <c:pt idx="4223">
                  <c:v>2.4174087713424841</c:v>
                </c:pt>
                <c:pt idx="4224">
                  <c:v>2.4093739537997991</c:v>
                </c:pt>
                <c:pt idx="4225">
                  <c:v>2.4281218613993971</c:v>
                </c:pt>
                <c:pt idx="4226">
                  <c:v>2.4120522263140272</c:v>
                </c:pt>
                <c:pt idx="4227">
                  <c:v>2.4147304988282556</c:v>
                </c:pt>
                <c:pt idx="4228">
                  <c:v>2.4227653163709406</c:v>
                </c:pt>
                <c:pt idx="4229">
                  <c:v>2.4254435888851691</c:v>
                </c:pt>
                <c:pt idx="4230">
                  <c:v>2.4143957147639772</c:v>
                </c:pt>
                <c:pt idx="4231">
                  <c:v>2.4147304988282556</c:v>
                </c:pt>
                <c:pt idx="4232">
                  <c:v>2.4170739872782057</c:v>
                </c:pt>
                <c:pt idx="4233">
                  <c:v>2.4281218613993971</c:v>
                </c:pt>
                <c:pt idx="4234">
                  <c:v>2.4227653163709406</c:v>
                </c:pt>
                <c:pt idx="4235">
                  <c:v>2.4013391362571141</c:v>
                </c:pt>
                <c:pt idx="4236">
                  <c:v>2.4043521928356211</c:v>
                </c:pt>
                <c:pt idx="4237">
                  <c:v>2.4251088048208906</c:v>
                </c:pt>
                <c:pt idx="4238">
                  <c:v>2.4338131904921325</c:v>
                </c:pt>
                <c:pt idx="4239">
                  <c:v>2.4174087713424841</c:v>
                </c:pt>
                <c:pt idx="4240">
                  <c:v>2.4361566789420821</c:v>
                </c:pt>
                <c:pt idx="4241">
                  <c:v>2.4093739537997991</c:v>
                </c:pt>
                <c:pt idx="4242">
                  <c:v>2.4200870438567121</c:v>
                </c:pt>
                <c:pt idx="4243">
                  <c:v>2.4174087713424841</c:v>
                </c:pt>
                <c:pt idx="4244">
                  <c:v>2.4227653163709406</c:v>
                </c:pt>
                <c:pt idx="4245">
                  <c:v>2.4093739537997991</c:v>
                </c:pt>
                <c:pt idx="4246">
                  <c:v>2.4334784064278541</c:v>
                </c:pt>
                <c:pt idx="4247">
                  <c:v>2.4200870438567121</c:v>
                </c:pt>
                <c:pt idx="4248">
                  <c:v>2.4150652828925341</c:v>
                </c:pt>
                <c:pt idx="4249">
                  <c:v>2.4147304988282556</c:v>
                </c:pt>
                <c:pt idx="4250">
                  <c:v>2.4174087713424841</c:v>
                </c:pt>
                <c:pt idx="4251">
                  <c:v>2.4174087713424841</c:v>
                </c:pt>
                <c:pt idx="4252">
                  <c:v>2.4093739537997991</c:v>
                </c:pt>
                <c:pt idx="4253">
                  <c:v>2.4254435888851691</c:v>
                </c:pt>
                <c:pt idx="4254">
                  <c:v>2.4070304653498491</c:v>
                </c:pt>
                <c:pt idx="4255">
                  <c:v>2.4257783729494475</c:v>
                </c:pt>
                <c:pt idx="4256">
                  <c:v>2.4331436223635756</c:v>
                </c:pt>
                <c:pt idx="4257">
                  <c:v>2.4200870438567121</c:v>
                </c:pt>
                <c:pt idx="4258">
                  <c:v>2.4120522263140272</c:v>
                </c:pt>
                <c:pt idx="4259">
                  <c:v>2.4170739872782057</c:v>
                </c:pt>
                <c:pt idx="4260">
                  <c:v>2.4147304988282556</c:v>
                </c:pt>
                <c:pt idx="4261">
                  <c:v>2.4197522597924337</c:v>
                </c:pt>
                <c:pt idx="4262">
                  <c:v>2.4174087713424841</c:v>
                </c:pt>
                <c:pt idx="4263">
                  <c:v>2.4120522263140272</c:v>
                </c:pt>
                <c:pt idx="4264">
                  <c:v>2.4224305323066622</c:v>
                </c:pt>
                <c:pt idx="4265">
                  <c:v>2.4197522597924337</c:v>
                </c:pt>
                <c:pt idx="4266">
                  <c:v>2.4077000334784064</c:v>
                </c:pt>
                <c:pt idx="4267">
                  <c:v>2.4214261801138264</c:v>
                </c:pt>
                <c:pt idx="4268">
                  <c:v>2.4227653163709406</c:v>
                </c:pt>
                <c:pt idx="4269">
                  <c:v>2.4147304988282556</c:v>
                </c:pt>
                <c:pt idx="4270">
                  <c:v>2.4177435554067626</c:v>
                </c:pt>
                <c:pt idx="4271">
                  <c:v>2.4324740542350183</c:v>
                </c:pt>
                <c:pt idx="4272">
                  <c:v>2.4227653163709406</c:v>
                </c:pt>
                <c:pt idx="4273">
                  <c:v>2.4224305323066622</c:v>
                </c:pt>
                <c:pt idx="4274">
                  <c:v>2.4150652828925341</c:v>
                </c:pt>
                <c:pt idx="4275">
                  <c:v>2.4093739537997991</c:v>
                </c:pt>
                <c:pt idx="4276">
                  <c:v>2.4227653163709406</c:v>
                </c:pt>
                <c:pt idx="4277">
                  <c:v>2.4143957147639772</c:v>
                </c:pt>
                <c:pt idx="4278">
                  <c:v>2.4090391697355207</c:v>
                </c:pt>
                <c:pt idx="4279">
                  <c:v>2.4147304988282556</c:v>
                </c:pt>
                <c:pt idx="4280">
                  <c:v>2.4334784064278541</c:v>
                </c:pt>
                <c:pt idx="4281">
                  <c:v>2.4200870438567121</c:v>
                </c:pt>
                <c:pt idx="4282">
                  <c:v>2.4174087713424841</c:v>
                </c:pt>
                <c:pt idx="4283">
                  <c:v>2.4254435888851691</c:v>
                </c:pt>
                <c:pt idx="4284">
                  <c:v>2.4254435888851691</c:v>
                </c:pt>
                <c:pt idx="4285">
                  <c:v>2.4254435888851691</c:v>
                </c:pt>
                <c:pt idx="4286">
                  <c:v>2.4254435888851691</c:v>
                </c:pt>
                <c:pt idx="4287">
                  <c:v>2.4066956812855707</c:v>
                </c:pt>
                <c:pt idx="4288">
                  <c:v>2.4097087378640776</c:v>
                </c:pt>
                <c:pt idx="4289">
                  <c:v>2.4174087713424841</c:v>
                </c:pt>
                <c:pt idx="4290">
                  <c:v>2.4093739537997991</c:v>
                </c:pt>
                <c:pt idx="4291">
                  <c:v>2.4308001339136256</c:v>
                </c:pt>
                <c:pt idx="4292">
                  <c:v>2.4197522597924337</c:v>
                </c:pt>
                <c:pt idx="4293">
                  <c:v>2.4247740207566117</c:v>
                </c:pt>
                <c:pt idx="4294">
                  <c:v>2.4200870438567121</c:v>
                </c:pt>
                <c:pt idx="4295">
                  <c:v>2.423434884499498</c:v>
                </c:pt>
                <c:pt idx="4296">
                  <c:v>2.4304653498493471</c:v>
                </c:pt>
                <c:pt idx="4297">
                  <c:v>2.4147304988282556</c:v>
                </c:pt>
                <c:pt idx="4298">
                  <c:v>2.4308001339136256</c:v>
                </c:pt>
                <c:pt idx="4299">
                  <c:v>2.4170739872782057</c:v>
                </c:pt>
                <c:pt idx="4300">
                  <c:v>2.4143957147639772</c:v>
                </c:pt>
                <c:pt idx="4301">
                  <c:v>2.4251088048208906</c:v>
                </c:pt>
                <c:pt idx="4302">
                  <c:v>2.4147304988282556</c:v>
                </c:pt>
                <c:pt idx="4303">
                  <c:v>2.4277870773351187</c:v>
                </c:pt>
                <c:pt idx="4304">
                  <c:v>2.4147304988282556</c:v>
                </c:pt>
                <c:pt idx="4305">
                  <c:v>2.4214261801138264</c:v>
                </c:pt>
                <c:pt idx="4306">
                  <c:v>2.4187479075995983</c:v>
                </c:pt>
                <c:pt idx="4307">
                  <c:v>2.4120522263140272</c:v>
                </c:pt>
                <c:pt idx="4308">
                  <c:v>2.4224305323066622</c:v>
                </c:pt>
                <c:pt idx="4309">
                  <c:v>2.4224305323066622</c:v>
                </c:pt>
                <c:pt idx="4310">
                  <c:v>2.4170739872782057</c:v>
                </c:pt>
                <c:pt idx="4311">
                  <c:v>2.4170739872782057</c:v>
                </c:pt>
                <c:pt idx="4312">
                  <c:v>2.4251088048208906</c:v>
                </c:pt>
                <c:pt idx="4313">
                  <c:v>2.4304653498493471</c:v>
                </c:pt>
                <c:pt idx="4314">
                  <c:v>2.4251088048208906</c:v>
                </c:pt>
                <c:pt idx="4315">
                  <c:v>2.4143957147639772</c:v>
                </c:pt>
                <c:pt idx="4316">
                  <c:v>2.4197522597924337</c:v>
                </c:pt>
                <c:pt idx="4317">
                  <c:v>2.4117174422497487</c:v>
                </c:pt>
                <c:pt idx="4318">
                  <c:v>2.4331436223635756</c:v>
                </c:pt>
                <c:pt idx="4319">
                  <c:v>2.4277870773351187</c:v>
                </c:pt>
                <c:pt idx="4320">
                  <c:v>2.4197522597924337</c:v>
                </c:pt>
                <c:pt idx="4321">
                  <c:v>2.4271175092065618</c:v>
                </c:pt>
                <c:pt idx="4322">
                  <c:v>2.4207566119852695</c:v>
                </c:pt>
                <c:pt idx="4323">
                  <c:v>2.4174087713424841</c:v>
                </c:pt>
                <c:pt idx="4324">
                  <c:v>2.4388349514563106</c:v>
                </c:pt>
                <c:pt idx="4325">
                  <c:v>2.4170739872782057</c:v>
                </c:pt>
                <c:pt idx="4326">
                  <c:v>2.4197522597924337</c:v>
                </c:pt>
                <c:pt idx="4327">
                  <c:v>2.4120522263140272</c:v>
                </c:pt>
                <c:pt idx="4328">
                  <c:v>2.4174087713424841</c:v>
                </c:pt>
                <c:pt idx="4329">
                  <c:v>2.4120522263140272</c:v>
                </c:pt>
                <c:pt idx="4330">
                  <c:v>2.4200870438567121</c:v>
                </c:pt>
                <c:pt idx="4331">
                  <c:v>2.4093739537997991</c:v>
                </c:pt>
                <c:pt idx="4332">
                  <c:v>2.4120522263140272</c:v>
                </c:pt>
                <c:pt idx="4333">
                  <c:v>2.4117174422497487</c:v>
                </c:pt>
                <c:pt idx="4334">
                  <c:v>2.4194174757281552</c:v>
                </c:pt>
                <c:pt idx="4335">
                  <c:v>2.4120522263140272</c:v>
                </c:pt>
                <c:pt idx="4336">
                  <c:v>2.4251088048208906</c:v>
                </c:pt>
                <c:pt idx="4337">
                  <c:v>2.4090391697355207</c:v>
                </c:pt>
                <c:pt idx="4338">
                  <c:v>2.4304653498493471</c:v>
                </c:pt>
                <c:pt idx="4339">
                  <c:v>2.4170739872782057</c:v>
                </c:pt>
                <c:pt idx="4340">
                  <c:v>2.4170739872782057</c:v>
                </c:pt>
                <c:pt idx="4341">
                  <c:v>2.4197522597924337</c:v>
                </c:pt>
                <c:pt idx="4342">
                  <c:v>2.4224305323066622</c:v>
                </c:pt>
                <c:pt idx="4343">
                  <c:v>2.4251088048208906</c:v>
                </c:pt>
                <c:pt idx="4344">
                  <c:v>2.4143957147639772</c:v>
                </c:pt>
                <c:pt idx="4345">
                  <c:v>2.4277870773351187</c:v>
                </c:pt>
                <c:pt idx="4346">
                  <c:v>2.4251088048208906</c:v>
                </c:pt>
                <c:pt idx="4347">
                  <c:v>2.4117174422497487</c:v>
                </c:pt>
                <c:pt idx="4348">
                  <c:v>2.4120522263140272</c:v>
                </c:pt>
                <c:pt idx="4349">
                  <c:v>2.4254435888851691</c:v>
                </c:pt>
                <c:pt idx="4350">
                  <c:v>2.4304653498493471</c:v>
                </c:pt>
                <c:pt idx="4351">
                  <c:v>2.4197522597924337</c:v>
                </c:pt>
                <c:pt idx="4352">
                  <c:v>2.4170739872782057</c:v>
                </c:pt>
                <c:pt idx="4353">
                  <c:v>2.4117174422497487</c:v>
                </c:pt>
                <c:pt idx="4354">
                  <c:v>2.4277870773351187</c:v>
                </c:pt>
                <c:pt idx="4355">
                  <c:v>2.4374958151991963</c:v>
                </c:pt>
                <c:pt idx="4356">
                  <c:v>2.418078339471041</c:v>
                </c:pt>
                <c:pt idx="4357">
                  <c:v>2.4143957147639772</c:v>
                </c:pt>
                <c:pt idx="4358">
                  <c:v>2.4170739872782057</c:v>
                </c:pt>
                <c:pt idx="4359">
                  <c:v>2.4170739872782057</c:v>
                </c:pt>
                <c:pt idx="4360">
                  <c:v>2.4197522597924337</c:v>
                </c:pt>
                <c:pt idx="4361">
                  <c:v>2.4143957147639772</c:v>
                </c:pt>
                <c:pt idx="4362">
                  <c:v>2.4143957147639772</c:v>
                </c:pt>
                <c:pt idx="4363">
                  <c:v>2.4331436223635756</c:v>
                </c:pt>
                <c:pt idx="4364">
                  <c:v>2.4090391697355207</c:v>
                </c:pt>
                <c:pt idx="4365">
                  <c:v>2.4251088048208906</c:v>
                </c:pt>
                <c:pt idx="4366">
                  <c:v>2.4277870773351187</c:v>
                </c:pt>
                <c:pt idx="4367">
                  <c:v>2.4120522263140272</c:v>
                </c:pt>
                <c:pt idx="4368">
                  <c:v>2.4207566119852695</c:v>
                </c:pt>
                <c:pt idx="4369">
                  <c:v>2.4190826916638768</c:v>
                </c:pt>
                <c:pt idx="4370">
                  <c:v>2.4251088048208906</c:v>
                </c:pt>
                <c:pt idx="4371">
                  <c:v>2.4070304653498491</c:v>
                </c:pt>
                <c:pt idx="4372">
                  <c:v>2.4200870438567121</c:v>
                </c:pt>
                <c:pt idx="4373">
                  <c:v>2.4117174422497487</c:v>
                </c:pt>
                <c:pt idx="4374">
                  <c:v>2.4358218948778037</c:v>
                </c:pt>
                <c:pt idx="4375">
                  <c:v>2.4170739872782057</c:v>
                </c:pt>
                <c:pt idx="4376">
                  <c:v>2.4224305323066622</c:v>
                </c:pt>
                <c:pt idx="4377">
                  <c:v>2.4170739872782057</c:v>
                </c:pt>
                <c:pt idx="4378">
                  <c:v>2.4157348510210914</c:v>
                </c:pt>
                <c:pt idx="4379">
                  <c:v>2.4237696685637764</c:v>
                </c:pt>
                <c:pt idx="4380">
                  <c:v>2.4304653498493471</c:v>
                </c:pt>
                <c:pt idx="4381">
                  <c:v>2.4063608972212922</c:v>
                </c:pt>
                <c:pt idx="4382">
                  <c:v>2.4036826247070637</c:v>
                </c:pt>
                <c:pt idx="4383">
                  <c:v>2.4036826247070637</c:v>
                </c:pt>
                <c:pt idx="4384">
                  <c:v>2.4143957147639772</c:v>
                </c:pt>
                <c:pt idx="4385">
                  <c:v>2.4093739537997991</c:v>
                </c:pt>
                <c:pt idx="4386">
                  <c:v>2.4304653498493471</c:v>
                </c:pt>
                <c:pt idx="4387">
                  <c:v>2.4194174757281552</c:v>
                </c:pt>
                <c:pt idx="4388">
                  <c:v>2.4174087713424841</c:v>
                </c:pt>
                <c:pt idx="4389">
                  <c:v>2.4247740207566117</c:v>
                </c:pt>
                <c:pt idx="4390">
                  <c:v>2.4224305323066622</c:v>
                </c:pt>
                <c:pt idx="4391">
                  <c:v>2.4117174422497487</c:v>
                </c:pt>
                <c:pt idx="4392">
                  <c:v>2.4066956812855707</c:v>
                </c:pt>
                <c:pt idx="4393">
                  <c:v>2.4113826581854703</c:v>
                </c:pt>
                <c:pt idx="4394">
                  <c:v>2.4174087713424841</c:v>
                </c:pt>
                <c:pt idx="4395">
                  <c:v>2.4224305323066622</c:v>
                </c:pt>
                <c:pt idx="4396">
                  <c:v>2.4224305323066622</c:v>
                </c:pt>
                <c:pt idx="4397">
                  <c:v>2.4197522597924337</c:v>
                </c:pt>
                <c:pt idx="4398">
                  <c:v>2.4251088048208906</c:v>
                </c:pt>
                <c:pt idx="4399">
                  <c:v>2.4066956812855707</c:v>
                </c:pt>
                <c:pt idx="4400">
                  <c:v>2.4090391697355207</c:v>
                </c:pt>
                <c:pt idx="4401">
                  <c:v>2.4117174422497487</c:v>
                </c:pt>
                <c:pt idx="4402">
                  <c:v>2.4174087713424841</c:v>
                </c:pt>
                <c:pt idx="4403">
                  <c:v>2.4304653498493471</c:v>
                </c:pt>
                <c:pt idx="4404">
                  <c:v>2.4277870773351187</c:v>
                </c:pt>
                <c:pt idx="4405">
                  <c:v>2.4231001004352191</c:v>
                </c:pt>
                <c:pt idx="4406">
                  <c:v>2.4190826916638768</c:v>
                </c:pt>
                <c:pt idx="4407">
                  <c:v>2.4197522597924337</c:v>
                </c:pt>
                <c:pt idx="4408">
                  <c:v>2.4304653498493471</c:v>
                </c:pt>
                <c:pt idx="4409">
                  <c:v>2.4143957147639772</c:v>
                </c:pt>
                <c:pt idx="4410">
                  <c:v>2.4251088048208906</c:v>
                </c:pt>
                <c:pt idx="4411">
                  <c:v>2.4334784064278541</c:v>
                </c:pt>
                <c:pt idx="4412">
                  <c:v>2.4187479075995983</c:v>
                </c:pt>
                <c:pt idx="4413">
                  <c:v>2.4127217944425845</c:v>
                </c:pt>
                <c:pt idx="4414">
                  <c:v>2.420421827920991</c:v>
                </c:pt>
                <c:pt idx="4415">
                  <c:v>2.4093739537997991</c:v>
                </c:pt>
                <c:pt idx="4416">
                  <c:v>2.4120522263140272</c:v>
                </c:pt>
                <c:pt idx="4417">
                  <c:v>2.4066956812855707</c:v>
                </c:pt>
                <c:pt idx="4418">
                  <c:v>2.4251088048208906</c:v>
                </c:pt>
                <c:pt idx="4419">
                  <c:v>2.4147304988282556</c:v>
                </c:pt>
                <c:pt idx="4420">
                  <c:v>2.4093739537997991</c:v>
                </c:pt>
                <c:pt idx="4421">
                  <c:v>2.4187479075995983</c:v>
                </c:pt>
                <c:pt idx="4422">
                  <c:v>2.4184131235353195</c:v>
                </c:pt>
                <c:pt idx="4423">
                  <c:v>2.4120522263140272</c:v>
                </c:pt>
                <c:pt idx="4424">
                  <c:v>2.4338131904921325</c:v>
                </c:pt>
                <c:pt idx="4425">
                  <c:v>2.4200870438567121</c:v>
                </c:pt>
                <c:pt idx="4426">
                  <c:v>2.4267827251422833</c:v>
                </c:pt>
                <c:pt idx="4427">
                  <c:v>2.4254435888851691</c:v>
                </c:pt>
                <c:pt idx="4428">
                  <c:v>2.4197522597924337</c:v>
                </c:pt>
                <c:pt idx="4429">
                  <c:v>2.4254435888851691</c:v>
                </c:pt>
                <c:pt idx="4430">
                  <c:v>2.4120522263140272</c:v>
                </c:pt>
                <c:pt idx="4431">
                  <c:v>2.4120522263140272</c:v>
                </c:pt>
                <c:pt idx="4432">
                  <c:v>2.4174087713424841</c:v>
                </c:pt>
                <c:pt idx="4433">
                  <c:v>2.4200870438567121</c:v>
                </c:pt>
                <c:pt idx="4434">
                  <c:v>2.4331436223635756</c:v>
                </c:pt>
                <c:pt idx="4435">
                  <c:v>2.4197522597924337</c:v>
                </c:pt>
                <c:pt idx="4436">
                  <c:v>2.4174087713424841</c:v>
                </c:pt>
                <c:pt idx="4437">
                  <c:v>2.4271175092065618</c:v>
                </c:pt>
                <c:pt idx="4438">
                  <c:v>2.4210913960495479</c:v>
                </c:pt>
                <c:pt idx="4439">
                  <c:v>2.4093739537997991</c:v>
                </c:pt>
                <c:pt idx="4440">
                  <c:v>2.4281218613993971</c:v>
                </c:pt>
                <c:pt idx="4441">
                  <c:v>2.4227653163709406</c:v>
                </c:pt>
                <c:pt idx="4442">
                  <c:v>2.4304653498493471</c:v>
                </c:pt>
                <c:pt idx="4443">
                  <c:v>2.4277870773351187</c:v>
                </c:pt>
                <c:pt idx="4444">
                  <c:v>2.4210913960495479</c:v>
                </c:pt>
                <c:pt idx="4445">
                  <c:v>2.4237696685637764</c:v>
                </c:pt>
                <c:pt idx="4446">
                  <c:v>2.4251088048208906</c:v>
                </c:pt>
                <c:pt idx="4447">
                  <c:v>2.4117174422497487</c:v>
                </c:pt>
                <c:pt idx="4448">
                  <c:v>2.4224305323066622</c:v>
                </c:pt>
                <c:pt idx="4449">
                  <c:v>2.4197522597924337</c:v>
                </c:pt>
                <c:pt idx="4450">
                  <c:v>2.4247740207566117</c:v>
                </c:pt>
                <c:pt idx="4451">
                  <c:v>2.4251088048208906</c:v>
                </c:pt>
                <c:pt idx="4452">
                  <c:v>2.4197522597924337</c:v>
                </c:pt>
                <c:pt idx="4453">
                  <c:v>2.4197522597924337</c:v>
                </c:pt>
                <c:pt idx="4454">
                  <c:v>2.4197522597924337</c:v>
                </c:pt>
                <c:pt idx="4455">
                  <c:v>2.4117174422497487</c:v>
                </c:pt>
                <c:pt idx="4456">
                  <c:v>2.4297957817207898</c:v>
                </c:pt>
                <c:pt idx="4457">
                  <c:v>2.4328088382992967</c:v>
                </c:pt>
                <c:pt idx="4458">
                  <c:v>2.4395045195848675</c:v>
                </c:pt>
                <c:pt idx="4459">
                  <c:v>2.4143957147639772</c:v>
                </c:pt>
                <c:pt idx="4460">
                  <c:v>2.4170739872782057</c:v>
                </c:pt>
                <c:pt idx="4461">
                  <c:v>2.4197522597924337</c:v>
                </c:pt>
                <c:pt idx="4462">
                  <c:v>2.4304653498493471</c:v>
                </c:pt>
                <c:pt idx="4463">
                  <c:v>2.4197522597924337</c:v>
                </c:pt>
                <c:pt idx="4464">
                  <c:v>2.4224305323066622</c:v>
                </c:pt>
                <c:pt idx="4465">
                  <c:v>2.4267827251422833</c:v>
                </c:pt>
                <c:pt idx="4466">
                  <c:v>2.418078339471041</c:v>
                </c:pt>
                <c:pt idx="4467">
                  <c:v>2.4143957147639772</c:v>
                </c:pt>
                <c:pt idx="4468">
                  <c:v>2.4277870773351187</c:v>
                </c:pt>
                <c:pt idx="4469">
                  <c:v>2.4224305323066622</c:v>
                </c:pt>
                <c:pt idx="4470">
                  <c:v>2.4197522597924337</c:v>
                </c:pt>
                <c:pt idx="4471">
                  <c:v>2.4251088048208906</c:v>
                </c:pt>
                <c:pt idx="4472">
                  <c:v>2.4304653498493471</c:v>
                </c:pt>
                <c:pt idx="4473">
                  <c:v>2.4197522597924337</c:v>
                </c:pt>
                <c:pt idx="4474">
                  <c:v>2.4281218613993971</c:v>
                </c:pt>
                <c:pt idx="4475">
                  <c:v>2.4197522597924337</c:v>
                </c:pt>
                <c:pt idx="4476">
                  <c:v>2.4224305323066622</c:v>
                </c:pt>
                <c:pt idx="4477">
                  <c:v>2.4254435888851691</c:v>
                </c:pt>
                <c:pt idx="4478">
                  <c:v>2.4174087713424841</c:v>
                </c:pt>
                <c:pt idx="4479">
                  <c:v>2.4281218613993971</c:v>
                </c:pt>
                <c:pt idx="4480">
                  <c:v>2.4254435888851691</c:v>
                </c:pt>
                <c:pt idx="4481">
                  <c:v>2.4090391697355207</c:v>
                </c:pt>
                <c:pt idx="4482">
                  <c:v>2.4227653163709406</c:v>
                </c:pt>
                <c:pt idx="4483">
                  <c:v>2.4331436223635756</c:v>
                </c:pt>
                <c:pt idx="4484">
                  <c:v>2.4200870438567121</c:v>
                </c:pt>
                <c:pt idx="4485">
                  <c:v>2.4143957147639772</c:v>
                </c:pt>
                <c:pt idx="4486">
                  <c:v>2.4227653163709406</c:v>
                </c:pt>
                <c:pt idx="4487">
                  <c:v>2.4147304988282556</c:v>
                </c:pt>
                <c:pt idx="4488">
                  <c:v>2.4197522597924337</c:v>
                </c:pt>
                <c:pt idx="4489">
                  <c:v>2.4224305323066622</c:v>
                </c:pt>
                <c:pt idx="4490">
                  <c:v>2.4227653163709406</c:v>
                </c:pt>
                <c:pt idx="4491">
                  <c:v>2.4063608972212922</c:v>
                </c:pt>
                <c:pt idx="4492">
                  <c:v>2.4224305323066622</c:v>
                </c:pt>
                <c:pt idx="4493">
                  <c:v>2.4147304988282556</c:v>
                </c:pt>
                <c:pt idx="4494">
                  <c:v>2.4143957147639772</c:v>
                </c:pt>
                <c:pt idx="4495">
                  <c:v>2.4277870773351187</c:v>
                </c:pt>
                <c:pt idx="4496">
                  <c:v>2.4197522597924337</c:v>
                </c:pt>
                <c:pt idx="4497">
                  <c:v>2.4174087713424841</c:v>
                </c:pt>
                <c:pt idx="4498">
                  <c:v>2.4147304988282556</c:v>
                </c:pt>
                <c:pt idx="4499">
                  <c:v>2.4277870773351187</c:v>
                </c:pt>
                <c:pt idx="4500">
                  <c:v>2.4334784064278541</c:v>
                </c:pt>
                <c:pt idx="4501">
                  <c:v>2.4097087378640776</c:v>
                </c:pt>
                <c:pt idx="4502">
                  <c:v>2.4281218613993971</c:v>
                </c:pt>
                <c:pt idx="4503">
                  <c:v>2.4093739537997991</c:v>
                </c:pt>
                <c:pt idx="4504">
                  <c:v>2.4254435888851691</c:v>
                </c:pt>
                <c:pt idx="4505">
                  <c:v>2.4271175092065618</c:v>
                </c:pt>
                <c:pt idx="4506">
                  <c:v>2.4077000334784064</c:v>
                </c:pt>
                <c:pt idx="4507">
                  <c:v>2.4120522263140272</c:v>
                </c:pt>
                <c:pt idx="4508">
                  <c:v>2.4147304988282556</c:v>
                </c:pt>
                <c:pt idx="4509">
                  <c:v>2.4147304988282556</c:v>
                </c:pt>
                <c:pt idx="4510">
                  <c:v>2.4227653163709406</c:v>
                </c:pt>
                <c:pt idx="4511">
                  <c:v>2.4174087713424841</c:v>
                </c:pt>
                <c:pt idx="4512">
                  <c:v>2.4385001673920321</c:v>
                </c:pt>
                <c:pt idx="4513">
                  <c:v>2.4338131904921325</c:v>
                </c:pt>
                <c:pt idx="4514">
                  <c:v>2.4227653163709406</c:v>
                </c:pt>
                <c:pt idx="4515">
                  <c:v>2.4200870438567121</c:v>
                </c:pt>
                <c:pt idx="4516">
                  <c:v>2.4227653163709406</c:v>
                </c:pt>
                <c:pt idx="4517">
                  <c:v>2.4066956812855707</c:v>
                </c:pt>
                <c:pt idx="4518">
                  <c:v>2.4117174422497487</c:v>
                </c:pt>
                <c:pt idx="4519">
                  <c:v>2.4227653163709406</c:v>
                </c:pt>
                <c:pt idx="4520">
                  <c:v>2.4200870438567121</c:v>
                </c:pt>
                <c:pt idx="4521">
                  <c:v>2.4217609641781048</c:v>
                </c:pt>
                <c:pt idx="4522">
                  <c:v>2.4231001004352191</c:v>
                </c:pt>
                <c:pt idx="4523">
                  <c:v>2.4150652828925341</c:v>
                </c:pt>
                <c:pt idx="4524">
                  <c:v>2.4334784064278541</c:v>
                </c:pt>
                <c:pt idx="4525">
                  <c:v>2.4334784064278541</c:v>
                </c:pt>
                <c:pt idx="4526">
                  <c:v>2.4040174087713422</c:v>
                </c:pt>
                <c:pt idx="4527">
                  <c:v>2.4170739872782057</c:v>
                </c:pt>
                <c:pt idx="4528">
                  <c:v>2.4277870773351187</c:v>
                </c:pt>
                <c:pt idx="4529">
                  <c:v>2.4224305323066622</c:v>
                </c:pt>
                <c:pt idx="4530">
                  <c:v>2.4120522263140272</c:v>
                </c:pt>
                <c:pt idx="4531">
                  <c:v>2.4254435888851691</c:v>
                </c:pt>
                <c:pt idx="4532">
                  <c:v>2.4174087713424841</c:v>
                </c:pt>
                <c:pt idx="4533">
                  <c:v>2.4090391697355207</c:v>
                </c:pt>
                <c:pt idx="4534">
                  <c:v>2.4143957147639772</c:v>
                </c:pt>
                <c:pt idx="4535">
                  <c:v>2.4227653163709406</c:v>
                </c:pt>
                <c:pt idx="4536">
                  <c:v>2.4197522597924337</c:v>
                </c:pt>
                <c:pt idx="4537">
                  <c:v>2.4197522597924337</c:v>
                </c:pt>
                <c:pt idx="4538">
                  <c:v>2.4197522597924337</c:v>
                </c:pt>
                <c:pt idx="4539">
                  <c:v>2.4143957147639772</c:v>
                </c:pt>
                <c:pt idx="4540">
                  <c:v>2.4174087713424841</c:v>
                </c:pt>
                <c:pt idx="4541">
                  <c:v>2.4468697689989956</c:v>
                </c:pt>
                <c:pt idx="4542">
                  <c:v>2.4200870438567121</c:v>
                </c:pt>
                <c:pt idx="4543">
                  <c:v>2.4066956812855707</c:v>
                </c:pt>
                <c:pt idx="4544">
                  <c:v>2.4063608972212922</c:v>
                </c:pt>
                <c:pt idx="4545">
                  <c:v>2.4170739872782057</c:v>
                </c:pt>
                <c:pt idx="4546">
                  <c:v>2.4063608972212922</c:v>
                </c:pt>
                <c:pt idx="4547">
                  <c:v>2.4170739872782057</c:v>
                </c:pt>
                <c:pt idx="4548">
                  <c:v>2.4147304988282556</c:v>
                </c:pt>
                <c:pt idx="4549">
                  <c:v>2.4197522597924337</c:v>
                </c:pt>
                <c:pt idx="4550">
                  <c:v>2.4170739872782057</c:v>
                </c:pt>
                <c:pt idx="4551">
                  <c:v>2.4224305323066622</c:v>
                </c:pt>
                <c:pt idx="4552">
                  <c:v>2.4251088048208906</c:v>
                </c:pt>
                <c:pt idx="4553">
                  <c:v>2.4254435888851691</c:v>
                </c:pt>
                <c:pt idx="4554">
                  <c:v>2.4197522597924337</c:v>
                </c:pt>
                <c:pt idx="4555">
                  <c:v>2.4277870773351187</c:v>
                </c:pt>
                <c:pt idx="4556">
                  <c:v>2.4170739872782057</c:v>
                </c:pt>
                <c:pt idx="4557">
                  <c:v>2.4251088048208906</c:v>
                </c:pt>
                <c:pt idx="4558">
                  <c:v>2.4117174422497487</c:v>
                </c:pt>
                <c:pt idx="4559">
                  <c:v>2.4197522597924337</c:v>
                </c:pt>
                <c:pt idx="4560">
                  <c:v>2.4197522597924337</c:v>
                </c:pt>
                <c:pt idx="4561">
                  <c:v>2.4200870438567121</c:v>
                </c:pt>
                <c:pt idx="4562">
                  <c:v>2.4281218613993971</c:v>
                </c:pt>
                <c:pt idx="4563">
                  <c:v>2.4277870773351187</c:v>
                </c:pt>
                <c:pt idx="4564">
                  <c:v>2.4147304988282556</c:v>
                </c:pt>
                <c:pt idx="4565">
                  <c:v>2.4277870773351187</c:v>
                </c:pt>
                <c:pt idx="4566">
                  <c:v>2.4174087713424841</c:v>
                </c:pt>
                <c:pt idx="4567">
                  <c:v>2.4388349514563106</c:v>
                </c:pt>
                <c:pt idx="4568">
                  <c:v>2.4227653163709406</c:v>
                </c:pt>
                <c:pt idx="4569">
                  <c:v>2.4308001339136256</c:v>
                </c:pt>
                <c:pt idx="4570">
                  <c:v>2.441513223970539</c:v>
                </c:pt>
                <c:pt idx="4571">
                  <c:v>2.4227653163709406</c:v>
                </c:pt>
                <c:pt idx="4572">
                  <c:v>2.4254435888851691</c:v>
                </c:pt>
                <c:pt idx="4573">
                  <c:v>2.4331436223635756</c:v>
                </c:pt>
                <c:pt idx="4574">
                  <c:v>2.4120522263140272</c:v>
                </c:pt>
                <c:pt idx="4575">
                  <c:v>2.4254435888851691</c:v>
                </c:pt>
                <c:pt idx="4576">
                  <c:v>2.4200870438567121</c:v>
                </c:pt>
                <c:pt idx="4577">
                  <c:v>2.4117174422497487</c:v>
                </c:pt>
                <c:pt idx="4578">
                  <c:v>2.4197522597924337</c:v>
                </c:pt>
                <c:pt idx="4579">
                  <c:v>2.4334784064278541</c:v>
                </c:pt>
                <c:pt idx="4580">
                  <c:v>2.4227653163709406</c:v>
                </c:pt>
                <c:pt idx="4581">
                  <c:v>2.4120522263140272</c:v>
                </c:pt>
                <c:pt idx="4582">
                  <c:v>2.4177435554067626</c:v>
                </c:pt>
                <c:pt idx="4583">
                  <c:v>2.4247740207566117</c:v>
                </c:pt>
                <c:pt idx="4584">
                  <c:v>2.4147304988282556</c:v>
                </c:pt>
                <c:pt idx="4585">
                  <c:v>2.418078339471041</c:v>
                </c:pt>
                <c:pt idx="4586">
                  <c:v>2.4220957482423837</c:v>
                </c:pt>
                <c:pt idx="4587">
                  <c:v>2.4120522263140272</c:v>
                </c:pt>
                <c:pt idx="4588">
                  <c:v>2.4093739537997991</c:v>
                </c:pt>
                <c:pt idx="4589">
                  <c:v>2.4361566789420821</c:v>
                </c:pt>
                <c:pt idx="4590">
                  <c:v>2.4117174422497487</c:v>
                </c:pt>
                <c:pt idx="4591">
                  <c:v>2.4174087713424841</c:v>
                </c:pt>
                <c:pt idx="4592">
                  <c:v>2.4184131235353195</c:v>
                </c:pt>
                <c:pt idx="4593">
                  <c:v>2.4113826581854703</c:v>
                </c:pt>
                <c:pt idx="4594">
                  <c:v>2.4318044861064614</c:v>
                </c:pt>
                <c:pt idx="4595">
                  <c:v>2.4107130900569134</c:v>
                </c:pt>
                <c:pt idx="4596">
                  <c:v>2.4257783729494475</c:v>
                </c:pt>
                <c:pt idx="4597">
                  <c:v>2.4164044191496483</c:v>
                </c:pt>
                <c:pt idx="4598">
                  <c:v>2.4093739537997991</c:v>
                </c:pt>
                <c:pt idx="4599">
                  <c:v>2.4093739537997991</c:v>
                </c:pt>
                <c:pt idx="4600">
                  <c:v>2.4254435888851691</c:v>
                </c:pt>
                <c:pt idx="4601">
                  <c:v>2.4281218613993971</c:v>
                </c:pt>
                <c:pt idx="4602">
                  <c:v>2.4147304988282556</c:v>
                </c:pt>
                <c:pt idx="4603">
                  <c:v>2.436491463006361</c:v>
                </c:pt>
                <c:pt idx="4604">
                  <c:v>2.4257783729494475</c:v>
                </c:pt>
                <c:pt idx="4605">
                  <c:v>2.4147304988282556</c:v>
                </c:pt>
                <c:pt idx="4606">
                  <c:v>2.4200870438567121</c:v>
                </c:pt>
                <c:pt idx="4607">
                  <c:v>2.4123870103783061</c:v>
                </c:pt>
                <c:pt idx="4608">
                  <c:v>2.4378305992634748</c:v>
                </c:pt>
                <c:pt idx="4609">
                  <c:v>2.4324740542350183</c:v>
                </c:pt>
                <c:pt idx="4610">
                  <c:v>2.4117174422497487</c:v>
                </c:pt>
                <c:pt idx="4611">
                  <c:v>2.420421827920991</c:v>
                </c:pt>
                <c:pt idx="4612">
                  <c:v>2.4254435888851691</c:v>
                </c:pt>
                <c:pt idx="4613">
                  <c:v>2.4174087713424841</c:v>
                </c:pt>
                <c:pt idx="4614">
                  <c:v>2.4254435888851691</c:v>
                </c:pt>
                <c:pt idx="4615">
                  <c:v>2.4174087713424841</c:v>
                </c:pt>
                <c:pt idx="4616">
                  <c:v>2.4066956812855707</c:v>
                </c:pt>
                <c:pt idx="4617">
                  <c:v>2.4200870438567121</c:v>
                </c:pt>
                <c:pt idx="4618">
                  <c:v>2.4264479410780044</c:v>
                </c:pt>
                <c:pt idx="4619">
                  <c:v>2.4214261801138264</c:v>
                </c:pt>
                <c:pt idx="4620">
                  <c:v>2.4254435888851691</c:v>
                </c:pt>
                <c:pt idx="4621">
                  <c:v>2.434147974556411</c:v>
                </c:pt>
                <c:pt idx="4622">
                  <c:v>2.4244392366923333</c:v>
                </c:pt>
                <c:pt idx="4623">
                  <c:v>2.4120522263140272</c:v>
                </c:pt>
                <c:pt idx="4624">
                  <c:v>2.4174087713424841</c:v>
                </c:pt>
                <c:pt idx="4625">
                  <c:v>2.4200870438567121</c:v>
                </c:pt>
                <c:pt idx="4626">
                  <c:v>2.4174087713424841</c:v>
                </c:pt>
                <c:pt idx="4627">
                  <c:v>2.4254435888851691</c:v>
                </c:pt>
                <c:pt idx="4628">
                  <c:v>2.428456645463676</c:v>
                </c:pt>
                <c:pt idx="4629">
                  <c:v>2.4177435554067626</c:v>
                </c:pt>
                <c:pt idx="4630">
                  <c:v>2.4066956812855707</c:v>
                </c:pt>
                <c:pt idx="4631">
                  <c:v>2.4070304653498491</c:v>
                </c:pt>
                <c:pt idx="4632">
                  <c:v>2.4177435554067626</c:v>
                </c:pt>
                <c:pt idx="4633">
                  <c:v>2.4174087713424841</c:v>
                </c:pt>
                <c:pt idx="4634">
                  <c:v>2.4097087378640776</c:v>
                </c:pt>
                <c:pt idx="4635">
                  <c:v>2.4120522263140272</c:v>
                </c:pt>
                <c:pt idx="4636">
                  <c:v>2.4254435888851691</c:v>
                </c:pt>
                <c:pt idx="4637">
                  <c:v>2.4120522263140272</c:v>
                </c:pt>
                <c:pt idx="4638">
                  <c:v>2.4120522263140272</c:v>
                </c:pt>
                <c:pt idx="4639">
                  <c:v>2.4120522263140272</c:v>
                </c:pt>
                <c:pt idx="4640">
                  <c:v>2.4120522263140272</c:v>
                </c:pt>
                <c:pt idx="4641">
                  <c:v>2.4123870103783061</c:v>
                </c:pt>
                <c:pt idx="4642">
                  <c:v>2.4070304653498491</c:v>
                </c:pt>
                <c:pt idx="4643">
                  <c:v>2.4123870103783061</c:v>
                </c:pt>
                <c:pt idx="4644">
                  <c:v>2.4200870438567121</c:v>
                </c:pt>
                <c:pt idx="4645">
                  <c:v>2.4147304988282556</c:v>
                </c:pt>
                <c:pt idx="4646">
                  <c:v>2.426113157013726</c:v>
                </c:pt>
                <c:pt idx="4647">
                  <c:v>2.4140609306996987</c:v>
                </c:pt>
                <c:pt idx="4648">
                  <c:v>2.420421827920991</c:v>
                </c:pt>
                <c:pt idx="4649">
                  <c:v>2.4321392701707398</c:v>
                </c:pt>
                <c:pt idx="4650">
                  <c:v>2.4130565785068629</c:v>
                </c:pt>
                <c:pt idx="4651">
                  <c:v>2.4328088382992967</c:v>
                </c:pt>
                <c:pt idx="4652">
                  <c:v>2.4137261466354198</c:v>
                </c:pt>
                <c:pt idx="4653">
                  <c:v>2.434147974556411</c:v>
                </c:pt>
                <c:pt idx="4654">
                  <c:v>2.4113826581854703</c:v>
                </c:pt>
                <c:pt idx="4655">
                  <c:v>2.4254435888851691</c:v>
                </c:pt>
                <c:pt idx="4656">
                  <c:v>2.4147304988282556</c:v>
                </c:pt>
                <c:pt idx="4657">
                  <c:v>2.4200870438567121</c:v>
                </c:pt>
                <c:pt idx="4658">
                  <c:v>2.4120522263140272</c:v>
                </c:pt>
                <c:pt idx="4659">
                  <c:v>2.4093739537997991</c:v>
                </c:pt>
                <c:pt idx="4660">
                  <c:v>2.4200870438567121</c:v>
                </c:pt>
                <c:pt idx="4661">
                  <c:v>2.4227653163709406</c:v>
                </c:pt>
                <c:pt idx="4662">
                  <c:v>2.4220957482423837</c:v>
                </c:pt>
                <c:pt idx="4663">
                  <c:v>2.420421827920991</c:v>
                </c:pt>
                <c:pt idx="4664">
                  <c:v>2.4174087713424841</c:v>
                </c:pt>
                <c:pt idx="4665">
                  <c:v>2.4093739537997991</c:v>
                </c:pt>
                <c:pt idx="4666">
                  <c:v>2.4334784064278541</c:v>
                </c:pt>
                <c:pt idx="4667">
                  <c:v>2.4200870438567121</c:v>
                </c:pt>
                <c:pt idx="4668">
                  <c:v>2.4147304988282556</c:v>
                </c:pt>
                <c:pt idx="4669">
                  <c:v>2.4304653498493471</c:v>
                </c:pt>
                <c:pt idx="4670">
                  <c:v>2.4143957147639772</c:v>
                </c:pt>
                <c:pt idx="4671">
                  <c:v>2.4200870438567121</c:v>
                </c:pt>
                <c:pt idx="4672">
                  <c:v>2.4120522263140272</c:v>
                </c:pt>
                <c:pt idx="4673">
                  <c:v>2.4120522263140272</c:v>
                </c:pt>
                <c:pt idx="4674">
                  <c:v>2.4227653163709406</c:v>
                </c:pt>
                <c:pt idx="4675">
                  <c:v>2.4093739537997991</c:v>
                </c:pt>
                <c:pt idx="4676">
                  <c:v>2.4227653163709406</c:v>
                </c:pt>
                <c:pt idx="4677">
                  <c:v>2.4174087713424841</c:v>
                </c:pt>
                <c:pt idx="4678">
                  <c:v>2.4120522263140272</c:v>
                </c:pt>
                <c:pt idx="4679">
                  <c:v>2.4174087713424841</c:v>
                </c:pt>
                <c:pt idx="4680">
                  <c:v>2.4308001339136256</c:v>
                </c:pt>
                <c:pt idx="4681">
                  <c:v>2.4120522263140272</c:v>
                </c:pt>
                <c:pt idx="4682">
                  <c:v>2.4200870438567121</c:v>
                </c:pt>
                <c:pt idx="4683">
                  <c:v>2.4297957817207898</c:v>
                </c:pt>
                <c:pt idx="4684">
                  <c:v>2.4077000334784064</c:v>
                </c:pt>
                <c:pt idx="4685">
                  <c:v>2.4147304988282556</c:v>
                </c:pt>
                <c:pt idx="4686">
                  <c:v>2.4281218613993971</c:v>
                </c:pt>
                <c:pt idx="4687">
                  <c:v>2.4093739537997991</c:v>
                </c:pt>
                <c:pt idx="4688">
                  <c:v>2.4066956812855707</c:v>
                </c:pt>
                <c:pt idx="4689">
                  <c:v>2.4304653498493471</c:v>
                </c:pt>
                <c:pt idx="4690">
                  <c:v>2.4157348510210914</c:v>
                </c:pt>
                <c:pt idx="4691">
                  <c:v>2.4348175426849683</c:v>
                </c:pt>
                <c:pt idx="4692">
                  <c:v>2.4143957147639772</c:v>
                </c:pt>
                <c:pt idx="4693">
                  <c:v>2.4385001673920321</c:v>
                </c:pt>
                <c:pt idx="4694">
                  <c:v>2.4117174422497487</c:v>
                </c:pt>
                <c:pt idx="4695">
                  <c:v>2.4143957147639772</c:v>
                </c:pt>
                <c:pt idx="4696">
                  <c:v>2.4066956812855707</c:v>
                </c:pt>
                <c:pt idx="4697">
                  <c:v>2.4227653163709406</c:v>
                </c:pt>
                <c:pt idx="4698">
                  <c:v>2.4227653163709406</c:v>
                </c:pt>
                <c:pt idx="4699">
                  <c:v>2.4147304988282556</c:v>
                </c:pt>
                <c:pt idx="4700">
                  <c:v>2.4281218613993971</c:v>
                </c:pt>
                <c:pt idx="4701">
                  <c:v>2.4120522263140272</c:v>
                </c:pt>
                <c:pt idx="4702">
                  <c:v>2.4120522263140272</c:v>
                </c:pt>
                <c:pt idx="4703">
                  <c:v>2.4120522263140272</c:v>
                </c:pt>
                <c:pt idx="4704">
                  <c:v>2.4281218613993971</c:v>
                </c:pt>
                <c:pt idx="4705">
                  <c:v>2.4334784064278541</c:v>
                </c:pt>
                <c:pt idx="4706">
                  <c:v>2.4174087713424841</c:v>
                </c:pt>
                <c:pt idx="4707">
                  <c:v>2.4254435888851691</c:v>
                </c:pt>
                <c:pt idx="4708">
                  <c:v>2.431134917977904</c:v>
                </c:pt>
                <c:pt idx="4709">
                  <c:v>2.4361566789420821</c:v>
                </c:pt>
                <c:pt idx="4710">
                  <c:v>2.4281218613993971</c:v>
                </c:pt>
                <c:pt idx="4711">
                  <c:v>2.4123870103783061</c:v>
                </c:pt>
                <c:pt idx="4712">
                  <c:v>2.4197522597924337</c:v>
                </c:pt>
                <c:pt idx="4713">
                  <c:v>2.4254435888851691</c:v>
                </c:pt>
                <c:pt idx="4714">
                  <c:v>2.4120522263140272</c:v>
                </c:pt>
                <c:pt idx="4715">
                  <c:v>2.4200870438567121</c:v>
                </c:pt>
                <c:pt idx="4716">
                  <c:v>2.4143957147639772</c:v>
                </c:pt>
                <c:pt idx="4717">
                  <c:v>2.4358218948778037</c:v>
                </c:pt>
                <c:pt idx="4718">
                  <c:v>2.4147304988282556</c:v>
                </c:pt>
                <c:pt idx="4719">
                  <c:v>2.434147974556411</c:v>
                </c:pt>
                <c:pt idx="4720">
                  <c:v>2.4458654168061598</c:v>
                </c:pt>
                <c:pt idx="4721">
                  <c:v>2.4170739872782057</c:v>
                </c:pt>
                <c:pt idx="4722">
                  <c:v>2.4197522597924337</c:v>
                </c:pt>
                <c:pt idx="4723">
                  <c:v>2.4147304988282556</c:v>
                </c:pt>
                <c:pt idx="4724">
                  <c:v>2.4304653498493471</c:v>
                </c:pt>
                <c:pt idx="4725">
                  <c:v>2.4117174422497487</c:v>
                </c:pt>
                <c:pt idx="4726">
                  <c:v>2.4066956812855707</c:v>
                </c:pt>
                <c:pt idx="4727">
                  <c:v>2.4361566789420821</c:v>
                </c:pt>
                <c:pt idx="4728">
                  <c:v>2.4200870438567121</c:v>
                </c:pt>
                <c:pt idx="4729">
                  <c:v>2.4227653163709406</c:v>
                </c:pt>
                <c:pt idx="4730">
                  <c:v>2.4170739872782057</c:v>
                </c:pt>
                <c:pt idx="4731">
                  <c:v>2.4147304988282556</c:v>
                </c:pt>
                <c:pt idx="4732">
                  <c:v>2.4281218613993971</c:v>
                </c:pt>
                <c:pt idx="4733">
                  <c:v>2.4174087713424841</c:v>
                </c:pt>
                <c:pt idx="4734">
                  <c:v>2.4281218613993971</c:v>
                </c:pt>
                <c:pt idx="4735">
                  <c:v>2.4174087713424841</c:v>
                </c:pt>
                <c:pt idx="4736">
                  <c:v>2.4241044526280549</c:v>
                </c:pt>
                <c:pt idx="4737">
                  <c:v>2.4187479075995983</c:v>
                </c:pt>
                <c:pt idx="4738">
                  <c:v>2.4117174422497487</c:v>
                </c:pt>
                <c:pt idx="4739">
                  <c:v>2.4334784064278541</c:v>
                </c:pt>
                <c:pt idx="4740">
                  <c:v>2.4200870438567121</c:v>
                </c:pt>
                <c:pt idx="4741">
                  <c:v>2.4200870438567121</c:v>
                </c:pt>
                <c:pt idx="4742">
                  <c:v>2.4308001339136256</c:v>
                </c:pt>
                <c:pt idx="4743">
                  <c:v>2.4147304988282556</c:v>
                </c:pt>
                <c:pt idx="4744">
                  <c:v>2.4224305323066622</c:v>
                </c:pt>
                <c:pt idx="4745">
                  <c:v>2.4254435888851691</c:v>
                </c:pt>
                <c:pt idx="4746">
                  <c:v>2.4281218613993971</c:v>
                </c:pt>
                <c:pt idx="4747">
                  <c:v>2.4227653163709406</c:v>
                </c:pt>
                <c:pt idx="4748">
                  <c:v>2.4174087713424841</c:v>
                </c:pt>
                <c:pt idx="4749">
                  <c:v>2.4120522263140272</c:v>
                </c:pt>
                <c:pt idx="4750">
                  <c:v>2.4254435888851691</c:v>
                </c:pt>
                <c:pt idx="4751">
                  <c:v>2.4174087713424841</c:v>
                </c:pt>
                <c:pt idx="4752">
                  <c:v>2.4254435888851691</c:v>
                </c:pt>
                <c:pt idx="4753">
                  <c:v>2.4254435888851691</c:v>
                </c:pt>
                <c:pt idx="4754">
                  <c:v>2.4147304988282556</c:v>
                </c:pt>
                <c:pt idx="4755">
                  <c:v>2.4385001673920321</c:v>
                </c:pt>
                <c:pt idx="4756">
                  <c:v>2.4241044526280549</c:v>
                </c:pt>
                <c:pt idx="4757">
                  <c:v>2.428456645463676</c:v>
                </c:pt>
                <c:pt idx="4758">
                  <c:v>2.423434884499498</c:v>
                </c:pt>
                <c:pt idx="4759">
                  <c:v>2.4040174087713422</c:v>
                </c:pt>
                <c:pt idx="4760">
                  <c:v>2.4200870438567121</c:v>
                </c:pt>
                <c:pt idx="4761">
                  <c:v>2.4220957482423837</c:v>
                </c:pt>
                <c:pt idx="4762">
                  <c:v>2.4257783729494475</c:v>
                </c:pt>
                <c:pt idx="4763">
                  <c:v>2.4013391362571141</c:v>
                </c:pt>
                <c:pt idx="4764">
                  <c:v>2.4147304988282556</c:v>
                </c:pt>
                <c:pt idx="4765">
                  <c:v>2.4174087713424841</c:v>
                </c:pt>
                <c:pt idx="4766">
                  <c:v>2.4147304988282556</c:v>
                </c:pt>
                <c:pt idx="4767">
                  <c:v>2.4197522597924337</c:v>
                </c:pt>
                <c:pt idx="4768">
                  <c:v>2.4170739872782057</c:v>
                </c:pt>
                <c:pt idx="4769">
                  <c:v>2.4251088048208906</c:v>
                </c:pt>
                <c:pt idx="4770">
                  <c:v>2.4277870773351187</c:v>
                </c:pt>
                <c:pt idx="4771">
                  <c:v>2.4174087713424841</c:v>
                </c:pt>
                <c:pt idx="4772">
                  <c:v>2.4130565785068629</c:v>
                </c:pt>
                <c:pt idx="4773">
                  <c:v>2.4294609976565114</c:v>
                </c:pt>
                <c:pt idx="4774">
                  <c:v>2.4224305323066622</c:v>
                </c:pt>
                <c:pt idx="4775">
                  <c:v>2.4251088048208906</c:v>
                </c:pt>
                <c:pt idx="4776">
                  <c:v>2.4120522263140272</c:v>
                </c:pt>
                <c:pt idx="4777">
                  <c:v>2.4254435888851691</c:v>
                </c:pt>
                <c:pt idx="4778">
                  <c:v>2.4227653163709406</c:v>
                </c:pt>
                <c:pt idx="4779">
                  <c:v>2.4174087713424841</c:v>
                </c:pt>
                <c:pt idx="4780">
                  <c:v>2.4227653163709406</c:v>
                </c:pt>
                <c:pt idx="4781">
                  <c:v>2.4174087713424841</c:v>
                </c:pt>
                <c:pt idx="4782">
                  <c:v>2.4123870103783061</c:v>
                </c:pt>
                <c:pt idx="4783">
                  <c:v>2.420421827920991</c:v>
                </c:pt>
                <c:pt idx="4784">
                  <c:v>2.4304653498493471</c:v>
                </c:pt>
                <c:pt idx="4785">
                  <c:v>2.4200870438567121</c:v>
                </c:pt>
                <c:pt idx="4786">
                  <c:v>2.4147304988282556</c:v>
                </c:pt>
                <c:pt idx="4787">
                  <c:v>2.4197522597924337</c:v>
                </c:pt>
                <c:pt idx="4788">
                  <c:v>2.4197522597924337</c:v>
                </c:pt>
                <c:pt idx="4789">
                  <c:v>2.4143957147639772</c:v>
                </c:pt>
                <c:pt idx="4790">
                  <c:v>2.4200870438567121</c:v>
                </c:pt>
                <c:pt idx="4791">
                  <c:v>2.4251088048208906</c:v>
                </c:pt>
                <c:pt idx="4792">
                  <c:v>2.4304653498493471</c:v>
                </c:pt>
                <c:pt idx="4793">
                  <c:v>2.4063608972212922</c:v>
                </c:pt>
                <c:pt idx="4794">
                  <c:v>2.4210913960495479</c:v>
                </c:pt>
                <c:pt idx="4795">
                  <c:v>2.4210913960495479</c:v>
                </c:pt>
                <c:pt idx="4796">
                  <c:v>2.4224305323066622</c:v>
                </c:pt>
                <c:pt idx="4797">
                  <c:v>2.4170739872782057</c:v>
                </c:pt>
                <c:pt idx="4798">
                  <c:v>2.4197522597924337</c:v>
                </c:pt>
                <c:pt idx="4799">
                  <c:v>2.4147304988282556</c:v>
                </c:pt>
                <c:pt idx="4800">
                  <c:v>2.41540006695681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EDE3-FE42-8005-E040693688E6}"/>
            </c:ext>
          </c:extLst>
        </c:ser>
        <c:ser>
          <c:idx val="3"/>
          <c:order val="3"/>
          <c:tx>
            <c:v>8h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all!$A$2:$A$4802</c:f>
              <c:numCache>
                <c:formatCode>General</c:formatCode>
                <c:ptCount val="4801"/>
                <c:pt idx="0">
                  <c:v>0</c:v>
                </c:pt>
                <c:pt idx="1">
                  <c:v>8.3300000000000006E-3</c:v>
                </c:pt>
                <c:pt idx="2">
                  <c:v>1.6670000000000001E-2</c:v>
                </c:pt>
                <c:pt idx="3">
                  <c:v>2.5000000000000001E-2</c:v>
                </c:pt>
                <c:pt idx="4">
                  <c:v>3.3329999999999999E-2</c:v>
                </c:pt>
                <c:pt idx="5">
                  <c:v>4.1669999999999999E-2</c:v>
                </c:pt>
                <c:pt idx="6">
                  <c:v>0.05</c:v>
                </c:pt>
                <c:pt idx="7">
                  <c:v>5.833E-2</c:v>
                </c:pt>
                <c:pt idx="8">
                  <c:v>6.6669999999999993E-2</c:v>
                </c:pt>
                <c:pt idx="9">
                  <c:v>7.4999999999999997E-2</c:v>
                </c:pt>
                <c:pt idx="10">
                  <c:v>8.3330000000000001E-2</c:v>
                </c:pt>
                <c:pt idx="11">
                  <c:v>9.1670000000000001E-2</c:v>
                </c:pt>
                <c:pt idx="12">
                  <c:v>0.1</c:v>
                </c:pt>
                <c:pt idx="13">
                  <c:v>0.10833</c:v>
                </c:pt>
                <c:pt idx="14">
                  <c:v>0.11667</c:v>
                </c:pt>
                <c:pt idx="15">
                  <c:v>0.125</c:v>
                </c:pt>
                <c:pt idx="16">
                  <c:v>0.13333</c:v>
                </c:pt>
                <c:pt idx="17">
                  <c:v>0.14166999999999999</c:v>
                </c:pt>
                <c:pt idx="18">
                  <c:v>0.15</c:v>
                </c:pt>
                <c:pt idx="19">
                  <c:v>0.15833</c:v>
                </c:pt>
                <c:pt idx="20">
                  <c:v>0.16667000000000001</c:v>
                </c:pt>
                <c:pt idx="21">
                  <c:v>0.17499999999999999</c:v>
                </c:pt>
                <c:pt idx="22">
                  <c:v>0.18332999999999999</c:v>
                </c:pt>
                <c:pt idx="23">
                  <c:v>0.19167000000000001</c:v>
                </c:pt>
                <c:pt idx="24">
                  <c:v>0.2</c:v>
                </c:pt>
                <c:pt idx="25">
                  <c:v>0.20832999999999999</c:v>
                </c:pt>
                <c:pt idx="26">
                  <c:v>0.21667</c:v>
                </c:pt>
                <c:pt idx="27">
                  <c:v>0.22500000000000001</c:v>
                </c:pt>
                <c:pt idx="28">
                  <c:v>0.23333000000000001</c:v>
                </c:pt>
                <c:pt idx="29">
                  <c:v>0.24167</c:v>
                </c:pt>
                <c:pt idx="30">
                  <c:v>0.25</c:v>
                </c:pt>
                <c:pt idx="31">
                  <c:v>0.25833</c:v>
                </c:pt>
                <c:pt idx="32">
                  <c:v>0.26667000000000002</c:v>
                </c:pt>
                <c:pt idx="33">
                  <c:v>0.27500000000000002</c:v>
                </c:pt>
                <c:pt idx="34">
                  <c:v>0.28333000000000003</c:v>
                </c:pt>
                <c:pt idx="35">
                  <c:v>0.29166999999999998</c:v>
                </c:pt>
                <c:pt idx="36">
                  <c:v>0.3</c:v>
                </c:pt>
                <c:pt idx="37">
                  <c:v>0.30832999999999999</c:v>
                </c:pt>
                <c:pt idx="38">
                  <c:v>0.31667000000000001</c:v>
                </c:pt>
                <c:pt idx="39">
                  <c:v>0.32500000000000001</c:v>
                </c:pt>
                <c:pt idx="40">
                  <c:v>0.33333000000000002</c:v>
                </c:pt>
                <c:pt idx="41">
                  <c:v>0.34166999999999997</c:v>
                </c:pt>
                <c:pt idx="42">
                  <c:v>0.35</c:v>
                </c:pt>
                <c:pt idx="43">
                  <c:v>0.35832999999999998</c:v>
                </c:pt>
                <c:pt idx="44">
                  <c:v>0.36667</c:v>
                </c:pt>
                <c:pt idx="45">
                  <c:v>0.375</c:v>
                </c:pt>
                <c:pt idx="46">
                  <c:v>0.38333</c:v>
                </c:pt>
                <c:pt idx="47">
                  <c:v>0.39167000000000002</c:v>
                </c:pt>
                <c:pt idx="48">
                  <c:v>0.4</c:v>
                </c:pt>
                <c:pt idx="49">
                  <c:v>0.40833000000000003</c:v>
                </c:pt>
                <c:pt idx="50">
                  <c:v>0.41666999999999998</c:v>
                </c:pt>
                <c:pt idx="51">
                  <c:v>0.42499999999999999</c:v>
                </c:pt>
                <c:pt idx="52">
                  <c:v>0.43332999999999999</c:v>
                </c:pt>
                <c:pt idx="53">
                  <c:v>0.44167000000000001</c:v>
                </c:pt>
                <c:pt idx="54">
                  <c:v>0.45</c:v>
                </c:pt>
                <c:pt idx="55">
                  <c:v>0.45833000000000002</c:v>
                </c:pt>
                <c:pt idx="56">
                  <c:v>0.46666999999999997</c:v>
                </c:pt>
                <c:pt idx="57">
                  <c:v>0.47499999999999998</c:v>
                </c:pt>
                <c:pt idx="58">
                  <c:v>0.48332999999999998</c:v>
                </c:pt>
                <c:pt idx="59">
                  <c:v>0.49167</c:v>
                </c:pt>
                <c:pt idx="60">
                  <c:v>0.5</c:v>
                </c:pt>
                <c:pt idx="61">
                  <c:v>0.50832999999999995</c:v>
                </c:pt>
                <c:pt idx="62">
                  <c:v>0.51666999999999996</c:v>
                </c:pt>
                <c:pt idx="63">
                  <c:v>0.52500000000000002</c:v>
                </c:pt>
                <c:pt idx="64">
                  <c:v>0.53332999999999997</c:v>
                </c:pt>
                <c:pt idx="65">
                  <c:v>0.54166999999999998</c:v>
                </c:pt>
                <c:pt idx="66">
                  <c:v>0.55000000000000004</c:v>
                </c:pt>
                <c:pt idx="67">
                  <c:v>0.55832999999999999</c:v>
                </c:pt>
                <c:pt idx="68">
                  <c:v>0.56667000000000001</c:v>
                </c:pt>
                <c:pt idx="69">
                  <c:v>0.57499999999999996</c:v>
                </c:pt>
                <c:pt idx="70">
                  <c:v>0.58333000000000002</c:v>
                </c:pt>
                <c:pt idx="71">
                  <c:v>0.59167000000000003</c:v>
                </c:pt>
                <c:pt idx="72">
                  <c:v>0.6</c:v>
                </c:pt>
                <c:pt idx="73">
                  <c:v>0.60833000000000004</c:v>
                </c:pt>
                <c:pt idx="74">
                  <c:v>0.61667000000000005</c:v>
                </c:pt>
                <c:pt idx="75">
                  <c:v>0.625</c:v>
                </c:pt>
                <c:pt idx="76">
                  <c:v>0.63332999999999995</c:v>
                </c:pt>
                <c:pt idx="77">
                  <c:v>0.64166999999999996</c:v>
                </c:pt>
                <c:pt idx="78">
                  <c:v>0.65</c:v>
                </c:pt>
                <c:pt idx="79">
                  <c:v>0.65832999999999997</c:v>
                </c:pt>
                <c:pt idx="80">
                  <c:v>0.66666999999999998</c:v>
                </c:pt>
                <c:pt idx="81">
                  <c:v>0.67500000000000004</c:v>
                </c:pt>
                <c:pt idx="82">
                  <c:v>0.68332999999999999</c:v>
                </c:pt>
                <c:pt idx="83">
                  <c:v>0.69167000000000001</c:v>
                </c:pt>
                <c:pt idx="84">
                  <c:v>0.7</c:v>
                </c:pt>
                <c:pt idx="85">
                  <c:v>0.70833000000000002</c:v>
                </c:pt>
                <c:pt idx="86">
                  <c:v>0.71667000000000003</c:v>
                </c:pt>
                <c:pt idx="87">
                  <c:v>0.72499999999999998</c:v>
                </c:pt>
                <c:pt idx="88">
                  <c:v>0.73333000000000004</c:v>
                </c:pt>
                <c:pt idx="89">
                  <c:v>0.74167000000000005</c:v>
                </c:pt>
                <c:pt idx="90">
                  <c:v>0.75</c:v>
                </c:pt>
                <c:pt idx="91">
                  <c:v>0.75832999999999995</c:v>
                </c:pt>
                <c:pt idx="92">
                  <c:v>0.76666999999999996</c:v>
                </c:pt>
                <c:pt idx="93">
                  <c:v>0.77500000000000002</c:v>
                </c:pt>
                <c:pt idx="94">
                  <c:v>0.78332999999999997</c:v>
                </c:pt>
                <c:pt idx="95">
                  <c:v>0.79166999999999998</c:v>
                </c:pt>
                <c:pt idx="96">
                  <c:v>0.8</c:v>
                </c:pt>
                <c:pt idx="97">
                  <c:v>0.80832999999999999</c:v>
                </c:pt>
                <c:pt idx="98">
                  <c:v>0.81667000000000001</c:v>
                </c:pt>
                <c:pt idx="99">
                  <c:v>0.82499999999999996</c:v>
                </c:pt>
                <c:pt idx="100">
                  <c:v>0.83333000000000002</c:v>
                </c:pt>
                <c:pt idx="101">
                  <c:v>0.84167000000000003</c:v>
                </c:pt>
                <c:pt idx="102">
                  <c:v>0.85</c:v>
                </c:pt>
                <c:pt idx="103">
                  <c:v>0.85833000000000004</c:v>
                </c:pt>
                <c:pt idx="104">
                  <c:v>0.86667000000000005</c:v>
                </c:pt>
                <c:pt idx="105">
                  <c:v>0.875</c:v>
                </c:pt>
                <c:pt idx="106">
                  <c:v>0.88332999999999995</c:v>
                </c:pt>
                <c:pt idx="107">
                  <c:v>0.89166999999999996</c:v>
                </c:pt>
                <c:pt idx="108">
                  <c:v>0.9</c:v>
                </c:pt>
                <c:pt idx="109">
                  <c:v>0.90832999999999997</c:v>
                </c:pt>
                <c:pt idx="110">
                  <c:v>0.91666999999999998</c:v>
                </c:pt>
                <c:pt idx="111">
                  <c:v>0.92500000000000004</c:v>
                </c:pt>
                <c:pt idx="112">
                  <c:v>0.93332999999999999</c:v>
                </c:pt>
                <c:pt idx="113">
                  <c:v>0.94167000000000001</c:v>
                </c:pt>
                <c:pt idx="114">
                  <c:v>0.95</c:v>
                </c:pt>
                <c:pt idx="115">
                  <c:v>0.95833000000000002</c:v>
                </c:pt>
                <c:pt idx="116">
                  <c:v>0.96667000000000003</c:v>
                </c:pt>
                <c:pt idx="117">
                  <c:v>0.97499999999999998</c:v>
                </c:pt>
                <c:pt idx="118">
                  <c:v>0.98333000000000004</c:v>
                </c:pt>
                <c:pt idx="119">
                  <c:v>0.99167000000000005</c:v>
                </c:pt>
                <c:pt idx="120">
                  <c:v>1</c:v>
                </c:pt>
                <c:pt idx="121">
                  <c:v>1.0083299999999999</c:v>
                </c:pt>
                <c:pt idx="122">
                  <c:v>1.01667</c:v>
                </c:pt>
                <c:pt idx="123">
                  <c:v>1.0249999999999999</c:v>
                </c:pt>
                <c:pt idx="124">
                  <c:v>1.0333300000000001</c:v>
                </c:pt>
                <c:pt idx="125">
                  <c:v>1.0416700000000001</c:v>
                </c:pt>
                <c:pt idx="126">
                  <c:v>1.05</c:v>
                </c:pt>
                <c:pt idx="127">
                  <c:v>1.05833</c:v>
                </c:pt>
                <c:pt idx="128">
                  <c:v>1.06667</c:v>
                </c:pt>
                <c:pt idx="129">
                  <c:v>1.075</c:v>
                </c:pt>
                <c:pt idx="130">
                  <c:v>1.0833299999999999</c:v>
                </c:pt>
                <c:pt idx="131">
                  <c:v>1.0916699999999999</c:v>
                </c:pt>
                <c:pt idx="132">
                  <c:v>1.1000000000000001</c:v>
                </c:pt>
                <c:pt idx="133">
                  <c:v>1.10833</c:v>
                </c:pt>
                <c:pt idx="134">
                  <c:v>1.1166700000000001</c:v>
                </c:pt>
                <c:pt idx="135">
                  <c:v>1.125</c:v>
                </c:pt>
                <c:pt idx="136">
                  <c:v>1.1333299999999999</c:v>
                </c:pt>
                <c:pt idx="137">
                  <c:v>1.14167</c:v>
                </c:pt>
                <c:pt idx="138">
                  <c:v>1.1499999999999999</c:v>
                </c:pt>
                <c:pt idx="139">
                  <c:v>1.1583300000000001</c:v>
                </c:pt>
                <c:pt idx="140">
                  <c:v>1.1666700000000001</c:v>
                </c:pt>
                <c:pt idx="141">
                  <c:v>1.175</c:v>
                </c:pt>
                <c:pt idx="142">
                  <c:v>1.18333</c:v>
                </c:pt>
                <c:pt idx="143">
                  <c:v>1.19167</c:v>
                </c:pt>
                <c:pt idx="144">
                  <c:v>1.2</c:v>
                </c:pt>
                <c:pt idx="145">
                  <c:v>1.2083299999999999</c:v>
                </c:pt>
                <c:pt idx="146">
                  <c:v>1.2166699999999999</c:v>
                </c:pt>
                <c:pt idx="147">
                  <c:v>1.2250000000000001</c:v>
                </c:pt>
                <c:pt idx="148">
                  <c:v>1.23333</c:v>
                </c:pt>
                <c:pt idx="149">
                  <c:v>1.2416700000000001</c:v>
                </c:pt>
                <c:pt idx="150">
                  <c:v>1.25</c:v>
                </c:pt>
                <c:pt idx="151">
                  <c:v>1.2583299999999999</c:v>
                </c:pt>
                <c:pt idx="152">
                  <c:v>1.26667</c:v>
                </c:pt>
                <c:pt idx="153">
                  <c:v>1.2749999999999999</c:v>
                </c:pt>
                <c:pt idx="154">
                  <c:v>1.2833300000000001</c:v>
                </c:pt>
                <c:pt idx="155">
                  <c:v>1.2916700000000001</c:v>
                </c:pt>
                <c:pt idx="156">
                  <c:v>1.3</c:v>
                </c:pt>
                <c:pt idx="157">
                  <c:v>1.30833</c:v>
                </c:pt>
                <c:pt idx="158">
                  <c:v>1.31667</c:v>
                </c:pt>
                <c:pt idx="159">
                  <c:v>1.325</c:v>
                </c:pt>
                <c:pt idx="160">
                  <c:v>1.3333299999999999</c:v>
                </c:pt>
                <c:pt idx="161">
                  <c:v>1.3416699999999999</c:v>
                </c:pt>
                <c:pt idx="162">
                  <c:v>1.35</c:v>
                </c:pt>
                <c:pt idx="163">
                  <c:v>1.35833</c:v>
                </c:pt>
                <c:pt idx="164">
                  <c:v>1.3666700000000001</c:v>
                </c:pt>
                <c:pt idx="165">
                  <c:v>1.375</c:v>
                </c:pt>
                <c:pt idx="166">
                  <c:v>1.3833299999999999</c:v>
                </c:pt>
                <c:pt idx="167">
                  <c:v>1.39167</c:v>
                </c:pt>
                <c:pt idx="168">
                  <c:v>1.4</c:v>
                </c:pt>
                <c:pt idx="169">
                  <c:v>1.4083300000000001</c:v>
                </c:pt>
                <c:pt idx="170">
                  <c:v>1.4166700000000001</c:v>
                </c:pt>
                <c:pt idx="171">
                  <c:v>1.425</c:v>
                </c:pt>
                <c:pt idx="172">
                  <c:v>1.43333</c:v>
                </c:pt>
                <c:pt idx="173">
                  <c:v>1.44167</c:v>
                </c:pt>
                <c:pt idx="174">
                  <c:v>1.45</c:v>
                </c:pt>
                <c:pt idx="175">
                  <c:v>1.4583299999999999</c:v>
                </c:pt>
                <c:pt idx="176">
                  <c:v>1.4666699999999999</c:v>
                </c:pt>
                <c:pt idx="177">
                  <c:v>1.4750000000000001</c:v>
                </c:pt>
                <c:pt idx="178">
                  <c:v>1.48333</c:v>
                </c:pt>
                <c:pt idx="179">
                  <c:v>1.4916700000000001</c:v>
                </c:pt>
                <c:pt idx="180">
                  <c:v>1.5</c:v>
                </c:pt>
                <c:pt idx="181">
                  <c:v>1.5083299999999999</c:v>
                </c:pt>
                <c:pt idx="182">
                  <c:v>1.51667</c:v>
                </c:pt>
                <c:pt idx="183">
                  <c:v>1.5249999999999999</c:v>
                </c:pt>
                <c:pt idx="184">
                  <c:v>1.5333300000000001</c:v>
                </c:pt>
                <c:pt idx="185">
                  <c:v>1.5416700000000001</c:v>
                </c:pt>
                <c:pt idx="186">
                  <c:v>1.55</c:v>
                </c:pt>
                <c:pt idx="187">
                  <c:v>1.55833</c:v>
                </c:pt>
                <c:pt idx="188">
                  <c:v>1.56667</c:v>
                </c:pt>
                <c:pt idx="189">
                  <c:v>1.575</c:v>
                </c:pt>
                <c:pt idx="190">
                  <c:v>1.5833299999999999</c:v>
                </c:pt>
                <c:pt idx="191">
                  <c:v>1.5916699999999999</c:v>
                </c:pt>
                <c:pt idx="192">
                  <c:v>1.6</c:v>
                </c:pt>
                <c:pt idx="193">
                  <c:v>1.60833</c:v>
                </c:pt>
                <c:pt idx="194">
                  <c:v>1.6166700000000001</c:v>
                </c:pt>
                <c:pt idx="195">
                  <c:v>1.625</c:v>
                </c:pt>
                <c:pt idx="196">
                  <c:v>1.6333299999999999</c:v>
                </c:pt>
                <c:pt idx="197">
                  <c:v>1.64167</c:v>
                </c:pt>
                <c:pt idx="198">
                  <c:v>1.65</c:v>
                </c:pt>
                <c:pt idx="199">
                  <c:v>1.6583300000000001</c:v>
                </c:pt>
                <c:pt idx="200">
                  <c:v>1.6666700000000001</c:v>
                </c:pt>
                <c:pt idx="201">
                  <c:v>1.675</c:v>
                </c:pt>
                <c:pt idx="202">
                  <c:v>1.68333</c:v>
                </c:pt>
                <c:pt idx="203">
                  <c:v>1.69167</c:v>
                </c:pt>
                <c:pt idx="204">
                  <c:v>1.7</c:v>
                </c:pt>
                <c:pt idx="205">
                  <c:v>1.7083299999999999</c:v>
                </c:pt>
                <c:pt idx="206">
                  <c:v>1.7166699999999999</c:v>
                </c:pt>
                <c:pt idx="207">
                  <c:v>1.7250000000000001</c:v>
                </c:pt>
                <c:pt idx="208">
                  <c:v>1.73333</c:v>
                </c:pt>
                <c:pt idx="209">
                  <c:v>1.7416700000000001</c:v>
                </c:pt>
                <c:pt idx="210">
                  <c:v>1.75</c:v>
                </c:pt>
                <c:pt idx="211">
                  <c:v>1.7583299999999999</c:v>
                </c:pt>
                <c:pt idx="212">
                  <c:v>1.76667</c:v>
                </c:pt>
                <c:pt idx="213">
                  <c:v>1.7749999999999999</c:v>
                </c:pt>
                <c:pt idx="214">
                  <c:v>1.7833300000000001</c:v>
                </c:pt>
                <c:pt idx="215">
                  <c:v>1.7916700000000001</c:v>
                </c:pt>
                <c:pt idx="216">
                  <c:v>1.8</c:v>
                </c:pt>
                <c:pt idx="217">
                  <c:v>1.80833</c:v>
                </c:pt>
                <c:pt idx="218">
                  <c:v>1.81667</c:v>
                </c:pt>
                <c:pt idx="219">
                  <c:v>1.825</c:v>
                </c:pt>
                <c:pt idx="220">
                  <c:v>1.8333299999999999</c:v>
                </c:pt>
                <c:pt idx="221">
                  <c:v>1.8416699999999999</c:v>
                </c:pt>
                <c:pt idx="222">
                  <c:v>1.85</c:v>
                </c:pt>
                <c:pt idx="223">
                  <c:v>1.85833</c:v>
                </c:pt>
                <c:pt idx="224">
                  <c:v>1.8666700000000001</c:v>
                </c:pt>
                <c:pt idx="225">
                  <c:v>1.875</c:v>
                </c:pt>
                <c:pt idx="226">
                  <c:v>1.8833299999999999</c:v>
                </c:pt>
                <c:pt idx="227">
                  <c:v>1.89167</c:v>
                </c:pt>
                <c:pt idx="228">
                  <c:v>1.9</c:v>
                </c:pt>
                <c:pt idx="229">
                  <c:v>1.9083300000000001</c:v>
                </c:pt>
                <c:pt idx="230">
                  <c:v>1.9166700000000001</c:v>
                </c:pt>
                <c:pt idx="231">
                  <c:v>1.925</c:v>
                </c:pt>
                <c:pt idx="232">
                  <c:v>1.93333</c:v>
                </c:pt>
                <c:pt idx="233">
                  <c:v>1.94167</c:v>
                </c:pt>
                <c:pt idx="234">
                  <c:v>1.95</c:v>
                </c:pt>
                <c:pt idx="235">
                  <c:v>1.9583299999999999</c:v>
                </c:pt>
                <c:pt idx="236">
                  <c:v>1.9666699999999999</c:v>
                </c:pt>
                <c:pt idx="237">
                  <c:v>1.9750000000000001</c:v>
                </c:pt>
                <c:pt idx="238">
                  <c:v>1.98333</c:v>
                </c:pt>
                <c:pt idx="239">
                  <c:v>1.9916700000000001</c:v>
                </c:pt>
                <c:pt idx="240">
                  <c:v>2</c:v>
                </c:pt>
                <c:pt idx="241">
                  <c:v>2.0083299999999999</c:v>
                </c:pt>
                <c:pt idx="242">
                  <c:v>2.01667</c:v>
                </c:pt>
                <c:pt idx="243">
                  <c:v>2.0249999999999999</c:v>
                </c:pt>
                <c:pt idx="244">
                  <c:v>2.0333299999999999</c:v>
                </c:pt>
                <c:pt idx="245">
                  <c:v>2.0416699999999999</c:v>
                </c:pt>
                <c:pt idx="246">
                  <c:v>2.0499999999999998</c:v>
                </c:pt>
                <c:pt idx="247">
                  <c:v>2.0583300000000002</c:v>
                </c:pt>
                <c:pt idx="248">
                  <c:v>2.0666699999999998</c:v>
                </c:pt>
                <c:pt idx="249">
                  <c:v>2.0750000000000002</c:v>
                </c:pt>
                <c:pt idx="250">
                  <c:v>2.0833300000000001</c:v>
                </c:pt>
                <c:pt idx="251">
                  <c:v>2.0916700000000001</c:v>
                </c:pt>
                <c:pt idx="252">
                  <c:v>2.1</c:v>
                </c:pt>
                <c:pt idx="253">
                  <c:v>2.10833</c:v>
                </c:pt>
                <c:pt idx="254">
                  <c:v>2.1166700000000001</c:v>
                </c:pt>
                <c:pt idx="255">
                  <c:v>2.125</c:v>
                </c:pt>
                <c:pt idx="256">
                  <c:v>2.1333299999999999</c:v>
                </c:pt>
                <c:pt idx="257">
                  <c:v>2.14167</c:v>
                </c:pt>
                <c:pt idx="258">
                  <c:v>2.15</c:v>
                </c:pt>
                <c:pt idx="259">
                  <c:v>2.1583299999999999</c:v>
                </c:pt>
                <c:pt idx="260">
                  <c:v>2.1666699999999999</c:v>
                </c:pt>
                <c:pt idx="261">
                  <c:v>2.1749999999999998</c:v>
                </c:pt>
                <c:pt idx="262">
                  <c:v>2.1833300000000002</c:v>
                </c:pt>
                <c:pt idx="263">
                  <c:v>2.1916699999999998</c:v>
                </c:pt>
                <c:pt idx="264">
                  <c:v>2.2000000000000002</c:v>
                </c:pt>
                <c:pt idx="265">
                  <c:v>2.2083300000000001</c:v>
                </c:pt>
                <c:pt idx="266">
                  <c:v>2.2166700000000001</c:v>
                </c:pt>
                <c:pt idx="267">
                  <c:v>2.2250000000000001</c:v>
                </c:pt>
                <c:pt idx="268">
                  <c:v>2.23333</c:v>
                </c:pt>
                <c:pt idx="269">
                  <c:v>2.2416700000000001</c:v>
                </c:pt>
                <c:pt idx="270">
                  <c:v>2.25</c:v>
                </c:pt>
                <c:pt idx="271">
                  <c:v>2.2583299999999999</c:v>
                </c:pt>
                <c:pt idx="272">
                  <c:v>2.26667</c:v>
                </c:pt>
                <c:pt idx="273">
                  <c:v>2.2749999999999999</c:v>
                </c:pt>
                <c:pt idx="274">
                  <c:v>2.2833299999999999</c:v>
                </c:pt>
                <c:pt idx="275">
                  <c:v>2.2916699999999999</c:v>
                </c:pt>
                <c:pt idx="276">
                  <c:v>2.2999999999999998</c:v>
                </c:pt>
                <c:pt idx="277">
                  <c:v>2.3083300000000002</c:v>
                </c:pt>
                <c:pt idx="278">
                  <c:v>2.3166699999999998</c:v>
                </c:pt>
                <c:pt idx="279">
                  <c:v>2.3250000000000002</c:v>
                </c:pt>
                <c:pt idx="280">
                  <c:v>2.3333300000000001</c:v>
                </c:pt>
                <c:pt idx="281">
                  <c:v>2.3416700000000001</c:v>
                </c:pt>
                <c:pt idx="282">
                  <c:v>2.35</c:v>
                </c:pt>
                <c:pt idx="283">
                  <c:v>2.35833</c:v>
                </c:pt>
                <c:pt idx="284">
                  <c:v>2.3666700000000001</c:v>
                </c:pt>
                <c:pt idx="285">
                  <c:v>2.375</c:v>
                </c:pt>
                <c:pt idx="286">
                  <c:v>2.3833299999999999</c:v>
                </c:pt>
                <c:pt idx="287">
                  <c:v>2.39167</c:v>
                </c:pt>
                <c:pt idx="288">
                  <c:v>2.4</c:v>
                </c:pt>
                <c:pt idx="289">
                  <c:v>2.4083299999999999</c:v>
                </c:pt>
                <c:pt idx="290">
                  <c:v>2.4166699999999999</c:v>
                </c:pt>
                <c:pt idx="291">
                  <c:v>2.4249999999999998</c:v>
                </c:pt>
                <c:pt idx="292">
                  <c:v>2.4333300000000002</c:v>
                </c:pt>
                <c:pt idx="293">
                  <c:v>2.4416699999999998</c:v>
                </c:pt>
                <c:pt idx="294">
                  <c:v>2.4500000000000002</c:v>
                </c:pt>
                <c:pt idx="295">
                  <c:v>2.4583300000000001</c:v>
                </c:pt>
                <c:pt idx="296">
                  <c:v>2.4666700000000001</c:v>
                </c:pt>
                <c:pt idx="297">
                  <c:v>2.4750000000000001</c:v>
                </c:pt>
                <c:pt idx="298">
                  <c:v>2.48333</c:v>
                </c:pt>
                <c:pt idx="299">
                  <c:v>2.4916700000000001</c:v>
                </c:pt>
                <c:pt idx="300">
                  <c:v>2.5</c:v>
                </c:pt>
                <c:pt idx="301">
                  <c:v>2.5083299999999999</c:v>
                </c:pt>
                <c:pt idx="302">
                  <c:v>2.51667</c:v>
                </c:pt>
                <c:pt idx="303">
                  <c:v>2.5249999999999999</c:v>
                </c:pt>
                <c:pt idx="304">
                  <c:v>2.5333299999999999</c:v>
                </c:pt>
                <c:pt idx="305">
                  <c:v>2.5416699999999999</c:v>
                </c:pt>
                <c:pt idx="306">
                  <c:v>2.5499999999999998</c:v>
                </c:pt>
                <c:pt idx="307">
                  <c:v>2.5583300000000002</c:v>
                </c:pt>
                <c:pt idx="308">
                  <c:v>2.5666699999999998</c:v>
                </c:pt>
                <c:pt idx="309">
                  <c:v>2.5750000000000002</c:v>
                </c:pt>
                <c:pt idx="310">
                  <c:v>2.5833300000000001</c:v>
                </c:pt>
                <c:pt idx="311">
                  <c:v>2.5916700000000001</c:v>
                </c:pt>
                <c:pt idx="312">
                  <c:v>2.6</c:v>
                </c:pt>
                <c:pt idx="313">
                  <c:v>2.60833</c:v>
                </c:pt>
                <c:pt idx="314">
                  <c:v>2.6166700000000001</c:v>
                </c:pt>
                <c:pt idx="315">
                  <c:v>2.625</c:v>
                </c:pt>
                <c:pt idx="316">
                  <c:v>2.6333299999999999</c:v>
                </c:pt>
                <c:pt idx="317">
                  <c:v>2.64167</c:v>
                </c:pt>
                <c:pt idx="318">
                  <c:v>2.65</c:v>
                </c:pt>
                <c:pt idx="319">
                  <c:v>2.6583299999999999</c:v>
                </c:pt>
                <c:pt idx="320">
                  <c:v>2.6666699999999999</c:v>
                </c:pt>
                <c:pt idx="321">
                  <c:v>2.6749999999999998</c:v>
                </c:pt>
                <c:pt idx="322">
                  <c:v>2.6833300000000002</c:v>
                </c:pt>
                <c:pt idx="323">
                  <c:v>2.6916699999999998</c:v>
                </c:pt>
                <c:pt idx="324">
                  <c:v>2.7</c:v>
                </c:pt>
                <c:pt idx="325">
                  <c:v>2.7083300000000001</c:v>
                </c:pt>
                <c:pt idx="326">
                  <c:v>2.7166700000000001</c:v>
                </c:pt>
                <c:pt idx="327">
                  <c:v>2.7250000000000001</c:v>
                </c:pt>
                <c:pt idx="328">
                  <c:v>2.73333</c:v>
                </c:pt>
                <c:pt idx="329">
                  <c:v>2.7416700000000001</c:v>
                </c:pt>
                <c:pt idx="330">
                  <c:v>2.75</c:v>
                </c:pt>
                <c:pt idx="331">
                  <c:v>2.7583299999999999</c:v>
                </c:pt>
                <c:pt idx="332">
                  <c:v>2.76667</c:v>
                </c:pt>
                <c:pt idx="333">
                  <c:v>2.7749999999999999</c:v>
                </c:pt>
                <c:pt idx="334">
                  <c:v>2.7833299999999999</c:v>
                </c:pt>
                <c:pt idx="335">
                  <c:v>2.7916699999999999</c:v>
                </c:pt>
                <c:pt idx="336">
                  <c:v>2.8</c:v>
                </c:pt>
                <c:pt idx="337">
                  <c:v>2.8083300000000002</c:v>
                </c:pt>
                <c:pt idx="338">
                  <c:v>2.8166699999999998</c:v>
                </c:pt>
                <c:pt idx="339">
                  <c:v>2.8250000000000002</c:v>
                </c:pt>
                <c:pt idx="340">
                  <c:v>2.8333300000000001</c:v>
                </c:pt>
                <c:pt idx="341">
                  <c:v>2.8416700000000001</c:v>
                </c:pt>
                <c:pt idx="342">
                  <c:v>2.85</c:v>
                </c:pt>
                <c:pt idx="343">
                  <c:v>2.85833</c:v>
                </c:pt>
                <c:pt idx="344">
                  <c:v>2.8666700000000001</c:v>
                </c:pt>
                <c:pt idx="345">
                  <c:v>2.875</c:v>
                </c:pt>
                <c:pt idx="346">
                  <c:v>2.8833299999999999</c:v>
                </c:pt>
                <c:pt idx="347">
                  <c:v>2.89167</c:v>
                </c:pt>
                <c:pt idx="348">
                  <c:v>2.9</c:v>
                </c:pt>
                <c:pt idx="349">
                  <c:v>2.9083299999999999</c:v>
                </c:pt>
                <c:pt idx="350">
                  <c:v>2.9166699999999999</c:v>
                </c:pt>
                <c:pt idx="351">
                  <c:v>2.9249999999999998</c:v>
                </c:pt>
                <c:pt idx="352">
                  <c:v>2.9333300000000002</c:v>
                </c:pt>
                <c:pt idx="353">
                  <c:v>2.9416699999999998</c:v>
                </c:pt>
                <c:pt idx="354">
                  <c:v>2.95</c:v>
                </c:pt>
                <c:pt idx="355">
                  <c:v>2.9583300000000001</c:v>
                </c:pt>
                <c:pt idx="356">
                  <c:v>2.9666700000000001</c:v>
                </c:pt>
                <c:pt idx="357">
                  <c:v>2.9750000000000001</c:v>
                </c:pt>
                <c:pt idx="358">
                  <c:v>2.98333</c:v>
                </c:pt>
                <c:pt idx="359">
                  <c:v>2.9916700000000001</c:v>
                </c:pt>
                <c:pt idx="360">
                  <c:v>3</c:v>
                </c:pt>
                <c:pt idx="361">
                  <c:v>3.0083299999999999</c:v>
                </c:pt>
                <c:pt idx="362">
                  <c:v>3.01667</c:v>
                </c:pt>
                <c:pt idx="363">
                  <c:v>3.0249999999999999</c:v>
                </c:pt>
                <c:pt idx="364">
                  <c:v>3.0333299999999999</c:v>
                </c:pt>
                <c:pt idx="365">
                  <c:v>3.0416699999999999</c:v>
                </c:pt>
                <c:pt idx="366">
                  <c:v>3.05</c:v>
                </c:pt>
                <c:pt idx="367">
                  <c:v>3.0583300000000002</c:v>
                </c:pt>
                <c:pt idx="368">
                  <c:v>3.0666699999999998</c:v>
                </c:pt>
                <c:pt idx="369">
                  <c:v>3.0750000000000002</c:v>
                </c:pt>
                <c:pt idx="370">
                  <c:v>3.0833300000000001</c:v>
                </c:pt>
                <c:pt idx="371">
                  <c:v>3.0916700000000001</c:v>
                </c:pt>
                <c:pt idx="372">
                  <c:v>3.1</c:v>
                </c:pt>
                <c:pt idx="373">
                  <c:v>3.10833</c:v>
                </c:pt>
                <c:pt idx="374">
                  <c:v>3.1166700000000001</c:v>
                </c:pt>
                <c:pt idx="375">
                  <c:v>3.125</c:v>
                </c:pt>
                <c:pt idx="376">
                  <c:v>3.1333299999999999</c:v>
                </c:pt>
                <c:pt idx="377">
                  <c:v>3.14167</c:v>
                </c:pt>
                <c:pt idx="378">
                  <c:v>3.15</c:v>
                </c:pt>
                <c:pt idx="379">
                  <c:v>3.1583299999999999</c:v>
                </c:pt>
                <c:pt idx="380">
                  <c:v>3.1666699999999999</c:v>
                </c:pt>
                <c:pt idx="381">
                  <c:v>3.1749999999999998</c:v>
                </c:pt>
                <c:pt idx="382">
                  <c:v>3.1833300000000002</c:v>
                </c:pt>
                <c:pt idx="383">
                  <c:v>3.1916699999999998</c:v>
                </c:pt>
                <c:pt idx="384">
                  <c:v>3.2</c:v>
                </c:pt>
                <c:pt idx="385">
                  <c:v>3.2083300000000001</c:v>
                </c:pt>
                <c:pt idx="386">
                  <c:v>3.2166700000000001</c:v>
                </c:pt>
                <c:pt idx="387">
                  <c:v>3.2250000000000001</c:v>
                </c:pt>
                <c:pt idx="388">
                  <c:v>3.23333</c:v>
                </c:pt>
                <c:pt idx="389">
                  <c:v>3.2416700000000001</c:v>
                </c:pt>
                <c:pt idx="390">
                  <c:v>3.25</c:v>
                </c:pt>
                <c:pt idx="391">
                  <c:v>3.2583299999999999</c:v>
                </c:pt>
                <c:pt idx="392">
                  <c:v>3.26667</c:v>
                </c:pt>
                <c:pt idx="393">
                  <c:v>3.2749999999999999</c:v>
                </c:pt>
                <c:pt idx="394">
                  <c:v>3.2833299999999999</c:v>
                </c:pt>
                <c:pt idx="395">
                  <c:v>3.2916699999999999</c:v>
                </c:pt>
                <c:pt idx="396">
                  <c:v>3.3</c:v>
                </c:pt>
                <c:pt idx="397">
                  <c:v>3.3083300000000002</c:v>
                </c:pt>
                <c:pt idx="398">
                  <c:v>3.3166699999999998</c:v>
                </c:pt>
                <c:pt idx="399">
                  <c:v>3.3250000000000002</c:v>
                </c:pt>
                <c:pt idx="400">
                  <c:v>3.3333300000000001</c:v>
                </c:pt>
                <c:pt idx="401">
                  <c:v>3.3416700000000001</c:v>
                </c:pt>
                <c:pt idx="402">
                  <c:v>3.35</c:v>
                </c:pt>
                <c:pt idx="403">
                  <c:v>3.35833</c:v>
                </c:pt>
                <c:pt idx="404">
                  <c:v>3.3666700000000001</c:v>
                </c:pt>
                <c:pt idx="405">
                  <c:v>3.375</c:v>
                </c:pt>
                <c:pt idx="406">
                  <c:v>3.3833299999999999</c:v>
                </c:pt>
                <c:pt idx="407">
                  <c:v>3.39167</c:v>
                </c:pt>
                <c:pt idx="408">
                  <c:v>3.4</c:v>
                </c:pt>
                <c:pt idx="409">
                  <c:v>3.4083299999999999</c:v>
                </c:pt>
                <c:pt idx="410">
                  <c:v>3.4166699999999999</c:v>
                </c:pt>
                <c:pt idx="411">
                  <c:v>3.4249999999999998</c:v>
                </c:pt>
                <c:pt idx="412">
                  <c:v>3.4333300000000002</c:v>
                </c:pt>
                <c:pt idx="413">
                  <c:v>3.4416699999999998</c:v>
                </c:pt>
                <c:pt idx="414">
                  <c:v>3.45</c:v>
                </c:pt>
                <c:pt idx="415">
                  <c:v>3.4583300000000001</c:v>
                </c:pt>
                <c:pt idx="416">
                  <c:v>3.4666700000000001</c:v>
                </c:pt>
                <c:pt idx="417">
                  <c:v>3.4750000000000001</c:v>
                </c:pt>
                <c:pt idx="418">
                  <c:v>3.48333</c:v>
                </c:pt>
                <c:pt idx="419">
                  <c:v>3.4916700000000001</c:v>
                </c:pt>
                <c:pt idx="420">
                  <c:v>3.5</c:v>
                </c:pt>
                <c:pt idx="421">
                  <c:v>3.5083299999999999</c:v>
                </c:pt>
                <c:pt idx="422">
                  <c:v>3.51667</c:v>
                </c:pt>
                <c:pt idx="423">
                  <c:v>3.5249999999999999</c:v>
                </c:pt>
                <c:pt idx="424">
                  <c:v>3.5333299999999999</c:v>
                </c:pt>
                <c:pt idx="425">
                  <c:v>3.5416699999999999</c:v>
                </c:pt>
                <c:pt idx="426">
                  <c:v>3.55</c:v>
                </c:pt>
                <c:pt idx="427">
                  <c:v>3.5583300000000002</c:v>
                </c:pt>
                <c:pt idx="428">
                  <c:v>3.5666699999999998</c:v>
                </c:pt>
                <c:pt idx="429">
                  <c:v>3.5750000000000002</c:v>
                </c:pt>
                <c:pt idx="430">
                  <c:v>3.5833300000000001</c:v>
                </c:pt>
                <c:pt idx="431">
                  <c:v>3.5916700000000001</c:v>
                </c:pt>
                <c:pt idx="432">
                  <c:v>3.6</c:v>
                </c:pt>
                <c:pt idx="433">
                  <c:v>3.60833</c:v>
                </c:pt>
                <c:pt idx="434">
                  <c:v>3.6166700000000001</c:v>
                </c:pt>
                <c:pt idx="435">
                  <c:v>3.625</c:v>
                </c:pt>
                <c:pt idx="436">
                  <c:v>3.6333299999999999</c:v>
                </c:pt>
                <c:pt idx="437">
                  <c:v>3.64167</c:v>
                </c:pt>
                <c:pt idx="438">
                  <c:v>3.65</c:v>
                </c:pt>
                <c:pt idx="439">
                  <c:v>3.6583299999999999</c:v>
                </c:pt>
                <c:pt idx="440">
                  <c:v>3.6666699999999999</c:v>
                </c:pt>
                <c:pt idx="441">
                  <c:v>3.6749999999999998</c:v>
                </c:pt>
                <c:pt idx="442">
                  <c:v>3.6833300000000002</c:v>
                </c:pt>
                <c:pt idx="443">
                  <c:v>3.6916699999999998</c:v>
                </c:pt>
                <c:pt idx="444">
                  <c:v>3.7</c:v>
                </c:pt>
                <c:pt idx="445">
                  <c:v>3.7083300000000001</c:v>
                </c:pt>
                <c:pt idx="446">
                  <c:v>3.7166700000000001</c:v>
                </c:pt>
                <c:pt idx="447">
                  <c:v>3.7250000000000001</c:v>
                </c:pt>
                <c:pt idx="448">
                  <c:v>3.73333</c:v>
                </c:pt>
                <c:pt idx="449">
                  <c:v>3.7416700000000001</c:v>
                </c:pt>
                <c:pt idx="450">
                  <c:v>3.75</c:v>
                </c:pt>
                <c:pt idx="451">
                  <c:v>3.7583299999999999</c:v>
                </c:pt>
                <c:pt idx="452">
                  <c:v>3.76667</c:v>
                </c:pt>
                <c:pt idx="453">
                  <c:v>3.7749999999999999</c:v>
                </c:pt>
                <c:pt idx="454">
                  <c:v>3.7833299999999999</c:v>
                </c:pt>
                <c:pt idx="455">
                  <c:v>3.7916699999999999</c:v>
                </c:pt>
                <c:pt idx="456">
                  <c:v>3.8</c:v>
                </c:pt>
                <c:pt idx="457">
                  <c:v>3.8083300000000002</c:v>
                </c:pt>
                <c:pt idx="458">
                  <c:v>3.8166699999999998</c:v>
                </c:pt>
                <c:pt idx="459">
                  <c:v>3.8250000000000002</c:v>
                </c:pt>
                <c:pt idx="460">
                  <c:v>3.8333300000000001</c:v>
                </c:pt>
                <c:pt idx="461">
                  <c:v>3.8416700000000001</c:v>
                </c:pt>
                <c:pt idx="462">
                  <c:v>3.85</c:v>
                </c:pt>
                <c:pt idx="463">
                  <c:v>3.85833</c:v>
                </c:pt>
                <c:pt idx="464">
                  <c:v>3.8666700000000001</c:v>
                </c:pt>
                <c:pt idx="465">
                  <c:v>3.875</c:v>
                </c:pt>
                <c:pt idx="466">
                  <c:v>3.8833299999999999</c:v>
                </c:pt>
                <c:pt idx="467">
                  <c:v>3.89167</c:v>
                </c:pt>
                <c:pt idx="468">
                  <c:v>3.9</c:v>
                </c:pt>
                <c:pt idx="469">
                  <c:v>3.9083299999999999</c:v>
                </c:pt>
                <c:pt idx="470">
                  <c:v>3.9166699999999999</c:v>
                </c:pt>
                <c:pt idx="471">
                  <c:v>3.9249999999999998</c:v>
                </c:pt>
                <c:pt idx="472">
                  <c:v>3.9333300000000002</c:v>
                </c:pt>
                <c:pt idx="473">
                  <c:v>3.9416699999999998</c:v>
                </c:pt>
                <c:pt idx="474">
                  <c:v>3.95</c:v>
                </c:pt>
                <c:pt idx="475">
                  <c:v>3.9583300000000001</c:v>
                </c:pt>
                <c:pt idx="476">
                  <c:v>3.9666700000000001</c:v>
                </c:pt>
                <c:pt idx="477">
                  <c:v>3.9750000000000001</c:v>
                </c:pt>
                <c:pt idx="478">
                  <c:v>3.98333</c:v>
                </c:pt>
                <c:pt idx="479">
                  <c:v>3.9916700000000001</c:v>
                </c:pt>
                <c:pt idx="480">
                  <c:v>4</c:v>
                </c:pt>
                <c:pt idx="481">
                  <c:v>4.0083299999999999</c:v>
                </c:pt>
                <c:pt idx="482">
                  <c:v>4.0166700000000004</c:v>
                </c:pt>
                <c:pt idx="483">
                  <c:v>4.0250000000000004</c:v>
                </c:pt>
                <c:pt idx="484">
                  <c:v>4.0333300000000003</c:v>
                </c:pt>
                <c:pt idx="485">
                  <c:v>4.0416699999999999</c:v>
                </c:pt>
                <c:pt idx="486">
                  <c:v>4.05</c:v>
                </c:pt>
                <c:pt idx="487">
                  <c:v>4.0583299999999998</c:v>
                </c:pt>
                <c:pt idx="488">
                  <c:v>4.0666700000000002</c:v>
                </c:pt>
                <c:pt idx="489">
                  <c:v>4.0750000000000002</c:v>
                </c:pt>
                <c:pt idx="490">
                  <c:v>4.0833300000000001</c:v>
                </c:pt>
                <c:pt idx="491">
                  <c:v>4.0916699999999997</c:v>
                </c:pt>
                <c:pt idx="492">
                  <c:v>4.0999999999999996</c:v>
                </c:pt>
                <c:pt idx="493">
                  <c:v>4.1083299999999996</c:v>
                </c:pt>
                <c:pt idx="494">
                  <c:v>4.1166700000000001</c:v>
                </c:pt>
                <c:pt idx="495">
                  <c:v>4.125</c:v>
                </c:pt>
                <c:pt idx="496">
                  <c:v>4.1333299999999999</c:v>
                </c:pt>
                <c:pt idx="497">
                  <c:v>4.1416700000000004</c:v>
                </c:pt>
                <c:pt idx="498">
                  <c:v>4.1500000000000004</c:v>
                </c:pt>
                <c:pt idx="499">
                  <c:v>4.1583300000000003</c:v>
                </c:pt>
                <c:pt idx="500">
                  <c:v>4.1666699999999999</c:v>
                </c:pt>
                <c:pt idx="501">
                  <c:v>4.1749999999999998</c:v>
                </c:pt>
                <c:pt idx="502">
                  <c:v>4.1833299999999998</c:v>
                </c:pt>
                <c:pt idx="503">
                  <c:v>4.1916700000000002</c:v>
                </c:pt>
                <c:pt idx="504">
                  <c:v>4.2</c:v>
                </c:pt>
                <c:pt idx="505">
                  <c:v>4.2083300000000001</c:v>
                </c:pt>
                <c:pt idx="506">
                  <c:v>4.2166699999999997</c:v>
                </c:pt>
                <c:pt idx="507">
                  <c:v>4.2249999999999996</c:v>
                </c:pt>
                <c:pt idx="508">
                  <c:v>4.2333299999999996</c:v>
                </c:pt>
                <c:pt idx="509">
                  <c:v>4.2416700000000001</c:v>
                </c:pt>
                <c:pt idx="510">
                  <c:v>4.25</c:v>
                </c:pt>
                <c:pt idx="511">
                  <c:v>4.2583299999999999</c:v>
                </c:pt>
                <c:pt idx="512">
                  <c:v>4.2666700000000004</c:v>
                </c:pt>
                <c:pt idx="513">
                  <c:v>4.2750000000000004</c:v>
                </c:pt>
                <c:pt idx="514">
                  <c:v>4.2833300000000003</c:v>
                </c:pt>
                <c:pt idx="515">
                  <c:v>4.2916699999999999</c:v>
                </c:pt>
                <c:pt idx="516">
                  <c:v>4.3</c:v>
                </c:pt>
                <c:pt idx="517">
                  <c:v>4.3083299999999998</c:v>
                </c:pt>
                <c:pt idx="518">
                  <c:v>4.3166700000000002</c:v>
                </c:pt>
                <c:pt idx="519">
                  <c:v>4.3250000000000002</c:v>
                </c:pt>
                <c:pt idx="520">
                  <c:v>4.3333300000000001</c:v>
                </c:pt>
                <c:pt idx="521">
                  <c:v>4.3416699999999997</c:v>
                </c:pt>
                <c:pt idx="522">
                  <c:v>4.3499999999999996</c:v>
                </c:pt>
                <c:pt idx="523">
                  <c:v>4.3583299999999996</c:v>
                </c:pt>
                <c:pt idx="524">
                  <c:v>4.3666700000000001</c:v>
                </c:pt>
                <c:pt idx="525">
                  <c:v>4.375</c:v>
                </c:pt>
                <c:pt idx="526">
                  <c:v>4.3833299999999999</c:v>
                </c:pt>
                <c:pt idx="527">
                  <c:v>4.3916700000000004</c:v>
                </c:pt>
                <c:pt idx="528">
                  <c:v>4.4000000000000004</c:v>
                </c:pt>
                <c:pt idx="529">
                  <c:v>4.4083300000000003</c:v>
                </c:pt>
                <c:pt idx="530">
                  <c:v>4.4166699999999999</c:v>
                </c:pt>
                <c:pt idx="531">
                  <c:v>4.4249999999999998</c:v>
                </c:pt>
                <c:pt idx="532">
                  <c:v>4.4333299999999998</c:v>
                </c:pt>
                <c:pt idx="533">
                  <c:v>4.4416700000000002</c:v>
                </c:pt>
                <c:pt idx="534">
                  <c:v>4.45</c:v>
                </c:pt>
                <c:pt idx="535">
                  <c:v>4.4583300000000001</c:v>
                </c:pt>
                <c:pt idx="536">
                  <c:v>4.4666699999999997</c:v>
                </c:pt>
                <c:pt idx="537">
                  <c:v>4.4749999999999996</c:v>
                </c:pt>
                <c:pt idx="538">
                  <c:v>4.4833299999999996</c:v>
                </c:pt>
                <c:pt idx="539">
                  <c:v>4.4916700000000001</c:v>
                </c:pt>
                <c:pt idx="540">
                  <c:v>4.5</c:v>
                </c:pt>
                <c:pt idx="541">
                  <c:v>4.5083299999999999</c:v>
                </c:pt>
                <c:pt idx="542">
                  <c:v>4.5166700000000004</c:v>
                </c:pt>
                <c:pt idx="543">
                  <c:v>4.5250000000000004</c:v>
                </c:pt>
                <c:pt idx="544">
                  <c:v>4.5333300000000003</c:v>
                </c:pt>
                <c:pt idx="545">
                  <c:v>4.5416699999999999</c:v>
                </c:pt>
                <c:pt idx="546">
                  <c:v>4.55</c:v>
                </c:pt>
                <c:pt idx="547">
                  <c:v>4.5583299999999998</c:v>
                </c:pt>
                <c:pt idx="548">
                  <c:v>4.5666700000000002</c:v>
                </c:pt>
                <c:pt idx="549">
                  <c:v>4.5750000000000002</c:v>
                </c:pt>
                <c:pt idx="550">
                  <c:v>4.5833300000000001</c:v>
                </c:pt>
                <c:pt idx="551">
                  <c:v>4.5916699999999997</c:v>
                </c:pt>
                <c:pt idx="552">
                  <c:v>4.5999999999999996</c:v>
                </c:pt>
                <c:pt idx="553">
                  <c:v>4.6083299999999996</c:v>
                </c:pt>
                <c:pt idx="554">
                  <c:v>4.6166700000000001</c:v>
                </c:pt>
                <c:pt idx="555">
                  <c:v>4.625</c:v>
                </c:pt>
                <c:pt idx="556">
                  <c:v>4.6333299999999999</c:v>
                </c:pt>
                <c:pt idx="557">
                  <c:v>4.6416700000000004</c:v>
                </c:pt>
                <c:pt idx="558">
                  <c:v>4.6500000000000004</c:v>
                </c:pt>
                <c:pt idx="559">
                  <c:v>4.6583300000000003</c:v>
                </c:pt>
                <c:pt idx="560">
                  <c:v>4.6666699999999999</c:v>
                </c:pt>
                <c:pt idx="561">
                  <c:v>4.6749999999999998</c:v>
                </c:pt>
                <c:pt idx="562">
                  <c:v>4.6833299999999998</c:v>
                </c:pt>
                <c:pt idx="563">
                  <c:v>4.6916700000000002</c:v>
                </c:pt>
                <c:pt idx="564">
                  <c:v>4.7</c:v>
                </c:pt>
                <c:pt idx="565">
                  <c:v>4.7083300000000001</c:v>
                </c:pt>
                <c:pt idx="566">
                  <c:v>4.7166699999999997</c:v>
                </c:pt>
                <c:pt idx="567">
                  <c:v>4.7249999999999996</c:v>
                </c:pt>
                <c:pt idx="568">
                  <c:v>4.7333299999999996</c:v>
                </c:pt>
                <c:pt idx="569">
                  <c:v>4.7416700000000001</c:v>
                </c:pt>
                <c:pt idx="570">
                  <c:v>4.75</c:v>
                </c:pt>
                <c:pt idx="571">
                  <c:v>4.7583299999999999</c:v>
                </c:pt>
                <c:pt idx="572">
                  <c:v>4.7666700000000004</c:v>
                </c:pt>
                <c:pt idx="573">
                  <c:v>4.7750000000000004</c:v>
                </c:pt>
                <c:pt idx="574">
                  <c:v>4.7833300000000003</c:v>
                </c:pt>
                <c:pt idx="575">
                  <c:v>4.7916699999999999</c:v>
                </c:pt>
                <c:pt idx="576">
                  <c:v>4.8</c:v>
                </c:pt>
                <c:pt idx="577">
                  <c:v>4.8083299999999998</c:v>
                </c:pt>
                <c:pt idx="578">
                  <c:v>4.8166700000000002</c:v>
                </c:pt>
                <c:pt idx="579">
                  <c:v>4.8250000000000002</c:v>
                </c:pt>
                <c:pt idx="580">
                  <c:v>4.8333300000000001</c:v>
                </c:pt>
                <c:pt idx="581">
                  <c:v>4.8416699999999997</c:v>
                </c:pt>
                <c:pt idx="582">
                  <c:v>4.8499999999999996</c:v>
                </c:pt>
                <c:pt idx="583">
                  <c:v>4.8583299999999996</c:v>
                </c:pt>
                <c:pt idx="584">
                  <c:v>4.8666700000000001</c:v>
                </c:pt>
                <c:pt idx="585">
                  <c:v>4.875</c:v>
                </c:pt>
                <c:pt idx="586">
                  <c:v>4.8833299999999999</c:v>
                </c:pt>
                <c:pt idx="587">
                  <c:v>4.8916700000000004</c:v>
                </c:pt>
                <c:pt idx="588">
                  <c:v>4.9000000000000004</c:v>
                </c:pt>
                <c:pt idx="589">
                  <c:v>4.9083300000000003</c:v>
                </c:pt>
                <c:pt idx="590">
                  <c:v>4.9166699999999999</c:v>
                </c:pt>
                <c:pt idx="591">
                  <c:v>4.9249999999999998</c:v>
                </c:pt>
                <c:pt idx="592">
                  <c:v>4.9333299999999998</c:v>
                </c:pt>
                <c:pt idx="593">
                  <c:v>4.9416700000000002</c:v>
                </c:pt>
                <c:pt idx="594">
                  <c:v>4.95</c:v>
                </c:pt>
                <c:pt idx="595">
                  <c:v>4.9583300000000001</c:v>
                </c:pt>
                <c:pt idx="596">
                  <c:v>4.9666699999999997</c:v>
                </c:pt>
                <c:pt idx="597">
                  <c:v>4.9749999999999996</c:v>
                </c:pt>
                <c:pt idx="598">
                  <c:v>4.9833299999999996</c:v>
                </c:pt>
                <c:pt idx="599">
                  <c:v>4.9916700000000001</c:v>
                </c:pt>
                <c:pt idx="600">
                  <c:v>5</c:v>
                </c:pt>
                <c:pt idx="601">
                  <c:v>5.0083299999999999</c:v>
                </c:pt>
                <c:pt idx="602">
                  <c:v>5.0166700000000004</c:v>
                </c:pt>
                <c:pt idx="603">
                  <c:v>5.0250000000000004</c:v>
                </c:pt>
                <c:pt idx="604">
                  <c:v>5.0333300000000003</c:v>
                </c:pt>
                <c:pt idx="605">
                  <c:v>5.0416699999999999</c:v>
                </c:pt>
                <c:pt idx="606">
                  <c:v>5.05</c:v>
                </c:pt>
                <c:pt idx="607">
                  <c:v>5.0583299999999998</c:v>
                </c:pt>
                <c:pt idx="608">
                  <c:v>5.0666700000000002</c:v>
                </c:pt>
                <c:pt idx="609">
                  <c:v>5.0750000000000002</c:v>
                </c:pt>
                <c:pt idx="610">
                  <c:v>5.0833300000000001</c:v>
                </c:pt>
                <c:pt idx="611">
                  <c:v>5.0916699999999997</c:v>
                </c:pt>
                <c:pt idx="612">
                  <c:v>5.0999999999999996</c:v>
                </c:pt>
                <c:pt idx="613">
                  <c:v>5.1083299999999996</c:v>
                </c:pt>
                <c:pt idx="614">
                  <c:v>5.1166700000000001</c:v>
                </c:pt>
                <c:pt idx="615">
                  <c:v>5.125</c:v>
                </c:pt>
                <c:pt idx="616">
                  <c:v>5.1333299999999999</c:v>
                </c:pt>
                <c:pt idx="617">
                  <c:v>5.1416700000000004</c:v>
                </c:pt>
                <c:pt idx="618">
                  <c:v>5.15</c:v>
                </c:pt>
                <c:pt idx="619">
                  <c:v>5.1583300000000003</c:v>
                </c:pt>
                <c:pt idx="620">
                  <c:v>5.1666699999999999</c:v>
                </c:pt>
                <c:pt idx="621">
                  <c:v>5.1749999999999998</c:v>
                </c:pt>
                <c:pt idx="622">
                  <c:v>5.1833299999999998</c:v>
                </c:pt>
                <c:pt idx="623">
                  <c:v>5.1916700000000002</c:v>
                </c:pt>
                <c:pt idx="624">
                  <c:v>5.2</c:v>
                </c:pt>
                <c:pt idx="625">
                  <c:v>5.2083300000000001</c:v>
                </c:pt>
                <c:pt idx="626">
                  <c:v>5.2166699999999997</c:v>
                </c:pt>
                <c:pt idx="627">
                  <c:v>5.2249999999999996</c:v>
                </c:pt>
                <c:pt idx="628">
                  <c:v>5.2333299999999996</c:v>
                </c:pt>
                <c:pt idx="629">
                  <c:v>5.2416700000000001</c:v>
                </c:pt>
                <c:pt idx="630">
                  <c:v>5.25</c:v>
                </c:pt>
                <c:pt idx="631">
                  <c:v>5.2583299999999999</c:v>
                </c:pt>
                <c:pt idx="632">
                  <c:v>5.2666700000000004</c:v>
                </c:pt>
                <c:pt idx="633">
                  <c:v>5.2750000000000004</c:v>
                </c:pt>
                <c:pt idx="634">
                  <c:v>5.2833300000000003</c:v>
                </c:pt>
                <c:pt idx="635">
                  <c:v>5.2916699999999999</c:v>
                </c:pt>
                <c:pt idx="636">
                  <c:v>5.3</c:v>
                </c:pt>
                <c:pt idx="637">
                  <c:v>5.3083299999999998</c:v>
                </c:pt>
                <c:pt idx="638">
                  <c:v>5.3166700000000002</c:v>
                </c:pt>
                <c:pt idx="639">
                  <c:v>5.3250000000000002</c:v>
                </c:pt>
                <c:pt idx="640">
                  <c:v>5.3333300000000001</c:v>
                </c:pt>
                <c:pt idx="641">
                  <c:v>5.3416699999999997</c:v>
                </c:pt>
                <c:pt idx="642">
                  <c:v>5.35</c:v>
                </c:pt>
                <c:pt idx="643">
                  <c:v>5.3583299999999996</c:v>
                </c:pt>
                <c:pt idx="644">
                  <c:v>5.3666700000000001</c:v>
                </c:pt>
                <c:pt idx="645">
                  <c:v>5.375</c:v>
                </c:pt>
                <c:pt idx="646">
                  <c:v>5.3833299999999999</c:v>
                </c:pt>
                <c:pt idx="647">
                  <c:v>5.3916700000000004</c:v>
                </c:pt>
                <c:pt idx="648">
                  <c:v>5.4</c:v>
                </c:pt>
                <c:pt idx="649">
                  <c:v>5.4083300000000003</c:v>
                </c:pt>
                <c:pt idx="650">
                  <c:v>5.4166699999999999</c:v>
                </c:pt>
                <c:pt idx="651">
                  <c:v>5.4249999999999998</c:v>
                </c:pt>
                <c:pt idx="652">
                  <c:v>5.4333299999999998</c:v>
                </c:pt>
                <c:pt idx="653">
                  <c:v>5.4416700000000002</c:v>
                </c:pt>
                <c:pt idx="654">
                  <c:v>5.45</c:v>
                </c:pt>
                <c:pt idx="655">
                  <c:v>5.4583300000000001</c:v>
                </c:pt>
                <c:pt idx="656">
                  <c:v>5.4666699999999997</c:v>
                </c:pt>
                <c:pt idx="657">
                  <c:v>5.4749999999999996</c:v>
                </c:pt>
                <c:pt idx="658">
                  <c:v>5.4833299999999996</c:v>
                </c:pt>
                <c:pt idx="659">
                  <c:v>5.4916700000000001</c:v>
                </c:pt>
                <c:pt idx="660">
                  <c:v>5.5</c:v>
                </c:pt>
                <c:pt idx="661">
                  <c:v>5.5083299999999999</c:v>
                </c:pt>
                <c:pt idx="662">
                  <c:v>5.5166700000000004</c:v>
                </c:pt>
                <c:pt idx="663">
                  <c:v>5.5250000000000004</c:v>
                </c:pt>
                <c:pt idx="664">
                  <c:v>5.5333300000000003</c:v>
                </c:pt>
                <c:pt idx="665">
                  <c:v>5.5416699999999999</c:v>
                </c:pt>
                <c:pt idx="666">
                  <c:v>5.55</c:v>
                </c:pt>
                <c:pt idx="667">
                  <c:v>5.5583299999999998</c:v>
                </c:pt>
                <c:pt idx="668">
                  <c:v>5.5666700000000002</c:v>
                </c:pt>
                <c:pt idx="669">
                  <c:v>5.5750000000000002</c:v>
                </c:pt>
                <c:pt idx="670">
                  <c:v>5.5833300000000001</c:v>
                </c:pt>
                <c:pt idx="671">
                  <c:v>5.5916699999999997</c:v>
                </c:pt>
                <c:pt idx="672">
                  <c:v>5.6</c:v>
                </c:pt>
                <c:pt idx="673">
                  <c:v>5.6083299999999996</c:v>
                </c:pt>
                <c:pt idx="674">
                  <c:v>5.6166700000000001</c:v>
                </c:pt>
                <c:pt idx="675">
                  <c:v>5.625</c:v>
                </c:pt>
                <c:pt idx="676">
                  <c:v>5.6333299999999999</c:v>
                </c:pt>
                <c:pt idx="677">
                  <c:v>5.6416700000000004</c:v>
                </c:pt>
                <c:pt idx="678">
                  <c:v>5.65</c:v>
                </c:pt>
                <c:pt idx="679">
                  <c:v>5.6583300000000003</c:v>
                </c:pt>
                <c:pt idx="680">
                  <c:v>5.6666699999999999</c:v>
                </c:pt>
                <c:pt idx="681">
                  <c:v>5.6749999999999998</c:v>
                </c:pt>
                <c:pt idx="682">
                  <c:v>5.6833299999999998</c:v>
                </c:pt>
                <c:pt idx="683">
                  <c:v>5.6916700000000002</c:v>
                </c:pt>
                <c:pt idx="684">
                  <c:v>5.7</c:v>
                </c:pt>
                <c:pt idx="685">
                  <c:v>5.7083300000000001</c:v>
                </c:pt>
                <c:pt idx="686">
                  <c:v>5.7166699999999997</c:v>
                </c:pt>
                <c:pt idx="687">
                  <c:v>5.7249999999999996</c:v>
                </c:pt>
                <c:pt idx="688">
                  <c:v>5.7333299999999996</c:v>
                </c:pt>
                <c:pt idx="689">
                  <c:v>5.7416700000000001</c:v>
                </c:pt>
                <c:pt idx="690">
                  <c:v>5.75</c:v>
                </c:pt>
                <c:pt idx="691">
                  <c:v>5.7583299999999999</c:v>
                </c:pt>
                <c:pt idx="692">
                  <c:v>5.7666700000000004</c:v>
                </c:pt>
                <c:pt idx="693">
                  <c:v>5.7750000000000004</c:v>
                </c:pt>
                <c:pt idx="694">
                  <c:v>5.7833300000000003</c:v>
                </c:pt>
                <c:pt idx="695">
                  <c:v>5.7916699999999999</c:v>
                </c:pt>
                <c:pt idx="696">
                  <c:v>5.8</c:v>
                </c:pt>
                <c:pt idx="697">
                  <c:v>5.8083299999999998</c:v>
                </c:pt>
                <c:pt idx="698">
                  <c:v>5.8166700000000002</c:v>
                </c:pt>
                <c:pt idx="699">
                  <c:v>5.8250000000000002</c:v>
                </c:pt>
                <c:pt idx="700">
                  <c:v>5.8333300000000001</c:v>
                </c:pt>
                <c:pt idx="701">
                  <c:v>5.8416699999999997</c:v>
                </c:pt>
                <c:pt idx="702">
                  <c:v>5.85</c:v>
                </c:pt>
                <c:pt idx="703">
                  <c:v>5.8583299999999996</c:v>
                </c:pt>
                <c:pt idx="704">
                  <c:v>5.8666700000000001</c:v>
                </c:pt>
                <c:pt idx="705">
                  <c:v>5.875</c:v>
                </c:pt>
                <c:pt idx="706">
                  <c:v>5.8833299999999999</c:v>
                </c:pt>
                <c:pt idx="707">
                  <c:v>5.8916700000000004</c:v>
                </c:pt>
                <c:pt idx="708">
                  <c:v>5.9</c:v>
                </c:pt>
                <c:pt idx="709">
                  <c:v>5.9083300000000003</c:v>
                </c:pt>
                <c:pt idx="710">
                  <c:v>5.9166699999999999</c:v>
                </c:pt>
                <c:pt idx="711">
                  <c:v>5.9249999999999998</c:v>
                </c:pt>
                <c:pt idx="712">
                  <c:v>5.9333299999999998</c:v>
                </c:pt>
                <c:pt idx="713">
                  <c:v>5.9416700000000002</c:v>
                </c:pt>
                <c:pt idx="714">
                  <c:v>5.95</c:v>
                </c:pt>
                <c:pt idx="715">
                  <c:v>5.9583300000000001</c:v>
                </c:pt>
                <c:pt idx="716">
                  <c:v>5.9666699999999997</c:v>
                </c:pt>
                <c:pt idx="717">
                  <c:v>5.9749999999999996</c:v>
                </c:pt>
                <c:pt idx="718">
                  <c:v>5.9833299999999996</c:v>
                </c:pt>
                <c:pt idx="719">
                  <c:v>5.9916700000000001</c:v>
                </c:pt>
                <c:pt idx="720">
                  <c:v>6</c:v>
                </c:pt>
                <c:pt idx="721">
                  <c:v>6.0083299999999999</c:v>
                </c:pt>
                <c:pt idx="722">
                  <c:v>6.0166700000000004</c:v>
                </c:pt>
                <c:pt idx="723">
                  <c:v>6.0250000000000004</c:v>
                </c:pt>
                <c:pt idx="724">
                  <c:v>6.0333300000000003</c:v>
                </c:pt>
                <c:pt idx="725">
                  <c:v>6.0416699999999999</c:v>
                </c:pt>
                <c:pt idx="726">
                  <c:v>6.05</c:v>
                </c:pt>
                <c:pt idx="727">
                  <c:v>6.0583299999999998</c:v>
                </c:pt>
                <c:pt idx="728">
                  <c:v>6.0666700000000002</c:v>
                </c:pt>
                <c:pt idx="729">
                  <c:v>6.0750000000000002</c:v>
                </c:pt>
                <c:pt idx="730">
                  <c:v>6.0833300000000001</c:v>
                </c:pt>
                <c:pt idx="731">
                  <c:v>6.0916699999999997</c:v>
                </c:pt>
                <c:pt idx="732">
                  <c:v>6.1</c:v>
                </c:pt>
                <c:pt idx="733">
                  <c:v>6.1083299999999996</c:v>
                </c:pt>
                <c:pt idx="734">
                  <c:v>6.1166700000000001</c:v>
                </c:pt>
                <c:pt idx="735">
                  <c:v>6.125</c:v>
                </c:pt>
                <c:pt idx="736">
                  <c:v>6.1333299999999999</c:v>
                </c:pt>
                <c:pt idx="737">
                  <c:v>6.1416700000000004</c:v>
                </c:pt>
                <c:pt idx="738">
                  <c:v>6.15</c:v>
                </c:pt>
                <c:pt idx="739">
                  <c:v>6.1583300000000003</c:v>
                </c:pt>
                <c:pt idx="740">
                  <c:v>6.1666699999999999</c:v>
                </c:pt>
                <c:pt idx="741">
                  <c:v>6.1749999999999998</c:v>
                </c:pt>
                <c:pt idx="742">
                  <c:v>6.1833299999999998</c:v>
                </c:pt>
                <c:pt idx="743">
                  <c:v>6.1916700000000002</c:v>
                </c:pt>
                <c:pt idx="744">
                  <c:v>6.2</c:v>
                </c:pt>
                <c:pt idx="745">
                  <c:v>6.2083300000000001</c:v>
                </c:pt>
                <c:pt idx="746">
                  <c:v>6.2166699999999997</c:v>
                </c:pt>
                <c:pt idx="747">
                  <c:v>6.2249999999999996</c:v>
                </c:pt>
                <c:pt idx="748">
                  <c:v>6.2333299999999996</c:v>
                </c:pt>
                <c:pt idx="749">
                  <c:v>6.2416700000000001</c:v>
                </c:pt>
                <c:pt idx="750">
                  <c:v>6.25</c:v>
                </c:pt>
                <c:pt idx="751">
                  <c:v>6.2583299999999999</c:v>
                </c:pt>
                <c:pt idx="752">
                  <c:v>6.2666700000000004</c:v>
                </c:pt>
                <c:pt idx="753">
                  <c:v>6.2750000000000004</c:v>
                </c:pt>
                <c:pt idx="754">
                  <c:v>6.2833300000000003</c:v>
                </c:pt>
                <c:pt idx="755">
                  <c:v>6.2916699999999999</c:v>
                </c:pt>
                <c:pt idx="756">
                  <c:v>6.3</c:v>
                </c:pt>
                <c:pt idx="757">
                  <c:v>6.3083299999999998</c:v>
                </c:pt>
                <c:pt idx="758">
                  <c:v>6.3166700000000002</c:v>
                </c:pt>
                <c:pt idx="759">
                  <c:v>6.3250000000000002</c:v>
                </c:pt>
                <c:pt idx="760">
                  <c:v>6.3333300000000001</c:v>
                </c:pt>
                <c:pt idx="761">
                  <c:v>6.3416699999999997</c:v>
                </c:pt>
                <c:pt idx="762">
                  <c:v>6.35</c:v>
                </c:pt>
                <c:pt idx="763">
                  <c:v>6.3583299999999996</c:v>
                </c:pt>
                <c:pt idx="764">
                  <c:v>6.3666700000000001</c:v>
                </c:pt>
                <c:pt idx="765">
                  <c:v>6.375</c:v>
                </c:pt>
                <c:pt idx="766">
                  <c:v>6.3833299999999999</c:v>
                </c:pt>
                <c:pt idx="767">
                  <c:v>6.3916700000000004</c:v>
                </c:pt>
                <c:pt idx="768">
                  <c:v>6.4</c:v>
                </c:pt>
                <c:pt idx="769">
                  <c:v>6.4083300000000003</c:v>
                </c:pt>
                <c:pt idx="770">
                  <c:v>6.4166699999999999</c:v>
                </c:pt>
                <c:pt idx="771">
                  <c:v>6.4249999999999998</c:v>
                </c:pt>
                <c:pt idx="772">
                  <c:v>6.4333299999999998</c:v>
                </c:pt>
                <c:pt idx="773">
                  <c:v>6.4416700000000002</c:v>
                </c:pt>
                <c:pt idx="774">
                  <c:v>6.45</c:v>
                </c:pt>
                <c:pt idx="775">
                  <c:v>6.4583300000000001</c:v>
                </c:pt>
                <c:pt idx="776">
                  <c:v>6.4666699999999997</c:v>
                </c:pt>
                <c:pt idx="777">
                  <c:v>6.4749999999999996</c:v>
                </c:pt>
                <c:pt idx="778">
                  <c:v>6.4833299999999996</c:v>
                </c:pt>
                <c:pt idx="779">
                  <c:v>6.4916700000000001</c:v>
                </c:pt>
                <c:pt idx="780">
                  <c:v>6.5</c:v>
                </c:pt>
                <c:pt idx="781">
                  <c:v>6.5083299999999999</c:v>
                </c:pt>
                <c:pt idx="782">
                  <c:v>6.5166700000000004</c:v>
                </c:pt>
                <c:pt idx="783">
                  <c:v>6.5250000000000004</c:v>
                </c:pt>
                <c:pt idx="784">
                  <c:v>6.5333300000000003</c:v>
                </c:pt>
                <c:pt idx="785">
                  <c:v>6.5416699999999999</c:v>
                </c:pt>
                <c:pt idx="786">
                  <c:v>6.55</c:v>
                </c:pt>
                <c:pt idx="787">
                  <c:v>6.5583299999999998</c:v>
                </c:pt>
                <c:pt idx="788">
                  <c:v>6.5666700000000002</c:v>
                </c:pt>
                <c:pt idx="789">
                  <c:v>6.5750000000000002</c:v>
                </c:pt>
                <c:pt idx="790">
                  <c:v>6.5833300000000001</c:v>
                </c:pt>
                <c:pt idx="791">
                  <c:v>6.5916699999999997</c:v>
                </c:pt>
                <c:pt idx="792">
                  <c:v>6.6</c:v>
                </c:pt>
                <c:pt idx="793">
                  <c:v>6.6083299999999996</c:v>
                </c:pt>
                <c:pt idx="794">
                  <c:v>6.6166700000000001</c:v>
                </c:pt>
                <c:pt idx="795">
                  <c:v>6.625</c:v>
                </c:pt>
                <c:pt idx="796">
                  <c:v>6.6333299999999999</c:v>
                </c:pt>
                <c:pt idx="797">
                  <c:v>6.6416700000000004</c:v>
                </c:pt>
                <c:pt idx="798">
                  <c:v>6.65</c:v>
                </c:pt>
                <c:pt idx="799">
                  <c:v>6.6583300000000003</c:v>
                </c:pt>
                <c:pt idx="800">
                  <c:v>6.6666699999999999</c:v>
                </c:pt>
                <c:pt idx="801">
                  <c:v>6.6749999999999998</c:v>
                </c:pt>
                <c:pt idx="802">
                  <c:v>6.6833299999999998</c:v>
                </c:pt>
                <c:pt idx="803">
                  <c:v>6.6916700000000002</c:v>
                </c:pt>
                <c:pt idx="804">
                  <c:v>6.7</c:v>
                </c:pt>
                <c:pt idx="805">
                  <c:v>6.7083300000000001</c:v>
                </c:pt>
                <c:pt idx="806">
                  <c:v>6.7166699999999997</c:v>
                </c:pt>
                <c:pt idx="807">
                  <c:v>6.7249999999999996</c:v>
                </c:pt>
                <c:pt idx="808">
                  <c:v>6.7333299999999996</c:v>
                </c:pt>
                <c:pt idx="809">
                  <c:v>6.7416700000000001</c:v>
                </c:pt>
                <c:pt idx="810">
                  <c:v>6.75</c:v>
                </c:pt>
                <c:pt idx="811">
                  <c:v>6.7583299999999999</c:v>
                </c:pt>
                <c:pt idx="812">
                  <c:v>6.7666700000000004</c:v>
                </c:pt>
                <c:pt idx="813">
                  <c:v>6.7750000000000004</c:v>
                </c:pt>
                <c:pt idx="814">
                  <c:v>6.7833300000000003</c:v>
                </c:pt>
                <c:pt idx="815">
                  <c:v>6.7916699999999999</c:v>
                </c:pt>
                <c:pt idx="816">
                  <c:v>6.8</c:v>
                </c:pt>
                <c:pt idx="817">
                  <c:v>6.8083299999999998</c:v>
                </c:pt>
                <c:pt idx="818">
                  <c:v>6.8166700000000002</c:v>
                </c:pt>
                <c:pt idx="819">
                  <c:v>6.8250000000000002</c:v>
                </c:pt>
                <c:pt idx="820">
                  <c:v>6.8333300000000001</c:v>
                </c:pt>
                <c:pt idx="821">
                  <c:v>6.8416699999999997</c:v>
                </c:pt>
                <c:pt idx="822">
                  <c:v>6.85</c:v>
                </c:pt>
                <c:pt idx="823">
                  <c:v>6.8583299999999996</c:v>
                </c:pt>
                <c:pt idx="824">
                  <c:v>6.8666700000000001</c:v>
                </c:pt>
                <c:pt idx="825">
                  <c:v>6.875</c:v>
                </c:pt>
                <c:pt idx="826">
                  <c:v>6.8833299999999999</c:v>
                </c:pt>
                <c:pt idx="827">
                  <c:v>6.8916700000000004</c:v>
                </c:pt>
                <c:pt idx="828">
                  <c:v>6.9</c:v>
                </c:pt>
                <c:pt idx="829">
                  <c:v>6.9083300000000003</c:v>
                </c:pt>
                <c:pt idx="830">
                  <c:v>6.9166699999999999</c:v>
                </c:pt>
                <c:pt idx="831">
                  <c:v>6.9249999999999998</c:v>
                </c:pt>
                <c:pt idx="832">
                  <c:v>6.9333299999999998</c:v>
                </c:pt>
                <c:pt idx="833">
                  <c:v>6.9416700000000002</c:v>
                </c:pt>
                <c:pt idx="834">
                  <c:v>6.95</c:v>
                </c:pt>
                <c:pt idx="835">
                  <c:v>6.9583300000000001</c:v>
                </c:pt>
                <c:pt idx="836">
                  <c:v>6.9666699999999997</c:v>
                </c:pt>
                <c:pt idx="837">
                  <c:v>6.9749999999999996</c:v>
                </c:pt>
                <c:pt idx="838">
                  <c:v>6.9833299999999996</c:v>
                </c:pt>
                <c:pt idx="839">
                  <c:v>6.9916700000000001</c:v>
                </c:pt>
                <c:pt idx="840">
                  <c:v>7</c:v>
                </c:pt>
                <c:pt idx="841">
                  <c:v>7.0083299999999999</c:v>
                </c:pt>
                <c:pt idx="842">
                  <c:v>7.0166700000000004</c:v>
                </c:pt>
                <c:pt idx="843">
                  <c:v>7.0250000000000004</c:v>
                </c:pt>
                <c:pt idx="844">
                  <c:v>7.0333300000000003</c:v>
                </c:pt>
                <c:pt idx="845">
                  <c:v>7.0416699999999999</c:v>
                </c:pt>
                <c:pt idx="846">
                  <c:v>7.05</c:v>
                </c:pt>
                <c:pt idx="847">
                  <c:v>7.0583299999999998</c:v>
                </c:pt>
                <c:pt idx="848">
                  <c:v>7.0666700000000002</c:v>
                </c:pt>
                <c:pt idx="849">
                  <c:v>7.0750000000000002</c:v>
                </c:pt>
                <c:pt idx="850">
                  <c:v>7.0833300000000001</c:v>
                </c:pt>
                <c:pt idx="851">
                  <c:v>7.0916699999999997</c:v>
                </c:pt>
                <c:pt idx="852">
                  <c:v>7.1</c:v>
                </c:pt>
                <c:pt idx="853">
                  <c:v>7.1083299999999996</c:v>
                </c:pt>
                <c:pt idx="854">
                  <c:v>7.1166700000000001</c:v>
                </c:pt>
                <c:pt idx="855">
                  <c:v>7.125</c:v>
                </c:pt>
                <c:pt idx="856">
                  <c:v>7.1333299999999999</c:v>
                </c:pt>
                <c:pt idx="857">
                  <c:v>7.1416700000000004</c:v>
                </c:pt>
                <c:pt idx="858">
                  <c:v>7.15</c:v>
                </c:pt>
                <c:pt idx="859">
                  <c:v>7.1583300000000003</c:v>
                </c:pt>
                <c:pt idx="860">
                  <c:v>7.1666699999999999</c:v>
                </c:pt>
                <c:pt idx="861">
                  <c:v>7.1749999999999998</c:v>
                </c:pt>
                <c:pt idx="862">
                  <c:v>7.1833299999999998</c:v>
                </c:pt>
                <c:pt idx="863">
                  <c:v>7.1916700000000002</c:v>
                </c:pt>
                <c:pt idx="864">
                  <c:v>7.2</c:v>
                </c:pt>
                <c:pt idx="865">
                  <c:v>7.2083300000000001</c:v>
                </c:pt>
                <c:pt idx="866">
                  <c:v>7.2166699999999997</c:v>
                </c:pt>
                <c:pt idx="867">
                  <c:v>7.2249999999999996</c:v>
                </c:pt>
                <c:pt idx="868">
                  <c:v>7.2333299999999996</c:v>
                </c:pt>
                <c:pt idx="869">
                  <c:v>7.2416700000000001</c:v>
                </c:pt>
                <c:pt idx="870">
                  <c:v>7.25</c:v>
                </c:pt>
                <c:pt idx="871">
                  <c:v>7.2583299999999999</c:v>
                </c:pt>
                <c:pt idx="872">
                  <c:v>7.2666700000000004</c:v>
                </c:pt>
                <c:pt idx="873">
                  <c:v>7.2750000000000004</c:v>
                </c:pt>
                <c:pt idx="874">
                  <c:v>7.2833300000000003</c:v>
                </c:pt>
                <c:pt idx="875">
                  <c:v>7.2916699999999999</c:v>
                </c:pt>
                <c:pt idx="876">
                  <c:v>7.3</c:v>
                </c:pt>
                <c:pt idx="877">
                  <c:v>7.3083299999999998</c:v>
                </c:pt>
                <c:pt idx="878">
                  <c:v>7.3166700000000002</c:v>
                </c:pt>
                <c:pt idx="879">
                  <c:v>7.3250000000000002</c:v>
                </c:pt>
                <c:pt idx="880">
                  <c:v>7.3333300000000001</c:v>
                </c:pt>
                <c:pt idx="881">
                  <c:v>7.3416699999999997</c:v>
                </c:pt>
                <c:pt idx="882">
                  <c:v>7.35</c:v>
                </c:pt>
                <c:pt idx="883">
                  <c:v>7.3583299999999996</c:v>
                </c:pt>
                <c:pt idx="884">
                  <c:v>7.3666700000000001</c:v>
                </c:pt>
                <c:pt idx="885">
                  <c:v>7.375</c:v>
                </c:pt>
                <c:pt idx="886">
                  <c:v>7.3833299999999999</c:v>
                </c:pt>
                <c:pt idx="887">
                  <c:v>7.3916700000000004</c:v>
                </c:pt>
                <c:pt idx="888">
                  <c:v>7.4</c:v>
                </c:pt>
                <c:pt idx="889">
                  <c:v>7.4083300000000003</c:v>
                </c:pt>
                <c:pt idx="890">
                  <c:v>7.4166699999999999</c:v>
                </c:pt>
                <c:pt idx="891">
                  <c:v>7.4249999999999998</c:v>
                </c:pt>
                <c:pt idx="892">
                  <c:v>7.4333299999999998</c:v>
                </c:pt>
                <c:pt idx="893">
                  <c:v>7.4416700000000002</c:v>
                </c:pt>
                <c:pt idx="894">
                  <c:v>7.45</c:v>
                </c:pt>
                <c:pt idx="895">
                  <c:v>7.4583300000000001</c:v>
                </c:pt>
                <c:pt idx="896">
                  <c:v>7.4666699999999997</c:v>
                </c:pt>
                <c:pt idx="897">
                  <c:v>7.4749999999999996</c:v>
                </c:pt>
                <c:pt idx="898">
                  <c:v>7.4833299999999996</c:v>
                </c:pt>
                <c:pt idx="899">
                  <c:v>7.4916700000000001</c:v>
                </c:pt>
                <c:pt idx="900">
                  <c:v>7.5</c:v>
                </c:pt>
                <c:pt idx="901">
                  <c:v>7.5083299999999999</c:v>
                </c:pt>
                <c:pt idx="902">
                  <c:v>7.5166700000000004</c:v>
                </c:pt>
                <c:pt idx="903">
                  <c:v>7.5250000000000004</c:v>
                </c:pt>
                <c:pt idx="904">
                  <c:v>7.5333300000000003</c:v>
                </c:pt>
                <c:pt idx="905">
                  <c:v>7.5416699999999999</c:v>
                </c:pt>
                <c:pt idx="906">
                  <c:v>7.55</c:v>
                </c:pt>
                <c:pt idx="907">
                  <c:v>7.5583299999999998</c:v>
                </c:pt>
                <c:pt idx="908">
                  <c:v>7.5666700000000002</c:v>
                </c:pt>
                <c:pt idx="909">
                  <c:v>7.5750000000000002</c:v>
                </c:pt>
                <c:pt idx="910">
                  <c:v>7.5833300000000001</c:v>
                </c:pt>
                <c:pt idx="911">
                  <c:v>7.5916699999999997</c:v>
                </c:pt>
                <c:pt idx="912">
                  <c:v>7.6</c:v>
                </c:pt>
                <c:pt idx="913">
                  <c:v>7.6083299999999996</c:v>
                </c:pt>
                <c:pt idx="914">
                  <c:v>7.6166700000000001</c:v>
                </c:pt>
                <c:pt idx="915">
                  <c:v>7.625</c:v>
                </c:pt>
                <c:pt idx="916">
                  <c:v>7.6333299999999999</c:v>
                </c:pt>
                <c:pt idx="917">
                  <c:v>7.6416700000000004</c:v>
                </c:pt>
                <c:pt idx="918">
                  <c:v>7.65</c:v>
                </c:pt>
                <c:pt idx="919">
                  <c:v>7.6583300000000003</c:v>
                </c:pt>
                <c:pt idx="920">
                  <c:v>7.6666699999999999</c:v>
                </c:pt>
                <c:pt idx="921">
                  <c:v>7.6749999999999998</c:v>
                </c:pt>
                <c:pt idx="922">
                  <c:v>7.6833299999999998</c:v>
                </c:pt>
                <c:pt idx="923">
                  <c:v>7.6916700000000002</c:v>
                </c:pt>
                <c:pt idx="924">
                  <c:v>7.7</c:v>
                </c:pt>
                <c:pt idx="925">
                  <c:v>7.7083300000000001</c:v>
                </c:pt>
                <c:pt idx="926">
                  <c:v>7.7166699999999997</c:v>
                </c:pt>
                <c:pt idx="927">
                  <c:v>7.7249999999999996</c:v>
                </c:pt>
                <c:pt idx="928">
                  <c:v>7.7333299999999996</c:v>
                </c:pt>
                <c:pt idx="929">
                  <c:v>7.7416700000000001</c:v>
                </c:pt>
                <c:pt idx="930">
                  <c:v>7.75</c:v>
                </c:pt>
                <c:pt idx="931">
                  <c:v>7.7583299999999999</c:v>
                </c:pt>
                <c:pt idx="932">
                  <c:v>7.7666700000000004</c:v>
                </c:pt>
                <c:pt idx="933">
                  <c:v>7.7750000000000004</c:v>
                </c:pt>
                <c:pt idx="934">
                  <c:v>7.7833300000000003</c:v>
                </c:pt>
                <c:pt idx="935">
                  <c:v>7.7916699999999999</c:v>
                </c:pt>
                <c:pt idx="936">
                  <c:v>7.8</c:v>
                </c:pt>
                <c:pt idx="937">
                  <c:v>7.8083299999999998</c:v>
                </c:pt>
                <c:pt idx="938">
                  <c:v>7.8166700000000002</c:v>
                </c:pt>
                <c:pt idx="939">
                  <c:v>7.8250000000000002</c:v>
                </c:pt>
                <c:pt idx="940">
                  <c:v>7.8333300000000001</c:v>
                </c:pt>
                <c:pt idx="941">
                  <c:v>7.8416699999999997</c:v>
                </c:pt>
                <c:pt idx="942">
                  <c:v>7.85</c:v>
                </c:pt>
                <c:pt idx="943">
                  <c:v>7.8583299999999996</c:v>
                </c:pt>
                <c:pt idx="944">
                  <c:v>7.8666700000000001</c:v>
                </c:pt>
                <c:pt idx="945">
                  <c:v>7.875</c:v>
                </c:pt>
                <c:pt idx="946">
                  <c:v>7.8833299999999999</c:v>
                </c:pt>
                <c:pt idx="947">
                  <c:v>7.8916700000000004</c:v>
                </c:pt>
                <c:pt idx="948">
                  <c:v>7.9</c:v>
                </c:pt>
                <c:pt idx="949">
                  <c:v>7.9083300000000003</c:v>
                </c:pt>
                <c:pt idx="950">
                  <c:v>7.9166699999999999</c:v>
                </c:pt>
                <c:pt idx="951">
                  <c:v>7.9249999999999998</c:v>
                </c:pt>
                <c:pt idx="952">
                  <c:v>7.9333299999999998</c:v>
                </c:pt>
                <c:pt idx="953">
                  <c:v>7.9416700000000002</c:v>
                </c:pt>
                <c:pt idx="954">
                  <c:v>7.95</c:v>
                </c:pt>
                <c:pt idx="955">
                  <c:v>7.9583300000000001</c:v>
                </c:pt>
                <c:pt idx="956">
                  <c:v>7.9666699999999997</c:v>
                </c:pt>
                <c:pt idx="957">
                  <c:v>7.9749999999999996</c:v>
                </c:pt>
                <c:pt idx="958">
                  <c:v>7.9833299999999996</c:v>
                </c:pt>
                <c:pt idx="959">
                  <c:v>7.9916700000000001</c:v>
                </c:pt>
                <c:pt idx="960">
                  <c:v>8</c:v>
                </c:pt>
                <c:pt idx="961">
                  <c:v>8.0083300000000008</c:v>
                </c:pt>
                <c:pt idx="962">
                  <c:v>8.0166699999999995</c:v>
                </c:pt>
                <c:pt idx="963">
                  <c:v>8.0250000000000004</c:v>
                </c:pt>
                <c:pt idx="964">
                  <c:v>8.0333299999999994</c:v>
                </c:pt>
                <c:pt idx="965">
                  <c:v>8.0416699999999999</c:v>
                </c:pt>
                <c:pt idx="966">
                  <c:v>8.0500000000000007</c:v>
                </c:pt>
                <c:pt idx="967">
                  <c:v>8.0583299999999998</c:v>
                </c:pt>
                <c:pt idx="968">
                  <c:v>8.0666700000000002</c:v>
                </c:pt>
                <c:pt idx="969">
                  <c:v>8.0749999999999993</c:v>
                </c:pt>
                <c:pt idx="970">
                  <c:v>8.0833300000000001</c:v>
                </c:pt>
                <c:pt idx="971">
                  <c:v>8.0916700000000006</c:v>
                </c:pt>
                <c:pt idx="972">
                  <c:v>8.1</c:v>
                </c:pt>
                <c:pt idx="973">
                  <c:v>8.1083300000000005</c:v>
                </c:pt>
                <c:pt idx="974">
                  <c:v>8.1166699999999992</c:v>
                </c:pt>
                <c:pt idx="975">
                  <c:v>8.125</c:v>
                </c:pt>
                <c:pt idx="976">
                  <c:v>8.1333300000000008</c:v>
                </c:pt>
                <c:pt idx="977">
                  <c:v>8.1416699999999995</c:v>
                </c:pt>
                <c:pt idx="978">
                  <c:v>8.15</c:v>
                </c:pt>
                <c:pt idx="979">
                  <c:v>8.1583299999999994</c:v>
                </c:pt>
                <c:pt idx="980">
                  <c:v>8.1666699999999999</c:v>
                </c:pt>
                <c:pt idx="981">
                  <c:v>8.1750000000000007</c:v>
                </c:pt>
                <c:pt idx="982">
                  <c:v>8.1833299999999998</c:v>
                </c:pt>
                <c:pt idx="983">
                  <c:v>8.1916700000000002</c:v>
                </c:pt>
                <c:pt idx="984">
                  <c:v>8.1999999999999993</c:v>
                </c:pt>
                <c:pt idx="985">
                  <c:v>8.2083300000000001</c:v>
                </c:pt>
                <c:pt idx="986">
                  <c:v>8.2166700000000006</c:v>
                </c:pt>
                <c:pt idx="987">
                  <c:v>8.2249999999999996</c:v>
                </c:pt>
                <c:pt idx="988">
                  <c:v>8.2333300000000005</c:v>
                </c:pt>
                <c:pt idx="989">
                  <c:v>8.2416699999999992</c:v>
                </c:pt>
                <c:pt idx="990">
                  <c:v>8.25</c:v>
                </c:pt>
                <c:pt idx="991">
                  <c:v>8.2583300000000008</c:v>
                </c:pt>
                <c:pt idx="992">
                  <c:v>8.2666699999999995</c:v>
                </c:pt>
                <c:pt idx="993">
                  <c:v>8.2750000000000004</c:v>
                </c:pt>
                <c:pt idx="994">
                  <c:v>8.2833299999999994</c:v>
                </c:pt>
                <c:pt idx="995">
                  <c:v>8.2916699999999999</c:v>
                </c:pt>
                <c:pt idx="996">
                  <c:v>8.3000000000000007</c:v>
                </c:pt>
                <c:pt idx="997">
                  <c:v>8.3083299999999998</c:v>
                </c:pt>
                <c:pt idx="998">
                  <c:v>8.3166700000000002</c:v>
                </c:pt>
                <c:pt idx="999">
                  <c:v>8.3249999999999993</c:v>
                </c:pt>
                <c:pt idx="1000">
                  <c:v>8.3333300000000001</c:v>
                </c:pt>
                <c:pt idx="1001">
                  <c:v>8.3416700000000006</c:v>
                </c:pt>
                <c:pt idx="1002">
                  <c:v>8.35</c:v>
                </c:pt>
                <c:pt idx="1003">
                  <c:v>8.3583300000000005</c:v>
                </c:pt>
                <c:pt idx="1004">
                  <c:v>8.3666699999999992</c:v>
                </c:pt>
                <c:pt idx="1005">
                  <c:v>8.375</c:v>
                </c:pt>
                <c:pt idx="1006">
                  <c:v>8.3833300000000008</c:v>
                </c:pt>
                <c:pt idx="1007">
                  <c:v>8.3916699999999995</c:v>
                </c:pt>
                <c:pt idx="1008">
                  <c:v>8.4</c:v>
                </c:pt>
                <c:pt idx="1009">
                  <c:v>8.4083299999999994</c:v>
                </c:pt>
                <c:pt idx="1010">
                  <c:v>8.4166699999999999</c:v>
                </c:pt>
                <c:pt idx="1011">
                  <c:v>8.4250000000000007</c:v>
                </c:pt>
                <c:pt idx="1012">
                  <c:v>8.4333299999999998</c:v>
                </c:pt>
                <c:pt idx="1013">
                  <c:v>8.4416700000000002</c:v>
                </c:pt>
                <c:pt idx="1014">
                  <c:v>8.4499999999999993</c:v>
                </c:pt>
                <c:pt idx="1015">
                  <c:v>8.4583300000000001</c:v>
                </c:pt>
                <c:pt idx="1016">
                  <c:v>8.4666700000000006</c:v>
                </c:pt>
                <c:pt idx="1017">
                  <c:v>8.4749999999999996</c:v>
                </c:pt>
                <c:pt idx="1018">
                  <c:v>8.4833300000000005</c:v>
                </c:pt>
                <c:pt idx="1019">
                  <c:v>8.4916699999999992</c:v>
                </c:pt>
                <c:pt idx="1020">
                  <c:v>8.5</c:v>
                </c:pt>
                <c:pt idx="1021">
                  <c:v>8.5083300000000008</c:v>
                </c:pt>
                <c:pt idx="1022">
                  <c:v>8.5166699999999995</c:v>
                </c:pt>
                <c:pt idx="1023">
                  <c:v>8.5250000000000004</c:v>
                </c:pt>
                <c:pt idx="1024">
                  <c:v>8.5333299999999994</c:v>
                </c:pt>
                <c:pt idx="1025">
                  <c:v>8.5416699999999999</c:v>
                </c:pt>
                <c:pt idx="1026">
                  <c:v>8.5500000000000007</c:v>
                </c:pt>
                <c:pt idx="1027">
                  <c:v>8.5583299999999998</c:v>
                </c:pt>
                <c:pt idx="1028">
                  <c:v>8.5666700000000002</c:v>
                </c:pt>
                <c:pt idx="1029">
                  <c:v>8.5749999999999993</c:v>
                </c:pt>
                <c:pt idx="1030">
                  <c:v>8.5833300000000001</c:v>
                </c:pt>
                <c:pt idx="1031">
                  <c:v>8.5916700000000006</c:v>
                </c:pt>
                <c:pt idx="1032">
                  <c:v>8.6</c:v>
                </c:pt>
                <c:pt idx="1033">
                  <c:v>8.6083300000000005</c:v>
                </c:pt>
                <c:pt idx="1034">
                  <c:v>8.6166699999999992</c:v>
                </c:pt>
                <c:pt idx="1035">
                  <c:v>8.625</c:v>
                </c:pt>
                <c:pt idx="1036">
                  <c:v>8.6333300000000008</c:v>
                </c:pt>
                <c:pt idx="1037">
                  <c:v>8.6416699999999995</c:v>
                </c:pt>
                <c:pt idx="1038">
                  <c:v>8.65</c:v>
                </c:pt>
                <c:pt idx="1039">
                  <c:v>8.6583299999999994</c:v>
                </c:pt>
                <c:pt idx="1040">
                  <c:v>8.6666699999999999</c:v>
                </c:pt>
                <c:pt idx="1041">
                  <c:v>8.6750000000000007</c:v>
                </c:pt>
                <c:pt idx="1042">
                  <c:v>8.6833299999999998</c:v>
                </c:pt>
                <c:pt idx="1043">
                  <c:v>8.6916700000000002</c:v>
                </c:pt>
                <c:pt idx="1044">
                  <c:v>8.6999999999999993</c:v>
                </c:pt>
                <c:pt idx="1045">
                  <c:v>8.7083300000000001</c:v>
                </c:pt>
                <c:pt idx="1046">
                  <c:v>8.7166700000000006</c:v>
                </c:pt>
                <c:pt idx="1047">
                  <c:v>8.7249999999999996</c:v>
                </c:pt>
                <c:pt idx="1048">
                  <c:v>8.7333300000000005</c:v>
                </c:pt>
                <c:pt idx="1049">
                  <c:v>8.7416699999999992</c:v>
                </c:pt>
                <c:pt idx="1050">
                  <c:v>8.75</c:v>
                </c:pt>
                <c:pt idx="1051">
                  <c:v>8.7583300000000008</c:v>
                </c:pt>
                <c:pt idx="1052">
                  <c:v>8.7666699999999995</c:v>
                </c:pt>
                <c:pt idx="1053">
                  <c:v>8.7750000000000004</c:v>
                </c:pt>
                <c:pt idx="1054">
                  <c:v>8.7833299999999994</c:v>
                </c:pt>
                <c:pt idx="1055">
                  <c:v>8.7916699999999999</c:v>
                </c:pt>
                <c:pt idx="1056">
                  <c:v>8.8000000000000007</c:v>
                </c:pt>
                <c:pt idx="1057">
                  <c:v>8.8083299999999998</c:v>
                </c:pt>
                <c:pt idx="1058">
                  <c:v>8.8166700000000002</c:v>
                </c:pt>
                <c:pt idx="1059">
                  <c:v>8.8249999999999993</c:v>
                </c:pt>
                <c:pt idx="1060">
                  <c:v>8.8333300000000001</c:v>
                </c:pt>
                <c:pt idx="1061">
                  <c:v>8.8416700000000006</c:v>
                </c:pt>
                <c:pt idx="1062">
                  <c:v>8.85</c:v>
                </c:pt>
                <c:pt idx="1063">
                  <c:v>8.8583300000000005</c:v>
                </c:pt>
                <c:pt idx="1064">
                  <c:v>8.8666699999999992</c:v>
                </c:pt>
                <c:pt idx="1065">
                  <c:v>8.875</c:v>
                </c:pt>
                <c:pt idx="1066">
                  <c:v>8.8833300000000008</c:v>
                </c:pt>
                <c:pt idx="1067">
                  <c:v>8.8916699999999995</c:v>
                </c:pt>
                <c:pt idx="1068">
                  <c:v>8.9</c:v>
                </c:pt>
                <c:pt idx="1069">
                  <c:v>8.9083299999999994</c:v>
                </c:pt>
                <c:pt idx="1070">
                  <c:v>8.9166699999999999</c:v>
                </c:pt>
                <c:pt idx="1071">
                  <c:v>8.9250000000000007</c:v>
                </c:pt>
                <c:pt idx="1072">
                  <c:v>8.9333299999999998</c:v>
                </c:pt>
                <c:pt idx="1073">
                  <c:v>8.9416700000000002</c:v>
                </c:pt>
                <c:pt idx="1074">
                  <c:v>8.9499999999999993</c:v>
                </c:pt>
                <c:pt idx="1075">
                  <c:v>8.9583300000000001</c:v>
                </c:pt>
                <c:pt idx="1076">
                  <c:v>8.9666700000000006</c:v>
                </c:pt>
                <c:pt idx="1077">
                  <c:v>8.9749999999999996</c:v>
                </c:pt>
                <c:pt idx="1078">
                  <c:v>8.9833300000000005</c:v>
                </c:pt>
                <c:pt idx="1079">
                  <c:v>8.9916699999999992</c:v>
                </c:pt>
                <c:pt idx="1080">
                  <c:v>9</c:v>
                </c:pt>
                <c:pt idx="1081">
                  <c:v>9.0083300000000008</c:v>
                </c:pt>
                <c:pt idx="1082">
                  <c:v>9.0166699999999995</c:v>
                </c:pt>
                <c:pt idx="1083">
                  <c:v>9.0250000000000004</c:v>
                </c:pt>
                <c:pt idx="1084">
                  <c:v>9.0333299999999994</c:v>
                </c:pt>
                <c:pt idx="1085">
                  <c:v>9.0416699999999999</c:v>
                </c:pt>
                <c:pt idx="1086">
                  <c:v>9.0500000000000007</c:v>
                </c:pt>
                <c:pt idx="1087">
                  <c:v>9.0583299999999998</c:v>
                </c:pt>
                <c:pt idx="1088">
                  <c:v>9.0666700000000002</c:v>
                </c:pt>
                <c:pt idx="1089">
                  <c:v>9.0749999999999993</c:v>
                </c:pt>
                <c:pt idx="1090">
                  <c:v>9.0833300000000001</c:v>
                </c:pt>
                <c:pt idx="1091">
                  <c:v>9.0916700000000006</c:v>
                </c:pt>
                <c:pt idx="1092">
                  <c:v>9.1</c:v>
                </c:pt>
                <c:pt idx="1093">
                  <c:v>9.1083300000000005</c:v>
                </c:pt>
                <c:pt idx="1094">
                  <c:v>9.1166699999999992</c:v>
                </c:pt>
                <c:pt idx="1095">
                  <c:v>9.125</c:v>
                </c:pt>
                <c:pt idx="1096">
                  <c:v>9.1333300000000008</c:v>
                </c:pt>
                <c:pt idx="1097">
                  <c:v>9.1416699999999995</c:v>
                </c:pt>
                <c:pt idx="1098">
                  <c:v>9.15</c:v>
                </c:pt>
                <c:pt idx="1099">
                  <c:v>9.1583299999999994</c:v>
                </c:pt>
                <c:pt idx="1100">
                  <c:v>9.1666699999999999</c:v>
                </c:pt>
                <c:pt idx="1101">
                  <c:v>9.1750000000000007</c:v>
                </c:pt>
                <c:pt idx="1102">
                  <c:v>9.1833299999999998</c:v>
                </c:pt>
                <c:pt idx="1103">
                  <c:v>9.1916700000000002</c:v>
                </c:pt>
                <c:pt idx="1104">
                  <c:v>9.1999999999999993</c:v>
                </c:pt>
                <c:pt idx="1105">
                  <c:v>9.2083300000000001</c:v>
                </c:pt>
                <c:pt idx="1106">
                  <c:v>9.2166700000000006</c:v>
                </c:pt>
                <c:pt idx="1107">
                  <c:v>9.2249999999999996</c:v>
                </c:pt>
                <c:pt idx="1108">
                  <c:v>9.2333300000000005</c:v>
                </c:pt>
                <c:pt idx="1109">
                  <c:v>9.2416699999999992</c:v>
                </c:pt>
                <c:pt idx="1110">
                  <c:v>9.25</c:v>
                </c:pt>
                <c:pt idx="1111">
                  <c:v>9.2583300000000008</c:v>
                </c:pt>
                <c:pt idx="1112">
                  <c:v>9.2666699999999995</c:v>
                </c:pt>
                <c:pt idx="1113">
                  <c:v>9.2750000000000004</c:v>
                </c:pt>
                <c:pt idx="1114">
                  <c:v>9.2833299999999994</c:v>
                </c:pt>
                <c:pt idx="1115">
                  <c:v>9.2916699999999999</c:v>
                </c:pt>
                <c:pt idx="1116">
                  <c:v>9.3000000000000007</c:v>
                </c:pt>
                <c:pt idx="1117">
                  <c:v>9.3083299999999998</c:v>
                </c:pt>
                <c:pt idx="1118">
                  <c:v>9.3166700000000002</c:v>
                </c:pt>
                <c:pt idx="1119">
                  <c:v>9.3249999999999993</c:v>
                </c:pt>
                <c:pt idx="1120">
                  <c:v>9.3333300000000001</c:v>
                </c:pt>
                <c:pt idx="1121">
                  <c:v>9.3416700000000006</c:v>
                </c:pt>
                <c:pt idx="1122">
                  <c:v>9.35</c:v>
                </c:pt>
                <c:pt idx="1123">
                  <c:v>9.3583300000000005</c:v>
                </c:pt>
                <c:pt idx="1124">
                  <c:v>9.3666699999999992</c:v>
                </c:pt>
                <c:pt idx="1125">
                  <c:v>9.375</c:v>
                </c:pt>
                <c:pt idx="1126">
                  <c:v>9.3833300000000008</c:v>
                </c:pt>
                <c:pt idx="1127">
                  <c:v>9.3916699999999995</c:v>
                </c:pt>
                <c:pt idx="1128">
                  <c:v>9.4</c:v>
                </c:pt>
                <c:pt idx="1129">
                  <c:v>9.4083299999999994</c:v>
                </c:pt>
                <c:pt idx="1130">
                  <c:v>9.4166699999999999</c:v>
                </c:pt>
                <c:pt idx="1131">
                  <c:v>9.4250000000000007</c:v>
                </c:pt>
                <c:pt idx="1132">
                  <c:v>9.4333299999999998</c:v>
                </c:pt>
                <c:pt idx="1133">
                  <c:v>9.4416700000000002</c:v>
                </c:pt>
                <c:pt idx="1134">
                  <c:v>9.4499999999999993</c:v>
                </c:pt>
                <c:pt idx="1135">
                  <c:v>9.4583300000000001</c:v>
                </c:pt>
                <c:pt idx="1136">
                  <c:v>9.4666700000000006</c:v>
                </c:pt>
                <c:pt idx="1137">
                  <c:v>9.4749999999999996</c:v>
                </c:pt>
                <c:pt idx="1138">
                  <c:v>9.4833300000000005</c:v>
                </c:pt>
                <c:pt idx="1139">
                  <c:v>9.4916699999999992</c:v>
                </c:pt>
                <c:pt idx="1140">
                  <c:v>9.5</c:v>
                </c:pt>
                <c:pt idx="1141">
                  <c:v>9.5083300000000008</c:v>
                </c:pt>
                <c:pt idx="1142">
                  <c:v>9.5166699999999995</c:v>
                </c:pt>
                <c:pt idx="1143">
                  <c:v>9.5250000000000004</c:v>
                </c:pt>
                <c:pt idx="1144">
                  <c:v>9.5333299999999994</c:v>
                </c:pt>
                <c:pt idx="1145">
                  <c:v>9.5416699999999999</c:v>
                </c:pt>
                <c:pt idx="1146">
                  <c:v>9.5500000000000007</c:v>
                </c:pt>
                <c:pt idx="1147">
                  <c:v>9.5583299999999998</c:v>
                </c:pt>
                <c:pt idx="1148">
                  <c:v>9.5666700000000002</c:v>
                </c:pt>
                <c:pt idx="1149">
                  <c:v>9.5749999999999993</c:v>
                </c:pt>
                <c:pt idx="1150">
                  <c:v>9.5833300000000001</c:v>
                </c:pt>
                <c:pt idx="1151">
                  <c:v>9.5916700000000006</c:v>
                </c:pt>
                <c:pt idx="1152">
                  <c:v>9.6</c:v>
                </c:pt>
                <c:pt idx="1153">
                  <c:v>9.6083300000000005</c:v>
                </c:pt>
                <c:pt idx="1154">
                  <c:v>9.6166699999999992</c:v>
                </c:pt>
                <c:pt idx="1155">
                  <c:v>9.625</c:v>
                </c:pt>
                <c:pt idx="1156">
                  <c:v>9.6333300000000008</c:v>
                </c:pt>
                <c:pt idx="1157">
                  <c:v>9.6416699999999995</c:v>
                </c:pt>
                <c:pt idx="1158">
                  <c:v>9.65</c:v>
                </c:pt>
                <c:pt idx="1159">
                  <c:v>9.6583299999999994</c:v>
                </c:pt>
                <c:pt idx="1160">
                  <c:v>9.6666699999999999</c:v>
                </c:pt>
                <c:pt idx="1161">
                  <c:v>9.6750000000000007</c:v>
                </c:pt>
                <c:pt idx="1162">
                  <c:v>9.6833299999999998</c:v>
                </c:pt>
                <c:pt idx="1163">
                  <c:v>9.6916700000000002</c:v>
                </c:pt>
                <c:pt idx="1164">
                  <c:v>9.6999999999999993</c:v>
                </c:pt>
                <c:pt idx="1165">
                  <c:v>9.7083300000000001</c:v>
                </c:pt>
                <c:pt idx="1166">
                  <c:v>9.7166700000000006</c:v>
                </c:pt>
                <c:pt idx="1167">
                  <c:v>9.7249999999999996</c:v>
                </c:pt>
                <c:pt idx="1168">
                  <c:v>9.7333300000000005</c:v>
                </c:pt>
                <c:pt idx="1169">
                  <c:v>9.7416699999999992</c:v>
                </c:pt>
                <c:pt idx="1170">
                  <c:v>9.75</c:v>
                </c:pt>
                <c:pt idx="1171">
                  <c:v>9.7583300000000008</c:v>
                </c:pt>
                <c:pt idx="1172">
                  <c:v>9.7666699999999995</c:v>
                </c:pt>
                <c:pt idx="1173">
                  <c:v>9.7750000000000004</c:v>
                </c:pt>
                <c:pt idx="1174">
                  <c:v>9.7833299999999994</c:v>
                </c:pt>
                <c:pt idx="1175">
                  <c:v>9.7916699999999999</c:v>
                </c:pt>
                <c:pt idx="1176">
                  <c:v>9.8000000000000007</c:v>
                </c:pt>
                <c:pt idx="1177">
                  <c:v>9.8083299999999998</c:v>
                </c:pt>
                <c:pt idx="1178">
                  <c:v>9.8166700000000002</c:v>
                </c:pt>
                <c:pt idx="1179">
                  <c:v>9.8249999999999993</c:v>
                </c:pt>
                <c:pt idx="1180">
                  <c:v>9.8333300000000001</c:v>
                </c:pt>
                <c:pt idx="1181">
                  <c:v>9.8416700000000006</c:v>
                </c:pt>
                <c:pt idx="1182">
                  <c:v>9.85</c:v>
                </c:pt>
                <c:pt idx="1183">
                  <c:v>9.8583300000000005</c:v>
                </c:pt>
                <c:pt idx="1184">
                  <c:v>9.8666699999999992</c:v>
                </c:pt>
                <c:pt idx="1185">
                  <c:v>9.875</c:v>
                </c:pt>
                <c:pt idx="1186">
                  <c:v>9.8833300000000008</c:v>
                </c:pt>
                <c:pt idx="1187">
                  <c:v>9.8916699999999995</c:v>
                </c:pt>
                <c:pt idx="1188">
                  <c:v>9.9</c:v>
                </c:pt>
                <c:pt idx="1189">
                  <c:v>9.9083299999999994</c:v>
                </c:pt>
                <c:pt idx="1190">
                  <c:v>9.9166699999999999</c:v>
                </c:pt>
                <c:pt idx="1191">
                  <c:v>9.9250000000000007</c:v>
                </c:pt>
                <c:pt idx="1192">
                  <c:v>9.9333299999999998</c:v>
                </c:pt>
                <c:pt idx="1193">
                  <c:v>9.9416700000000002</c:v>
                </c:pt>
                <c:pt idx="1194">
                  <c:v>9.9499999999999993</c:v>
                </c:pt>
                <c:pt idx="1195">
                  <c:v>9.9583300000000001</c:v>
                </c:pt>
                <c:pt idx="1196">
                  <c:v>9.9666700000000006</c:v>
                </c:pt>
                <c:pt idx="1197">
                  <c:v>9.9749999999999996</c:v>
                </c:pt>
                <c:pt idx="1198">
                  <c:v>9.9833300000000005</c:v>
                </c:pt>
                <c:pt idx="1199">
                  <c:v>9.9916699999999992</c:v>
                </c:pt>
                <c:pt idx="1200">
                  <c:v>10</c:v>
                </c:pt>
                <c:pt idx="1201">
                  <c:v>10.008330000000001</c:v>
                </c:pt>
                <c:pt idx="1202">
                  <c:v>10.01667</c:v>
                </c:pt>
                <c:pt idx="1203">
                  <c:v>10.025</c:v>
                </c:pt>
                <c:pt idx="1204">
                  <c:v>10.033329999999999</c:v>
                </c:pt>
                <c:pt idx="1205">
                  <c:v>10.04167</c:v>
                </c:pt>
                <c:pt idx="1206">
                  <c:v>10.050000000000001</c:v>
                </c:pt>
                <c:pt idx="1207">
                  <c:v>10.05833</c:v>
                </c:pt>
                <c:pt idx="1208">
                  <c:v>10.06667</c:v>
                </c:pt>
                <c:pt idx="1209">
                  <c:v>10.074999999999999</c:v>
                </c:pt>
                <c:pt idx="1210">
                  <c:v>10.08333</c:v>
                </c:pt>
                <c:pt idx="1211">
                  <c:v>10.091670000000001</c:v>
                </c:pt>
                <c:pt idx="1212">
                  <c:v>10.1</c:v>
                </c:pt>
                <c:pt idx="1213">
                  <c:v>10.10833</c:v>
                </c:pt>
                <c:pt idx="1214">
                  <c:v>10.116669999999999</c:v>
                </c:pt>
                <c:pt idx="1215">
                  <c:v>10.125</c:v>
                </c:pt>
                <c:pt idx="1216">
                  <c:v>10.133330000000001</c:v>
                </c:pt>
                <c:pt idx="1217">
                  <c:v>10.14167</c:v>
                </c:pt>
                <c:pt idx="1218">
                  <c:v>10.15</c:v>
                </c:pt>
                <c:pt idx="1219">
                  <c:v>10.158329999999999</c:v>
                </c:pt>
                <c:pt idx="1220">
                  <c:v>10.16667</c:v>
                </c:pt>
                <c:pt idx="1221">
                  <c:v>10.175000000000001</c:v>
                </c:pt>
                <c:pt idx="1222">
                  <c:v>10.18333</c:v>
                </c:pt>
                <c:pt idx="1223">
                  <c:v>10.19167</c:v>
                </c:pt>
                <c:pt idx="1224">
                  <c:v>10.199999999999999</c:v>
                </c:pt>
                <c:pt idx="1225">
                  <c:v>10.20833</c:v>
                </c:pt>
                <c:pt idx="1226">
                  <c:v>10.216670000000001</c:v>
                </c:pt>
                <c:pt idx="1227">
                  <c:v>10.225</c:v>
                </c:pt>
                <c:pt idx="1228">
                  <c:v>10.23333</c:v>
                </c:pt>
                <c:pt idx="1229">
                  <c:v>10.241669999999999</c:v>
                </c:pt>
                <c:pt idx="1230">
                  <c:v>10.25</c:v>
                </c:pt>
                <c:pt idx="1231">
                  <c:v>10.258330000000001</c:v>
                </c:pt>
                <c:pt idx="1232">
                  <c:v>10.26667</c:v>
                </c:pt>
                <c:pt idx="1233">
                  <c:v>10.275</c:v>
                </c:pt>
                <c:pt idx="1234">
                  <c:v>10.283329999999999</c:v>
                </c:pt>
                <c:pt idx="1235">
                  <c:v>10.29167</c:v>
                </c:pt>
                <c:pt idx="1236">
                  <c:v>10.3</c:v>
                </c:pt>
                <c:pt idx="1237">
                  <c:v>10.30833</c:v>
                </c:pt>
                <c:pt idx="1238">
                  <c:v>10.31667</c:v>
                </c:pt>
                <c:pt idx="1239">
                  <c:v>10.324999999999999</c:v>
                </c:pt>
                <c:pt idx="1240">
                  <c:v>10.33333</c:v>
                </c:pt>
                <c:pt idx="1241">
                  <c:v>10.341670000000001</c:v>
                </c:pt>
                <c:pt idx="1242">
                  <c:v>10.35</c:v>
                </c:pt>
                <c:pt idx="1243">
                  <c:v>10.35833</c:v>
                </c:pt>
                <c:pt idx="1244">
                  <c:v>10.366669999999999</c:v>
                </c:pt>
                <c:pt idx="1245">
                  <c:v>10.375</c:v>
                </c:pt>
                <c:pt idx="1246">
                  <c:v>10.383330000000001</c:v>
                </c:pt>
                <c:pt idx="1247">
                  <c:v>10.39167</c:v>
                </c:pt>
                <c:pt idx="1248">
                  <c:v>10.4</c:v>
                </c:pt>
                <c:pt idx="1249">
                  <c:v>10.408329999999999</c:v>
                </c:pt>
                <c:pt idx="1250">
                  <c:v>10.41667</c:v>
                </c:pt>
                <c:pt idx="1251">
                  <c:v>10.425000000000001</c:v>
                </c:pt>
                <c:pt idx="1252">
                  <c:v>10.43333</c:v>
                </c:pt>
                <c:pt idx="1253">
                  <c:v>10.44167</c:v>
                </c:pt>
                <c:pt idx="1254">
                  <c:v>10.45</c:v>
                </c:pt>
                <c:pt idx="1255">
                  <c:v>10.45833</c:v>
                </c:pt>
                <c:pt idx="1256">
                  <c:v>10.466670000000001</c:v>
                </c:pt>
                <c:pt idx="1257">
                  <c:v>10.475</c:v>
                </c:pt>
                <c:pt idx="1258">
                  <c:v>10.48333</c:v>
                </c:pt>
                <c:pt idx="1259">
                  <c:v>10.491669999999999</c:v>
                </c:pt>
                <c:pt idx="1260">
                  <c:v>10.5</c:v>
                </c:pt>
                <c:pt idx="1261">
                  <c:v>10.508330000000001</c:v>
                </c:pt>
                <c:pt idx="1262">
                  <c:v>10.51667</c:v>
                </c:pt>
                <c:pt idx="1263">
                  <c:v>10.525</c:v>
                </c:pt>
                <c:pt idx="1264">
                  <c:v>10.533329999999999</c:v>
                </c:pt>
                <c:pt idx="1265">
                  <c:v>10.54167</c:v>
                </c:pt>
                <c:pt idx="1266">
                  <c:v>10.55</c:v>
                </c:pt>
                <c:pt idx="1267">
                  <c:v>10.55833</c:v>
                </c:pt>
                <c:pt idx="1268">
                  <c:v>10.56667</c:v>
                </c:pt>
                <c:pt idx="1269">
                  <c:v>10.574999999999999</c:v>
                </c:pt>
                <c:pt idx="1270">
                  <c:v>10.58333</c:v>
                </c:pt>
                <c:pt idx="1271">
                  <c:v>10.591670000000001</c:v>
                </c:pt>
                <c:pt idx="1272">
                  <c:v>10.6</c:v>
                </c:pt>
                <c:pt idx="1273">
                  <c:v>10.60833</c:v>
                </c:pt>
                <c:pt idx="1274">
                  <c:v>10.616669999999999</c:v>
                </c:pt>
                <c:pt idx="1275">
                  <c:v>10.625</c:v>
                </c:pt>
                <c:pt idx="1276">
                  <c:v>10.633330000000001</c:v>
                </c:pt>
                <c:pt idx="1277">
                  <c:v>10.64167</c:v>
                </c:pt>
                <c:pt idx="1278">
                  <c:v>10.65</c:v>
                </c:pt>
                <c:pt idx="1279">
                  <c:v>10.658329999999999</c:v>
                </c:pt>
                <c:pt idx="1280">
                  <c:v>10.66667</c:v>
                </c:pt>
                <c:pt idx="1281">
                  <c:v>10.675000000000001</c:v>
                </c:pt>
                <c:pt idx="1282">
                  <c:v>10.68333</c:v>
                </c:pt>
                <c:pt idx="1283">
                  <c:v>10.69167</c:v>
                </c:pt>
                <c:pt idx="1284">
                  <c:v>10.7</c:v>
                </c:pt>
                <c:pt idx="1285">
                  <c:v>10.70833</c:v>
                </c:pt>
                <c:pt idx="1286">
                  <c:v>10.716670000000001</c:v>
                </c:pt>
                <c:pt idx="1287">
                  <c:v>10.725</c:v>
                </c:pt>
                <c:pt idx="1288">
                  <c:v>10.73333</c:v>
                </c:pt>
                <c:pt idx="1289">
                  <c:v>10.741669999999999</c:v>
                </c:pt>
                <c:pt idx="1290">
                  <c:v>10.75</c:v>
                </c:pt>
                <c:pt idx="1291">
                  <c:v>10.758330000000001</c:v>
                </c:pt>
                <c:pt idx="1292">
                  <c:v>10.76667</c:v>
                </c:pt>
                <c:pt idx="1293">
                  <c:v>10.775</c:v>
                </c:pt>
                <c:pt idx="1294">
                  <c:v>10.783329999999999</c:v>
                </c:pt>
                <c:pt idx="1295">
                  <c:v>10.79167</c:v>
                </c:pt>
                <c:pt idx="1296">
                  <c:v>10.8</c:v>
                </c:pt>
                <c:pt idx="1297">
                  <c:v>10.80833</c:v>
                </c:pt>
                <c:pt idx="1298">
                  <c:v>10.81667</c:v>
                </c:pt>
                <c:pt idx="1299">
                  <c:v>10.824999999999999</c:v>
                </c:pt>
                <c:pt idx="1300">
                  <c:v>10.83333</c:v>
                </c:pt>
                <c:pt idx="1301">
                  <c:v>10.841670000000001</c:v>
                </c:pt>
                <c:pt idx="1302">
                  <c:v>10.85</c:v>
                </c:pt>
                <c:pt idx="1303">
                  <c:v>10.85833</c:v>
                </c:pt>
                <c:pt idx="1304">
                  <c:v>10.866669999999999</c:v>
                </c:pt>
                <c:pt idx="1305">
                  <c:v>10.875</c:v>
                </c:pt>
                <c:pt idx="1306">
                  <c:v>10.883330000000001</c:v>
                </c:pt>
                <c:pt idx="1307">
                  <c:v>10.89167</c:v>
                </c:pt>
                <c:pt idx="1308">
                  <c:v>10.9</c:v>
                </c:pt>
                <c:pt idx="1309">
                  <c:v>10.908329999999999</c:v>
                </c:pt>
                <c:pt idx="1310">
                  <c:v>10.91667</c:v>
                </c:pt>
                <c:pt idx="1311">
                  <c:v>10.925000000000001</c:v>
                </c:pt>
                <c:pt idx="1312">
                  <c:v>10.93333</c:v>
                </c:pt>
                <c:pt idx="1313">
                  <c:v>10.94167</c:v>
                </c:pt>
                <c:pt idx="1314">
                  <c:v>10.95</c:v>
                </c:pt>
                <c:pt idx="1315">
                  <c:v>10.95833</c:v>
                </c:pt>
                <c:pt idx="1316">
                  <c:v>10.966670000000001</c:v>
                </c:pt>
                <c:pt idx="1317">
                  <c:v>10.975</c:v>
                </c:pt>
                <c:pt idx="1318">
                  <c:v>10.98333</c:v>
                </c:pt>
                <c:pt idx="1319">
                  <c:v>10.991669999999999</c:v>
                </c:pt>
                <c:pt idx="1320">
                  <c:v>11</c:v>
                </c:pt>
                <c:pt idx="1321">
                  <c:v>11.008330000000001</c:v>
                </c:pt>
                <c:pt idx="1322">
                  <c:v>11.01667</c:v>
                </c:pt>
                <c:pt idx="1323">
                  <c:v>11.025</c:v>
                </c:pt>
                <c:pt idx="1324">
                  <c:v>11.033329999999999</c:v>
                </c:pt>
                <c:pt idx="1325">
                  <c:v>11.04167</c:v>
                </c:pt>
                <c:pt idx="1326">
                  <c:v>11.05</c:v>
                </c:pt>
                <c:pt idx="1327">
                  <c:v>11.05833</c:v>
                </c:pt>
                <c:pt idx="1328">
                  <c:v>11.06667</c:v>
                </c:pt>
                <c:pt idx="1329">
                  <c:v>11.074999999999999</c:v>
                </c:pt>
                <c:pt idx="1330">
                  <c:v>11.08333</c:v>
                </c:pt>
                <c:pt idx="1331">
                  <c:v>11.091670000000001</c:v>
                </c:pt>
                <c:pt idx="1332">
                  <c:v>11.1</c:v>
                </c:pt>
                <c:pt idx="1333">
                  <c:v>11.10833</c:v>
                </c:pt>
                <c:pt idx="1334">
                  <c:v>11.116669999999999</c:v>
                </c:pt>
                <c:pt idx="1335">
                  <c:v>11.125</c:v>
                </c:pt>
                <c:pt idx="1336">
                  <c:v>11.133330000000001</c:v>
                </c:pt>
                <c:pt idx="1337">
                  <c:v>11.14167</c:v>
                </c:pt>
                <c:pt idx="1338">
                  <c:v>11.15</c:v>
                </c:pt>
                <c:pt idx="1339">
                  <c:v>11.158329999999999</c:v>
                </c:pt>
                <c:pt idx="1340">
                  <c:v>11.16667</c:v>
                </c:pt>
                <c:pt idx="1341">
                  <c:v>11.175000000000001</c:v>
                </c:pt>
                <c:pt idx="1342">
                  <c:v>11.18333</c:v>
                </c:pt>
                <c:pt idx="1343">
                  <c:v>11.19167</c:v>
                </c:pt>
                <c:pt idx="1344">
                  <c:v>11.2</c:v>
                </c:pt>
                <c:pt idx="1345">
                  <c:v>11.20833</c:v>
                </c:pt>
                <c:pt idx="1346">
                  <c:v>11.216670000000001</c:v>
                </c:pt>
                <c:pt idx="1347">
                  <c:v>11.225</c:v>
                </c:pt>
                <c:pt idx="1348">
                  <c:v>11.23333</c:v>
                </c:pt>
                <c:pt idx="1349">
                  <c:v>11.241669999999999</c:v>
                </c:pt>
                <c:pt idx="1350">
                  <c:v>11.25</c:v>
                </c:pt>
                <c:pt idx="1351">
                  <c:v>11.258330000000001</c:v>
                </c:pt>
                <c:pt idx="1352">
                  <c:v>11.26667</c:v>
                </c:pt>
                <c:pt idx="1353">
                  <c:v>11.275</c:v>
                </c:pt>
                <c:pt idx="1354">
                  <c:v>11.283329999999999</c:v>
                </c:pt>
                <c:pt idx="1355">
                  <c:v>11.29167</c:v>
                </c:pt>
                <c:pt idx="1356">
                  <c:v>11.3</c:v>
                </c:pt>
                <c:pt idx="1357">
                  <c:v>11.30833</c:v>
                </c:pt>
                <c:pt idx="1358">
                  <c:v>11.31667</c:v>
                </c:pt>
                <c:pt idx="1359">
                  <c:v>11.324999999999999</c:v>
                </c:pt>
                <c:pt idx="1360">
                  <c:v>11.33333</c:v>
                </c:pt>
                <c:pt idx="1361">
                  <c:v>11.341670000000001</c:v>
                </c:pt>
                <c:pt idx="1362">
                  <c:v>11.35</c:v>
                </c:pt>
                <c:pt idx="1363">
                  <c:v>11.35833</c:v>
                </c:pt>
                <c:pt idx="1364">
                  <c:v>11.366669999999999</c:v>
                </c:pt>
                <c:pt idx="1365">
                  <c:v>11.375</c:v>
                </c:pt>
                <c:pt idx="1366">
                  <c:v>11.383330000000001</c:v>
                </c:pt>
                <c:pt idx="1367">
                  <c:v>11.39167</c:v>
                </c:pt>
                <c:pt idx="1368">
                  <c:v>11.4</c:v>
                </c:pt>
                <c:pt idx="1369">
                  <c:v>11.408329999999999</c:v>
                </c:pt>
                <c:pt idx="1370">
                  <c:v>11.41667</c:v>
                </c:pt>
                <c:pt idx="1371">
                  <c:v>11.425000000000001</c:v>
                </c:pt>
                <c:pt idx="1372">
                  <c:v>11.43333</c:v>
                </c:pt>
                <c:pt idx="1373">
                  <c:v>11.44167</c:v>
                </c:pt>
                <c:pt idx="1374">
                  <c:v>11.45</c:v>
                </c:pt>
                <c:pt idx="1375">
                  <c:v>11.45833</c:v>
                </c:pt>
                <c:pt idx="1376">
                  <c:v>11.466670000000001</c:v>
                </c:pt>
                <c:pt idx="1377">
                  <c:v>11.475</c:v>
                </c:pt>
                <c:pt idx="1378">
                  <c:v>11.48333</c:v>
                </c:pt>
                <c:pt idx="1379">
                  <c:v>11.491669999999999</c:v>
                </c:pt>
                <c:pt idx="1380">
                  <c:v>11.5</c:v>
                </c:pt>
                <c:pt idx="1381">
                  <c:v>11.508330000000001</c:v>
                </c:pt>
                <c:pt idx="1382">
                  <c:v>11.51667</c:v>
                </c:pt>
                <c:pt idx="1383">
                  <c:v>11.525</c:v>
                </c:pt>
                <c:pt idx="1384">
                  <c:v>11.533329999999999</c:v>
                </c:pt>
                <c:pt idx="1385">
                  <c:v>11.54167</c:v>
                </c:pt>
                <c:pt idx="1386">
                  <c:v>11.55</c:v>
                </c:pt>
                <c:pt idx="1387">
                  <c:v>11.55833</c:v>
                </c:pt>
                <c:pt idx="1388">
                  <c:v>11.56667</c:v>
                </c:pt>
                <c:pt idx="1389">
                  <c:v>11.574999999999999</c:v>
                </c:pt>
                <c:pt idx="1390">
                  <c:v>11.58333</c:v>
                </c:pt>
                <c:pt idx="1391">
                  <c:v>11.591670000000001</c:v>
                </c:pt>
                <c:pt idx="1392">
                  <c:v>11.6</c:v>
                </c:pt>
                <c:pt idx="1393">
                  <c:v>11.60833</c:v>
                </c:pt>
                <c:pt idx="1394">
                  <c:v>11.616669999999999</c:v>
                </c:pt>
                <c:pt idx="1395">
                  <c:v>11.625</c:v>
                </c:pt>
                <c:pt idx="1396">
                  <c:v>11.633330000000001</c:v>
                </c:pt>
                <c:pt idx="1397">
                  <c:v>11.64167</c:v>
                </c:pt>
                <c:pt idx="1398">
                  <c:v>11.65</c:v>
                </c:pt>
                <c:pt idx="1399">
                  <c:v>11.658329999999999</c:v>
                </c:pt>
                <c:pt idx="1400">
                  <c:v>11.66667</c:v>
                </c:pt>
                <c:pt idx="1401">
                  <c:v>11.675000000000001</c:v>
                </c:pt>
                <c:pt idx="1402">
                  <c:v>11.68333</c:v>
                </c:pt>
                <c:pt idx="1403">
                  <c:v>11.69167</c:v>
                </c:pt>
                <c:pt idx="1404">
                  <c:v>11.7</c:v>
                </c:pt>
                <c:pt idx="1405">
                  <c:v>11.70833</c:v>
                </c:pt>
                <c:pt idx="1406">
                  <c:v>11.716670000000001</c:v>
                </c:pt>
                <c:pt idx="1407">
                  <c:v>11.725</c:v>
                </c:pt>
                <c:pt idx="1408">
                  <c:v>11.73333</c:v>
                </c:pt>
                <c:pt idx="1409">
                  <c:v>11.741669999999999</c:v>
                </c:pt>
                <c:pt idx="1410">
                  <c:v>11.75</c:v>
                </c:pt>
                <c:pt idx="1411">
                  <c:v>11.758330000000001</c:v>
                </c:pt>
                <c:pt idx="1412">
                  <c:v>11.76667</c:v>
                </c:pt>
                <c:pt idx="1413">
                  <c:v>11.775</c:v>
                </c:pt>
                <c:pt idx="1414">
                  <c:v>11.783329999999999</c:v>
                </c:pt>
                <c:pt idx="1415">
                  <c:v>11.79167</c:v>
                </c:pt>
                <c:pt idx="1416">
                  <c:v>11.8</c:v>
                </c:pt>
                <c:pt idx="1417">
                  <c:v>11.80833</c:v>
                </c:pt>
                <c:pt idx="1418">
                  <c:v>11.81667</c:v>
                </c:pt>
                <c:pt idx="1419">
                  <c:v>11.824999999999999</c:v>
                </c:pt>
                <c:pt idx="1420">
                  <c:v>11.83333</c:v>
                </c:pt>
                <c:pt idx="1421">
                  <c:v>11.841670000000001</c:v>
                </c:pt>
                <c:pt idx="1422">
                  <c:v>11.85</c:v>
                </c:pt>
                <c:pt idx="1423">
                  <c:v>11.85833</c:v>
                </c:pt>
                <c:pt idx="1424">
                  <c:v>11.866669999999999</c:v>
                </c:pt>
                <c:pt idx="1425">
                  <c:v>11.875</c:v>
                </c:pt>
                <c:pt idx="1426">
                  <c:v>11.883330000000001</c:v>
                </c:pt>
                <c:pt idx="1427">
                  <c:v>11.89167</c:v>
                </c:pt>
                <c:pt idx="1428">
                  <c:v>11.9</c:v>
                </c:pt>
                <c:pt idx="1429">
                  <c:v>11.908329999999999</c:v>
                </c:pt>
                <c:pt idx="1430">
                  <c:v>11.91667</c:v>
                </c:pt>
                <c:pt idx="1431">
                  <c:v>11.925000000000001</c:v>
                </c:pt>
                <c:pt idx="1432">
                  <c:v>11.93333</c:v>
                </c:pt>
                <c:pt idx="1433">
                  <c:v>11.94167</c:v>
                </c:pt>
                <c:pt idx="1434">
                  <c:v>11.95</c:v>
                </c:pt>
                <c:pt idx="1435">
                  <c:v>11.95833</c:v>
                </c:pt>
                <c:pt idx="1436">
                  <c:v>11.966670000000001</c:v>
                </c:pt>
                <c:pt idx="1437">
                  <c:v>11.975</c:v>
                </c:pt>
                <c:pt idx="1438">
                  <c:v>11.98333</c:v>
                </c:pt>
                <c:pt idx="1439">
                  <c:v>11.991669999999999</c:v>
                </c:pt>
                <c:pt idx="1440">
                  <c:v>12</c:v>
                </c:pt>
                <c:pt idx="1441">
                  <c:v>12.008330000000001</c:v>
                </c:pt>
                <c:pt idx="1442">
                  <c:v>12.01667</c:v>
                </c:pt>
                <c:pt idx="1443">
                  <c:v>12.025</c:v>
                </c:pt>
                <c:pt idx="1444">
                  <c:v>12.033329999999999</c:v>
                </c:pt>
                <c:pt idx="1445">
                  <c:v>12.04167</c:v>
                </c:pt>
                <c:pt idx="1446">
                  <c:v>12.05</c:v>
                </c:pt>
                <c:pt idx="1447">
                  <c:v>12.05833</c:v>
                </c:pt>
                <c:pt idx="1448">
                  <c:v>12.06667</c:v>
                </c:pt>
                <c:pt idx="1449">
                  <c:v>12.074999999999999</c:v>
                </c:pt>
                <c:pt idx="1450">
                  <c:v>12.08333</c:v>
                </c:pt>
                <c:pt idx="1451">
                  <c:v>12.091670000000001</c:v>
                </c:pt>
                <c:pt idx="1452">
                  <c:v>12.1</c:v>
                </c:pt>
                <c:pt idx="1453">
                  <c:v>12.10833</c:v>
                </c:pt>
                <c:pt idx="1454">
                  <c:v>12.116669999999999</c:v>
                </c:pt>
                <c:pt idx="1455">
                  <c:v>12.125</c:v>
                </c:pt>
                <c:pt idx="1456">
                  <c:v>12.133330000000001</c:v>
                </c:pt>
                <c:pt idx="1457">
                  <c:v>12.14167</c:v>
                </c:pt>
                <c:pt idx="1458">
                  <c:v>12.15</c:v>
                </c:pt>
                <c:pt idx="1459">
                  <c:v>12.158329999999999</c:v>
                </c:pt>
                <c:pt idx="1460">
                  <c:v>12.16667</c:v>
                </c:pt>
                <c:pt idx="1461">
                  <c:v>12.175000000000001</c:v>
                </c:pt>
                <c:pt idx="1462">
                  <c:v>12.18333</c:v>
                </c:pt>
                <c:pt idx="1463">
                  <c:v>12.19167</c:v>
                </c:pt>
                <c:pt idx="1464">
                  <c:v>12.2</c:v>
                </c:pt>
                <c:pt idx="1465">
                  <c:v>12.20833</c:v>
                </c:pt>
                <c:pt idx="1466">
                  <c:v>12.216670000000001</c:v>
                </c:pt>
                <c:pt idx="1467">
                  <c:v>12.225</c:v>
                </c:pt>
                <c:pt idx="1468">
                  <c:v>12.23333</c:v>
                </c:pt>
                <c:pt idx="1469">
                  <c:v>12.241669999999999</c:v>
                </c:pt>
                <c:pt idx="1470">
                  <c:v>12.25</c:v>
                </c:pt>
                <c:pt idx="1471">
                  <c:v>12.258330000000001</c:v>
                </c:pt>
                <c:pt idx="1472">
                  <c:v>12.26667</c:v>
                </c:pt>
                <c:pt idx="1473">
                  <c:v>12.275</c:v>
                </c:pt>
                <c:pt idx="1474">
                  <c:v>12.283329999999999</c:v>
                </c:pt>
                <c:pt idx="1475">
                  <c:v>12.29167</c:v>
                </c:pt>
                <c:pt idx="1476">
                  <c:v>12.3</c:v>
                </c:pt>
                <c:pt idx="1477">
                  <c:v>12.30833</c:v>
                </c:pt>
                <c:pt idx="1478">
                  <c:v>12.31667</c:v>
                </c:pt>
                <c:pt idx="1479">
                  <c:v>12.324999999999999</c:v>
                </c:pt>
                <c:pt idx="1480">
                  <c:v>12.33333</c:v>
                </c:pt>
                <c:pt idx="1481">
                  <c:v>12.341670000000001</c:v>
                </c:pt>
                <c:pt idx="1482">
                  <c:v>12.35</c:v>
                </c:pt>
                <c:pt idx="1483">
                  <c:v>12.35833</c:v>
                </c:pt>
                <c:pt idx="1484">
                  <c:v>12.366669999999999</c:v>
                </c:pt>
                <c:pt idx="1485">
                  <c:v>12.375</c:v>
                </c:pt>
                <c:pt idx="1486">
                  <c:v>12.383330000000001</c:v>
                </c:pt>
                <c:pt idx="1487">
                  <c:v>12.39167</c:v>
                </c:pt>
                <c:pt idx="1488">
                  <c:v>12.4</c:v>
                </c:pt>
                <c:pt idx="1489">
                  <c:v>12.408329999999999</c:v>
                </c:pt>
                <c:pt idx="1490">
                  <c:v>12.41667</c:v>
                </c:pt>
                <c:pt idx="1491">
                  <c:v>12.425000000000001</c:v>
                </c:pt>
                <c:pt idx="1492">
                  <c:v>12.43333</c:v>
                </c:pt>
                <c:pt idx="1493">
                  <c:v>12.44167</c:v>
                </c:pt>
                <c:pt idx="1494">
                  <c:v>12.45</c:v>
                </c:pt>
                <c:pt idx="1495">
                  <c:v>12.45833</c:v>
                </c:pt>
                <c:pt idx="1496">
                  <c:v>12.466670000000001</c:v>
                </c:pt>
                <c:pt idx="1497">
                  <c:v>12.475</c:v>
                </c:pt>
                <c:pt idx="1498">
                  <c:v>12.48333</c:v>
                </c:pt>
                <c:pt idx="1499">
                  <c:v>12.491669999999999</c:v>
                </c:pt>
                <c:pt idx="1500">
                  <c:v>12.5</c:v>
                </c:pt>
                <c:pt idx="1501">
                  <c:v>12.508330000000001</c:v>
                </c:pt>
                <c:pt idx="1502">
                  <c:v>12.51667</c:v>
                </c:pt>
                <c:pt idx="1503">
                  <c:v>12.525</c:v>
                </c:pt>
                <c:pt idx="1504">
                  <c:v>12.533329999999999</c:v>
                </c:pt>
                <c:pt idx="1505">
                  <c:v>12.54167</c:v>
                </c:pt>
                <c:pt idx="1506">
                  <c:v>12.55</c:v>
                </c:pt>
                <c:pt idx="1507">
                  <c:v>12.55833</c:v>
                </c:pt>
                <c:pt idx="1508">
                  <c:v>12.56667</c:v>
                </c:pt>
                <c:pt idx="1509">
                  <c:v>12.574999999999999</c:v>
                </c:pt>
                <c:pt idx="1510">
                  <c:v>12.58333</c:v>
                </c:pt>
                <c:pt idx="1511">
                  <c:v>12.591670000000001</c:v>
                </c:pt>
                <c:pt idx="1512">
                  <c:v>12.6</c:v>
                </c:pt>
                <c:pt idx="1513">
                  <c:v>12.60833</c:v>
                </c:pt>
                <c:pt idx="1514">
                  <c:v>12.616669999999999</c:v>
                </c:pt>
                <c:pt idx="1515">
                  <c:v>12.625</c:v>
                </c:pt>
                <c:pt idx="1516">
                  <c:v>12.633330000000001</c:v>
                </c:pt>
                <c:pt idx="1517">
                  <c:v>12.64167</c:v>
                </c:pt>
                <c:pt idx="1518">
                  <c:v>12.65</c:v>
                </c:pt>
                <c:pt idx="1519">
                  <c:v>12.658329999999999</c:v>
                </c:pt>
                <c:pt idx="1520">
                  <c:v>12.66667</c:v>
                </c:pt>
                <c:pt idx="1521">
                  <c:v>12.675000000000001</c:v>
                </c:pt>
                <c:pt idx="1522">
                  <c:v>12.68333</c:v>
                </c:pt>
                <c:pt idx="1523">
                  <c:v>12.69167</c:v>
                </c:pt>
                <c:pt idx="1524">
                  <c:v>12.7</c:v>
                </c:pt>
                <c:pt idx="1525">
                  <c:v>12.70833</c:v>
                </c:pt>
                <c:pt idx="1526">
                  <c:v>12.716670000000001</c:v>
                </c:pt>
                <c:pt idx="1527">
                  <c:v>12.725</c:v>
                </c:pt>
                <c:pt idx="1528">
                  <c:v>12.73333</c:v>
                </c:pt>
                <c:pt idx="1529">
                  <c:v>12.741669999999999</c:v>
                </c:pt>
                <c:pt idx="1530">
                  <c:v>12.75</c:v>
                </c:pt>
                <c:pt idx="1531">
                  <c:v>12.758330000000001</c:v>
                </c:pt>
                <c:pt idx="1532">
                  <c:v>12.76667</c:v>
                </c:pt>
                <c:pt idx="1533">
                  <c:v>12.775</c:v>
                </c:pt>
                <c:pt idx="1534">
                  <c:v>12.783329999999999</c:v>
                </c:pt>
                <c:pt idx="1535">
                  <c:v>12.79167</c:v>
                </c:pt>
                <c:pt idx="1536">
                  <c:v>12.8</c:v>
                </c:pt>
                <c:pt idx="1537">
                  <c:v>12.80833</c:v>
                </c:pt>
                <c:pt idx="1538">
                  <c:v>12.81667</c:v>
                </c:pt>
                <c:pt idx="1539">
                  <c:v>12.824999999999999</c:v>
                </c:pt>
                <c:pt idx="1540">
                  <c:v>12.83333</c:v>
                </c:pt>
                <c:pt idx="1541">
                  <c:v>12.841670000000001</c:v>
                </c:pt>
                <c:pt idx="1542">
                  <c:v>12.85</c:v>
                </c:pt>
                <c:pt idx="1543">
                  <c:v>12.85833</c:v>
                </c:pt>
                <c:pt idx="1544">
                  <c:v>12.866669999999999</c:v>
                </c:pt>
                <c:pt idx="1545">
                  <c:v>12.875</c:v>
                </c:pt>
                <c:pt idx="1546">
                  <c:v>12.883330000000001</c:v>
                </c:pt>
                <c:pt idx="1547">
                  <c:v>12.89167</c:v>
                </c:pt>
                <c:pt idx="1548">
                  <c:v>12.9</c:v>
                </c:pt>
                <c:pt idx="1549">
                  <c:v>12.908329999999999</c:v>
                </c:pt>
                <c:pt idx="1550">
                  <c:v>12.91667</c:v>
                </c:pt>
                <c:pt idx="1551">
                  <c:v>12.925000000000001</c:v>
                </c:pt>
                <c:pt idx="1552">
                  <c:v>12.93333</c:v>
                </c:pt>
                <c:pt idx="1553">
                  <c:v>12.94167</c:v>
                </c:pt>
                <c:pt idx="1554">
                  <c:v>12.95</c:v>
                </c:pt>
                <c:pt idx="1555">
                  <c:v>12.95833</c:v>
                </c:pt>
                <c:pt idx="1556">
                  <c:v>12.966670000000001</c:v>
                </c:pt>
                <c:pt idx="1557">
                  <c:v>12.975</c:v>
                </c:pt>
                <c:pt idx="1558">
                  <c:v>12.98333</c:v>
                </c:pt>
                <c:pt idx="1559">
                  <c:v>12.991669999999999</c:v>
                </c:pt>
                <c:pt idx="1560">
                  <c:v>13</c:v>
                </c:pt>
                <c:pt idx="1561">
                  <c:v>13.008330000000001</c:v>
                </c:pt>
                <c:pt idx="1562">
                  <c:v>13.01667</c:v>
                </c:pt>
                <c:pt idx="1563">
                  <c:v>13.025</c:v>
                </c:pt>
                <c:pt idx="1564">
                  <c:v>13.033329999999999</c:v>
                </c:pt>
                <c:pt idx="1565">
                  <c:v>13.04167</c:v>
                </c:pt>
                <c:pt idx="1566">
                  <c:v>13.05</c:v>
                </c:pt>
                <c:pt idx="1567">
                  <c:v>13.05833</c:v>
                </c:pt>
                <c:pt idx="1568">
                  <c:v>13.06667</c:v>
                </c:pt>
                <c:pt idx="1569">
                  <c:v>13.074999999999999</c:v>
                </c:pt>
                <c:pt idx="1570">
                  <c:v>13.08333</c:v>
                </c:pt>
                <c:pt idx="1571">
                  <c:v>13.091670000000001</c:v>
                </c:pt>
                <c:pt idx="1572">
                  <c:v>13.1</c:v>
                </c:pt>
                <c:pt idx="1573">
                  <c:v>13.10833</c:v>
                </c:pt>
                <c:pt idx="1574">
                  <c:v>13.116669999999999</c:v>
                </c:pt>
                <c:pt idx="1575">
                  <c:v>13.125</c:v>
                </c:pt>
                <c:pt idx="1576">
                  <c:v>13.133330000000001</c:v>
                </c:pt>
                <c:pt idx="1577">
                  <c:v>13.14167</c:v>
                </c:pt>
                <c:pt idx="1578">
                  <c:v>13.15</c:v>
                </c:pt>
                <c:pt idx="1579">
                  <c:v>13.158329999999999</c:v>
                </c:pt>
                <c:pt idx="1580">
                  <c:v>13.16667</c:v>
                </c:pt>
                <c:pt idx="1581">
                  <c:v>13.175000000000001</c:v>
                </c:pt>
                <c:pt idx="1582">
                  <c:v>13.18333</c:v>
                </c:pt>
                <c:pt idx="1583">
                  <c:v>13.19167</c:v>
                </c:pt>
                <c:pt idx="1584">
                  <c:v>13.2</c:v>
                </c:pt>
                <c:pt idx="1585">
                  <c:v>13.20833</c:v>
                </c:pt>
                <c:pt idx="1586">
                  <c:v>13.216670000000001</c:v>
                </c:pt>
                <c:pt idx="1587">
                  <c:v>13.225</c:v>
                </c:pt>
                <c:pt idx="1588">
                  <c:v>13.23333</c:v>
                </c:pt>
                <c:pt idx="1589">
                  <c:v>13.241669999999999</c:v>
                </c:pt>
                <c:pt idx="1590">
                  <c:v>13.25</c:v>
                </c:pt>
                <c:pt idx="1591">
                  <c:v>13.258330000000001</c:v>
                </c:pt>
                <c:pt idx="1592">
                  <c:v>13.26667</c:v>
                </c:pt>
                <c:pt idx="1593">
                  <c:v>13.275</c:v>
                </c:pt>
                <c:pt idx="1594">
                  <c:v>13.283329999999999</c:v>
                </c:pt>
                <c:pt idx="1595">
                  <c:v>13.29167</c:v>
                </c:pt>
                <c:pt idx="1596">
                  <c:v>13.3</c:v>
                </c:pt>
                <c:pt idx="1597">
                  <c:v>13.30833</c:v>
                </c:pt>
                <c:pt idx="1598">
                  <c:v>13.31667</c:v>
                </c:pt>
                <c:pt idx="1599">
                  <c:v>13.324999999999999</c:v>
                </c:pt>
                <c:pt idx="1600">
                  <c:v>13.33333</c:v>
                </c:pt>
                <c:pt idx="1601">
                  <c:v>13.341670000000001</c:v>
                </c:pt>
                <c:pt idx="1602">
                  <c:v>13.35</c:v>
                </c:pt>
                <c:pt idx="1603">
                  <c:v>13.35833</c:v>
                </c:pt>
                <c:pt idx="1604">
                  <c:v>13.366669999999999</c:v>
                </c:pt>
                <c:pt idx="1605">
                  <c:v>13.375</c:v>
                </c:pt>
                <c:pt idx="1606">
                  <c:v>13.383330000000001</c:v>
                </c:pt>
                <c:pt idx="1607">
                  <c:v>13.39167</c:v>
                </c:pt>
                <c:pt idx="1608">
                  <c:v>13.4</c:v>
                </c:pt>
                <c:pt idx="1609">
                  <c:v>13.408329999999999</c:v>
                </c:pt>
                <c:pt idx="1610">
                  <c:v>13.41667</c:v>
                </c:pt>
                <c:pt idx="1611">
                  <c:v>13.425000000000001</c:v>
                </c:pt>
                <c:pt idx="1612">
                  <c:v>13.43333</c:v>
                </c:pt>
                <c:pt idx="1613">
                  <c:v>13.44167</c:v>
                </c:pt>
                <c:pt idx="1614">
                  <c:v>13.45</c:v>
                </c:pt>
                <c:pt idx="1615">
                  <c:v>13.45833</c:v>
                </c:pt>
                <c:pt idx="1616">
                  <c:v>13.466670000000001</c:v>
                </c:pt>
                <c:pt idx="1617">
                  <c:v>13.475</c:v>
                </c:pt>
                <c:pt idx="1618">
                  <c:v>13.48333</c:v>
                </c:pt>
                <c:pt idx="1619">
                  <c:v>13.491669999999999</c:v>
                </c:pt>
                <c:pt idx="1620">
                  <c:v>13.5</c:v>
                </c:pt>
                <c:pt idx="1621">
                  <c:v>13.508330000000001</c:v>
                </c:pt>
                <c:pt idx="1622">
                  <c:v>13.51667</c:v>
                </c:pt>
                <c:pt idx="1623">
                  <c:v>13.525</c:v>
                </c:pt>
                <c:pt idx="1624">
                  <c:v>13.533329999999999</c:v>
                </c:pt>
                <c:pt idx="1625">
                  <c:v>13.54167</c:v>
                </c:pt>
                <c:pt idx="1626">
                  <c:v>13.55</c:v>
                </c:pt>
                <c:pt idx="1627">
                  <c:v>13.55833</c:v>
                </c:pt>
                <c:pt idx="1628">
                  <c:v>13.56667</c:v>
                </c:pt>
                <c:pt idx="1629">
                  <c:v>13.574999999999999</c:v>
                </c:pt>
                <c:pt idx="1630">
                  <c:v>13.58333</c:v>
                </c:pt>
                <c:pt idx="1631">
                  <c:v>13.591670000000001</c:v>
                </c:pt>
                <c:pt idx="1632">
                  <c:v>13.6</c:v>
                </c:pt>
                <c:pt idx="1633">
                  <c:v>13.60833</c:v>
                </c:pt>
                <c:pt idx="1634">
                  <c:v>13.616669999999999</c:v>
                </c:pt>
                <c:pt idx="1635">
                  <c:v>13.625</c:v>
                </c:pt>
                <c:pt idx="1636">
                  <c:v>13.633330000000001</c:v>
                </c:pt>
                <c:pt idx="1637">
                  <c:v>13.64167</c:v>
                </c:pt>
                <c:pt idx="1638">
                  <c:v>13.65</c:v>
                </c:pt>
                <c:pt idx="1639">
                  <c:v>13.658329999999999</c:v>
                </c:pt>
                <c:pt idx="1640">
                  <c:v>13.66667</c:v>
                </c:pt>
                <c:pt idx="1641">
                  <c:v>13.675000000000001</c:v>
                </c:pt>
                <c:pt idx="1642">
                  <c:v>13.68333</c:v>
                </c:pt>
                <c:pt idx="1643">
                  <c:v>13.69167</c:v>
                </c:pt>
                <c:pt idx="1644">
                  <c:v>13.7</c:v>
                </c:pt>
                <c:pt idx="1645">
                  <c:v>13.70833</c:v>
                </c:pt>
                <c:pt idx="1646">
                  <c:v>13.716670000000001</c:v>
                </c:pt>
                <c:pt idx="1647">
                  <c:v>13.725</c:v>
                </c:pt>
                <c:pt idx="1648">
                  <c:v>13.73333</c:v>
                </c:pt>
                <c:pt idx="1649">
                  <c:v>13.741669999999999</c:v>
                </c:pt>
                <c:pt idx="1650">
                  <c:v>13.75</c:v>
                </c:pt>
                <c:pt idx="1651">
                  <c:v>13.758330000000001</c:v>
                </c:pt>
                <c:pt idx="1652">
                  <c:v>13.76667</c:v>
                </c:pt>
                <c:pt idx="1653">
                  <c:v>13.775</c:v>
                </c:pt>
                <c:pt idx="1654">
                  <c:v>13.783329999999999</c:v>
                </c:pt>
                <c:pt idx="1655">
                  <c:v>13.79167</c:v>
                </c:pt>
                <c:pt idx="1656">
                  <c:v>13.8</c:v>
                </c:pt>
                <c:pt idx="1657">
                  <c:v>13.80833</c:v>
                </c:pt>
                <c:pt idx="1658">
                  <c:v>13.81667</c:v>
                </c:pt>
                <c:pt idx="1659">
                  <c:v>13.824999999999999</c:v>
                </c:pt>
                <c:pt idx="1660">
                  <c:v>13.83333</c:v>
                </c:pt>
                <c:pt idx="1661">
                  <c:v>13.841670000000001</c:v>
                </c:pt>
                <c:pt idx="1662">
                  <c:v>13.85</c:v>
                </c:pt>
                <c:pt idx="1663">
                  <c:v>13.85833</c:v>
                </c:pt>
                <c:pt idx="1664">
                  <c:v>13.866669999999999</c:v>
                </c:pt>
                <c:pt idx="1665">
                  <c:v>13.875</c:v>
                </c:pt>
                <c:pt idx="1666">
                  <c:v>13.883330000000001</c:v>
                </c:pt>
                <c:pt idx="1667">
                  <c:v>13.89167</c:v>
                </c:pt>
                <c:pt idx="1668">
                  <c:v>13.9</c:v>
                </c:pt>
                <c:pt idx="1669">
                  <c:v>13.908329999999999</c:v>
                </c:pt>
                <c:pt idx="1670">
                  <c:v>13.91667</c:v>
                </c:pt>
                <c:pt idx="1671">
                  <c:v>13.925000000000001</c:v>
                </c:pt>
                <c:pt idx="1672">
                  <c:v>13.93333</c:v>
                </c:pt>
                <c:pt idx="1673">
                  <c:v>13.94167</c:v>
                </c:pt>
                <c:pt idx="1674">
                  <c:v>13.95</c:v>
                </c:pt>
                <c:pt idx="1675">
                  <c:v>13.95833</c:v>
                </c:pt>
                <c:pt idx="1676">
                  <c:v>13.966670000000001</c:v>
                </c:pt>
                <c:pt idx="1677">
                  <c:v>13.975</c:v>
                </c:pt>
                <c:pt idx="1678">
                  <c:v>13.98333</c:v>
                </c:pt>
                <c:pt idx="1679">
                  <c:v>13.991669999999999</c:v>
                </c:pt>
                <c:pt idx="1680">
                  <c:v>14</c:v>
                </c:pt>
                <c:pt idx="1681">
                  <c:v>14.008330000000001</c:v>
                </c:pt>
                <c:pt idx="1682">
                  <c:v>14.01667</c:v>
                </c:pt>
                <c:pt idx="1683">
                  <c:v>14.025</c:v>
                </c:pt>
                <c:pt idx="1684">
                  <c:v>14.033329999999999</c:v>
                </c:pt>
                <c:pt idx="1685">
                  <c:v>14.04167</c:v>
                </c:pt>
                <c:pt idx="1686">
                  <c:v>14.05</c:v>
                </c:pt>
                <c:pt idx="1687">
                  <c:v>14.05833</c:v>
                </c:pt>
                <c:pt idx="1688">
                  <c:v>14.06667</c:v>
                </c:pt>
                <c:pt idx="1689">
                  <c:v>14.074999999999999</c:v>
                </c:pt>
                <c:pt idx="1690">
                  <c:v>14.08333</c:v>
                </c:pt>
                <c:pt idx="1691">
                  <c:v>14.091670000000001</c:v>
                </c:pt>
                <c:pt idx="1692">
                  <c:v>14.1</c:v>
                </c:pt>
                <c:pt idx="1693">
                  <c:v>14.10833</c:v>
                </c:pt>
                <c:pt idx="1694">
                  <c:v>14.116669999999999</c:v>
                </c:pt>
                <c:pt idx="1695">
                  <c:v>14.125</c:v>
                </c:pt>
                <c:pt idx="1696">
                  <c:v>14.133330000000001</c:v>
                </c:pt>
                <c:pt idx="1697">
                  <c:v>14.14167</c:v>
                </c:pt>
                <c:pt idx="1698">
                  <c:v>14.15</c:v>
                </c:pt>
                <c:pt idx="1699">
                  <c:v>14.158329999999999</c:v>
                </c:pt>
                <c:pt idx="1700">
                  <c:v>14.16667</c:v>
                </c:pt>
                <c:pt idx="1701">
                  <c:v>14.175000000000001</c:v>
                </c:pt>
                <c:pt idx="1702">
                  <c:v>14.18333</c:v>
                </c:pt>
                <c:pt idx="1703">
                  <c:v>14.19167</c:v>
                </c:pt>
                <c:pt idx="1704">
                  <c:v>14.2</c:v>
                </c:pt>
                <c:pt idx="1705">
                  <c:v>14.20833</c:v>
                </c:pt>
                <c:pt idx="1706">
                  <c:v>14.216670000000001</c:v>
                </c:pt>
                <c:pt idx="1707">
                  <c:v>14.225</c:v>
                </c:pt>
                <c:pt idx="1708">
                  <c:v>14.23333</c:v>
                </c:pt>
                <c:pt idx="1709">
                  <c:v>14.241669999999999</c:v>
                </c:pt>
                <c:pt idx="1710">
                  <c:v>14.25</c:v>
                </c:pt>
                <c:pt idx="1711">
                  <c:v>14.258330000000001</c:v>
                </c:pt>
                <c:pt idx="1712">
                  <c:v>14.26667</c:v>
                </c:pt>
                <c:pt idx="1713">
                  <c:v>14.275</c:v>
                </c:pt>
                <c:pt idx="1714">
                  <c:v>14.283329999999999</c:v>
                </c:pt>
                <c:pt idx="1715">
                  <c:v>14.29167</c:v>
                </c:pt>
                <c:pt idx="1716">
                  <c:v>14.3</c:v>
                </c:pt>
                <c:pt idx="1717">
                  <c:v>14.30833</c:v>
                </c:pt>
                <c:pt idx="1718">
                  <c:v>14.31667</c:v>
                </c:pt>
                <c:pt idx="1719">
                  <c:v>14.324999999999999</c:v>
                </c:pt>
                <c:pt idx="1720">
                  <c:v>14.33333</c:v>
                </c:pt>
                <c:pt idx="1721">
                  <c:v>14.341670000000001</c:v>
                </c:pt>
                <c:pt idx="1722">
                  <c:v>14.35</c:v>
                </c:pt>
                <c:pt idx="1723">
                  <c:v>14.35833</c:v>
                </c:pt>
                <c:pt idx="1724">
                  <c:v>14.366669999999999</c:v>
                </c:pt>
                <c:pt idx="1725">
                  <c:v>14.375</c:v>
                </c:pt>
                <c:pt idx="1726">
                  <c:v>14.383330000000001</c:v>
                </c:pt>
                <c:pt idx="1727">
                  <c:v>14.39167</c:v>
                </c:pt>
                <c:pt idx="1728">
                  <c:v>14.4</c:v>
                </c:pt>
                <c:pt idx="1729">
                  <c:v>14.408329999999999</c:v>
                </c:pt>
                <c:pt idx="1730">
                  <c:v>14.41667</c:v>
                </c:pt>
                <c:pt idx="1731">
                  <c:v>14.425000000000001</c:v>
                </c:pt>
                <c:pt idx="1732">
                  <c:v>14.43333</c:v>
                </c:pt>
                <c:pt idx="1733">
                  <c:v>14.44167</c:v>
                </c:pt>
                <c:pt idx="1734">
                  <c:v>14.45</c:v>
                </c:pt>
                <c:pt idx="1735">
                  <c:v>14.45833</c:v>
                </c:pt>
                <c:pt idx="1736">
                  <c:v>14.466670000000001</c:v>
                </c:pt>
                <c:pt idx="1737">
                  <c:v>14.475</c:v>
                </c:pt>
                <c:pt idx="1738">
                  <c:v>14.48333</c:v>
                </c:pt>
                <c:pt idx="1739">
                  <c:v>14.491669999999999</c:v>
                </c:pt>
                <c:pt idx="1740">
                  <c:v>14.5</c:v>
                </c:pt>
                <c:pt idx="1741">
                  <c:v>14.508330000000001</c:v>
                </c:pt>
                <c:pt idx="1742">
                  <c:v>14.51667</c:v>
                </c:pt>
                <c:pt idx="1743">
                  <c:v>14.525</c:v>
                </c:pt>
                <c:pt idx="1744">
                  <c:v>14.533329999999999</c:v>
                </c:pt>
                <c:pt idx="1745">
                  <c:v>14.54167</c:v>
                </c:pt>
                <c:pt idx="1746">
                  <c:v>14.55</c:v>
                </c:pt>
                <c:pt idx="1747">
                  <c:v>14.55833</c:v>
                </c:pt>
                <c:pt idx="1748">
                  <c:v>14.56667</c:v>
                </c:pt>
                <c:pt idx="1749">
                  <c:v>14.574999999999999</c:v>
                </c:pt>
                <c:pt idx="1750">
                  <c:v>14.58333</c:v>
                </c:pt>
                <c:pt idx="1751">
                  <c:v>14.591670000000001</c:v>
                </c:pt>
                <c:pt idx="1752">
                  <c:v>14.6</c:v>
                </c:pt>
                <c:pt idx="1753">
                  <c:v>14.60833</c:v>
                </c:pt>
                <c:pt idx="1754">
                  <c:v>14.616669999999999</c:v>
                </c:pt>
                <c:pt idx="1755">
                  <c:v>14.625</c:v>
                </c:pt>
                <c:pt idx="1756">
                  <c:v>14.633330000000001</c:v>
                </c:pt>
                <c:pt idx="1757">
                  <c:v>14.64167</c:v>
                </c:pt>
                <c:pt idx="1758">
                  <c:v>14.65</c:v>
                </c:pt>
                <c:pt idx="1759">
                  <c:v>14.658329999999999</c:v>
                </c:pt>
                <c:pt idx="1760">
                  <c:v>14.66667</c:v>
                </c:pt>
                <c:pt idx="1761">
                  <c:v>14.675000000000001</c:v>
                </c:pt>
                <c:pt idx="1762">
                  <c:v>14.68333</c:v>
                </c:pt>
                <c:pt idx="1763">
                  <c:v>14.69167</c:v>
                </c:pt>
                <c:pt idx="1764">
                  <c:v>14.7</c:v>
                </c:pt>
                <c:pt idx="1765">
                  <c:v>14.70833</c:v>
                </c:pt>
                <c:pt idx="1766">
                  <c:v>14.716670000000001</c:v>
                </c:pt>
                <c:pt idx="1767">
                  <c:v>14.725</c:v>
                </c:pt>
                <c:pt idx="1768">
                  <c:v>14.73333</c:v>
                </c:pt>
                <c:pt idx="1769">
                  <c:v>14.741669999999999</c:v>
                </c:pt>
                <c:pt idx="1770">
                  <c:v>14.75</c:v>
                </c:pt>
                <c:pt idx="1771">
                  <c:v>14.758330000000001</c:v>
                </c:pt>
                <c:pt idx="1772">
                  <c:v>14.76667</c:v>
                </c:pt>
                <c:pt idx="1773">
                  <c:v>14.775</c:v>
                </c:pt>
                <c:pt idx="1774">
                  <c:v>14.783329999999999</c:v>
                </c:pt>
                <c:pt idx="1775">
                  <c:v>14.79167</c:v>
                </c:pt>
                <c:pt idx="1776">
                  <c:v>14.8</c:v>
                </c:pt>
                <c:pt idx="1777">
                  <c:v>14.80833</c:v>
                </c:pt>
                <c:pt idx="1778">
                  <c:v>14.81667</c:v>
                </c:pt>
                <c:pt idx="1779">
                  <c:v>14.824999999999999</c:v>
                </c:pt>
                <c:pt idx="1780">
                  <c:v>14.83333</c:v>
                </c:pt>
                <c:pt idx="1781">
                  <c:v>14.841670000000001</c:v>
                </c:pt>
                <c:pt idx="1782">
                  <c:v>14.85</c:v>
                </c:pt>
                <c:pt idx="1783">
                  <c:v>14.85833</c:v>
                </c:pt>
                <c:pt idx="1784">
                  <c:v>14.866669999999999</c:v>
                </c:pt>
                <c:pt idx="1785">
                  <c:v>14.875</c:v>
                </c:pt>
                <c:pt idx="1786">
                  <c:v>14.883330000000001</c:v>
                </c:pt>
                <c:pt idx="1787">
                  <c:v>14.89167</c:v>
                </c:pt>
                <c:pt idx="1788">
                  <c:v>14.9</c:v>
                </c:pt>
                <c:pt idx="1789">
                  <c:v>14.908329999999999</c:v>
                </c:pt>
                <c:pt idx="1790">
                  <c:v>14.91667</c:v>
                </c:pt>
                <c:pt idx="1791">
                  <c:v>14.925000000000001</c:v>
                </c:pt>
                <c:pt idx="1792">
                  <c:v>14.93333</c:v>
                </c:pt>
                <c:pt idx="1793">
                  <c:v>14.94167</c:v>
                </c:pt>
                <c:pt idx="1794">
                  <c:v>14.95</c:v>
                </c:pt>
                <c:pt idx="1795">
                  <c:v>14.95833</c:v>
                </c:pt>
                <c:pt idx="1796">
                  <c:v>14.966670000000001</c:v>
                </c:pt>
                <c:pt idx="1797">
                  <c:v>14.975</c:v>
                </c:pt>
                <c:pt idx="1798">
                  <c:v>14.98333</c:v>
                </c:pt>
                <c:pt idx="1799">
                  <c:v>14.991669999999999</c:v>
                </c:pt>
                <c:pt idx="1800">
                  <c:v>15</c:v>
                </c:pt>
                <c:pt idx="1801">
                  <c:v>15.008330000000001</c:v>
                </c:pt>
                <c:pt idx="1802">
                  <c:v>15.01667</c:v>
                </c:pt>
                <c:pt idx="1803">
                  <c:v>15.025</c:v>
                </c:pt>
                <c:pt idx="1804">
                  <c:v>15.033329999999999</c:v>
                </c:pt>
                <c:pt idx="1805">
                  <c:v>15.04167</c:v>
                </c:pt>
                <c:pt idx="1806">
                  <c:v>15.05</c:v>
                </c:pt>
                <c:pt idx="1807">
                  <c:v>15.05833</c:v>
                </c:pt>
                <c:pt idx="1808">
                  <c:v>15.06667</c:v>
                </c:pt>
                <c:pt idx="1809">
                  <c:v>15.074999999999999</c:v>
                </c:pt>
                <c:pt idx="1810">
                  <c:v>15.08333</c:v>
                </c:pt>
                <c:pt idx="1811">
                  <c:v>15.091670000000001</c:v>
                </c:pt>
                <c:pt idx="1812">
                  <c:v>15.1</c:v>
                </c:pt>
                <c:pt idx="1813">
                  <c:v>15.10833</c:v>
                </c:pt>
                <c:pt idx="1814">
                  <c:v>15.116669999999999</c:v>
                </c:pt>
                <c:pt idx="1815">
                  <c:v>15.125</c:v>
                </c:pt>
                <c:pt idx="1816">
                  <c:v>15.133330000000001</c:v>
                </c:pt>
                <c:pt idx="1817">
                  <c:v>15.14167</c:v>
                </c:pt>
                <c:pt idx="1818">
                  <c:v>15.15</c:v>
                </c:pt>
                <c:pt idx="1819">
                  <c:v>15.158329999999999</c:v>
                </c:pt>
                <c:pt idx="1820">
                  <c:v>15.16667</c:v>
                </c:pt>
                <c:pt idx="1821">
                  <c:v>15.175000000000001</c:v>
                </c:pt>
                <c:pt idx="1822">
                  <c:v>15.18333</c:v>
                </c:pt>
                <c:pt idx="1823">
                  <c:v>15.19167</c:v>
                </c:pt>
                <c:pt idx="1824">
                  <c:v>15.2</c:v>
                </c:pt>
                <c:pt idx="1825">
                  <c:v>15.20833</c:v>
                </c:pt>
                <c:pt idx="1826">
                  <c:v>15.216670000000001</c:v>
                </c:pt>
                <c:pt idx="1827">
                  <c:v>15.225</c:v>
                </c:pt>
                <c:pt idx="1828">
                  <c:v>15.23333</c:v>
                </c:pt>
                <c:pt idx="1829">
                  <c:v>15.241669999999999</c:v>
                </c:pt>
                <c:pt idx="1830">
                  <c:v>15.25</c:v>
                </c:pt>
                <c:pt idx="1831">
                  <c:v>15.258330000000001</c:v>
                </c:pt>
                <c:pt idx="1832">
                  <c:v>15.26667</c:v>
                </c:pt>
                <c:pt idx="1833">
                  <c:v>15.275</c:v>
                </c:pt>
                <c:pt idx="1834">
                  <c:v>15.283329999999999</c:v>
                </c:pt>
                <c:pt idx="1835">
                  <c:v>15.29167</c:v>
                </c:pt>
                <c:pt idx="1836">
                  <c:v>15.3</c:v>
                </c:pt>
                <c:pt idx="1837">
                  <c:v>15.30833</c:v>
                </c:pt>
                <c:pt idx="1838">
                  <c:v>15.31667</c:v>
                </c:pt>
                <c:pt idx="1839">
                  <c:v>15.324999999999999</c:v>
                </c:pt>
                <c:pt idx="1840">
                  <c:v>15.33333</c:v>
                </c:pt>
                <c:pt idx="1841">
                  <c:v>15.341670000000001</c:v>
                </c:pt>
                <c:pt idx="1842">
                  <c:v>15.35</c:v>
                </c:pt>
                <c:pt idx="1843">
                  <c:v>15.35833</c:v>
                </c:pt>
                <c:pt idx="1844">
                  <c:v>15.366669999999999</c:v>
                </c:pt>
                <c:pt idx="1845">
                  <c:v>15.375</c:v>
                </c:pt>
                <c:pt idx="1846">
                  <c:v>15.383330000000001</c:v>
                </c:pt>
                <c:pt idx="1847">
                  <c:v>15.39167</c:v>
                </c:pt>
                <c:pt idx="1848">
                  <c:v>15.4</c:v>
                </c:pt>
                <c:pt idx="1849">
                  <c:v>15.408329999999999</c:v>
                </c:pt>
                <c:pt idx="1850">
                  <c:v>15.41667</c:v>
                </c:pt>
                <c:pt idx="1851">
                  <c:v>15.425000000000001</c:v>
                </c:pt>
                <c:pt idx="1852">
                  <c:v>15.43333</c:v>
                </c:pt>
                <c:pt idx="1853">
                  <c:v>15.44167</c:v>
                </c:pt>
                <c:pt idx="1854">
                  <c:v>15.45</c:v>
                </c:pt>
                <c:pt idx="1855">
                  <c:v>15.45833</c:v>
                </c:pt>
                <c:pt idx="1856">
                  <c:v>15.466670000000001</c:v>
                </c:pt>
                <c:pt idx="1857">
                  <c:v>15.475</c:v>
                </c:pt>
                <c:pt idx="1858">
                  <c:v>15.48333</c:v>
                </c:pt>
                <c:pt idx="1859">
                  <c:v>15.491669999999999</c:v>
                </c:pt>
                <c:pt idx="1860">
                  <c:v>15.5</c:v>
                </c:pt>
                <c:pt idx="1861">
                  <c:v>15.508330000000001</c:v>
                </c:pt>
                <c:pt idx="1862">
                  <c:v>15.51667</c:v>
                </c:pt>
                <c:pt idx="1863">
                  <c:v>15.525</c:v>
                </c:pt>
                <c:pt idx="1864">
                  <c:v>15.533329999999999</c:v>
                </c:pt>
                <c:pt idx="1865">
                  <c:v>15.54167</c:v>
                </c:pt>
                <c:pt idx="1866">
                  <c:v>15.55</c:v>
                </c:pt>
                <c:pt idx="1867">
                  <c:v>15.55833</c:v>
                </c:pt>
                <c:pt idx="1868">
                  <c:v>15.56667</c:v>
                </c:pt>
                <c:pt idx="1869">
                  <c:v>15.574999999999999</c:v>
                </c:pt>
                <c:pt idx="1870">
                  <c:v>15.58333</c:v>
                </c:pt>
                <c:pt idx="1871">
                  <c:v>15.591670000000001</c:v>
                </c:pt>
                <c:pt idx="1872">
                  <c:v>15.6</c:v>
                </c:pt>
                <c:pt idx="1873">
                  <c:v>15.60833</c:v>
                </c:pt>
                <c:pt idx="1874">
                  <c:v>15.616669999999999</c:v>
                </c:pt>
                <c:pt idx="1875">
                  <c:v>15.625</c:v>
                </c:pt>
                <c:pt idx="1876">
                  <c:v>15.633330000000001</c:v>
                </c:pt>
                <c:pt idx="1877">
                  <c:v>15.64167</c:v>
                </c:pt>
                <c:pt idx="1878">
                  <c:v>15.65</c:v>
                </c:pt>
                <c:pt idx="1879">
                  <c:v>15.658329999999999</c:v>
                </c:pt>
                <c:pt idx="1880">
                  <c:v>15.66667</c:v>
                </c:pt>
                <c:pt idx="1881">
                  <c:v>15.675000000000001</c:v>
                </c:pt>
                <c:pt idx="1882">
                  <c:v>15.68333</c:v>
                </c:pt>
                <c:pt idx="1883">
                  <c:v>15.69167</c:v>
                </c:pt>
                <c:pt idx="1884">
                  <c:v>15.7</c:v>
                </c:pt>
                <c:pt idx="1885">
                  <c:v>15.70833</c:v>
                </c:pt>
                <c:pt idx="1886">
                  <c:v>15.716670000000001</c:v>
                </c:pt>
                <c:pt idx="1887">
                  <c:v>15.725</c:v>
                </c:pt>
                <c:pt idx="1888">
                  <c:v>15.73333</c:v>
                </c:pt>
                <c:pt idx="1889">
                  <c:v>15.741669999999999</c:v>
                </c:pt>
                <c:pt idx="1890">
                  <c:v>15.75</c:v>
                </c:pt>
                <c:pt idx="1891">
                  <c:v>15.758330000000001</c:v>
                </c:pt>
                <c:pt idx="1892">
                  <c:v>15.76667</c:v>
                </c:pt>
                <c:pt idx="1893">
                  <c:v>15.775</c:v>
                </c:pt>
                <c:pt idx="1894">
                  <c:v>15.783329999999999</c:v>
                </c:pt>
                <c:pt idx="1895">
                  <c:v>15.79167</c:v>
                </c:pt>
                <c:pt idx="1896">
                  <c:v>15.8</c:v>
                </c:pt>
                <c:pt idx="1897">
                  <c:v>15.80833</c:v>
                </c:pt>
                <c:pt idx="1898">
                  <c:v>15.81667</c:v>
                </c:pt>
                <c:pt idx="1899">
                  <c:v>15.824999999999999</c:v>
                </c:pt>
                <c:pt idx="1900">
                  <c:v>15.83333</c:v>
                </c:pt>
                <c:pt idx="1901">
                  <c:v>15.841670000000001</c:v>
                </c:pt>
                <c:pt idx="1902">
                  <c:v>15.85</c:v>
                </c:pt>
                <c:pt idx="1903">
                  <c:v>15.85833</c:v>
                </c:pt>
                <c:pt idx="1904">
                  <c:v>15.866669999999999</c:v>
                </c:pt>
                <c:pt idx="1905">
                  <c:v>15.875</c:v>
                </c:pt>
                <c:pt idx="1906">
                  <c:v>15.883330000000001</c:v>
                </c:pt>
                <c:pt idx="1907">
                  <c:v>15.89167</c:v>
                </c:pt>
                <c:pt idx="1908">
                  <c:v>15.9</c:v>
                </c:pt>
                <c:pt idx="1909">
                  <c:v>15.908329999999999</c:v>
                </c:pt>
                <c:pt idx="1910">
                  <c:v>15.91667</c:v>
                </c:pt>
                <c:pt idx="1911">
                  <c:v>15.925000000000001</c:v>
                </c:pt>
                <c:pt idx="1912">
                  <c:v>15.93333</c:v>
                </c:pt>
                <c:pt idx="1913">
                  <c:v>15.94167</c:v>
                </c:pt>
                <c:pt idx="1914">
                  <c:v>15.95</c:v>
                </c:pt>
                <c:pt idx="1915">
                  <c:v>15.95833</c:v>
                </c:pt>
                <c:pt idx="1916">
                  <c:v>15.966670000000001</c:v>
                </c:pt>
                <c:pt idx="1917">
                  <c:v>15.975</c:v>
                </c:pt>
                <c:pt idx="1918">
                  <c:v>15.98333</c:v>
                </c:pt>
                <c:pt idx="1919">
                  <c:v>15.991669999999999</c:v>
                </c:pt>
                <c:pt idx="1920">
                  <c:v>16</c:v>
                </c:pt>
                <c:pt idx="1921">
                  <c:v>16.008330000000001</c:v>
                </c:pt>
                <c:pt idx="1922">
                  <c:v>16.016670000000001</c:v>
                </c:pt>
                <c:pt idx="1923">
                  <c:v>16.024999999999999</c:v>
                </c:pt>
                <c:pt idx="1924">
                  <c:v>16.033329999999999</c:v>
                </c:pt>
                <c:pt idx="1925">
                  <c:v>16.04167</c:v>
                </c:pt>
                <c:pt idx="1926">
                  <c:v>16.05</c:v>
                </c:pt>
                <c:pt idx="1927">
                  <c:v>16.058330000000002</c:v>
                </c:pt>
                <c:pt idx="1928">
                  <c:v>16.066669999999998</c:v>
                </c:pt>
                <c:pt idx="1929">
                  <c:v>16.074999999999999</c:v>
                </c:pt>
                <c:pt idx="1930">
                  <c:v>16.08333</c:v>
                </c:pt>
                <c:pt idx="1931">
                  <c:v>16.091670000000001</c:v>
                </c:pt>
                <c:pt idx="1932">
                  <c:v>16.100000000000001</c:v>
                </c:pt>
                <c:pt idx="1933">
                  <c:v>16.108329999999999</c:v>
                </c:pt>
                <c:pt idx="1934">
                  <c:v>16.116669999999999</c:v>
                </c:pt>
                <c:pt idx="1935">
                  <c:v>16.125</c:v>
                </c:pt>
                <c:pt idx="1936">
                  <c:v>16.133330000000001</c:v>
                </c:pt>
                <c:pt idx="1937">
                  <c:v>16.141670000000001</c:v>
                </c:pt>
                <c:pt idx="1938">
                  <c:v>16.149999999999999</c:v>
                </c:pt>
                <c:pt idx="1939">
                  <c:v>16.158329999999999</c:v>
                </c:pt>
                <c:pt idx="1940">
                  <c:v>16.16667</c:v>
                </c:pt>
                <c:pt idx="1941">
                  <c:v>16.175000000000001</c:v>
                </c:pt>
                <c:pt idx="1942">
                  <c:v>16.183330000000002</c:v>
                </c:pt>
                <c:pt idx="1943">
                  <c:v>16.191669999999998</c:v>
                </c:pt>
                <c:pt idx="1944">
                  <c:v>16.2</c:v>
                </c:pt>
                <c:pt idx="1945">
                  <c:v>16.20833</c:v>
                </c:pt>
                <c:pt idx="1946">
                  <c:v>16.216670000000001</c:v>
                </c:pt>
                <c:pt idx="1947">
                  <c:v>16.225000000000001</c:v>
                </c:pt>
                <c:pt idx="1948">
                  <c:v>16.233329999999999</c:v>
                </c:pt>
                <c:pt idx="1949">
                  <c:v>16.241669999999999</c:v>
                </c:pt>
                <c:pt idx="1950">
                  <c:v>16.25</c:v>
                </c:pt>
                <c:pt idx="1951">
                  <c:v>16.258330000000001</c:v>
                </c:pt>
                <c:pt idx="1952">
                  <c:v>16.266670000000001</c:v>
                </c:pt>
                <c:pt idx="1953">
                  <c:v>16.274999999999999</c:v>
                </c:pt>
                <c:pt idx="1954">
                  <c:v>16.283329999999999</c:v>
                </c:pt>
                <c:pt idx="1955">
                  <c:v>16.29167</c:v>
                </c:pt>
                <c:pt idx="1956">
                  <c:v>16.3</c:v>
                </c:pt>
                <c:pt idx="1957">
                  <c:v>16.308330000000002</c:v>
                </c:pt>
                <c:pt idx="1958">
                  <c:v>16.316669999999998</c:v>
                </c:pt>
                <c:pt idx="1959">
                  <c:v>16.324999999999999</c:v>
                </c:pt>
                <c:pt idx="1960">
                  <c:v>16.33333</c:v>
                </c:pt>
                <c:pt idx="1961">
                  <c:v>16.341670000000001</c:v>
                </c:pt>
                <c:pt idx="1962">
                  <c:v>16.350000000000001</c:v>
                </c:pt>
                <c:pt idx="1963">
                  <c:v>16.358329999999999</c:v>
                </c:pt>
                <c:pt idx="1964">
                  <c:v>16.366669999999999</c:v>
                </c:pt>
                <c:pt idx="1965">
                  <c:v>16.375</c:v>
                </c:pt>
                <c:pt idx="1966">
                  <c:v>16.383330000000001</c:v>
                </c:pt>
                <c:pt idx="1967">
                  <c:v>16.391670000000001</c:v>
                </c:pt>
                <c:pt idx="1968">
                  <c:v>16.399999999999999</c:v>
                </c:pt>
                <c:pt idx="1969">
                  <c:v>16.408329999999999</c:v>
                </c:pt>
                <c:pt idx="1970">
                  <c:v>16.41667</c:v>
                </c:pt>
                <c:pt idx="1971">
                  <c:v>16.425000000000001</c:v>
                </c:pt>
                <c:pt idx="1972">
                  <c:v>16.433330000000002</c:v>
                </c:pt>
                <c:pt idx="1973">
                  <c:v>16.441669999999998</c:v>
                </c:pt>
                <c:pt idx="1974">
                  <c:v>16.45</c:v>
                </c:pt>
                <c:pt idx="1975">
                  <c:v>16.45833</c:v>
                </c:pt>
                <c:pt idx="1976">
                  <c:v>16.466670000000001</c:v>
                </c:pt>
                <c:pt idx="1977">
                  <c:v>16.475000000000001</c:v>
                </c:pt>
                <c:pt idx="1978">
                  <c:v>16.483329999999999</c:v>
                </c:pt>
                <c:pt idx="1979">
                  <c:v>16.491669999999999</c:v>
                </c:pt>
                <c:pt idx="1980">
                  <c:v>16.5</c:v>
                </c:pt>
                <c:pt idx="1981">
                  <c:v>16.508330000000001</c:v>
                </c:pt>
                <c:pt idx="1982">
                  <c:v>16.516670000000001</c:v>
                </c:pt>
                <c:pt idx="1983">
                  <c:v>16.524999999999999</c:v>
                </c:pt>
                <c:pt idx="1984">
                  <c:v>16.533329999999999</c:v>
                </c:pt>
                <c:pt idx="1985">
                  <c:v>16.54167</c:v>
                </c:pt>
                <c:pt idx="1986">
                  <c:v>16.55</c:v>
                </c:pt>
                <c:pt idx="1987">
                  <c:v>16.558330000000002</c:v>
                </c:pt>
                <c:pt idx="1988">
                  <c:v>16.566669999999998</c:v>
                </c:pt>
                <c:pt idx="1989">
                  <c:v>16.574999999999999</c:v>
                </c:pt>
                <c:pt idx="1990">
                  <c:v>16.58333</c:v>
                </c:pt>
                <c:pt idx="1991">
                  <c:v>16.591670000000001</c:v>
                </c:pt>
                <c:pt idx="1992">
                  <c:v>16.600000000000001</c:v>
                </c:pt>
                <c:pt idx="1993">
                  <c:v>16.608329999999999</c:v>
                </c:pt>
                <c:pt idx="1994">
                  <c:v>16.616669999999999</c:v>
                </c:pt>
                <c:pt idx="1995">
                  <c:v>16.625</c:v>
                </c:pt>
                <c:pt idx="1996">
                  <c:v>16.633330000000001</c:v>
                </c:pt>
                <c:pt idx="1997">
                  <c:v>16.641670000000001</c:v>
                </c:pt>
                <c:pt idx="1998">
                  <c:v>16.649999999999999</c:v>
                </c:pt>
                <c:pt idx="1999">
                  <c:v>16.658329999999999</c:v>
                </c:pt>
                <c:pt idx="2000">
                  <c:v>16.66667</c:v>
                </c:pt>
                <c:pt idx="2001">
                  <c:v>16.675000000000001</c:v>
                </c:pt>
                <c:pt idx="2002">
                  <c:v>16.683330000000002</c:v>
                </c:pt>
                <c:pt idx="2003">
                  <c:v>16.691669999999998</c:v>
                </c:pt>
                <c:pt idx="2004">
                  <c:v>16.7</c:v>
                </c:pt>
                <c:pt idx="2005">
                  <c:v>16.70833</c:v>
                </c:pt>
                <c:pt idx="2006">
                  <c:v>16.716670000000001</c:v>
                </c:pt>
                <c:pt idx="2007">
                  <c:v>16.725000000000001</c:v>
                </c:pt>
                <c:pt idx="2008">
                  <c:v>16.733329999999999</c:v>
                </c:pt>
                <c:pt idx="2009">
                  <c:v>16.741669999999999</c:v>
                </c:pt>
                <c:pt idx="2010">
                  <c:v>16.75</c:v>
                </c:pt>
                <c:pt idx="2011">
                  <c:v>16.758330000000001</c:v>
                </c:pt>
                <c:pt idx="2012">
                  <c:v>16.766670000000001</c:v>
                </c:pt>
                <c:pt idx="2013">
                  <c:v>16.774999999999999</c:v>
                </c:pt>
                <c:pt idx="2014">
                  <c:v>16.783329999999999</c:v>
                </c:pt>
                <c:pt idx="2015">
                  <c:v>16.79167</c:v>
                </c:pt>
                <c:pt idx="2016">
                  <c:v>16.8</c:v>
                </c:pt>
                <c:pt idx="2017">
                  <c:v>16.808330000000002</c:v>
                </c:pt>
                <c:pt idx="2018">
                  <c:v>16.816669999999998</c:v>
                </c:pt>
                <c:pt idx="2019">
                  <c:v>16.824999999999999</c:v>
                </c:pt>
                <c:pt idx="2020">
                  <c:v>16.83333</c:v>
                </c:pt>
                <c:pt idx="2021">
                  <c:v>16.841670000000001</c:v>
                </c:pt>
                <c:pt idx="2022">
                  <c:v>16.850000000000001</c:v>
                </c:pt>
                <c:pt idx="2023">
                  <c:v>16.858329999999999</c:v>
                </c:pt>
                <c:pt idx="2024">
                  <c:v>16.866669999999999</c:v>
                </c:pt>
                <c:pt idx="2025">
                  <c:v>16.875</c:v>
                </c:pt>
                <c:pt idx="2026">
                  <c:v>16.883330000000001</c:v>
                </c:pt>
                <c:pt idx="2027">
                  <c:v>16.891670000000001</c:v>
                </c:pt>
                <c:pt idx="2028">
                  <c:v>16.899999999999999</c:v>
                </c:pt>
                <c:pt idx="2029">
                  <c:v>16.908329999999999</c:v>
                </c:pt>
                <c:pt idx="2030">
                  <c:v>16.91667</c:v>
                </c:pt>
                <c:pt idx="2031">
                  <c:v>16.925000000000001</c:v>
                </c:pt>
                <c:pt idx="2032">
                  <c:v>16.933330000000002</c:v>
                </c:pt>
                <c:pt idx="2033">
                  <c:v>16.941669999999998</c:v>
                </c:pt>
                <c:pt idx="2034">
                  <c:v>16.95</c:v>
                </c:pt>
                <c:pt idx="2035">
                  <c:v>16.95833</c:v>
                </c:pt>
                <c:pt idx="2036">
                  <c:v>16.966670000000001</c:v>
                </c:pt>
                <c:pt idx="2037">
                  <c:v>16.975000000000001</c:v>
                </c:pt>
                <c:pt idx="2038">
                  <c:v>16.983329999999999</c:v>
                </c:pt>
                <c:pt idx="2039">
                  <c:v>16.991669999999999</c:v>
                </c:pt>
                <c:pt idx="2040">
                  <c:v>17</c:v>
                </c:pt>
                <c:pt idx="2041">
                  <c:v>17.008330000000001</c:v>
                </c:pt>
                <c:pt idx="2042">
                  <c:v>17.016670000000001</c:v>
                </c:pt>
                <c:pt idx="2043">
                  <c:v>17.024999999999999</c:v>
                </c:pt>
                <c:pt idx="2044">
                  <c:v>17.033329999999999</c:v>
                </c:pt>
                <c:pt idx="2045">
                  <c:v>17.04167</c:v>
                </c:pt>
                <c:pt idx="2046">
                  <c:v>17.05</c:v>
                </c:pt>
                <c:pt idx="2047">
                  <c:v>17.058330000000002</c:v>
                </c:pt>
                <c:pt idx="2048">
                  <c:v>17.066669999999998</c:v>
                </c:pt>
                <c:pt idx="2049">
                  <c:v>17.074999999999999</c:v>
                </c:pt>
                <c:pt idx="2050">
                  <c:v>17.08333</c:v>
                </c:pt>
                <c:pt idx="2051">
                  <c:v>17.091670000000001</c:v>
                </c:pt>
                <c:pt idx="2052">
                  <c:v>17.100000000000001</c:v>
                </c:pt>
                <c:pt idx="2053">
                  <c:v>17.108329999999999</c:v>
                </c:pt>
                <c:pt idx="2054">
                  <c:v>17.116669999999999</c:v>
                </c:pt>
                <c:pt idx="2055">
                  <c:v>17.125</c:v>
                </c:pt>
                <c:pt idx="2056">
                  <c:v>17.133330000000001</c:v>
                </c:pt>
                <c:pt idx="2057">
                  <c:v>17.141670000000001</c:v>
                </c:pt>
                <c:pt idx="2058">
                  <c:v>17.149999999999999</c:v>
                </c:pt>
                <c:pt idx="2059">
                  <c:v>17.158329999999999</c:v>
                </c:pt>
                <c:pt idx="2060">
                  <c:v>17.16667</c:v>
                </c:pt>
                <c:pt idx="2061">
                  <c:v>17.175000000000001</c:v>
                </c:pt>
                <c:pt idx="2062">
                  <c:v>17.183330000000002</c:v>
                </c:pt>
                <c:pt idx="2063">
                  <c:v>17.191669999999998</c:v>
                </c:pt>
                <c:pt idx="2064">
                  <c:v>17.2</c:v>
                </c:pt>
                <c:pt idx="2065">
                  <c:v>17.20833</c:v>
                </c:pt>
                <c:pt idx="2066">
                  <c:v>17.216670000000001</c:v>
                </c:pt>
                <c:pt idx="2067">
                  <c:v>17.225000000000001</c:v>
                </c:pt>
                <c:pt idx="2068">
                  <c:v>17.233329999999999</c:v>
                </c:pt>
                <c:pt idx="2069">
                  <c:v>17.241669999999999</c:v>
                </c:pt>
                <c:pt idx="2070">
                  <c:v>17.25</c:v>
                </c:pt>
                <c:pt idx="2071">
                  <c:v>17.258330000000001</c:v>
                </c:pt>
                <c:pt idx="2072">
                  <c:v>17.266670000000001</c:v>
                </c:pt>
                <c:pt idx="2073">
                  <c:v>17.274999999999999</c:v>
                </c:pt>
                <c:pt idx="2074">
                  <c:v>17.283329999999999</c:v>
                </c:pt>
                <c:pt idx="2075">
                  <c:v>17.29167</c:v>
                </c:pt>
                <c:pt idx="2076">
                  <c:v>17.3</c:v>
                </c:pt>
                <c:pt idx="2077">
                  <c:v>17.308330000000002</c:v>
                </c:pt>
                <c:pt idx="2078">
                  <c:v>17.316669999999998</c:v>
                </c:pt>
                <c:pt idx="2079">
                  <c:v>17.324999999999999</c:v>
                </c:pt>
                <c:pt idx="2080">
                  <c:v>17.33333</c:v>
                </c:pt>
                <c:pt idx="2081">
                  <c:v>17.341670000000001</c:v>
                </c:pt>
                <c:pt idx="2082">
                  <c:v>17.350000000000001</c:v>
                </c:pt>
                <c:pt idx="2083">
                  <c:v>17.358329999999999</c:v>
                </c:pt>
                <c:pt idx="2084">
                  <c:v>17.366669999999999</c:v>
                </c:pt>
                <c:pt idx="2085">
                  <c:v>17.375</c:v>
                </c:pt>
                <c:pt idx="2086">
                  <c:v>17.383330000000001</c:v>
                </c:pt>
                <c:pt idx="2087">
                  <c:v>17.391670000000001</c:v>
                </c:pt>
                <c:pt idx="2088">
                  <c:v>17.399999999999999</c:v>
                </c:pt>
                <c:pt idx="2089">
                  <c:v>17.408329999999999</c:v>
                </c:pt>
                <c:pt idx="2090">
                  <c:v>17.41667</c:v>
                </c:pt>
                <c:pt idx="2091">
                  <c:v>17.425000000000001</c:v>
                </c:pt>
                <c:pt idx="2092">
                  <c:v>17.433330000000002</c:v>
                </c:pt>
                <c:pt idx="2093">
                  <c:v>17.441669999999998</c:v>
                </c:pt>
                <c:pt idx="2094">
                  <c:v>17.45</c:v>
                </c:pt>
                <c:pt idx="2095">
                  <c:v>17.45833</c:v>
                </c:pt>
                <c:pt idx="2096">
                  <c:v>17.466670000000001</c:v>
                </c:pt>
                <c:pt idx="2097">
                  <c:v>17.475000000000001</c:v>
                </c:pt>
                <c:pt idx="2098">
                  <c:v>17.483329999999999</c:v>
                </c:pt>
                <c:pt idx="2099">
                  <c:v>17.491669999999999</c:v>
                </c:pt>
                <c:pt idx="2100">
                  <c:v>17.5</c:v>
                </c:pt>
                <c:pt idx="2101">
                  <c:v>17.508330000000001</c:v>
                </c:pt>
                <c:pt idx="2102">
                  <c:v>17.516670000000001</c:v>
                </c:pt>
                <c:pt idx="2103">
                  <c:v>17.524999999999999</c:v>
                </c:pt>
                <c:pt idx="2104">
                  <c:v>17.533329999999999</c:v>
                </c:pt>
                <c:pt idx="2105">
                  <c:v>17.54167</c:v>
                </c:pt>
                <c:pt idx="2106">
                  <c:v>17.55</c:v>
                </c:pt>
                <c:pt idx="2107">
                  <c:v>17.558330000000002</c:v>
                </c:pt>
                <c:pt idx="2108">
                  <c:v>17.566669999999998</c:v>
                </c:pt>
                <c:pt idx="2109">
                  <c:v>17.574999999999999</c:v>
                </c:pt>
                <c:pt idx="2110">
                  <c:v>17.58333</c:v>
                </c:pt>
                <c:pt idx="2111">
                  <c:v>17.591670000000001</c:v>
                </c:pt>
                <c:pt idx="2112">
                  <c:v>17.600000000000001</c:v>
                </c:pt>
                <c:pt idx="2113">
                  <c:v>17.608329999999999</c:v>
                </c:pt>
                <c:pt idx="2114">
                  <c:v>17.616669999999999</c:v>
                </c:pt>
                <c:pt idx="2115">
                  <c:v>17.625</c:v>
                </c:pt>
                <c:pt idx="2116">
                  <c:v>17.633330000000001</c:v>
                </c:pt>
                <c:pt idx="2117">
                  <c:v>17.641670000000001</c:v>
                </c:pt>
                <c:pt idx="2118">
                  <c:v>17.649999999999999</c:v>
                </c:pt>
                <c:pt idx="2119">
                  <c:v>17.658329999999999</c:v>
                </c:pt>
                <c:pt idx="2120">
                  <c:v>17.66667</c:v>
                </c:pt>
                <c:pt idx="2121">
                  <c:v>17.675000000000001</c:v>
                </c:pt>
                <c:pt idx="2122">
                  <c:v>17.683330000000002</c:v>
                </c:pt>
                <c:pt idx="2123">
                  <c:v>17.691669999999998</c:v>
                </c:pt>
                <c:pt idx="2124">
                  <c:v>17.7</c:v>
                </c:pt>
                <c:pt idx="2125">
                  <c:v>17.70833</c:v>
                </c:pt>
                <c:pt idx="2126">
                  <c:v>17.716670000000001</c:v>
                </c:pt>
                <c:pt idx="2127">
                  <c:v>17.725000000000001</c:v>
                </c:pt>
                <c:pt idx="2128">
                  <c:v>17.733329999999999</c:v>
                </c:pt>
                <c:pt idx="2129">
                  <c:v>17.741669999999999</c:v>
                </c:pt>
                <c:pt idx="2130">
                  <c:v>17.75</c:v>
                </c:pt>
                <c:pt idx="2131">
                  <c:v>17.758330000000001</c:v>
                </c:pt>
                <c:pt idx="2132">
                  <c:v>17.766670000000001</c:v>
                </c:pt>
                <c:pt idx="2133">
                  <c:v>17.774999999999999</c:v>
                </c:pt>
                <c:pt idx="2134">
                  <c:v>17.783329999999999</c:v>
                </c:pt>
                <c:pt idx="2135">
                  <c:v>17.79167</c:v>
                </c:pt>
                <c:pt idx="2136">
                  <c:v>17.8</c:v>
                </c:pt>
                <c:pt idx="2137">
                  <c:v>17.808330000000002</c:v>
                </c:pt>
                <c:pt idx="2138">
                  <c:v>17.816669999999998</c:v>
                </c:pt>
                <c:pt idx="2139">
                  <c:v>17.824999999999999</c:v>
                </c:pt>
                <c:pt idx="2140">
                  <c:v>17.83333</c:v>
                </c:pt>
                <c:pt idx="2141">
                  <c:v>17.841670000000001</c:v>
                </c:pt>
                <c:pt idx="2142">
                  <c:v>17.850000000000001</c:v>
                </c:pt>
                <c:pt idx="2143">
                  <c:v>17.858329999999999</c:v>
                </c:pt>
                <c:pt idx="2144">
                  <c:v>17.866669999999999</c:v>
                </c:pt>
                <c:pt idx="2145">
                  <c:v>17.875</c:v>
                </c:pt>
                <c:pt idx="2146">
                  <c:v>17.883330000000001</c:v>
                </c:pt>
                <c:pt idx="2147">
                  <c:v>17.891670000000001</c:v>
                </c:pt>
                <c:pt idx="2148">
                  <c:v>17.899999999999999</c:v>
                </c:pt>
                <c:pt idx="2149">
                  <c:v>17.908329999999999</c:v>
                </c:pt>
                <c:pt idx="2150">
                  <c:v>17.91667</c:v>
                </c:pt>
                <c:pt idx="2151">
                  <c:v>17.925000000000001</c:v>
                </c:pt>
                <c:pt idx="2152">
                  <c:v>17.933330000000002</c:v>
                </c:pt>
                <c:pt idx="2153">
                  <c:v>17.941669999999998</c:v>
                </c:pt>
                <c:pt idx="2154">
                  <c:v>17.95</c:v>
                </c:pt>
                <c:pt idx="2155">
                  <c:v>17.95833</c:v>
                </c:pt>
                <c:pt idx="2156">
                  <c:v>17.966670000000001</c:v>
                </c:pt>
                <c:pt idx="2157">
                  <c:v>17.975000000000001</c:v>
                </c:pt>
                <c:pt idx="2158">
                  <c:v>17.983329999999999</c:v>
                </c:pt>
                <c:pt idx="2159">
                  <c:v>17.991669999999999</c:v>
                </c:pt>
                <c:pt idx="2160">
                  <c:v>18</c:v>
                </c:pt>
                <c:pt idx="2161">
                  <c:v>18.008330000000001</c:v>
                </c:pt>
                <c:pt idx="2162">
                  <c:v>18.016670000000001</c:v>
                </c:pt>
                <c:pt idx="2163">
                  <c:v>18.024999999999999</c:v>
                </c:pt>
                <c:pt idx="2164">
                  <c:v>18.033329999999999</c:v>
                </c:pt>
                <c:pt idx="2165">
                  <c:v>18.04167</c:v>
                </c:pt>
                <c:pt idx="2166">
                  <c:v>18.05</c:v>
                </c:pt>
                <c:pt idx="2167">
                  <c:v>18.058330000000002</c:v>
                </c:pt>
                <c:pt idx="2168">
                  <c:v>18.066669999999998</c:v>
                </c:pt>
                <c:pt idx="2169">
                  <c:v>18.074999999999999</c:v>
                </c:pt>
                <c:pt idx="2170">
                  <c:v>18.08333</c:v>
                </c:pt>
                <c:pt idx="2171">
                  <c:v>18.091670000000001</c:v>
                </c:pt>
                <c:pt idx="2172">
                  <c:v>18.100000000000001</c:v>
                </c:pt>
                <c:pt idx="2173">
                  <c:v>18.108329999999999</c:v>
                </c:pt>
                <c:pt idx="2174">
                  <c:v>18.116669999999999</c:v>
                </c:pt>
                <c:pt idx="2175">
                  <c:v>18.125</c:v>
                </c:pt>
                <c:pt idx="2176">
                  <c:v>18.133330000000001</c:v>
                </c:pt>
                <c:pt idx="2177">
                  <c:v>18.141670000000001</c:v>
                </c:pt>
                <c:pt idx="2178">
                  <c:v>18.149999999999999</c:v>
                </c:pt>
                <c:pt idx="2179">
                  <c:v>18.158329999999999</c:v>
                </c:pt>
                <c:pt idx="2180">
                  <c:v>18.16667</c:v>
                </c:pt>
                <c:pt idx="2181">
                  <c:v>18.175000000000001</c:v>
                </c:pt>
                <c:pt idx="2182">
                  <c:v>18.183330000000002</c:v>
                </c:pt>
                <c:pt idx="2183">
                  <c:v>18.191669999999998</c:v>
                </c:pt>
                <c:pt idx="2184">
                  <c:v>18.2</c:v>
                </c:pt>
                <c:pt idx="2185">
                  <c:v>18.20833</c:v>
                </c:pt>
                <c:pt idx="2186">
                  <c:v>18.216670000000001</c:v>
                </c:pt>
                <c:pt idx="2187">
                  <c:v>18.225000000000001</c:v>
                </c:pt>
                <c:pt idx="2188">
                  <c:v>18.233329999999999</c:v>
                </c:pt>
                <c:pt idx="2189">
                  <c:v>18.241669999999999</c:v>
                </c:pt>
                <c:pt idx="2190">
                  <c:v>18.25</c:v>
                </c:pt>
                <c:pt idx="2191">
                  <c:v>18.258330000000001</c:v>
                </c:pt>
                <c:pt idx="2192">
                  <c:v>18.266670000000001</c:v>
                </c:pt>
                <c:pt idx="2193">
                  <c:v>18.274999999999999</c:v>
                </c:pt>
                <c:pt idx="2194">
                  <c:v>18.283329999999999</c:v>
                </c:pt>
                <c:pt idx="2195">
                  <c:v>18.29167</c:v>
                </c:pt>
                <c:pt idx="2196">
                  <c:v>18.3</c:v>
                </c:pt>
                <c:pt idx="2197">
                  <c:v>18.308330000000002</c:v>
                </c:pt>
                <c:pt idx="2198">
                  <c:v>18.316669999999998</c:v>
                </c:pt>
                <c:pt idx="2199">
                  <c:v>18.324999999999999</c:v>
                </c:pt>
                <c:pt idx="2200">
                  <c:v>18.33333</c:v>
                </c:pt>
                <c:pt idx="2201">
                  <c:v>18.341670000000001</c:v>
                </c:pt>
                <c:pt idx="2202">
                  <c:v>18.350000000000001</c:v>
                </c:pt>
                <c:pt idx="2203">
                  <c:v>18.358329999999999</c:v>
                </c:pt>
                <c:pt idx="2204">
                  <c:v>18.366669999999999</c:v>
                </c:pt>
                <c:pt idx="2205">
                  <c:v>18.375</c:v>
                </c:pt>
                <c:pt idx="2206">
                  <c:v>18.383330000000001</c:v>
                </c:pt>
                <c:pt idx="2207">
                  <c:v>18.391670000000001</c:v>
                </c:pt>
                <c:pt idx="2208">
                  <c:v>18.399999999999999</c:v>
                </c:pt>
                <c:pt idx="2209">
                  <c:v>18.408329999999999</c:v>
                </c:pt>
                <c:pt idx="2210">
                  <c:v>18.41667</c:v>
                </c:pt>
                <c:pt idx="2211">
                  <c:v>18.425000000000001</c:v>
                </c:pt>
                <c:pt idx="2212">
                  <c:v>18.433330000000002</c:v>
                </c:pt>
                <c:pt idx="2213">
                  <c:v>18.441669999999998</c:v>
                </c:pt>
                <c:pt idx="2214">
                  <c:v>18.45</c:v>
                </c:pt>
                <c:pt idx="2215">
                  <c:v>18.45833</c:v>
                </c:pt>
                <c:pt idx="2216">
                  <c:v>18.466670000000001</c:v>
                </c:pt>
                <c:pt idx="2217">
                  <c:v>18.475000000000001</c:v>
                </c:pt>
                <c:pt idx="2218">
                  <c:v>18.483329999999999</c:v>
                </c:pt>
                <c:pt idx="2219">
                  <c:v>18.491669999999999</c:v>
                </c:pt>
                <c:pt idx="2220">
                  <c:v>18.5</c:v>
                </c:pt>
                <c:pt idx="2221">
                  <c:v>18.508330000000001</c:v>
                </c:pt>
                <c:pt idx="2222">
                  <c:v>18.516670000000001</c:v>
                </c:pt>
                <c:pt idx="2223">
                  <c:v>18.524999999999999</c:v>
                </c:pt>
                <c:pt idx="2224">
                  <c:v>18.533329999999999</c:v>
                </c:pt>
                <c:pt idx="2225">
                  <c:v>18.54167</c:v>
                </c:pt>
                <c:pt idx="2226">
                  <c:v>18.55</c:v>
                </c:pt>
                <c:pt idx="2227">
                  <c:v>18.558330000000002</c:v>
                </c:pt>
                <c:pt idx="2228">
                  <c:v>18.566669999999998</c:v>
                </c:pt>
                <c:pt idx="2229">
                  <c:v>18.574999999999999</c:v>
                </c:pt>
                <c:pt idx="2230">
                  <c:v>18.58333</c:v>
                </c:pt>
                <c:pt idx="2231">
                  <c:v>18.591670000000001</c:v>
                </c:pt>
                <c:pt idx="2232">
                  <c:v>18.600000000000001</c:v>
                </c:pt>
                <c:pt idx="2233">
                  <c:v>18.608329999999999</c:v>
                </c:pt>
                <c:pt idx="2234">
                  <c:v>18.616669999999999</c:v>
                </c:pt>
                <c:pt idx="2235">
                  <c:v>18.625</c:v>
                </c:pt>
                <c:pt idx="2236">
                  <c:v>18.633330000000001</c:v>
                </c:pt>
                <c:pt idx="2237">
                  <c:v>18.641670000000001</c:v>
                </c:pt>
                <c:pt idx="2238">
                  <c:v>18.649999999999999</c:v>
                </c:pt>
                <c:pt idx="2239">
                  <c:v>18.658329999999999</c:v>
                </c:pt>
                <c:pt idx="2240">
                  <c:v>18.66667</c:v>
                </c:pt>
                <c:pt idx="2241">
                  <c:v>18.675000000000001</c:v>
                </c:pt>
                <c:pt idx="2242">
                  <c:v>18.683330000000002</c:v>
                </c:pt>
                <c:pt idx="2243">
                  <c:v>18.691669999999998</c:v>
                </c:pt>
                <c:pt idx="2244">
                  <c:v>18.7</c:v>
                </c:pt>
                <c:pt idx="2245">
                  <c:v>18.70833</c:v>
                </c:pt>
                <c:pt idx="2246">
                  <c:v>18.716670000000001</c:v>
                </c:pt>
                <c:pt idx="2247">
                  <c:v>18.725000000000001</c:v>
                </c:pt>
                <c:pt idx="2248">
                  <c:v>18.733329999999999</c:v>
                </c:pt>
                <c:pt idx="2249">
                  <c:v>18.741669999999999</c:v>
                </c:pt>
                <c:pt idx="2250">
                  <c:v>18.75</c:v>
                </c:pt>
                <c:pt idx="2251">
                  <c:v>18.758330000000001</c:v>
                </c:pt>
                <c:pt idx="2252">
                  <c:v>18.766670000000001</c:v>
                </c:pt>
                <c:pt idx="2253">
                  <c:v>18.774999999999999</c:v>
                </c:pt>
                <c:pt idx="2254">
                  <c:v>18.783329999999999</c:v>
                </c:pt>
                <c:pt idx="2255">
                  <c:v>18.79167</c:v>
                </c:pt>
                <c:pt idx="2256">
                  <c:v>18.8</c:v>
                </c:pt>
                <c:pt idx="2257">
                  <c:v>18.808330000000002</c:v>
                </c:pt>
                <c:pt idx="2258">
                  <c:v>18.816669999999998</c:v>
                </c:pt>
                <c:pt idx="2259">
                  <c:v>18.824999999999999</c:v>
                </c:pt>
                <c:pt idx="2260">
                  <c:v>18.83333</c:v>
                </c:pt>
                <c:pt idx="2261">
                  <c:v>18.841670000000001</c:v>
                </c:pt>
                <c:pt idx="2262">
                  <c:v>18.850000000000001</c:v>
                </c:pt>
                <c:pt idx="2263">
                  <c:v>18.858329999999999</c:v>
                </c:pt>
                <c:pt idx="2264">
                  <c:v>18.866669999999999</c:v>
                </c:pt>
                <c:pt idx="2265">
                  <c:v>18.875</c:v>
                </c:pt>
                <c:pt idx="2266">
                  <c:v>18.883330000000001</c:v>
                </c:pt>
                <c:pt idx="2267">
                  <c:v>18.891670000000001</c:v>
                </c:pt>
                <c:pt idx="2268">
                  <c:v>18.899999999999999</c:v>
                </c:pt>
                <c:pt idx="2269">
                  <c:v>18.908329999999999</c:v>
                </c:pt>
                <c:pt idx="2270">
                  <c:v>18.91667</c:v>
                </c:pt>
                <c:pt idx="2271">
                  <c:v>18.925000000000001</c:v>
                </c:pt>
                <c:pt idx="2272">
                  <c:v>18.933330000000002</c:v>
                </c:pt>
                <c:pt idx="2273">
                  <c:v>18.941669999999998</c:v>
                </c:pt>
                <c:pt idx="2274">
                  <c:v>18.95</c:v>
                </c:pt>
                <c:pt idx="2275">
                  <c:v>18.95833</c:v>
                </c:pt>
                <c:pt idx="2276">
                  <c:v>18.966670000000001</c:v>
                </c:pt>
                <c:pt idx="2277">
                  <c:v>18.975000000000001</c:v>
                </c:pt>
                <c:pt idx="2278">
                  <c:v>18.983329999999999</c:v>
                </c:pt>
                <c:pt idx="2279">
                  <c:v>18.991669999999999</c:v>
                </c:pt>
                <c:pt idx="2280">
                  <c:v>19</c:v>
                </c:pt>
                <c:pt idx="2281">
                  <c:v>19.008330000000001</c:v>
                </c:pt>
                <c:pt idx="2282">
                  <c:v>19.016670000000001</c:v>
                </c:pt>
                <c:pt idx="2283">
                  <c:v>19.024999999999999</c:v>
                </c:pt>
                <c:pt idx="2284">
                  <c:v>19.033329999999999</c:v>
                </c:pt>
                <c:pt idx="2285">
                  <c:v>19.04167</c:v>
                </c:pt>
                <c:pt idx="2286">
                  <c:v>19.05</c:v>
                </c:pt>
                <c:pt idx="2287">
                  <c:v>19.058330000000002</c:v>
                </c:pt>
                <c:pt idx="2288">
                  <c:v>19.066669999999998</c:v>
                </c:pt>
                <c:pt idx="2289">
                  <c:v>19.074999999999999</c:v>
                </c:pt>
                <c:pt idx="2290">
                  <c:v>19.08333</c:v>
                </c:pt>
                <c:pt idx="2291">
                  <c:v>19.091670000000001</c:v>
                </c:pt>
                <c:pt idx="2292">
                  <c:v>19.100000000000001</c:v>
                </c:pt>
                <c:pt idx="2293">
                  <c:v>19.108329999999999</c:v>
                </c:pt>
                <c:pt idx="2294">
                  <c:v>19.116669999999999</c:v>
                </c:pt>
                <c:pt idx="2295">
                  <c:v>19.125</c:v>
                </c:pt>
                <c:pt idx="2296">
                  <c:v>19.133330000000001</c:v>
                </c:pt>
                <c:pt idx="2297">
                  <c:v>19.141670000000001</c:v>
                </c:pt>
                <c:pt idx="2298">
                  <c:v>19.149999999999999</c:v>
                </c:pt>
                <c:pt idx="2299">
                  <c:v>19.158329999999999</c:v>
                </c:pt>
                <c:pt idx="2300">
                  <c:v>19.16667</c:v>
                </c:pt>
                <c:pt idx="2301">
                  <c:v>19.175000000000001</c:v>
                </c:pt>
                <c:pt idx="2302">
                  <c:v>19.183330000000002</c:v>
                </c:pt>
                <c:pt idx="2303">
                  <c:v>19.191669999999998</c:v>
                </c:pt>
                <c:pt idx="2304">
                  <c:v>19.2</c:v>
                </c:pt>
                <c:pt idx="2305">
                  <c:v>19.20833</c:v>
                </c:pt>
                <c:pt idx="2306">
                  <c:v>19.216670000000001</c:v>
                </c:pt>
                <c:pt idx="2307">
                  <c:v>19.225000000000001</c:v>
                </c:pt>
                <c:pt idx="2308">
                  <c:v>19.233329999999999</c:v>
                </c:pt>
                <c:pt idx="2309">
                  <c:v>19.241669999999999</c:v>
                </c:pt>
                <c:pt idx="2310">
                  <c:v>19.25</c:v>
                </c:pt>
                <c:pt idx="2311">
                  <c:v>19.258330000000001</c:v>
                </c:pt>
                <c:pt idx="2312">
                  <c:v>19.266670000000001</c:v>
                </c:pt>
                <c:pt idx="2313">
                  <c:v>19.274999999999999</c:v>
                </c:pt>
                <c:pt idx="2314">
                  <c:v>19.283329999999999</c:v>
                </c:pt>
                <c:pt idx="2315">
                  <c:v>19.29167</c:v>
                </c:pt>
                <c:pt idx="2316">
                  <c:v>19.3</c:v>
                </c:pt>
                <c:pt idx="2317">
                  <c:v>19.308330000000002</c:v>
                </c:pt>
                <c:pt idx="2318">
                  <c:v>19.316669999999998</c:v>
                </c:pt>
                <c:pt idx="2319">
                  <c:v>19.324999999999999</c:v>
                </c:pt>
                <c:pt idx="2320">
                  <c:v>19.33333</c:v>
                </c:pt>
                <c:pt idx="2321">
                  <c:v>19.341670000000001</c:v>
                </c:pt>
                <c:pt idx="2322">
                  <c:v>19.350000000000001</c:v>
                </c:pt>
                <c:pt idx="2323">
                  <c:v>19.358329999999999</c:v>
                </c:pt>
                <c:pt idx="2324">
                  <c:v>19.366669999999999</c:v>
                </c:pt>
                <c:pt idx="2325">
                  <c:v>19.375</c:v>
                </c:pt>
                <c:pt idx="2326">
                  <c:v>19.383330000000001</c:v>
                </c:pt>
                <c:pt idx="2327">
                  <c:v>19.391670000000001</c:v>
                </c:pt>
                <c:pt idx="2328">
                  <c:v>19.399999999999999</c:v>
                </c:pt>
                <c:pt idx="2329">
                  <c:v>19.408329999999999</c:v>
                </c:pt>
                <c:pt idx="2330">
                  <c:v>19.41667</c:v>
                </c:pt>
                <c:pt idx="2331">
                  <c:v>19.425000000000001</c:v>
                </c:pt>
                <c:pt idx="2332">
                  <c:v>19.433330000000002</c:v>
                </c:pt>
                <c:pt idx="2333">
                  <c:v>19.441669999999998</c:v>
                </c:pt>
                <c:pt idx="2334">
                  <c:v>19.45</c:v>
                </c:pt>
                <c:pt idx="2335">
                  <c:v>19.45833</c:v>
                </c:pt>
                <c:pt idx="2336">
                  <c:v>19.466670000000001</c:v>
                </c:pt>
                <c:pt idx="2337">
                  <c:v>19.475000000000001</c:v>
                </c:pt>
                <c:pt idx="2338">
                  <c:v>19.483329999999999</c:v>
                </c:pt>
                <c:pt idx="2339">
                  <c:v>19.491669999999999</c:v>
                </c:pt>
                <c:pt idx="2340">
                  <c:v>19.5</c:v>
                </c:pt>
                <c:pt idx="2341">
                  <c:v>19.508330000000001</c:v>
                </c:pt>
                <c:pt idx="2342">
                  <c:v>19.516670000000001</c:v>
                </c:pt>
                <c:pt idx="2343">
                  <c:v>19.524999999999999</c:v>
                </c:pt>
                <c:pt idx="2344">
                  <c:v>19.533329999999999</c:v>
                </c:pt>
                <c:pt idx="2345">
                  <c:v>19.54167</c:v>
                </c:pt>
                <c:pt idx="2346">
                  <c:v>19.55</c:v>
                </c:pt>
                <c:pt idx="2347">
                  <c:v>19.558330000000002</c:v>
                </c:pt>
                <c:pt idx="2348">
                  <c:v>19.566669999999998</c:v>
                </c:pt>
                <c:pt idx="2349">
                  <c:v>19.574999999999999</c:v>
                </c:pt>
                <c:pt idx="2350">
                  <c:v>19.58333</c:v>
                </c:pt>
                <c:pt idx="2351">
                  <c:v>19.591670000000001</c:v>
                </c:pt>
                <c:pt idx="2352">
                  <c:v>19.600000000000001</c:v>
                </c:pt>
                <c:pt idx="2353">
                  <c:v>19.608329999999999</c:v>
                </c:pt>
                <c:pt idx="2354">
                  <c:v>19.616669999999999</c:v>
                </c:pt>
                <c:pt idx="2355">
                  <c:v>19.625</c:v>
                </c:pt>
                <c:pt idx="2356">
                  <c:v>19.633330000000001</c:v>
                </c:pt>
                <c:pt idx="2357">
                  <c:v>19.641670000000001</c:v>
                </c:pt>
                <c:pt idx="2358">
                  <c:v>19.649999999999999</c:v>
                </c:pt>
                <c:pt idx="2359">
                  <c:v>19.658329999999999</c:v>
                </c:pt>
                <c:pt idx="2360">
                  <c:v>19.66667</c:v>
                </c:pt>
                <c:pt idx="2361">
                  <c:v>19.675000000000001</c:v>
                </c:pt>
                <c:pt idx="2362">
                  <c:v>19.683330000000002</c:v>
                </c:pt>
                <c:pt idx="2363">
                  <c:v>19.691669999999998</c:v>
                </c:pt>
                <c:pt idx="2364">
                  <c:v>19.7</c:v>
                </c:pt>
                <c:pt idx="2365">
                  <c:v>19.70833</c:v>
                </c:pt>
                <c:pt idx="2366">
                  <c:v>19.716670000000001</c:v>
                </c:pt>
                <c:pt idx="2367">
                  <c:v>19.725000000000001</c:v>
                </c:pt>
                <c:pt idx="2368">
                  <c:v>19.733329999999999</c:v>
                </c:pt>
                <c:pt idx="2369">
                  <c:v>19.741669999999999</c:v>
                </c:pt>
                <c:pt idx="2370">
                  <c:v>19.75</c:v>
                </c:pt>
                <c:pt idx="2371">
                  <c:v>19.758330000000001</c:v>
                </c:pt>
                <c:pt idx="2372">
                  <c:v>19.766670000000001</c:v>
                </c:pt>
                <c:pt idx="2373">
                  <c:v>19.774999999999999</c:v>
                </c:pt>
                <c:pt idx="2374">
                  <c:v>19.783329999999999</c:v>
                </c:pt>
                <c:pt idx="2375">
                  <c:v>19.79167</c:v>
                </c:pt>
                <c:pt idx="2376">
                  <c:v>19.8</c:v>
                </c:pt>
                <c:pt idx="2377">
                  <c:v>19.808330000000002</c:v>
                </c:pt>
                <c:pt idx="2378">
                  <c:v>19.816669999999998</c:v>
                </c:pt>
                <c:pt idx="2379">
                  <c:v>19.824999999999999</c:v>
                </c:pt>
                <c:pt idx="2380">
                  <c:v>19.83333</c:v>
                </c:pt>
                <c:pt idx="2381">
                  <c:v>19.841670000000001</c:v>
                </c:pt>
                <c:pt idx="2382">
                  <c:v>19.850000000000001</c:v>
                </c:pt>
                <c:pt idx="2383">
                  <c:v>19.858329999999999</c:v>
                </c:pt>
                <c:pt idx="2384">
                  <c:v>19.866669999999999</c:v>
                </c:pt>
                <c:pt idx="2385">
                  <c:v>19.875</c:v>
                </c:pt>
                <c:pt idx="2386">
                  <c:v>19.883330000000001</c:v>
                </c:pt>
                <c:pt idx="2387">
                  <c:v>19.891670000000001</c:v>
                </c:pt>
                <c:pt idx="2388">
                  <c:v>19.899999999999999</c:v>
                </c:pt>
                <c:pt idx="2389">
                  <c:v>19.908329999999999</c:v>
                </c:pt>
                <c:pt idx="2390">
                  <c:v>19.91667</c:v>
                </c:pt>
                <c:pt idx="2391">
                  <c:v>19.925000000000001</c:v>
                </c:pt>
                <c:pt idx="2392">
                  <c:v>19.933330000000002</c:v>
                </c:pt>
                <c:pt idx="2393">
                  <c:v>19.941669999999998</c:v>
                </c:pt>
                <c:pt idx="2394">
                  <c:v>19.95</c:v>
                </c:pt>
                <c:pt idx="2395">
                  <c:v>19.95833</c:v>
                </c:pt>
                <c:pt idx="2396">
                  <c:v>19.966670000000001</c:v>
                </c:pt>
                <c:pt idx="2397">
                  <c:v>19.975000000000001</c:v>
                </c:pt>
                <c:pt idx="2398">
                  <c:v>19.983329999999999</c:v>
                </c:pt>
                <c:pt idx="2399">
                  <c:v>19.991669999999999</c:v>
                </c:pt>
                <c:pt idx="2400">
                  <c:v>20</c:v>
                </c:pt>
                <c:pt idx="2401">
                  <c:v>20.008330000000001</c:v>
                </c:pt>
                <c:pt idx="2402">
                  <c:v>20.016670000000001</c:v>
                </c:pt>
                <c:pt idx="2403">
                  <c:v>20.024999999999999</c:v>
                </c:pt>
                <c:pt idx="2404">
                  <c:v>20.033329999999999</c:v>
                </c:pt>
                <c:pt idx="2405">
                  <c:v>20.04167</c:v>
                </c:pt>
                <c:pt idx="2406">
                  <c:v>20.05</c:v>
                </c:pt>
                <c:pt idx="2407">
                  <c:v>20.058330000000002</c:v>
                </c:pt>
                <c:pt idx="2408">
                  <c:v>20.066669999999998</c:v>
                </c:pt>
                <c:pt idx="2409">
                  <c:v>20.074999999999999</c:v>
                </c:pt>
                <c:pt idx="2410">
                  <c:v>20.08333</c:v>
                </c:pt>
                <c:pt idx="2411">
                  <c:v>20.091670000000001</c:v>
                </c:pt>
                <c:pt idx="2412">
                  <c:v>20.100000000000001</c:v>
                </c:pt>
                <c:pt idx="2413">
                  <c:v>20.108329999999999</c:v>
                </c:pt>
                <c:pt idx="2414">
                  <c:v>20.116669999999999</c:v>
                </c:pt>
                <c:pt idx="2415">
                  <c:v>20.125</c:v>
                </c:pt>
                <c:pt idx="2416">
                  <c:v>20.133330000000001</c:v>
                </c:pt>
                <c:pt idx="2417">
                  <c:v>20.141670000000001</c:v>
                </c:pt>
                <c:pt idx="2418">
                  <c:v>20.149999999999999</c:v>
                </c:pt>
                <c:pt idx="2419">
                  <c:v>20.158329999999999</c:v>
                </c:pt>
                <c:pt idx="2420">
                  <c:v>20.16667</c:v>
                </c:pt>
                <c:pt idx="2421">
                  <c:v>20.175000000000001</c:v>
                </c:pt>
                <c:pt idx="2422">
                  <c:v>20.183330000000002</c:v>
                </c:pt>
                <c:pt idx="2423">
                  <c:v>20.191669999999998</c:v>
                </c:pt>
                <c:pt idx="2424">
                  <c:v>20.2</c:v>
                </c:pt>
                <c:pt idx="2425">
                  <c:v>20.20833</c:v>
                </c:pt>
                <c:pt idx="2426">
                  <c:v>20.216670000000001</c:v>
                </c:pt>
                <c:pt idx="2427">
                  <c:v>20.225000000000001</c:v>
                </c:pt>
                <c:pt idx="2428">
                  <c:v>20.233329999999999</c:v>
                </c:pt>
                <c:pt idx="2429">
                  <c:v>20.241669999999999</c:v>
                </c:pt>
                <c:pt idx="2430">
                  <c:v>20.25</c:v>
                </c:pt>
                <c:pt idx="2431">
                  <c:v>20.258330000000001</c:v>
                </c:pt>
                <c:pt idx="2432">
                  <c:v>20.266670000000001</c:v>
                </c:pt>
                <c:pt idx="2433">
                  <c:v>20.274999999999999</c:v>
                </c:pt>
                <c:pt idx="2434">
                  <c:v>20.283329999999999</c:v>
                </c:pt>
                <c:pt idx="2435">
                  <c:v>20.29167</c:v>
                </c:pt>
                <c:pt idx="2436">
                  <c:v>20.3</c:v>
                </c:pt>
                <c:pt idx="2437">
                  <c:v>20.308330000000002</c:v>
                </c:pt>
                <c:pt idx="2438">
                  <c:v>20.316669999999998</c:v>
                </c:pt>
                <c:pt idx="2439">
                  <c:v>20.324999999999999</c:v>
                </c:pt>
                <c:pt idx="2440">
                  <c:v>20.33333</c:v>
                </c:pt>
                <c:pt idx="2441">
                  <c:v>20.341670000000001</c:v>
                </c:pt>
                <c:pt idx="2442">
                  <c:v>20.350000000000001</c:v>
                </c:pt>
                <c:pt idx="2443">
                  <c:v>20.358329999999999</c:v>
                </c:pt>
                <c:pt idx="2444">
                  <c:v>20.366669999999999</c:v>
                </c:pt>
                <c:pt idx="2445">
                  <c:v>20.375</c:v>
                </c:pt>
                <c:pt idx="2446">
                  <c:v>20.383330000000001</c:v>
                </c:pt>
                <c:pt idx="2447">
                  <c:v>20.391670000000001</c:v>
                </c:pt>
                <c:pt idx="2448">
                  <c:v>20.399999999999999</c:v>
                </c:pt>
                <c:pt idx="2449">
                  <c:v>20.408329999999999</c:v>
                </c:pt>
                <c:pt idx="2450">
                  <c:v>20.41667</c:v>
                </c:pt>
                <c:pt idx="2451">
                  <c:v>20.425000000000001</c:v>
                </c:pt>
                <c:pt idx="2452">
                  <c:v>20.433330000000002</c:v>
                </c:pt>
                <c:pt idx="2453">
                  <c:v>20.441669999999998</c:v>
                </c:pt>
                <c:pt idx="2454">
                  <c:v>20.45</c:v>
                </c:pt>
                <c:pt idx="2455">
                  <c:v>20.45833</c:v>
                </c:pt>
                <c:pt idx="2456">
                  <c:v>20.466670000000001</c:v>
                </c:pt>
                <c:pt idx="2457">
                  <c:v>20.475000000000001</c:v>
                </c:pt>
                <c:pt idx="2458">
                  <c:v>20.483329999999999</c:v>
                </c:pt>
                <c:pt idx="2459">
                  <c:v>20.491669999999999</c:v>
                </c:pt>
                <c:pt idx="2460">
                  <c:v>20.5</c:v>
                </c:pt>
                <c:pt idx="2461">
                  <c:v>20.508330000000001</c:v>
                </c:pt>
                <c:pt idx="2462">
                  <c:v>20.516670000000001</c:v>
                </c:pt>
                <c:pt idx="2463">
                  <c:v>20.524999999999999</c:v>
                </c:pt>
                <c:pt idx="2464">
                  <c:v>20.533329999999999</c:v>
                </c:pt>
                <c:pt idx="2465">
                  <c:v>20.54167</c:v>
                </c:pt>
                <c:pt idx="2466">
                  <c:v>20.55</c:v>
                </c:pt>
                <c:pt idx="2467">
                  <c:v>20.558330000000002</c:v>
                </c:pt>
                <c:pt idx="2468">
                  <c:v>20.566669999999998</c:v>
                </c:pt>
                <c:pt idx="2469">
                  <c:v>20.574999999999999</c:v>
                </c:pt>
                <c:pt idx="2470">
                  <c:v>20.58333</c:v>
                </c:pt>
                <c:pt idx="2471">
                  <c:v>20.591670000000001</c:v>
                </c:pt>
                <c:pt idx="2472">
                  <c:v>20.6</c:v>
                </c:pt>
                <c:pt idx="2473">
                  <c:v>20.608329999999999</c:v>
                </c:pt>
                <c:pt idx="2474">
                  <c:v>20.616669999999999</c:v>
                </c:pt>
                <c:pt idx="2475">
                  <c:v>20.625</c:v>
                </c:pt>
                <c:pt idx="2476">
                  <c:v>20.633330000000001</c:v>
                </c:pt>
                <c:pt idx="2477">
                  <c:v>20.641670000000001</c:v>
                </c:pt>
                <c:pt idx="2478">
                  <c:v>20.65</c:v>
                </c:pt>
                <c:pt idx="2479">
                  <c:v>20.658329999999999</c:v>
                </c:pt>
                <c:pt idx="2480">
                  <c:v>20.66667</c:v>
                </c:pt>
                <c:pt idx="2481">
                  <c:v>20.675000000000001</c:v>
                </c:pt>
                <c:pt idx="2482">
                  <c:v>20.683330000000002</c:v>
                </c:pt>
                <c:pt idx="2483">
                  <c:v>20.691669999999998</c:v>
                </c:pt>
                <c:pt idx="2484">
                  <c:v>20.7</c:v>
                </c:pt>
                <c:pt idx="2485">
                  <c:v>20.70833</c:v>
                </c:pt>
                <c:pt idx="2486">
                  <c:v>20.716670000000001</c:v>
                </c:pt>
                <c:pt idx="2487">
                  <c:v>20.725000000000001</c:v>
                </c:pt>
                <c:pt idx="2488">
                  <c:v>20.733329999999999</c:v>
                </c:pt>
                <c:pt idx="2489">
                  <c:v>20.741669999999999</c:v>
                </c:pt>
                <c:pt idx="2490">
                  <c:v>20.75</c:v>
                </c:pt>
                <c:pt idx="2491">
                  <c:v>20.758330000000001</c:v>
                </c:pt>
                <c:pt idx="2492">
                  <c:v>20.766670000000001</c:v>
                </c:pt>
                <c:pt idx="2493">
                  <c:v>20.774999999999999</c:v>
                </c:pt>
                <c:pt idx="2494">
                  <c:v>20.783329999999999</c:v>
                </c:pt>
                <c:pt idx="2495">
                  <c:v>20.79167</c:v>
                </c:pt>
                <c:pt idx="2496">
                  <c:v>20.8</c:v>
                </c:pt>
                <c:pt idx="2497">
                  <c:v>20.808330000000002</c:v>
                </c:pt>
                <c:pt idx="2498">
                  <c:v>20.816669999999998</c:v>
                </c:pt>
                <c:pt idx="2499">
                  <c:v>20.824999999999999</c:v>
                </c:pt>
                <c:pt idx="2500">
                  <c:v>20.83333</c:v>
                </c:pt>
                <c:pt idx="2501">
                  <c:v>20.841670000000001</c:v>
                </c:pt>
                <c:pt idx="2502">
                  <c:v>20.85</c:v>
                </c:pt>
                <c:pt idx="2503">
                  <c:v>20.858329999999999</c:v>
                </c:pt>
                <c:pt idx="2504">
                  <c:v>20.866669999999999</c:v>
                </c:pt>
                <c:pt idx="2505">
                  <c:v>20.875</c:v>
                </c:pt>
                <c:pt idx="2506">
                  <c:v>20.883330000000001</c:v>
                </c:pt>
                <c:pt idx="2507">
                  <c:v>20.891670000000001</c:v>
                </c:pt>
                <c:pt idx="2508">
                  <c:v>20.9</c:v>
                </c:pt>
                <c:pt idx="2509">
                  <c:v>20.908329999999999</c:v>
                </c:pt>
                <c:pt idx="2510">
                  <c:v>20.91667</c:v>
                </c:pt>
                <c:pt idx="2511">
                  <c:v>20.925000000000001</c:v>
                </c:pt>
                <c:pt idx="2512">
                  <c:v>20.933330000000002</c:v>
                </c:pt>
                <c:pt idx="2513">
                  <c:v>20.941669999999998</c:v>
                </c:pt>
                <c:pt idx="2514">
                  <c:v>20.95</c:v>
                </c:pt>
                <c:pt idx="2515">
                  <c:v>20.95833</c:v>
                </c:pt>
                <c:pt idx="2516">
                  <c:v>20.966670000000001</c:v>
                </c:pt>
                <c:pt idx="2517">
                  <c:v>20.975000000000001</c:v>
                </c:pt>
                <c:pt idx="2518">
                  <c:v>20.983329999999999</c:v>
                </c:pt>
                <c:pt idx="2519">
                  <c:v>20.991669999999999</c:v>
                </c:pt>
                <c:pt idx="2520">
                  <c:v>21</c:v>
                </c:pt>
                <c:pt idx="2521">
                  <c:v>21.008330000000001</c:v>
                </c:pt>
                <c:pt idx="2522">
                  <c:v>21.016670000000001</c:v>
                </c:pt>
                <c:pt idx="2523">
                  <c:v>21.024999999999999</c:v>
                </c:pt>
                <c:pt idx="2524">
                  <c:v>21.033329999999999</c:v>
                </c:pt>
                <c:pt idx="2525">
                  <c:v>21.04167</c:v>
                </c:pt>
                <c:pt idx="2526">
                  <c:v>21.05</c:v>
                </c:pt>
                <c:pt idx="2527">
                  <c:v>21.058330000000002</c:v>
                </c:pt>
                <c:pt idx="2528">
                  <c:v>21.066669999999998</c:v>
                </c:pt>
                <c:pt idx="2529">
                  <c:v>21.074999999999999</c:v>
                </c:pt>
                <c:pt idx="2530">
                  <c:v>21.08333</c:v>
                </c:pt>
                <c:pt idx="2531">
                  <c:v>21.091670000000001</c:v>
                </c:pt>
                <c:pt idx="2532">
                  <c:v>21.1</c:v>
                </c:pt>
                <c:pt idx="2533">
                  <c:v>21.108329999999999</c:v>
                </c:pt>
                <c:pt idx="2534">
                  <c:v>21.116669999999999</c:v>
                </c:pt>
                <c:pt idx="2535">
                  <c:v>21.125</c:v>
                </c:pt>
                <c:pt idx="2536">
                  <c:v>21.133330000000001</c:v>
                </c:pt>
                <c:pt idx="2537">
                  <c:v>21.141670000000001</c:v>
                </c:pt>
                <c:pt idx="2538">
                  <c:v>21.15</c:v>
                </c:pt>
                <c:pt idx="2539">
                  <c:v>21.158329999999999</c:v>
                </c:pt>
                <c:pt idx="2540">
                  <c:v>21.16667</c:v>
                </c:pt>
                <c:pt idx="2541">
                  <c:v>21.175000000000001</c:v>
                </c:pt>
                <c:pt idx="2542">
                  <c:v>21.183330000000002</c:v>
                </c:pt>
                <c:pt idx="2543">
                  <c:v>21.191669999999998</c:v>
                </c:pt>
                <c:pt idx="2544">
                  <c:v>21.2</c:v>
                </c:pt>
                <c:pt idx="2545">
                  <c:v>21.20833</c:v>
                </c:pt>
                <c:pt idx="2546">
                  <c:v>21.216670000000001</c:v>
                </c:pt>
                <c:pt idx="2547">
                  <c:v>21.225000000000001</c:v>
                </c:pt>
                <c:pt idx="2548">
                  <c:v>21.233329999999999</c:v>
                </c:pt>
                <c:pt idx="2549">
                  <c:v>21.241669999999999</c:v>
                </c:pt>
                <c:pt idx="2550">
                  <c:v>21.25</c:v>
                </c:pt>
                <c:pt idx="2551">
                  <c:v>21.258330000000001</c:v>
                </c:pt>
                <c:pt idx="2552">
                  <c:v>21.266670000000001</c:v>
                </c:pt>
                <c:pt idx="2553">
                  <c:v>21.274999999999999</c:v>
                </c:pt>
                <c:pt idx="2554">
                  <c:v>21.283329999999999</c:v>
                </c:pt>
                <c:pt idx="2555">
                  <c:v>21.29167</c:v>
                </c:pt>
                <c:pt idx="2556">
                  <c:v>21.3</c:v>
                </c:pt>
                <c:pt idx="2557">
                  <c:v>21.308330000000002</c:v>
                </c:pt>
                <c:pt idx="2558">
                  <c:v>21.316669999999998</c:v>
                </c:pt>
                <c:pt idx="2559">
                  <c:v>21.324999999999999</c:v>
                </c:pt>
                <c:pt idx="2560">
                  <c:v>21.33333</c:v>
                </c:pt>
                <c:pt idx="2561">
                  <c:v>21.341670000000001</c:v>
                </c:pt>
                <c:pt idx="2562">
                  <c:v>21.35</c:v>
                </c:pt>
                <c:pt idx="2563">
                  <c:v>21.358329999999999</c:v>
                </c:pt>
                <c:pt idx="2564">
                  <c:v>21.366669999999999</c:v>
                </c:pt>
                <c:pt idx="2565">
                  <c:v>21.375</c:v>
                </c:pt>
                <c:pt idx="2566">
                  <c:v>21.383330000000001</c:v>
                </c:pt>
                <c:pt idx="2567">
                  <c:v>21.391670000000001</c:v>
                </c:pt>
                <c:pt idx="2568">
                  <c:v>21.4</c:v>
                </c:pt>
                <c:pt idx="2569">
                  <c:v>21.408329999999999</c:v>
                </c:pt>
                <c:pt idx="2570">
                  <c:v>21.41667</c:v>
                </c:pt>
                <c:pt idx="2571">
                  <c:v>21.425000000000001</c:v>
                </c:pt>
                <c:pt idx="2572">
                  <c:v>21.433330000000002</c:v>
                </c:pt>
                <c:pt idx="2573">
                  <c:v>21.441669999999998</c:v>
                </c:pt>
                <c:pt idx="2574">
                  <c:v>21.45</c:v>
                </c:pt>
                <c:pt idx="2575">
                  <c:v>21.45833</c:v>
                </c:pt>
                <c:pt idx="2576">
                  <c:v>21.466670000000001</c:v>
                </c:pt>
                <c:pt idx="2577">
                  <c:v>21.475000000000001</c:v>
                </c:pt>
                <c:pt idx="2578">
                  <c:v>21.483329999999999</c:v>
                </c:pt>
                <c:pt idx="2579">
                  <c:v>21.491669999999999</c:v>
                </c:pt>
                <c:pt idx="2580">
                  <c:v>21.5</c:v>
                </c:pt>
                <c:pt idx="2581">
                  <c:v>21.508330000000001</c:v>
                </c:pt>
                <c:pt idx="2582">
                  <c:v>21.516670000000001</c:v>
                </c:pt>
                <c:pt idx="2583">
                  <c:v>21.524999999999999</c:v>
                </c:pt>
                <c:pt idx="2584">
                  <c:v>21.533329999999999</c:v>
                </c:pt>
                <c:pt idx="2585">
                  <c:v>21.54167</c:v>
                </c:pt>
                <c:pt idx="2586">
                  <c:v>21.55</c:v>
                </c:pt>
                <c:pt idx="2587">
                  <c:v>21.558330000000002</c:v>
                </c:pt>
                <c:pt idx="2588">
                  <c:v>21.566669999999998</c:v>
                </c:pt>
                <c:pt idx="2589">
                  <c:v>21.574999999999999</c:v>
                </c:pt>
                <c:pt idx="2590">
                  <c:v>21.58333</c:v>
                </c:pt>
                <c:pt idx="2591">
                  <c:v>21.591670000000001</c:v>
                </c:pt>
                <c:pt idx="2592">
                  <c:v>21.6</c:v>
                </c:pt>
                <c:pt idx="2593">
                  <c:v>21.608329999999999</c:v>
                </c:pt>
                <c:pt idx="2594">
                  <c:v>21.616669999999999</c:v>
                </c:pt>
                <c:pt idx="2595">
                  <c:v>21.625</c:v>
                </c:pt>
                <c:pt idx="2596">
                  <c:v>21.633330000000001</c:v>
                </c:pt>
                <c:pt idx="2597">
                  <c:v>21.641670000000001</c:v>
                </c:pt>
                <c:pt idx="2598">
                  <c:v>21.65</c:v>
                </c:pt>
                <c:pt idx="2599">
                  <c:v>21.658329999999999</c:v>
                </c:pt>
                <c:pt idx="2600">
                  <c:v>21.66667</c:v>
                </c:pt>
                <c:pt idx="2601">
                  <c:v>21.675000000000001</c:v>
                </c:pt>
                <c:pt idx="2602">
                  <c:v>21.683330000000002</c:v>
                </c:pt>
                <c:pt idx="2603">
                  <c:v>21.691669999999998</c:v>
                </c:pt>
                <c:pt idx="2604">
                  <c:v>21.7</c:v>
                </c:pt>
                <c:pt idx="2605">
                  <c:v>21.70833</c:v>
                </c:pt>
                <c:pt idx="2606">
                  <c:v>21.716670000000001</c:v>
                </c:pt>
                <c:pt idx="2607">
                  <c:v>21.725000000000001</c:v>
                </c:pt>
                <c:pt idx="2608">
                  <c:v>21.733329999999999</c:v>
                </c:pt>
                <c:pt idx="2609">
                  <c:v>21.741669999999999</c:v>
                </c:pt>
                <c:pt idx="2610">
                  <c:v>21.75</c:v>
                </c:pt>
                <c:pt idx="2611">
                  <c:v>21.758330000000001</c:v>
                </c:pt>
                <c:pt idx="2612">
                  <c:v>21.766670000000001</c:v>
                </c:pt>
                <c:pt idx="2613">
                  <c:v>21.774999999999999</c:v>
                </c:pt>
                <c:pt idx="2614">
                  <c:v>21.783329999999999</c:v>
                </c:pt>
                <c:pt idx="2615">
                  <c:v>21.79167</c:v>
                </c:pt>
                <c:pt idx="2616">
                  <c:v>21.8</c:v>
                </c:pt>
                <c:pt idx="2617">
                  <c:v>21.808330000000002</c:v>
                </c:pt>
                <c:pt idx="2618">
                  <c:v>21.816669999999998</c:v>
                </c:pt>
                <c:pt idx="2619">
                  <c:v>21.824999999999999</c:v>
                </c:pt>
                <c:pt idx="2620">
                  <c:v>21.83333</c:v>
                </c:pt>
                <c:pt idx="2621">
                  <c:v>21.841670000000001</c:v>
                </c:pt>
                <c:pt idx="2622">
                  <c:v>21.85</c:v>
                </c:pt>
                <c:pt idx="2623">
                  <c:v>21.858329999999999</c:v>
                </c:pt>
                <c:pt idx="2624">
                  <c:v>21.866669999999999</c:v>
                </c:pt>
                <c:pt idx="2625">
                  <c:v>21.875</c:v>
                </c:pt>
                <c:pt idx="2626">
                  <c:v>21.883330000000001</c:v>
                </c:pt>
                <c:pt idx="2627">
                  <c:v>21.891670000000001</c:v>
                </c:pt>
                <c:pt idx="2628">
                  <c:v>21.9</c:v>
                </c:pt>
                <c:pt idx="2629">
                  <c:v>21.908329999999999</c:v>
                </c:pt>
                <c:pt idx="2630">
                  <c:v>21.91667</c:v>
                </c:pt>
                <c:pt idx="2631">
                  <c:v>21.925000000000001</c:v>
                </c:pt>
                <c:pt idx="2632">
                  <c:v>21.933330000000002</c:v>
                </c:pt>
                <c:pt idx="2633">
                  <c:v>21.941669999999998</c:v>
                </c:pt>
                <c:pt idx="2634">
                  <c:v>21.95</c:v>
                </c:pt>
                <c:pt idx="2635">
                  <c:v>21.95833</c:v>
                </c:pt>
                <c:pt idx="2636">
                  <c:v>21.966670000000001</c:v>
                </c:pt>
                <c:pt idx="2637">
                  <c:v>21.975000000000001</c:v>
                </c:pt>
                <c:pt idx="2638">
                  <c:v>21.983329999999999</c:v>
                </c:pt>
                <c:pt idx="2639">
                  <c:v>21.991669999999999</c:v>
                </c:pt>
                <c:pt idx="2640">
                  <c:v>22</c:v>
                </c:pt>
                <c:pt idx="2641">
                  <c:v>22.008330000000001</c:v>
                </c:pt>
                <c:pt idx="2642">
                  <c:v>22.016670000000001</c:v>
                </c:pt>
                <c:pt idx="2643">
                  <c:v>22.024999999999999</c:v>
                </c:pt>
                <c:pt idx="2644">
                  <c:v>22.033329999999999</c:v>
                </c:pt>
                <c:pt idx="2645">
                  <c:v>22.04167</c:v>
                </c:pt>
                <c:pt idx="2646">
                  <c:v>22.05</c:v>
                </c:pt>
                <c:pt idx="2647">
                  <c:v>22.058330000000002</c:v>
                </c:pt>
                <c:pt idx="2648">
                  <c:v>22.066669999999998</c:v>
                </c:pt>
                <c:pt idx="2649">
                  <c:v>22.074999999999999</c:v>
                </c:pt>
                <c:pt idx="2650">
                  <c:v>22.08333</c:v>
                </c:pt>
                <c:pt idx="2651">
                  <c:v>22.091670000000001</c:v>
                </c:pt>
                <c:pt idx="2652">
                  <c:v>22.1</c:v>
                </c:pt>
                <c:pt idx="2653">
                  <c:v>22.108329999999999</c:v>
                </c:pt>
                <c:pt idx="2654">
                  <c:v>22.116669999999999</c:v>
                </c:pt>
                <c:pt idx="2655">
                  <c:v>22.125</c:v>
                </c:pt>
                <c:pt idx="2656">
                  <c:v>22.133330000000001</c:v>
                </c:pt>
                <c:pt idx="2657">
                  <c:v>22.141670000000001</c:v>
                </c:pt>
                <c:pt idx="2658">
                  <c:v>22.15</c:v>
                </c:pt>
                <c:pt idx="2659">
                  <c:v>22.158329999999999</c:v>
                </c:pt>
                <c:pt idx="2660">
                  <c:v>22.16667</c:v>
                </c:pt>
                <c:pt idx="2661">
                  <c:v>22.175000000000001</c:v>
                </c:pt>
                <c:pt idx="2662">
                  <c:v>22.183330000000002</c:v>
                </c:pt>
                <c:pt idx="2663">
                  <c:v>22.191669999999998</c:v>
                </c:pt>
                <c:pt idx="2664">
                  <c:v>22.2</c:v>
                </c:pt>
                <c:pt idx="2665">
                  <c:v>22.20833</c:v>
                </c:pt>
                <c:pt idx="2666">
                  <c:v>22.216670000000001</c:v>
                </c:pt>
                <c:pt idx="2667">
                  <c:v>22.225000000000001</c:v>
                </c:pt>
                <c:pt idx="2668">
                  <c:v>22.233329999999999</c:v>
                </c:pt>
                <c:pt idx="2669">
                  <c:v>22.241669999999999</c:v>
                </c:pt>
                <c:pt idx="2670">
                  <c:v>22.25</c:v>
                </c:pt>
                <c:pt idx="2671">
                  <c:v>22.258330000000001</c:v>
                </c:pt>
                <c:pt idx="2672">
                  <c:v>22.266670000000001</c:v>
                </c:pt>
                <c:pt idx="2673">
                  <c:v>22.274999999999999</c:v>
                </c:pt>
                <c:pt idx="2674">
                  <c:v>22.283329999999999</c:v>
                </c:pt>
                <c:pt idx="2675">
                  <c:v>22.29167</c:v>
                </c:pt>
                <c:pt idx="2676">
                  <c:v>22.3</c:v>
                </c:pt>
                <c:pt idx="2677">
                  <c:v>22.308330000000002</c:v>
                </c:pt>
                <c:pt idx="2678">
                  <c:v>22.316669999999998</c:v>
                </c:pt>
                <c:pt idx="2679">
                  <c:v>22.324999999999999</c:v>
                </c:pt>
                <c:pt idx="2680">
                  <c:v>22.33333</c:v>
                </c:pt>
                <c:pt idx="2681">
                  <c:v>22.341670000000001</c:v>
                </c:pt>
                <c:pt idx="2682">
                  <c:v>22.35</c:v>
                </c:pt>
                <c:pt idx="2683">
                  <c:v>22.358329999999999</c:v>
                </c:pt>
                <c:pt idx="2684">
                  <c:v>22.366669999999999</c:v>
                </c:pt>
                <c:pt idx="2685">
                  <c:v>22.375</c:v>
                </c:pt>
                <c:pt idx="2686">
                  <c:v>22.383330000000001</c:v>
                </c:pt>
                <c:pt idx="2687">
                  <c:v>22.391670000000001</c:v>
                </c:pt>
                <c:pt idx="2688">
                  <c:v>22.4</c:v>
                </c:pt>
                <c:pt idx="2689">
                  <c:v>22.408329999999999</c:v>
                </c:pt>
                <c:pt idx="2690">
                  <c:v>22.41667</c:v>
                </c:pt>
                <c:pt idx="2691">
                  <c:v>22.425000000000001</c:v>
                </c:pt>
                <c:pt idx="2692">
                  <c:v>22.433330000000002</c:v>
                </c:pt>
                <c:pt idx="2693">
                  <c:v>22.441669999999998</c:v>
                </c:pt>
                <c:pt idx="2694">
                  <c:v>22.45</c:v>
                </c:pt>
                <c:pt idx="2695">
                  <c:v>22.45833</c:v>
                </c:pt>
                <c:pt idx="2696">
                  <c:v>22.466670000000001</c:v>
                </c:pt>
                <c:pt idx="2697">
                  <c:v>22.475000000000001</c:v>
                </c:pt>
                <c:pt idx="2698">
                  <c:v>22.483329999999999</c:v>
                </c:pt>
                <c:pt idx="2699">
                  <c:v>22.491669999999999</c:v>
                </c:pt>
                <c:pt idx="2700">
                  <c:v>22.5</c:v>
                </c:pt>
                <c:pt idx="2701">
                  <c:v>22.508330000000001</c:v>
                </c:pt>
                <c:pt idx="2702">
                  <c:v>22.516670000000001</c:v>
                </c:pt>
                <c:pt idx="2703">
                  <c:v>22.524999999999999</c:v>
                </c:pt>
                <c:pt idx="2704">
                  <c:v>22.533329999999999</c:v>
                </c:pt>
                <c:pt idx="2705">
                  <c:v>22.54167</c:v>
                </c:pt>
                <c:pt idx="2706">
                  <c:v>22.55</c:v>
                </c:pt>
                <c:pt idx="2707">
                  <c:v>22.558330000000002</c:v>
                </c:pt>
                <c:pt idx="2708">
                  <c:v>22.566669999999998</c:v>
                </c:pt>
                <c:pt idx="2709">
                  <c:v>22.574999999999999</c:v>
                </c:pt>
                <c:pt idx="2710">
                  <c:v>22.58333</c:v>
                </c:pt>
                <c:pt idx="2711">
                  <c:v>22.591670000000001</c:v>
                </c:pt>
                <c:pt idx="2712">
                  <c:v>22.6</c:v>
                </c:pt>
                <c:pt idx="2713">
                  <c:v>22.608329999999999</c:v>
                </c:pt>
                <c:pt idx="2714">
                  <c:v>22.616669999999999</c:v>
                </c:pt>
                <c:pt idx="2715">
                  <c:v>22.625</c:v>
                </c:pt>
                <c:pt idx="2716">
                  <c:v>22.633330000000001</c:v>
                </c:pt>
                <c:pt idx="2717">
                  <c:v>22.641670000000001</c:v>
                </c:pt>
                <c:pt idx="2718">
                  <c:v>22.65</c:v>
                </c:pt>
                <c:pt idx="2719">
                  <c:v>22.658329999999999</c:v>
                </c:pt>
                <c:pt idx="2720">
                  <c:v>22.66667</c:v>
                </c:pt>
                <c:pt idx="2721">
                  <c:v>22.675000000000001</c:v>
                </c:pt>
                <c:pt idx="2722">
                  <c:v>22.683330000000002</c:v>
                </c:pt>
                <c:pt idx="2723">
                  <c:v>22.691669999999998</c:v>
                </c:pt>
                <c:pt idx="2724">
                  <c:v>22.7</c:v>
                </c:pt>
                <c:pt idx="2725">
                  <c:v>22.70833</c:v>
                </c:pt>
                <c:pt idx="2726">
                  <c:v>22.716670000000001</c:v>
                </c:pt>
                <c:pt idx="2727">
                  <c:v>22.725000000000001</c:v>
                </c:pt>
                <c:pt idx="2728">
                  <c:v>22.733329999999999</c:v>
                </c:pt>
                <c:pt idx="2729">
                  <c:v>22.741669999999999</c:v>
                </c:pt>
                <c:pt idx="2730">
                  <c:v>22.75</c:v>
                </c:pt>
                <c:pt idx="2731">
                  <c:v>22.758330000000001</c:v>
                </c:pt>
                <c:pt idx="2732">
                  <c:v>22.766670000000001</c:v>
                </c:pt>
                <c:pt idx="2733">
                  <c:v>22.774999999999999</c:v>
                </c:pt>
                <c:pt idx="2734">
                  <c:v>22.783329999999999</c:v>
                </c:pt>
                <c:pt idx="2735">
                  <c:v>22.79167</c:v>
                </c:pt>
                <c:pt idx="2736">
                  <c:v>22.8</c:v>
                </c:pt>
                <c:pt idx="2737">
                  <c:v>22.808330000000002</c:v>
                </c:pt>
                <c:pt idx="2738">
                  <c:v>22.816669999999998</c:v>
                </c:pt>
                <c:pt idx="2739">
                  <c:v>22.824999999999999</c:v>
                </c:pt>
                <c:pt idx="2740">
                  <c:v>22.83333</c:v>
                </c:pt>
                <c:pt idx="2741">
                  <c:v>22.841670000000001</c:v>
                </c:pt>
                <c:pt idx="2742">
                  <c:v>22.85</c:v>
                </c:pt>
                <c:pt idx="2743">
                  <c:v>22.858329999999999</c:v>
                </c:pt>
                <c:pt idx="2744">
                  <c:v>22.866669999999999</c:v>
                </c:pt>
                <c:pt idx="2745">
                  <c:v>22.875</c:v>
                </c:pt>
                <c:pt idx="2746">
                  <c:v>22.883330000000001</c:v>
                </c:pt>
                <c:pt idx="2747">
                  <c:v>22.891670000000001</c:v>
                </c:pt>
                <c:pt idx="2748">
                  <c:v>22.9</c:v>
                </c:pt>
                <c:pt idx="2749">
                  <c:v>22.908329999999999</c:v>
                </c:pt>
                <c:pt idx="2750">
                  <c:v>22.91667</c:v>
                </c:pt>
                <c:pt idx="2751">
                  <c:v>22.925000000000001</c:v>
                </c:pt>
                <c:pt idx="2752">
                  <c:v>22.933330000000002</c:v>
                </c:pt>
                <c:pt idx="2753">
                  <c:v>22.941669999999998</c:v>
                </c:pt>
                <c:pt idx="2754">
                  <c:v>22.95</c:v>
                </c:pt>
                <c:pt idx="2755">
                  <c:v>22.95833</c:v>
                </c:pt>
                <c:pt idx="2756">
                  <c:v>22.966670000000001</c:v>
                </c:pt>
                <c:pt idx="2757">
                  <c:v>22.975000000000001</c:v>
                </c:pt>
                <c:pt idx="2758">
                  <c:v>22.983329999999999</c:v>
                </c:pt>
                <c:pt idx="2759">
                  <c:v>22.991669999999999</c:v>
                </c:pt>
                <c:pt idx="2760">
                  <c:v>23</c:v>
                </c:pt>
                <c:pt idx="2761">
                  <c:v>23.008330000000001</c:v>
                </c:pt>
                <c:pt idx="2762">
                  <c:v>23.016670000000001</c:v>
                </c:pt>
                <c:pt idx="2763">
                  <c:v>23.024999999999999</c:v>
                </c:pt>
                <c:pt idx="2764">
                  <c:v>23.033329999999999</c:v>
                </c:pt>
                <c:pt idx="2765">
                  <c:v>23.04167</c:v>
                </c:pt>
                <c:pt idx="2766">
                  <c:v>23.05</c:v>
                </c:pt>
                <c:pt idx="2767">
                  <c:v>23.058330000000002</c:v>
                </c:pt>
                <c:pt idx="2768">
                  <c:v>23.066669999999998</c:v>
                </c:pt>
                <c:pt idx="2769">
                  <c:v>23.074999999999999</c:v>
                </c:pt>
                <c:pt idx="2770">
                  <c:v>23.08333</c:v>
                </c:pt>
                <c:pt idx="2771">
                  <c:v>23.091670000000001</c:v>
                </c:pt>
                <c:pt idx="2772">
                  <c:v>23.1</c:v>
                </c:pt>
                <c:pt idx="2773">
                  <c:v>23.108329999999999</c:v>
                </c:pt>
                <c:pt idx="2774">
                  <c:v>23.116669999999999</c:v>
                </c:pt>
                <c:pt idx="2775">
                  <c:v>23.125</c:v>
                </c:pt>
                <c:pt idx="2776">
                  <c:v>23.133330000000001</c:v>
                </c:pt>
                <c:pt idx="2777">
                  <c:v>23.141670000000001</c:v>
                </c:pt>
                <c:pt idx="2778">
                  <c:v>23.15</c:v>
                </c:pt>
                <c:pt idx="2779">
                  <c:v>23.158329999999999</c:v>
                </c:pt>
                <c:pt idx="2780">
                  <c:v>23.16667</c:v>
                </c:pt>
                <c:pt idx="2781">
                  <c:v>23.175000000000001</c:v>
                </c:pt>
                <c:pt idx="2782">
                  <c:v>23.183330000000002</c:v>
                </c:pt>
                <c:pt idx="2783">
                  <c:v>23.191669999999998</c:v>
                </c:pt>
                <c:pt idx="2784">
                  <c:v>23.2</c:v>
                </c:pt>
                <c:pt idx="2785">
                  <c:v>23.20833</c:v>
                </c:pt>
                <c:pt idx="2786">
                  <c:v>23.216670000000001</c:v>
                </c:pt>
                <c:pt idx="2787">
                  <c:v>23.225000000000001</c:v>
                </c:pt>
                <c:pt idx="2788">
                  <c:v>23.233329999999999</c:v>
                </c:pt>
                <c:pt idx="2789">
                  <c:v>23.241669999999999</c:v>
                </c:pt>
                <c:pt idx="2790">
                  <c:v>23.25</c:v>
                </c:pt>
                <c:pt idx="2791">
                  <c:v>23.258330000000001</c:v>
                </c:pt>
                <c:pt idx="2792">
                  <c:v>23.266670000000001</c:v>
                </c:pt>
                <c:pt idx="2793">
                  <c:v>23.274999999999999</c:v>
                </c:pt>
                <c:pt idx="2794">
                  <c:v>23.283329999999999</c:v>
                </c:pt>
                <c:pt idx="2795">
                  <c:v>23.29167</c:v>
                </c:pt>
                <c:pt idx="2796">
                  <c:v>23.3</c:v>
                </c:pt>
                <c:pt idx="2797">
                  <c:v>23.308330000000002</c:v>
                </c:pt>
                <c:pt idx="2798">
                  <c:v>23.316669999999998</c:v>
                </c:pt>
                <c:pt idx="2799">
                  <c:v>23.324999999999999</c:v>
                </c:pt>
                <c:pt idx="2800">
                  <c:v>23.33333</c:v>
                </c:pt>
                <c:pt idx="2801">
                  <c:v>23.341670000000001</c:v>
                </c:pt>
                <c:pt idx="2802">
                  <c:v>23.35</c:v>
                </c:pt>
                <c:pt idx="2803">
                  <c:v>23.358329999999999</c:v>
                </c:pt>
                <c:pt idx="2804">
                  <c:v>23.366669999999999</c:v>
                </c:pt>
                <c:pt idx="2805">
                  <c:v>23.375</c:v>
                </c:pt>
                <c:pt idx="2806">
                  <c:v>23.383330000000001</c:v>
                </c:pt>
                <c:pt idx="2807">
                  <c:v>23.391670000000001</c:v>
                </c:pt>
                <c:pt idx="2808">
                  <c:v>23.4</c:v>
                </c:pt>
                <c:pt idx="2809">
                  <c:v>23.408329999999999</c:v>
                </c:pt>
                <c:pt idx="2810">
                  <c:v>23.41667</c:v>
                </c:pt>
                <c:pt idx="2811">
                  <c:v>23.425000000000001</c:v>
                </c:pt>
                <c:pt idx="2812">
                  <c:v>23.433330000000002</c:v>
                </c:pt>
                <c:pt idx="2813">
                  <c:v>23.441669999999998</c:v>
                </c:pt>
                <c:pt idx="2814">
                  <c:v>23.45</c:v>
                </c:pt>
                <c:pt idx="2815">
                  <c:v>23.45833</c:v>
                </c:pt>
                <c:pt idx="2816">
                  <c:v>23.466670000000001</c:v>
                </c:pt>
                <c:pt idx="2817">
                  <c:v>23.475000000000001</c:v>
                </c:pt>
                <c:pt idx="2818">
                  <c:v>23.483329999999999</c:v>
                </c:pt>
                <c:pt idx="2819">
                  <c:v>23.491669999999999</c:v>
                </c:pt>
                <c:pt idx="2820">
                  <c:v>23.5</c:v>
                </c:pt>
                <c:pt idx="2821">
                  <c:v>23.508330000000001</c:v>
                </c:pt>
                <c:pt idx="2822">
                  <c:v>23.516670000000001</c:v>
                </c:pt>
                <c:pt idx="2823">
                  <c:v>23.524999999999999</c:v>
                </c:pt>
                <c:pt idx="2824">
                  <c:v>23.533329999999999</c:v>
                </c:pt>
                <c:pt idx="2825">
                  <c:v>23.54167</c:v>
                </c:pt>
                <c:pt idx="2826">
                  <c:v>23.55</c:v>
                </c:pt>
                <c:pt idx="2827">
                  <c:v>23.558330000000002</c:v>
                </c:pt>
                <c:pt idx="2828">
                  <c:v>23.566669999999998</c:v>
                </c:pt>
                <c:pt idx="2829">
                  <c:v>23.574999999999999</c:v>
                </c:pt>
                <c:pt idx="2830">
                  <c:v>23.58333</c:v>
                </c:pt>
                <c:pt idx="2831">
                  <c:v>23.591670000000001</c:v>
                </c:pt>
                <c:pt idx="2832">
                  <c:v>23.6</c:v>
                </c:pt>
                <c:pt idx="2833">
                  <c:v>23.608329999999999</c:v>
                </c:pt>
                <c:pt idx="2834">
                  <c:v>23.616669999999999</c:v>
                </c:pt>
                <c:pt idx="2835">
                  <c:v>23.625</c:v>
                </c:pt>
                <c:pt idx="2836">
                  <c:v>23.633330000000001</c:v>
                </c:pt>
                <c:pt idx="2837">
                  <c:v>23.641670000000001</c:v>
                </c:pt>
                <c:pt idx="2838">
                  <c:v>23.65</c:v>
                </c:pt>
                <c:pt idx="2839">
                  <c:v>23.658329999999999</c:v>
                </c:pt>
                <c:pt idx="2840">
                  <c:v>23.66667</c:v>
                </c:pt>
                <c:pt idx="2841">
                  <c:v>23.675000000000001</c:v>
                </c:pt>
                <c:pt idx="2842">
                  <c:v>23.683330000000002</c:v>
                </c:pt>
                <c:pt idx="2843">
                  <c:v>23.691669999999998</c:v>
                </c:pt>
                <c:pt idx="2844">
                  <c:v>23.7</c:v>
                </c:pt>
                <c:pt idx="2845">
                  <c:v>23.70833</c:v>
                </c:pt>
                <c:pt idx="2846">
                  <c:v>23.716670000000001</c:v>
                </c:pt>
                <c:pt idx="2847">
                  <c:v>23.725000000000001</c:v>
                </c:pt>
                <c:pt idx="2848">
                  <c:v>23.733329999999999</c:v>
                </c:pt>
                <c:pt idx="2849">
                  <c:v>23.741669999999999</c:v>
                </c:pt>
                <c:pt idx="2850">
                  <c:v>23.75</c:v>
                </c:pt>
                <c:pt idx="2851">
                  <c:v>23.758330000000001</c:v>
                </c:pt>
                <c:pt idx="2852">
                  <c:v>23.766670000000001</c:v>
                </c:pt>
                <c:pt idx="2853">
                  <c:v>23.774999999999999</c:v>
                </c:pt>
                <c:pt idx="2854">
                  <c:v>23.783329999999999</c:v>
                </c:pt>
                <c:pt idx="2855">
                  <c:v>23.79167</c:v>
                </c:pt>
                <c:pt idx="2856">
                  <c:v>23.8</c:v>
                </c:pt>
                <c:pt idx="2857">
                  <c:v>23.808330000000002</c:v>
                </c:pt>
                <c:pt idx="2858">
                  <c:v>23.816669999999998</c:v>
                </c:pt>
                <c:pt idx="2859">
                  <c:v>23.824999999999999</c:v>
                </c:pt>
                <c:pt idx="2860">
                  <c:v>23.83333</c:v>
                </c:pt>
                <c:pt idx="2861">
                  <c:v>23.841670000000001</c:v>
                </c:pt>
                <c:pt idx="2862">
                  <c:v>23.85</c:v>
                </c:pt>
                <c:pt idx="2863">
                  <c:v>23.858329999999999</c:v>
                </c:pt>
                <c:pt idx="2864">
                  <c:v>23.866669999999999</c:v>
                </c:pt>
                <c:pt idx="2865">
                  <c:v>23.875</c:v>
                </c:pt>
                <c:pt idx="2866">
                  <c:v>23.883330000000001</c:v>
                </c:pt>
                <c:pt idx="2867">
                  <c:v>23.891670000000001</c:v>
                </c:pt>
                <c:pt idx="2868">
                  <c:v>23.9</c:v>
                </c:pt>
                <c:pt idx="2869">
                  <c:v>23.908329999999999</c:v>
                </c:pt>
                <c:pt idx="2870">
                  <c:v>23.91667</c:v>
                </c:pt>
                <c:pt idx="2871">
                  <c:v>23.925000000000001</c:v>
                </c:pt>
                <c:pt idx="2872">
                  <c:v>23.933330000000002</c:v>
                </c:pt>
                <c:pt idx="2873">
                  <c:v>23.941669999999998</c:v>
                </c:pt>
                <c:pt idx="2874">
                  <c:v>23.95</c:v>
                </c:pt>
                <c:pt idx="2875">
                  <c:v>23.95833</c:v>
                </c:pt>
                <c:pt idx="2876">
                  <c:v>23.966670000000001</c:v>
                </c:pt>
                <c:pt idx="2877">
                  <c:v>23.975000000000001</c:v>
                </c:pt>
                <c:pt idx="2878">
                  <c:v>23.983329999999999</c:v>
                </c:pt>
                <c:pt idx="2879">
                  <c:v>23.991669999999999</c:v>
                </c:pt>
                <c:pt idx="2880">
                  <c:v>24</c:v>
                </c:pt>
                <c:pt idx="2881">
                  <c:v>24.008330000000001</c:v>
                </c:pt>
                <c:pt idx="2882">
                  <c:v>24.016670000000001</c:v>
                </c:pt>
                <c:pt idx="2883">
                  <c:v>24.024999999999999</c:v>
                </c:pt>
                <c:pt idx="2884">
                  <c:v>24.033329999999999</c:v>
                </c:pt>
                <c:pt idx="2885">
                  <c:v>24.04167</c:v>
                </c:pt>
                <c:pt idx="2886">
                  <c:v>24.05</c:v>
                </c:pt>
                <c:pt idx="2887">
                  <c:v>24.058330000000002</c:v>
                </c:pt>
                <c:pt idx="2888">
                  <c:v>24.066669999999998</c:v>
                </c:pt>
                <c:pt idx="2889">
                  <c:v>24.074999999999999</c:v>
                </c:pt>
                <c:pt idx="2890">
                  <c:v>24.08333</c:v>
                </c:pt>
                <c:pt idx="2891">
                  <c:v>24.091670000000001</c:v>
                </c:pt>
                <c:pt idx="2892">
                  <c:v>24.1</c:v>
                </c:pt>
                <c:pt idx="2893">
                  <c:v>24.108329999999999</c:v>
                </c:pt>
                <c:pt idx="2894">
                  <c:v>24.116669999999999</c:v>
                </c:pt>
                <c:pt idx="2895">
                  <c:v>24.125</c:v>
                </c:pt>
                <c:pt idx="2896">
                  <c:v>24.133330000000001</c:v>
                </c:pt>
                <c:pt idx="2897">
                  <c:v>24.141670000000001</c:v>
                </c:pt>
                <c:pt idx="2898">
                  <c:v>24.15</c:v>
                </c:pt>
                <c:pt idx="2899">
                  <c:v>24.158329999999999</c:v>
                </c:pt>
                <c:pt idx="2900">
                  <c:v>24.16667</c:v>
                </c:pt>
                <c:pt idx="2901">
                  <c:v>24.175000000000001</c:v>
                </c:pt>
                <c:pt idx="2902">
                  <c:v>24.183330000000002</c:v>
                </c:pt>
                <c:pt idx="2903">
                  <c:v>24.191669999999998</c:v>
                </c:pt>
                <c:pt idx="2904">
                  <c:v>24.2</c:v>
                </c:pt>
                <c:pt idx="2905">
                  <c:v>24.20833</c:v>
                </c:pt>
                <c:pt idx="2906">
                  <c:v>24.216670000000001</c:v>
                </c:pt>
                <c:pt idx="2907">
                  <c:v>24.225000000000001</c:v>
                </c:pt>
                <c:pt idx="2908">
                  <c:v>24.233329999999999</c:v>
                </c:pt>
                <c:pt idx="2909">
                  <c:v>24.241669999999999</c:v>
                </c:pt>
                <c:pt idx="2910">
                  <c:v>24.25</c:v>
                </c:pt>
                <c:pt idx="2911">
                  <c:v>24.258330000000001</c:v>
                </c:pt>
                <c:pt idx="2912">
                  <c:v>24.266670000000001</c:v>
                </c:pt>
                <c:pt idx="2913">
                  <c:v>24.274999999999999</c:v>
                </c:pt>
                <c:pt idx="2914">
                  <c:v>24.283329999999999</c:v>
                </c:pt>
                <c:pt idx="2915">
                  <c:v>24.29167</c:v>
                </c:pt>
                <c:pt idx="2916">
                  <c:v>24.3</c:v>
                </c:pt>
                <c:pt idx="2917">
                  <c:v>24.308330000000002</c:v>
                </c:pt>
                <c:pt idx="2918">
                  <c:v>24.316669999999998</c:v>
                </c:pt>
                <c:pt idx="2919">
                  <c:v>24.324999999999999</c:v>
                </c:pt>
                <c:pt idx="2920">
                  <c:v>24.33333</c:v>
                </c:pt>
                <c:pt idx="2921">
                  <c:v>24.341670000000001</c:v>
                </c:pt>
                <c:pt idx="2922">
                  <c:v>24.35</c:v>
                </c:pt>
                <c:pt idx="2923">
                  <c:v>24.358329999999999</c:v>
                </c:pt>
                <c:pt idx="2924">
                  <c:v>24.366669999999999</c:v>
                </c:pt>
                <c:pt idx="2925">
                  <c:v>24.375</c:v>
                </c:pt>
                <c:pt idx="2926">
                  <c:v>24.383330000000001</c:v>
                </c:pt>
                <c:pt idx="2927">
                  <c:v>24.391670000000001</c:v>
                </c:pt>
                <c:pt idx="2928">
                  <c:v>24.4</c:v>
                </c:pt>
                <c:pt idx="2929">
                  <c:v>24.408329999999999</c:v>
                </c:pt>
                <c:pt idx="2930">
                  <c:v>24.41667</c:v>
                </c:pt>
                <c:pt idx="2931">
                  <c:v>24.425000000000001</c:v>
                </c:pt>
                <c:pt idx="2932">
                  <c:v>24.433330000000002</c:v>
                </c:pt>
                <c:pt idx="2933">
                  <c:v>24.441669999999998</c:v>
                </c:pt>
                <c:pt idx="2934">
                  <c:v>24.45</c:v>
                </c:pt>
                <c:pt idx="2935">
                  <c:v>24.45833</c:v>
                </c:pt>
                <c:pt idx="2936">
                  <c:v>24.466670000000001</c:v>
                </c:pt>
                <c:pt idx="2937">
                  <c:v>24.475000000000001</c:v>
                </c:pt>
                <c:pt idx="2938">
                  <c:v>24.483329999999999</c:v>
                </c:pt>
                <c:pt idx="2939">
                  <c:v>24.491669999999999</c:v>
                </c:pt>
                <c:pt idx="2940">
                  <c:v>24.5</c:v>
                </c:pt>
                <c:pt idx="2941">
                  <c:v>24.508330000000001</c:v>
                </c:pt>
                <c:pt idx="2942">
                  <c:v>24.516670000000001</c:v>
                </c:pt>
                <c:pt idx="2943">
                  <c:v>24.524999999999999</c:v>
                </c:pt>
                <c:pt idx="2944">
                  <c:v>24.533329999999999</c:v>
                </c:pt>
                <c:pt idx="2945">
                  <c:v>24.54167</c:v>
                </c:pt>
                <c:pt idx="2946">
                  <c:v>24.55</c:v>
                </c:pt>
                <c:pt idx="2947">
                  <c:v>24.558330000000002</c:v>
                </c:pt>
                <c:pt idx="2948">
                  <c:v>24.566669999999998</c:v>
                </c:pt>
                <c:pt idx="2949">
                  <c:v>24.574999999999999</c:v>
                </c:pt>
                <c:pt idx="2950">
                  <c:v>24.58333</c:v>
                </c:pt>
                <c:pt idx="2951">
                  <c:v>24.591670000000001</c:v>
                </c:pt>
                <c:pt idx="2952">
                  <c:v>24.6</c:v>
                </c:pt>
                <c:pt idx="2953">
                  <c:v>24.608329999999999</c:v>
                </c:pt>
                <c:pt idx="2954">
                  <c:v>24.616669999999999</c:v>
                </c:pt>
                <c:pt idx="2955">
                  <c:v>24.625</c:v>
                </c:pt>
                <c:pt idx="2956">
                  <c:v>24.633330000000001</c:v>
                </c:pt>
                <c:pt idx="2957">
                  <c:v>24.641670000000001</c:v>
                </c:pt>
                <c:pt idx="2958">
                  <c:v>24.65</c:v>
                </c:pt>
                <c:pt idx="2959">
                  <c:v>24.658329999999999</c:v>
                </c:pt>
                <c:pt idx="2960">
                  <c:v>24.66667</c:v>
                </c:pt>
                <c:pt idx="2961">
                  <c:v>24.675000000000001</c:v>
                </c:pt>
                <c:pt idx="2962">
                  <c:v>24.683330000000002</c:v>
                </c:pt>
                <c:pt idx="2963">
                  <c:v>24.691669999999998</c:v>
                </c:pt>
                <c:pt idx="2964">
                  <c:v>24.7</c:v>
                </c:pt>
                <c:pt idx="2965">
                  <c:v>24.70833</c:v>
                </c:pt>
                <c:pt idx="2966">
                  <c:v>24.716670000000001</c:v>
                </c:pt>
                <c:pt idx="2967">
                  <c:v>24.725000000000001</c:v>
                </c:pt>
                <c:pt idx="2968">
                  <c:v>24.733329999999999</c:v>
                </c:pt>
                <c:pt idx="2969">
                  <c:v>24.741669999999999</c:v>
                </c:pt>
                <c:pt idx="2970">
                  <c:v>24.75</c:v>
                </c:pt>
                <c:pt idx="2971">
                  <c:v>24.758330000000001</c:v>
                </c:pt>
                <c:pt idx="2972">
                  <c:v>24.766670000000001</c:v>
                </c:pt>
                <c:pt idx="2973">
                  <c:v>24.774999999999999</c:v>
                </c:pt>
                <c:pt idx="2974">
                  <c:v>24.783329999999999</c:v>
                </c:pt>
                <c:pt idx="2975">
                  <c:v>24.79167</c:v>
                </c:pt>
                <c:pt idx="2976">
                  <c:v>24.8</c:v>
                </c:pt>
                <c:pt idx="2977">
                  <c:v>24.808330000000002</c:v>
                </c:pt>
                <c:pt idx="2978">
                  <c:v>24.816669999999998</c:v>
                </c:pt>
                <c:pt idx="2979">
                  <c:v>24.824999999999999</c:v>
                </c:pt>
                <c:pt idx="2980">
                  <c:v>24.83333</c:v>
                </c:pt>
                <c:pt idx="2981">
                  <c:v>24.841670000000001</c:v>
                </c:pt>
                <c:pt idx="2982">
                  <c:v>24.85</c:v>
                </c:pt>
                <c:pt idx="2983">
                  <c:v>24.858329999999999</c:v>
                </c:pt>
                <c:pt idx="2984">
                  <c:v>24.866669999999999</c:v>
                </c:pt>
                <c:pt idx="2985">
                  <c:v>24.875</c:v>
                </c:pt>
                <c:pt idx="2986">
                  <c:v>24.883330000000001</c:v>
                </c:pt>
                <c:pt idx="2987">
                  <c:v>24.891670000000001</c:v>
                </c:pt>
                <c:pt idx="2988">
                  <c:v>24.9</c:v>
                </c:pt>
                <c:pt idx="2989">
                  <c:v>24.908329999999999</c:v>
                </c:pt>
                <c:pt idx="2990">
                  <c:v>24.91667</c:v>
                </c:pt>
                <c:pt idx="2991">
                  <c:v>24.925000000000001</c:v>
                </c:pt>
                <c:pt idx="2992">
                  <c:v>24.933330000000002</c:v>
                </c:pt>
                <c:pt idx="2993">
                  <c:v>24.941669999999998</c:v>
                </c:pt>
                <c:pt idx="2994">
                  <c:v>24.95</c:v>
                </c:pt>
                <c:pt idx="2995">
                  <c:v>24.95833</c:v>
                </c:pt>
                <c:pt idx="2996">
                  <c:v>24.966670000000001</c:v>
                </c:pt>
                <c:pt idx="2997">
                  <c:v>24.975000000000001</c:v>
                </c:pt>
                <c:pt idx="2998">
                  <c:v>24.983329999999999</c:v>
                </c:pt>
                <c:pt idx="2999">
                  <c:v>24.991669999999999</c:v>
                </c:pt>
                <c:pt idx="3000">
                  <c:v>25</c:v>
                </c:pt>
                <c:pt idx="3001">
                  <c:v>25.008330000000001</c:v>
                </c:pt>
                <c:pt idx="3002">
                  <c:v>25.016670000000001</c:v>
                </c:pt>
                <c:pt idx="3003">
                  <c:v>25.024999999999999</c:v>
                </c:pt>
                <c:pt idx="3004">
                  <c:v>25.033329999999999</c:v>
                </c:pt>
                <c:pt idx="3005">
                  <c:v>25.04167</c:v>
                </c:pt>
                <c:pt idx="3006">
                  <c:v>25.05</c:v>
                </c:pt>
                <c:pt idx="3007">
                  <c:v>25.058330000000002</c:v>
                </c:pt>
                <c:pt idx="3008">
                  <c:v>25.066669999999998</c:v>
                </c:pt>
                <c:pt idx="3009">
                  <c:v>25.074999999999999</c:v>
                </c:pt>
                <c:pt idx="3010">
                  <c:v>25.08333</c:v>
                </c:pt>
                <c:pt idx="3011">
                  <c:v>25.091670000000001</c:v>
                </c:pt>
                <c:pt idx="3012">
                  <c:v>25.1</c:v>
                </c:pt>
                <c:pt idx="3013">
                  <c:v>25.108329999999999</c:v>
                </c:pt>
                <c:pt idx="3014">
                  <c:v>25.116669999999999</c:v>
                </c:pt>
                <c:pt idx="3015">
                  <c:v>25.125</c:v>
                </c:pt>
                <c:pt idx="3016">
                  <c:v>25.133330000000001</c:v>
                </c:pt>
                <c:pt idx="3017">
                  <c:v>25.141670000000001</c:v>
                </c:pt>
                <c:pt idx="3018">
                  <c:v>25.15</c:v>
                </c:pt>
                <c:pt idx="3019">
                  <c:v>25.158329999999999</c:v>
                </c:pt>
                <c:pt idx="3020">
                  <c:v>25.16667</c:v>
                </c:pt>
                <c:pt idx="3021">
                  <c:v>25.175000000000001</c:v>
                </c:pt>
                <c:pt idx="3022">
                  <c:v>25.183330000000002</c:v>
                </c:pt>
                <c:pt idx="3023">
                  <c:v>25.191669999999998</c:v>
                </c:pt>
                <c:pt idx="3024">
                  <c:v>25.2</c:v>
                </c:pt>
                <c:pt idx="3025">
                  <c:v>25.20833</c:v>
                </c:pt>
                <c:pt idx="3026">
                  <c:v>25.216670000000001</c:v>
                </c:pt>
                <c:pt idx="3027">
                  <c:v>25.225000000000001</c:v>
                </c:pt>
                <c:pt idx="3028">
                  <c:v>25.233329999999999</c:v>
                </c:pt>
                <c:pt idx="3029">
                  <c:v>25.241669999999999</c:v>
                </c:pt>
                <c:pt idx="3030">
                  <c:v>25.25</c:v>
                </c:pt>
                <c:pt idx="3031">
                  <c:v>25.258330000000001</c:v>
                </c:pt>
                <c:pt idx="3032">
                  <c:v>25.266670000000001</c:v>
                </c:pt>
                <c:pt idx="3033">
                  <c:v>25.274999999999999</c:v>
                </c:pt>
                <c:pt idx="3034">
                  <c:v>25.283329999999999</c:v>
                </c:pt>
                <c:pt idx="3035">
                  <c:v>25.29167</c:v>
                </c:pt>
                <c:pt idx="3036">
                  <c:v>25.3</c:v>
                </c:pt>
                <c:pt idx="3037">
                  <c:v>25.308330000000002</c:v>
                </c:pt>
                <c:pt idx="3038">
                  <c:v>25.316669999999998</c:v>
                </c:pt>
                <c:pt idx="3039">
                  <c:v>25.324999999999999</c:v>
                </c:pt>
                <c:pt idx="3040">
                  <c:v>25.33333</c:v>
                </c:pt>
                <c:pt idx="3041">
                  <c:v>25.341670000000001</c:v>
                </c:pt>
                <c:pt idx="3042">
                  <c:v>25.35</c:v>
                </c:pt>
                <c:pt idx="3043">
                  <c:v>25.358329999999999</c:v>
                </c:pt>
                <c:pt idx="3044">
                  <c:v>25.366669999999999</c:v>
                </c:pt>
                <c:pt idx="3045">
                  <c:v>25.375</c:v>
                </c:pt>
                <c:pt idx="3046">
                  <c:v>25.383330000000001</c:v>
                </c:pt>
                <c:pt idx="3047">
                  <c:v>25.391670000000001</c:v>
                </c:pt>
                <c:pt idx="3048">
                  <c:v>25.4</c:v>
                </c:pt>
                <c:pt idx="3049">
                  <c:v>25.408329999999999</c:v>
                </c:pt>
                <c:pt idx="3050">
                  <c:v>25.41667</c:v>
                </c:pt>
                <c:pt idx="3051">
                  <c:v>25.425000000000001</c:v>
                </c:pt>
                <c:pt idx="3052">
                  <c:v>25.433330000000002</c:v>
                </c:pt>
                <c:pt idx="3053">
                  <c:v>25.441669999999998</c:v>
                </c:pt>
                <c:pt idx="3054">
                  <c:v>25.45</c:v>
                </c:pt>
                <c:pt idx="3055">
                  <c:v>25.45833</c:v>
                </c:pt>
                <c:pt idx="3056">
                  <c:v>25.466670000000001</c:v>
                </c:pt>
                <c:pt idx="3057">
                  <c:v>25.475000000000001</c:v>
                </c:pt>
                <c:pt idx="3058">
                  <c:v>25.483329999999999</c:v>
                </c:pt>
                <c:pt idx="3059">
                  <c:v>25.491669999999999</c:v>
                </c:pt>
                <c:pt idx="3060">
                  <c:v>25.5</c:v>
                </c:pt>
                <c:pt idx="3061">
                  <c:v>25.508330000000001</c:v>
                </c:pt>
                <c:pt idx="3062">
                  <c:v>25.516670000000001</c:v>
                </c:pt>
                <c:pt idx="3063">
                  <c:v>25.524999999999999</c:v>
                </c:pt>
                <c:pt idx="3064">
                  <c:v>25.533329999999999</c:v>
                </c:pt>
                <c:pt idx="3065">
                  <c:v>25.54167</c:v>
                </c:pt>
                <c:pt idx="3066">
                  <c:v>25.55</c:v>
                </c:pt>
                <c:pt idx="3067">
                  <c:v>25.558330000000002</c:v>
                </c:pt>
                <c:pt idx="3068">
                  <c:v>25.566669999999998</c:v>
                </c:pt>
                <c:pt idx="3069">
                  <c:v>25.574999999999999</c:v>
                </c:pt>
                <c:pt idx="3070">
                  <c:v>25.58333</c:v>
                </c:pt>
                <c:pt idx="3071">
                  <c:v>25.591670000000001</c:v>
                </c:pt>
                <c:pt idx="3072">
                  <c:v>25.6</c:v>
                </c:pt>
                <c:pt idx="3073">
                  <c:v>25.608329999999999</c:v>
                </c:pt>
                <c:pt idx="3074">
                  <c:v>25.616669999999999</c:v>
                </c:pt>
                <c:pt idx="3075">
                  <c:v>25.625</c:v>
                </c:pt>
                <c:pt idx="3076">
                  <c:v>25.633330000000001</c:v>
                </c:pt>
                <c:pt idx="3077">
                  <c:v>25.641670000000001</c:v>
                </c:pt>
                <c:pt idx="3078">
                  <c:v>25.65</c:v>
                </c:pt>
                <c:pt idx="3079">
                  <c:v>25.658329999999999</c:v>
                </c:pt>
                <c:pt idx="3080">
                  <c:v>25.66667</c:v>
                </c:pt>
                <c:pt idx="3081">
                  <c:v>25.675000000000001</c:v>
                </c:pt>
                <c:pt idx="3082">
                  <c:v>25.683330000000002</c:v>
                </c:pt>
                <c:pt idx="3083">
                  <c:v>25.691669999999998</c:v>
                </c:pt>
                <c:pt idx="3084">
                  <c:v>25.7</c:v>
                </c:pt>
                <c:pt idx="3085">
                  <c:v>25.70833</c:v>
                </c:pt>
                <c:pt idx="3086">
                  <c:v>25.716670000000001</c:v>
                </c:pt>
                <c:pt idx="3087">
                  <c:v>25.725000000000001</c:v>
                </c:pt>
                <c:pt idx="3088">
                  <c:v>25.733329999999999</c:v>
                </c:pt>
                <c:pt idx="3089">
                  <c:v>25.741669999999999</c:v>
                </c:pt>
                <c:pt idx="3090">
                  <c:v>25.75</c:v>
                </c:pt>
                <c:pt idx="3091">
                  <c:v>25.758330000000001</c:v>
                </c:pt>
                <c:pt idx="3092">
                  <c:v>25.766670000000001</c:v>
                </c:pt>
                <c:pt idx="3093">
                  <c:v>25.774999999999999</c:v>
                </c:pt>
                <c:pt idx="3094">
                  <c:v>25.783329999999999</c:v>
                </c:pt>
                <c:pt idx="3095">
                  <c:v>25.79167</c:v>
                </c:pt>
                <c:pt idx="3096">
                  <c:v>25.8</c:v>
                </c:pt>
                <c:pt idx="3097">
                  <c:v>25.808330000000002</c:v>
                </c:pt>
                <c:pt idx="3098">
                  <c:v>25.816669999999998</c:v>
                </c:pt>
                <c:pt idx="3099">
                  <c:v>25.824999999999999</c:v>
                </c:pt>
                <c:pt idx="3100">
                  <c:v>25.83333</c:v>
                </c:pt>
                <c:pt idx="3101">
                  <c:v>25.841670000000001</c:v>
                </c:pt>
                <c:pt idx="3102">
                  <c:v>25.85</c:v>
                </c:pt>
                <c:pt idx="3103">
                  <c:v>25.858329999999999</c:v>
                </c:pt>
                <c:pt idx="3104">
                  <c:v>25.866669999999999</c:v>
                </c:pt>
                <c:pt idx="3105">
                  <c:v>25.875</c:v>
                </c:pt>
                <c:pt idx="3106">
                  <c:v>25.883330000000001</c:v>
                </c:pt>
                <c:pt idx="3107">
                  <c:v>25.891670000000001</c:v>
                </c:pt>
                <c:pt idx="3108">
                  <c:v>25.9</c:v>
                </c:pt>
                <c:pt idx="3109">
                  <c:v>25.908329999999999</c:v>
                </c:pt>
                <c:pt idx="3110">
                  <c:v>25.91667</c:v>
                </c:pt>
                <c:pt idx="3111">
                  <c:v>25.925000000000001</c:v>
                </c:pt>
                <c:pt idx="3112">
                  <c:v>25.933330000000002</c:v>
                </c:pt>
                <c:pt idx="3113">
                  <c:v>25.941669999999998</c:v>
                </c:pt>
                <c:pt idx="3114">
                  <c:v>25.95</c:v>
                </c:pt>
                <c:pt idx="3115">
                  <c:v>25.95833</c:v>
                </c:pt>
                <c:pt idx="3116">
                  <c:v>25.966670000000001</c:v>
                </c:pt>
                <c:pt idx="3117">
                  <c:v>25.975000000000001</c:v>
                </c:pt>
                <c:pt idx="3118">
                  <c:v>25.983329999999999</c:v>
                </c:pt>
                <c:pt idx="3119">
                  <c:v>25.991669999999999</c:v>
                </c:pt>
                <c:pt idx="3120">
                  <c:v>26</c:v>
                </c:pt>
                <c:pt idx="3121">
                  <c:v>26.008330000000001</c:v>
                </c:pt>
                <c:pt idx="3122">
                  <c:v>26.016670000000001</c:v>
                </c:pt>
                <c:pt idx="3123">
                  <c:v>26.024999999999999</c:v>
                </c:pt>
                <c:pt idx="3124">
                  <c:v>26.033329999999999</c:v>
                </c:pt>
                <c:pt idx="3125">
                  <c:v>26.04167</c:v>
                </c:pt>
                <c:pt idx="3126">
                  <c:v>26.05</c:v>
                </c:pt>
                <c:pt idx="3127">
                  <c:v>26.058330000000002</c:v>
                </c:pt>
                <c:pt idx="3128">
                  <c:v>26.066669999999998</c:v>
                </c:pt>
                <c:pt idx="3129">
                  <c:v>26.074999999999999</c:v>
                </c:pt>
                <c:pt idx="3130">
                  <c:v>26.08333</c:v>
                </c:pt>
                <c:pt idx="3131">
                  <c:v>26.091670000000001</c:v>
                </c:pt>
                <c:pt idx="3132">
                  <c:v>26.1</c:v>
                </c:pt>
                <c:pt idx="3133">
                  <c:v>26.108329999999999</c:v>
                </c:pt>
                <c:pt idx="3134">
                  <c:v>26.116669999999999</c:v>
                </c:pt>
                <c:pt idx="3135">
                  <c:v>26.125</c:v>
                </c:pt>
                <c:pt idx="3136">
                  <c:v>26.133330000000001</c:v>
                </c:pt>
                <c:pt idx="3137">
                  <c:v>26.141670000000001</c:v>
                </c:pt>
                <c:pt idx="3138">
                  <c:v>26.15</c:v>
                </c:pt>
                <c:pt idx="3139">
                  <c:v>26.158329999999999</c:v>
                </c:pt>
                <c:pt idx="3140">
                  <c:v>26.16667</c:v>
                </c:pt>
                <c:pt idx="3141">
                  <c:v>26.175000000000001</c:v>
                </c:pt>
                <c:pt idx="3142">
                  <c:v>26.183330000000002</c:v>
                </c:pt>
                <c:pt idx="3143">
                  <c:v>26.191669999999998</c:v>
                </c:pt>
                <c:pt idx="3144">
                  <c:v>26.2</c:v>
                </c:pt>
                <c:pt idx="3145">
                  <c:v>26.20833</c:v>
                </c:pt>
                <c:pt idx="3146">
                  <c:v>26.216670000000001</c:v>
                </c:pt>
                <c:pt idx="3147">
                  <c:v>26.225000000000001</c:v>
                </c:pt>
                <c:pt idx="3148">
                  <c:v>26.233329999999999</c:v>
                </c:pt>
                <c:pt idx="3149">
                  <c:v>26.241669999999999</c:v>
                </c:pt>
                <c:pt idx="3150">
                  <c:v>26.25</c:v>
                </c:pt>
                <c:pt idx="3151">
                  <c:v>26.258330000000001</c:v>
                </c:pt>
                <c:pt idx="3152">
                  <c:v>26.266670000000001</c:v>
                </c:pt>
                <c:pt idx="3153">
                  <c:v>26.274999999999999</c:v>
                </c:pt>
                <c:pt idx="3154">
                  <c:v>26.283329999999999</c:v>
                </c:pt>
                <c:pt idx="3155">
                  <c:v>26.29167</c:v>
                </c:pt>
                <c:pt idx="3156">
                  <c:v>26.3</c:v>
                </c:pt>
                <c:pt idx="3157">
                  <c:v>26.308330000000002</c:v>
                </c:pt>
                <c:pt idx="3158">
                  <c:v>26.316669999999998</c:v>
                </c:pt>
                <c:pt idx="3159">
                  <c:v>26.324999999999999</c:v>
                </c:pt>
                <c:pt idx="3160">
                  <c:v>26.33333</c:v>
                </c:pt>
                <c:pt idx="3161">
                  <c:v>26.341670000000001</c:v>
                </c:pt>
                <c:pt idx="3162">
                  <c:v>26.35</c:v>
                </c:pt>
                <c:pt idx="3163">
                  <c:v>26.358329999999999</c:v>
                </c:pt>
                <c:pt idx="3164">
                  <c:v>26.366669999999999</c:v>
                </c:pt>
                <c:pt idx="3165">
                  <c:v>26.375</c:v>
                </c:pt>
                <c:pt idx="3166">
                  <c:v>26.383330000000001</c:v>
                </c:pt>
                <c:pt idx="3167">
                  <c:v>26.391670000000001</c:v>
                </c:pt>
                <c:pt idx="3168">
                  <c:v>26.4</c:v>
                </c:pt>
                <c:pt idx="3169">
                  <c:v>26.408329999999999</c:v>
                </c:pt>
                <c:pt idx="3170">
                  <c:v>26.41667</c:v>
                </c:pt>
                <c:pt idx="3171">
                  <c:v>26.425000000000001</c:v>
                </c:pt>
                <c:pt idx="3172">
                  <c:v>26.433330000000002</c:v>
                </c:pt>
                <c:pt idx="3173">
                  <c:v>26.441669999999998</c:v>
                </c:pt>
                <c:pt idx="3174">
                  <c:v>26.45</c:v>
                </c:pt>
                <c:pt idx="3175">
                  <c:v>26.45833</c:v>
                </c:pt>
                <c:pt idx="3176">
                  <c:v>26.466670000000001</c:v>
                </c:pt>
                <c:pt idx="3177">
                  <c:v>26.475000000000001</c:v>
                </c:pt>
                <c:pt idx="3178">
                  <c:v>26.483329999999999</c:v>
                </c:pt>
                <c:pt idx="3179">
                  <c:v>26.491669999999999</c:v>
                </c:pt>
                <c:pt idx="3180">
                  <c:v>26.5</c:v>
                </c:pt>
                <c:pt idx="3181">
                  <c:v>26.508330000000001</c:v>
                </c:pt>
                <c:pt idx="3182">
                  <c:v>26.516670000000001</c:v>
                </c:pt>
                <c:pt idx="3183">
                  <c:v>26.524999999999999</c:v>
                </c:pt>
                <c:pt idx="3184">
                  <c:v>26.533329999999999</c:v>
                </c:pt>
                <c:pt idx="3185">
                  <c:v>26.54167</c:v>
                </c:pt>
                <c:pt idx="3186">
                  <c:v>26.55</c:v>
                </c:pt>
                <c:pt idx="3187">
                  <c:v>26.558330000000002</c:v>
                </c:pt>
                <c:pt idx="3188">
                  <c:v>26.566669999999998</c:v>
                </c:pt>
                <c:pt idx="3189">
                  <c:v>26.574999999999999</c:v>
                </c:pt>
                <c:pt idx="3190">
                  <c:v>26.58333</c:v>
                </c:pt>
                <c:pt idx="3191">
                  <c:v>26.591670000000001</c:v>
                </c:pt>
                <c:pt idx="3192">
                  <c:v>26.6</c:v>
                </c:pt>
                <c:pt idx="3193">
                  <c:v>26.608329999999999</c:v>
                </c:pt>
                <c:pt idx="3194">
                  <c:v>26.616669999999999</c:v>
                </c:pt>
                <c:pt idx="3195">
                  <c:v>26.625</c:v>
                </c:pt>
                <c:pt idx="3196">
                  <c:v>26.633330000000001</c:v>
                </c:pt>
                <c:pt idx="3197">
                  <c:v>26.641670000000001</c:v>
                </c:pt>
                <c:pt idx="3198">
                  <c:v>26.65</c:v>
                </c:pt>
                <c:pt idx="3199">
                  <c:v>26.658329999999999</c:v>
                </c:pt>
                <c:pt idx="3200">
                  <c:v>26.66667</c:v>
                </c:pt>
                <c:pt idx="3201">
                  <c:v>26.675000000000001</c:v>
                </c:pt>
                <c:pt idx="3202">
                  <c:v>26.683330000000002</c:v>
                </c:pt>
                <c:pt idx="3203">
                  <c:v>26.691669999999998</c:v>
                </c:pt>
                <c:pt idx="3204">
                  <c:v>26.7</c:v>
                </c:pt>
                <c:pt idx="3205">
                  <c:v>26.70833</c:v>
                </c:pt>
                <c:pt idx="3206">
                  <c:v>26.716670000000001</c:v>
                </c:pt>
                <c:pt idx="3207">
                  <c:v>26.725000000000001</c:v>
                </c:pt>
                <c:pt idx="3208">
                  <c:v>26.733329999999999</c:v>
                </c:pt>
                <c:pt idx="3209">
                  <c:v>26.741669999999999</c:v>
                </c:pt>
                <c:pt idx="3210">
                  <c:v>26.75</c:v>
                </c:pt>
                <c:pt idx="3211">
                  <c:v>26.758330000000001</c:v>
                </c:pt>
                <c:pt idx="3212">
                  <c:v>26.766670000000001</c:v>
                </c:pt>
                <c:pt idx="3213">
                  <c:v>26.774999999999999</c:v>
                </c:pt>
                <c:pt idx="3214">
                  <c:v>26.783329999999999</c:v>
                </c:pt>
                <c:pt idx="3215">
                  <c:v>26.79167</c:v>
                </c:pt>
                <c:pt idx="3216">
                  <c:v>26.8</c:v>
                </c:pt>
                <c:pt idx="3217">
                  <c:v>26.808330000000002</c:v>
                </c:pt>
                <c:pt idx="3218">
                  <c:v>26.816669999999998</c:v>
                </c:pt>
                <c:pt idx="3219">
                  <c:v>26.824999999999999</c:v>
                </c:pt>
                <c:pt idx="3220">
                  <c:v>26.83333</c:v>
                </c:pt>
                <c:pt idx="3221">
                  <c:v>26.841670000000001</c:v>
                </c:pt>
                <c:pt idx="3222">
                  <c:v>26.85</c:v>
                </c:pt>
                <c:pt idx="3223">
                  <c:v>26.858329999999999</c:v>
                </c:pt>
                <c:pt idx="3224">
                  <c:v>26.866669999999999</c:v>
                </c:pt>
                <c:pt idx="3225">
                  <c:v>26.875</c:v>
                </c:pt>
                <c:pt idx="3226">
                  <c:v>26.883330000000001</c:v>
                </c:pt>
                <c:pt idx="3227">
                  <c:v>26.891670000000001</c:v>
                </c:pt>
                <c:pt idx="3228">
                  <c:v>26.9</c:v>
                </c:pt>
                <c:pt idx="3229">
                  <c:v>26.908329999999999</c:v>
                </c:pt>
                <c:pt idx="3230">
                  <c:v>26.91667</c:v>
                </c:pt>
                <c:pt idx="3231">
                  <c:v>26.925000000000001</c:v>
                </c:pt>
                <c:pt idx="3232">
                  <c:v>26.933330000000002</c:v>
                </c:pt>
                <c:pt idx="3233">
                  <c:v>26.941669999999998</c:v>
                </c:pt>
                <c:pt idx="3234">
                  <c:v>26.95</c:v>
                </c:pt>
                <c:pt idx="3235">
                  <c:v>26.95833</c:v>
                </c:pt>
                <c:pt idx="3236">
                  <c:v>26.966670000000001</c:v>
                </c:pt>
                <c:pt idx="3237">
                  <c:v>26.975000000000001</c:v>
                </c:pt>
                <c:pt idx="3238">
                  <c:v>26.983329999999999</c:v>
                </c:pt>
                <c:pt idx="3239">
                  <c:v>26.991669999999999</c:v>
                </c:pt>
                <c:pt idx="3240">
                  <c:v>27</c:v>
                </c:pt>
                <c:pt idx="3241">
                  <c:v>27.008330000000001</c:v>
                </c:pt>
                <c:pt idx="3242">
                  <c:v>27.016670000000001</c:v>
                </c:pt>
                <c:pt idx="3243">
                  <c:v>27.024999999999999</c:v>
                </c:pt>
                <c:pt idx="3244">
                  <c:v>27.033329999999999</c:v>
                </c:pt>
                <c:pt idx="3245">
                  <c:v>27.04167</c:v>
                </c:pt>
                <c:pt idx="3246">
                  <c:v>27.05</c:v>
                </c:pt>
                <c:pt idx="3247">
                  <c:v>27.058330000000002</c:v>
                </c:pt>
                <c:pt idx="3248">
                  <c:v>27.066669999999998</c:v>
                </c:pt>
                <c:pt idx="3249">
                  <c:v>27.074999999999999</c:v>
                </c:pt>
                <c:pt idx="3250">
                  <c:v>27.08333</c:v>
                </c:pt>
                <c:pt idx="3251">
                  <c:v>27.091670000000001</c:v>
                </c:pt>
                <c:pt idx="3252">
                  <c:v>27.1</c:v>
                </c:pt>
                <c:pt idx="3253">
                  <c:v>27.108329999999999</c:v>
                </c:pt>
                <c:pt idx="3254">
                  <c:v>27.116669999999999</c:v>
                </c:pt>
                <c:pt idx="3255">
                  <c:v>27.125</c:v>
                </c:pt>
                <c:pt idx="3256">
                  <c:v>27.133330000000001</c:v>
                </c:pt>
                <c:pt idx="3257">
                  <c:v>27.141670000000001</c:v>
                </c:pt>
                <c:pt idx="3258">
                  <c:v>27.15</c:v>
                </c:pt>
                <c:pt idx="3259">
                  <c:v>27.158329999999999</c:v>
                </c:pt>
                <c:pt idx="3260">
                  <c:v>27.16667</c:v>
                </c:pt>
                <c:pt idx="3261">
                  <c:v>27.175000000000001</c:v>
                </c:pt>
                <c:pt idx="3262">
                  <c:v>27.183330000000002</c:v>
                </c:pt>
                <c:pt idx="3263">
                  <c:v>27.191669999999998</c:v>
                </c:pt>
                <c:pt idx="3264">
                  <c:v>27.2</c:v>
                </c:pt>
                <c:pt idx="3265">
                  <c:v>27.20833</c:v>
                </c:pt>
                <c:pt idx="3266">
                  <c:v>27.216670000000001</c:v>
                </c:pt>
                <c:pt idx="3267">
                  <c:v>27.225000000000001</c:v>
                </c:pt>
                <c:pt idx="3268">
                  <c:v>27.233329999999999</c:v>
                </c:pt>
                <c:pt idx="3269">
                  <c:v>27.241669999999999</c:v>
                </c:pt>
                <c:pt idx="3270">
                  <c:v>27.25</c:v>
                </c:pt>
                <c:pt idx="3271">
                  <c:v>27.258330000000001</c:v>
                </c:pt>
                <c:pt idx="3272">
                  <c:v>27.266670000000001</c:v>
                </c:pt>
                <c:pt idx="3273">
                  <c:v>27.274999999999999</c:v>
                </c:pt>
                <c:pt idx="3274">
                  <c:v>27.283329999999999</c:v>
                </c:pt>
                <c:pt idx="3275">
                  <c:v>27.29167</c:v>
                </c:pt>
                <c:pt idx="3276">
                  <c:v>27.3</c:v>
                </c:pt>
                <c:pt idx="3277">
                  <c:v>27.308330000000002</c:v>
                </c:pt>
                <c:pt idx="3278">
                  <c:v>27.316669999999998</c:v>
                </c:pt>
                <c:pt idx="3279">
                  <c:v>27.324999999999999</c:v>
                </c:pt>
                <c:pt idx="3280">
                  <c:v>27.33333</c:v>
                </c:pt>
                <c:pt idx="3281">
                  <c:v>27.341670000000001</c:v>
                </c:pt>
                <c:pt idx="3282">
                  <c:v>27.35</c:v>
                </c:pt>
                <c:pt idx="3283">
                  <c:v>27.358329999999999</c:v>
                </c:pt>
                <c:pt idx="3284">
                  <c:v>27.366669999999999</c:v>
                </c:pt>
                <c:pt idx="3285">
                  <c:v>27.375</c:v>
                </c:pt>
                <c:pt idx="3286">
                  <c:v>27.383330000000001</c:v>
                </c:pt>
                <c:pt idx="3287">
                  <c:v>27.391670000000001</c:v>
                </c:pt>
                <c:pt idx="3288">
                  <c:v>27.4</c:v>
                </c:pt>
                <c:pt idx="3289">
                  <c:v>27.408329999999999</c:v>
                </c:pt>
                <c:pt idx="3290">
                  <c:v>27.41667</c:v>
                </c:pt>
                <c:pt idx="3291">
                  <c:v>27.425000000000001</c:v>
                </c:pt>
                <c:pt idx="3292">
                  <c:v>27.433330000000002</c:v>
                </c:pt>
                <c:pt idx="3293">
                  <c:v>27.441669999999998</c:v>
                </c:pt>
                <c:pt idx="3294">
                  <c:v>27.45</c:v>
                </c:pt>
                <c:pt idx="3295">
                  <c:v>27.45833</c:v>
                </c:pt>
                <c:pt idx="3296">
                  <c:v>27.466670000000001</c:v>
                </c:pt>
                <c:pt idx="3297">
                  <c:v>27.475000000000001</c:v>
                </c:pt>
                <c:pt idx="3298">
                  <c:v>27.483329999999999</c:v>
                </c:pt>
                <c:pt idx="3299">
                  <c:v>27.491669999999999</c:v>
                </c:pt>
                <c:pt idx="3300">
                  <c:v>27.5</c:v>
                </c:pt>
                <c:pt idx="3301">
                  <c:v>27.508330000000001</c:v>
                </c:pt>
                <c:pt idx="3302">
                  <c:v>27.516670000000001</c:v>
                </c:pt>
                <c:pt idx="3303">
                  <c:v>27.524999999999999</c:v>
                </c:pt>
                <c:pt idx="3304">
                  <c:v>27.533329999999999</c:v>
                </c:pt>
                <c:pt idx="3305">
                  <c:v>27.54167</c:v>
                </c:pt>
                <c:pt idx="3306">
                  <c:v>27.55</c:v>
                </c:pt>
                <c:pt idx="3307">
                  <c:v>27.558330000000002</c:v>
                </c:pt>
                <c:pt idx="3308">
                  <c:v>27.566669999999998</c:v>
                </c:pt>
                <c:pt idx="3309">
                  <c:v>27.574999999999999</c:v>
                </c:pt>
                <c:pt idx="3310">
                  <c:v>27.58333</c:v>
                </c:pt>
                <c:pt idx="3311">
                  <c:v>27.591670000000001</c:v>
                </c:pt>
                <c:pt idx="3312">
                  <c:v>27.6</c:v>
                </c:pt>
                <c:pt idx="3313">
                  <c:v>27.608329999999999</c:v>
                </c:pt>
                <c:pt idx="3314">
                  <c:v>27.616669999999999</c:v>
                </c:pt>
                <c:pt idx="3315">
                  <c:v>27.625</c:v>
                </c:pt>
                <c:pt idx="3316">
                  <c:v>27.633330000000001</c:v>
                </c:pt>
                <c:pt idx="3317">
                  <c:v>27.641670000000001</c:v>
                </c:pt>
                <c:pt idx="3318">
                  <c:v>27.65</c:v>
                </c:pt>
                <c:pt idx="3319">
                  <c:v>27.658329999999999</c:v>
                </c:pt>
                <c:pt idx="3320">
                  <c:v>27.66667</c:v>
                </c:pt>
                <c:pt idx="3321">
                  <c:v>27.675000000000001</c:v>
                </c:pt>
                <c:pt idx="3322">
                  <c:v>27.683330000000002</c:v>
                </c:pt>
                <c:pt idx="3323">
                  <c:v>27.691669999999998</c:v>
                </c:pt>
                <c:pt idx="3324">
                  <c:v>27.7</c:v>
                </c:pt>
                <c:pt idx="3325">
                  <c:v>27.70833</c:v>
                </c:pt>
                <c:pt idx="3326">
                  <c:v>27.716670000000001</c:v>
                </c:pt>
                <c:pt idx="3327">
                  <c:v>27.725000000000001</c:v>
                </c:pt>
                <c:pt idx="3328">
                  <c:v>27.733329999999999</c:v>
                </c:pt>
                <c:pt idx="3329">
                  <c:v>27.741669999999999</c:v>
                </c:pt>
                <c:pt idx="3330">
                  <c:v>27.75</c:v>
                </c:pt>
                <c:pt idx="3331">
                  <c:v>27.758330000000001</c:v>
                </c:pt>
                <c:pt idx="3332">
                  <c:v>27.766670000000001</c:v>
                </c:pt>
                <c:pt idx="3333">
                  <c:v>27.774999999999999</c:v>
                </c:pt>
                <c:pt idx="3334">
                  <c:v>27.783329999999999</c:v>
                </c:pt>
                <c:pt idx="3335">
                  <c:v>27.79167</c:v>
                </c:pt>
                <c:pt idx="3336">
                  <c:v>27.8</c:v>
                </c:pt>
                <c:pt idx="3337">
                  <c:v>27.808330000000002</c:v>
                </c:pt>
                <c:pt idx="3338">
                  <c:v>27.816669999999998</c:v>
                </c:pt>
                <c:pt idx="3339">
                  <c:v>27.824999999999999</c:v>
                </c:pt>
                <c:pt idx="3340">
                  <c:v>27.83333</c:v>
                </c:pt>
                <c:pt idx="3341">
                  <c:v>27.841670000000001</c:v>
                </c:pt>
                <c:pt idx="3342">
                  <c:v>27.85</c:v>
                </c:pt>
                <c:pt idx="3343">
                  <c:v>27.858329999999999</c:v>
                </c:pt>
                <c:pt idx="3344">
                  <c:v>27.866669999999999</c:v>
                </c:pt>
                <c:pt idx="3345">
                  <c:v>27.875</c:v>
                </c:pt>
                <c:pt idx="3346">
                  <c:v>27.883330000000001</c:v>
                </c:pt>
                <c:pt idx="3347">
                  <c:v>27.891670000000001</c:v>
                </c:pt>
                <c:pt idx="3348">
                  <c:v>27.9</c:v>
                </c:pt>
                <c:pt idx="3349">
                  <c:v>27.908329999999999</c:v>
                </c:pt>
                <c:pt idx="3350">
                  <c:v>27.91667</c:v>
                </c:pt>
                <c:pt idx="3351">
                  <c:v>27.925000000000001</c:v>
                </c:pt>
                <c:pt idx="3352">
                  <c:v>27.933330000000002</c:v>
                </c:pt>
                <c:pt idx="3353">
                  <c:v>27.941669999999998</c:v>
                </c:pt>
                <c:pt idx="3354">
                  <c:v>27.95</c:v>
                </c:pt>
                <c:pt idx="3355">
                  <c:v>27.95833</c:v>
                </c:pt>
                <c:pt idx="3356">
                  <c:v>27.966670000000001</c:v>
                </c:pt>
                <c:pt idx="3357">
                  <c:v>27.975000000000001</c:v>
                </c:pt>
                <c:pt idx="3358">
                  <c:v>27.983329999999999</c:v>
                </c:pt>
                <c:pt idx="3359">
                  <c:v>27.991669999999999</c:v>
                </c:pt>
                <c:pt idx="3360">
                  <c:v>28</c:v>
                </c:pt>
                <c:pt idx="3361">
                  <c:v>28.008330000000001</c:v>
                </c:pt>
                <c:pt idx="3362">
                  <c:v>28.016670000000001</c:v>
                </c:pt>
                <c:pt idx="3363">
                  <c:v>28.024999999999999</c:v>
                </c:pt>
                <c:pt idx="3364">
                  <c:v>28.033329999999999</c:v>
                </c:pt>
                <c:pt idx="3365">
                  <c:v>28.04167</c:v>
                </c:pt>
                <c:pt idx="3366">
                  <c:v>28.05</c:v>
                </c:pt>
                <c:pt idx="3367">
                  <c:v>28.058330000000002</c:v>
                </c:pt>
                <c:pt idx="3368">
                  <c:v>28.066669999999998</c:v>
                </c:pt>
                <c:pt idx="3369">
                  <c:v>28.074999999999999</c:v>
                </c:pt>
                <c:pt idx="3370">
                  <c:v>28.08333</c:v>
                </c:pt>
                <c:pt idx="3371">
                  <c:v>28.091670000000001</c:v>
                </c:pt>
                <c:pt idx="3372">
                  <c:v>28.1</c:v>
                </c:pt>
                <c:pt idx="3373">
                  <c:v>28.108329999999999</c:v>
                </c:pt>
                <c:pt idx="3374">
                  <c:v>28.116669999999999</c:v>
                </c:pt>
                <c:pt idx="3375">
                  <c:v>28.125</c:v>
                </c:pt>
                <c:pt idx="3376">
                  <c:v>28.133330000000001</c:v>
                </c:pt>
                <c:pt idx="3377">
                  <c:v>28.141670000000001</c:v>
                </c:pt>
                <c:pt idx="3378">
                  <c:v>28.15</c:v>
                </c:pt>
                <c:pt idx="3379">
                  <c:v>28.158329999999999</c:v>
                </c:pt>
                <c:pt idx="3380">
                  <c:v>28.16667</c:v>
                </c:pt>
                <c:pt idx="3381">
                  <c:v>28.175000000000001</c:v>
                </c:pt>
                <c:pt idx="3382">
                  <c:v>28.183330000000002</c:v>
                </c:pt>
                <c:pt idx="3383">
                  <c:v>28.191669999999998</c:v>
                </c:pt>
                <c:pt idx="3384">
                  <c:v>28.2</c:v>
                </c:pt>
                <c:pt idx="3385">
                  <c:v>28.20833</c:v>
                </c:pt>
                <c:pt idx="3386">
                  <c:v>28.216670000000001</c:v>
                </c:pt>
                <c:pt idx="3387">
                  <c:v>28.225000000000001</c:v>
                </c:pt>
                <c:pt idx="3388">
                  <c:v>28.233329999999999</c:v>
                </c:pt>
                <c:pt idx="3389">
                  <c:v>28.241669999999999</c:v>
                </c:pt>
                <c:pt idx="3390">
                  <c:v>28.25</c:v>
                </c:pt>
                <c:pt idx="3391">
                  <c:v>28.258330000000001</c:v>
                </c:pt>
                <c:pt idx="3392">
                  <c:v>28.266670000000001</c:v>
                </c:pt>
                <c:pt idx="3393">
                  <c:v>28.274999999999999</c:v>
                </c:pt>
                <c:pt idx="3394">
                  <c:v>28.283329999999999</c:v>
                </c:pt>
                <c:pt idx="3395">
                  <c:v>28.29167</c:v>
                </c:pt>
                <c:pt idx="3396">
                  <c:v>28.3</c:v>
                </c:pt>
                <c:pt idx="3397">
                  <c:v>28.308330000000002</c:v>
                </c:pt>
                <c:pt idx="3398">
                  <c:v>28.316669999999998</c:v>
                </c:pt>
                <c:pt idx="3399">
                  <c:v>28.324999999999999</c:v>
                </c:pt>
                <c:pt idx="3400">
                  <c:v>28.33333</c:v>
                </c:pt>
                <c:pt idx="3401">
                  <c:v>28.341670000000001</c:v>
                </c:pt>
                <c:pt idx="3402">
                  <c:v>28.35</c:v>
                </c:pt>
                <c:pt idx="3403">
                  <c:v>28.358329999999999</c:v>
                </c:pt>
                <c:pt idx="3404">
                  <c:v>28.366669999999999</c:v>
                </c:pt>
                <c:pt idx="3405">
                  <c:v>28.375</c:v>
                </c:pt>
                <c:pt idx="3406">
                  <c:v>28.383330000000001</c:v>
                </c:pt>
                <c:pt idx="3407">
                  <c:v>28.391670000000001</c:v>
                </c:pt>
                <c:pt idx="3408">
                  <c:v>28.4</c:v>
                </c:pt>
                <c:pt idx="3409">
                  <c:v>28.408329999999999</c:v>
                </c:pt>
                <c:pt idx="3410">
                  <c:v>28.41667</c:v>
                </c:pt>
                <c:pt idx="3411">
                  <c:v>28.425000000000001</c:v>
                </c:pt>
                <c:pt idx="3412">
                  <c:v>28.433330000000002</c:v>
                </c:pt>
                <c:pt idx="3413">
                  <c:v>28.441669999999998</c:v>
                </c:pt>
                <c:pt idx="3414">
                  <c:v>28.45</c:v>
                </c:pt>
                <c:pt idx="3415">
                  <c:v>28.45833</c:v>
                </c:pt>
                <c:pt idx="3416">
                  <c:v>28.466670000000001</c:v>
                </c:pt>
                <c:pt idx="3417">
                  <c:v>28.475000000000001</c:v>
                </c:pt>
                <c:pt idx="3418">
                  <c:v>28.483329999999999</c:v>
                </c:pt>
                <c:pt idx="3419">
                  <c:v>28.491669999999999</c:v>
                </c:pt>
                <c:pt idx="3420">
                  <c:v>28.5</c:v>
                </c:pt>
                <c:pt idx="3421">
                  <c:v>28.508330000000001</c:v>
                </c:pt>
                <c:pt idx="3422">
                  <c:v>28.516670000000001</c:v>
                </c:pt>
                <c:pt idx="3423">
                  <c:v>28.524999999999999</c:v>
                </c:pt>
                <c:pt idx="3424">
                  <c:v>28.533329999999999</c:v>
                </c:pt>
                <c:pt idx="3425">
                  <c:v>28.54167</c:v>
                </c:pt>
                <c:pt idx="3426">
                  <c:v>28.55</c:v>
                </c:pt>
                <c:pt idx="3427">
                  <c:v>28.558330000000002</c:v>
                </c:pt>
                <c:pt idx="3428">
                  <c:v>28.566669999999998</c:v>
                </c:pt>
                <c:pt idx="3429">
                  <c:v>28.574999999999999</c:v>
                </c:pt>
                <c:pt idx="3430">
                  <c:v>28.58333</c:v>
                </c:pt>
                <c:pt idx="3431">
                  <c:v>28.591670000000001</c:v>
                </c:pt>
                <c:pt idx="3432">
                  <c:v>28.6</c:v>
                </c:pt>
                <c:pt idx="3433">
                  <c:v>28.608329999999999</c:v>
                </c:pt>
                <c:pt idx="3434">
                  <c:v>28.616669999999999</c:v>
                </c:pt>
                <c:pt idx="3435">
                  <c:v>28.625</c:v>
                </c:pt>
                <c:pt idx="3436">
                  <c:v>28.633330000000001</c:v>
                </c:pt>
                <c:pt idx="3437">
                  <c:v>28.641670000000001</c:v>
                </c:pt>
                <c:pt idx="3438">
                  <c:v>28.65</c:v>
                </c:pt>
                <c:pt idx="3439">
                  <c:v>28.658329999999999</c:v>
                </c:pt>
                <c:pt idx="3440">
                  <c:v>28.66667</c:v>
                </c:pt>
                <c:pt idx="3441">
                  <c:v>28.675000000000001</c:v>
                </c:pt>
                <c:pt idx="3442">
                  <c:v>28.683330000000002</c:v>
                </c:pt>
                <c:pt idx="3443">
                  <c:v>28.691669999999998</c:v>
                </c:pt>
                <c:pt idx="3444">
                  <c:v>28.7</c:v>
                </c:pt>
                <c:pt idx="3445">
                  <c:v>28.70833</c:v>
                </c:pt>
                <c:pt idx="3446">
                  <c:v>28.716670000000001</c:v>
                </c:pt>
                <c:pt idx="3447">
                  <c:v>28.725000000000001</c:v>
                </c:pt>
                <c:pt idx="3448">
                  <c:v>28.733329999999999</c:v>
                </c:pt>
                <c:pt idx="3449">
                  <c:v>28.741669999999999</c:v>
                </c:pt>
                <c:pt idx="3450">
                  <c:v>28.75</c:v>
                </c:pt>
                <c:pt idx="3451">
                  <c:v>28.758330000000001</c:v>
                </c:pt>
                <c:pt idx="3452">
                  <c:v>28.766670000000001</c:v>
                </c:pt>
                <c:pt idx="3453">
                  <c:v>28.774999999999999</c:v>
                </c:pt>
                <c:pt idx="3454">
                  <c:v>28.783329999999999</c:v>
                </c:pt>
                <c:pt idx="3455">
                  <c:v>28.79167</c:v>
                </c:pt>
                <c:pt idx="3456">
                  <c:v>28.8</c:v>
                </c:pt>
                <c:pt idx="3457">
                  <c:v>28.808330000000002</c:v>
                </c:pt>
                <c:pt idx="3458">
                  <c:v>28.816669999999998</c:v>
                </c:pt>
                <c:pt idx="3459">
                  <c:v>28.824999999999999</c:v>
                </c:pt>
                <c:pt idx="3460">
                  <c:v>28.83333</c:v>
                </c:pt>
                <c:pt idx="3461">
                  <c:v>28.841670000000001</c:v>
                </c:pt>
                <c:pt idx="3462">
                  <c:v>28.85</c:v>
                </c:pt>
                <c:pt idx="3463">
                  <c:v>28.858329999999999</c:v>
                </c:pt>
                <c:pt idx="3464">
                  <c:v>28.866669999999999</c:v>
                </c:pt>
                <c:pt idx="3465">
                  <c:v>28.875</c:v>
                </c:pt>
                <c:pt idx="3466">
                  <c:v>28.883330000000001</c:v>
                </c:pt>
                <c:pt idx="3467">
                  <c:v>28.891670000000001</c:v>
                </c:pt>
                <c:pt idx="3468">
                  <c:v>28.9</c:v>
                </c:pt>
                <c:pt idx="3469">
                  <c:v>28.908329999999999</c:v>
                </c:pt>
                <c:pt idx="3470">
                  <c:v>28.91667</c:v>
                </c:pt>
                <c:pt idx="3471">
                  <c:v>28.925000000000001</c:v>
                </c:pt>
                <c:pt idx="3472">
                  <c:v>28.933330000000002</c:v>
                </c:pt>
                <c:pt idx="3473">
                  <c:v>28.941669999999998</c:v>
                </c:pt>
                <c:pt idx="3474">
                  <c:v>28.95</c:v>
                </c:pt>
                <c:pt idx="3475">
                  <c:v>28.95833</c:v>
                </c:pt>
                <c:pt idx="3476">
                  <c:v>28.966670000000001</c:v>
                </c:pt>
                <c:pt idx="3477">
                  <c:v>28.975000000000001</c:v>
                </c:pt>
                <c:pt idx="3478">
                  <c:v>28.983329999999999</c:v>
                </c:pt>
                <c:pt idx="3479">
                  <c:v>28.991669999999999</c:v>
                </c:pt>
                <c:pt idx="3480">
                  <c:v>29</c:v>
                </c:pt>
                <c:pt idx="3481">
                  <c:v>29.008330000000001</c:v>
                </c:pt>
                <c:pt idx="3482">
                  <c:v>29.016670000000001</c:v>
                </c:pt>
                <c:pt idx="3483">
                  <c:v>29.024999999999999</c:v>
                </c:pt>
                <c:pt idx="3484">
                  <c:v>29.033329999999999</c:v>
                </c:pt>
                <c:pt idx="3485">
                  <c:v>29.04167</c:v>
                </c:pt>
                <c:pt idx="3486">
                  <c:v>29.05</c:v>
                </c:pt>
                <c:pt idx="3487">
                  <c:v>29.058330000000002</c:v>
                </c:pt>
                <c:pt idx="3488">
                  <c:v>29.066669999999998</c:v>
                </c:pt>
                <c:pt idx="3489">
                  <c:v>29.074999999999999</c:v>
                </c:pt>
                <c:pt idx="3490">
                  <c:v>29.08333</c:v>
                </c:pt>
                <c:pt idx="3491">
                  <c:v>29.091670000000001</c:v>
                </c:pt>
                <c:pt idx="3492">
                  <c:v>29.1</c:v>
                </c:pt>
                <c:pt idx="3493">
                  <c:v>29.108329999999999</c:v>
                </c:pt>
                <c:pt idx="3494">
                  <c:v>29.116669999999999</c:v>
                </c:pt>
                <c:pt idx="3495">
                  <c:v>29.125</c:v>
                </c:pt>
                <c:pt idx="3496">
                  <c:v>29.133330000000001</c:v>
                </c:pt>
                <c:pt idx="3497">
                  <c:v>29.141670000000001</c:v>
                </c:pt>
                <c:pt idx="3498">
                  <c:v>29.15</c:v>
                </c:pt>
                <c:pt idx="3499">
                  <c:v>29.158329999999999</c:v>
                </c:pt>
                <c:pt idx="3500">
                  <c:v>29.16667</c:v>
                </c:pt>
                <c:pt idx="3501">
                  <c:v>29.175000000000001</c:v>
                </c:pt>
                <c:pt idx="3502">
                  <c:v>29.183330000000002</c:v>
                </c:pt>
                <c:pt idx="3503">
                  <c:v>29.191669999999998</c:v>
                </c:pt>
                <c:pt idx="3504">
                  <c:v>29.2</c:v>
                </c:pt>
                <c:pt idx="3505">
                  <c:v>29.20833</c:v>
                </c:pt>
                <c:pt idx="3506">
                  <c:v>29.216670000000001</c:v>
                </c:pt>
                <c:pt idx="3507">
                  <c:v>29.225000000000001</c:v>
                </c:pt>
                <c:pt idx="3508">
                  <c:v>29.233329999999999</c:v>
                </c:pt>
                <c:pt idx="3509">
                  <c:v>29.241669999999999</c:v>
                </c:pt>
                <c:pt idx="3510">
                  <c:v>29.25</c:v>
                </c:pt>
                <c:pt idx="3511">
                  <c:v>29.258330000000001</c:v>
                </c:pt>
                <c:pt idx="3512">
                  <c:v>29.266670000000001</c:v>
                </c:pt>
                <c:pt idx="3513">
                  <c:v>29.274999999999999</c:v>
                </c:pt>
                <c:pt idx="3514">
                  <c:v>29.283329999999999</c:v>
                </c:pt>
                <c:pt idx="3515">
                  <c:v>29.29167</c:v>
                </c:pt>
                <c:pt idx="3516">
                  <c:v>29.3</c:v>
                </c:pt>
                <c:pt idx="3517">
                  <c:v>29.308330000000002</c:v>
                </c:pt>
                <c:pt idx="3518">
                  <c:v>29.316669999999998</c:v>
                </c:pt>
                <c:pt idx="3519">
                  <c:v>29.324999999999999</c:v>
                </c:pt>
                <c:pt idx="3520">
                  <c:v>29.33333</c:v>
                </c:pt>
                <c:pt idx="3521">
                  <c:v>29.341670000000001</c:v>
                </c:pt>
                <c:pt idx="3522">
                  <c:v>29.35</c:v>
                </c:pt>
                <c:pt idx="3523">
                  <c:v>29.358329999999999</c:v>
                </c:pt>
                <c:pt idx="3524">
                  <c:v>29.366669999999999</c:v>
                </c:pt>
                <c:pt idx="3525">
                  <c:v>29.375</c:v>
                </c:pt>
                <c:pt idx="3526">
                  <c:v>29.383330000000001</c:v>
                </c:pt>
                <c:pt idx="3527">
                  <c:v>29.391670000000001</c:v>
                </c:pt>
                <c:pt idx="3528">
                  <c:v>29.4</c:v>
                </c:pt>
                <c:pt idx="3529">
                  <c:v>29.408329999999999</c:v>
                </c:pt>
                <c:pt idx="3530">
                  <c:v>29.41667</c:v>
                </c:pt>
                <c:pt idx="3531">
                  <c:v>29.425000000000001</c:v>
                </c:pt>
                <c:pt idx="3532">
                  <c:v>29.433330000000002</c:v>
                </c:pt>
                <c:pt idx="3533">
                  <c:v>29.441669999999998</c:v>
                </c:pt>
                <c:pt idx="3534">
                  <c:v>29.45</c:v>
                </c:pt>
                <c:pt idx="3535">
                  <c:v>29.45833</c:v>
                </c:pt>
                <c:pt idx="3536">
                  <c:v>29.466670000000001</c:v>
                </c:pt>
                <c:pt idx="3537">
                  <c:v>29.475000000000001</c:v>
                </c:pt>
                <c:pt idx="3538">
                  <c:v>29.483329999999999</c:v>
                </c:pt>
                <c:pt idx="3539">
                  <c:v>29.491669999999999</c:v>
                </c:pt>
                <c:pt idx="3540">
                  <c:v>29.5</c:v>
                </c:pt>
                <c:pt idx="3541">
                  <c:v>29.508330000000001</c:v>
                </c:pt>
                <c:pt idx="3542">
                  <c:v>29.516670000000001</c:v>
                </c:pt>
                <c:pt idx="3543">
                  <c:v>29.524999999999999</c:v>
                </c:pt>
                <c:pt idx="3544">
                  <c:v>29.533329999999999</c:v>
                </c:pt>
                <c:pt idx="3545">
                  <c:v>29.54167</c:v>
                </c:pt>
                <c:pt idx="3546">
                  <c:v>29.55</c:v>
                </c:pt>
                <c:pt idx="3547">
                  <c:v>29.558330000000002</c:v>
                </c:pt>
                <c:pt idx="3548">
                  <c:v>29.566669999999998</c:v>
                </c:pt>
                <c:pt idx="3549">
                  <c:v>29.574999999999999</c:v>
                </c:pt>
                <c:pt idx="3550">
                  <c:v>29.58333</c:v>
                </c:pt>
                <c:pt idx="3551">
                  <c:v>29.591670000000001</c:v>
                </c:pt>
                <c:pt idx="3552">
                  <c:v>29.6</c:v>
                </c:pt>
                <c:pt idx="3553">
                  <c:v>29.608329999999999</c:v>
                </c:pt>
                <c:pt idx="3554">
                  <c:v>29.616669999999999</c:v>
                </c:pt>
                <c:pt idx="3555">
                  <c:v>29.625</c:v>
                </c:pt>
                <c:pt idx="3556">
                  <c:v>29.633330000000001</c:v>
                </c:pt>
                <c:pt idx="3557">
                  <c:v>29.641670000000001</c:v>
                </c:pt>
                <c:pt idx="3558">
                  <c:v>29.65</c:v>
                </c:pt>
                <c:pt idx="3559">
                  <c:v>29.658329999999999</c:v>
                </c:pt>
                <c:pt idx="3560">
                  <c:v>29.66667</c:v>
                </c:pt>
                <c:pt idx="3561">
                  <c:v>29.675000000000001</c:v>
                </c:pt>
                <c:pt idx="3562">
                  <c:v>29.683330000000002</c:v>
                </c:pt>
                <c:pt idx="3563">
                  <c:v>29.691669999999998</c:v>
                </c:pt>
                <c:pt idx="3564">
                  <c:v>29.7</c:v>
                </c:pt>
                <c:pt idx="3565">
                  <c:v>29.70833</c:v>
                </c:pt>
                <c:pt idx="3566">
                  <c:v>29.716670000000001</c:v>
                </c:pt>
                <c:pt idx="3567">
                  <c:v>29.725000000000001</c:v>
                </c:pt>
                <c:pt idx="3568">
                  <c:v>29.733329999999999</c:v>
                </c:pt>
                <c:pt idx="3569">
                  <c:v>29.741669999999999</c:v>
                </c:pt>
                <c:pt idx="3570">
                  <c:v>29.75</c:v>
                </c:pt>
                <c:pt idx="3571">
                  <c:v>29.758330000000001</c:v>
                </c:pt>
                <c:pt idx="3572">
                  <c:v>29.766670000000001</c:v>
                </c:pt>
                <c:pt idx="3573">
                  <c:v>29.774999999999999</c:v>
                </c:pt>
                <c:pt idx="3574">
                  <c:v>29.783329999999999</c:v>
                </c:pt>
                <c:pt idx="3575">
                  <c:v>29.79167</c:v>
                </c:pt>
                <c:pt idx="3576">
                  <c:v>29.8</c:v>
                </c:pt>
                <c:pt idx="3577">
                  <c:v>29.808330000000002</c:v>
                </c:pt>
                <c:pt idx="3578">
                  <c:v>29.816669999999998</c:v>
                </c:pt>
                <c:pt idx="3579">
                  <c:v>29.824999999999999</c:v>
                </c:pt>
                <c:pt idx="3580">
                  <c:v>29.83333</c:v>
                </c:pt>
                <c:pt idx="3581">
                  <c:v>29.841670000000001</c:v>
                </c:pt>
                <c:pt idx="3582">
                  <c:v>29.85</c:v>
                </c:pt>
                <c:pt idx="3583">
                  <c:v>29.858329999999999</c:v>
                </c:pt>
                <c:pt idx="3584">
                  <c:v>29.866669999999999</c:v>
                </c:pt>
                <c:pt idx="3585">
                  <c:v>29.875</c:v>
                </c:pt>
                <c:pt idx="3586">
                  <c:v>29.883330000000001</c:v>
                </c:pt>
                <c:pt idx="3587">
                  <c:v>29.891670000000001</c:v>
                </c:pt>
                <c:pt idx="3588">
                  <c:v>29.9</c:v>
                </c:pt>
                <c:pt idx="3589">
                  <c:v>29.908329999999999</c:v>
                </c:pt>
                <c:pt idx="3590">
                  <c:v>29.91667</c:v>
                </c:pt>
                <c:pt idx="3591">
                  <c:v>29.925000000000001</c:v>
                </c:pt>
                <c:pt idx="3592">
                  <c:v>29.933330000000002</c:v>
                </c:pt>
                <c:pt idx="3593">
                  <c:v>29.941669999999998</c:v>
                </c:pt>
                <c:pt idx="3594">
                  <c:v>29.95</c:v>
                </c:pt>
                <c:pt idx="3595">
                  <c:v>29.95833</c:v>
                </c:pt>
                <c:pt idx="3596">
                  <c:v>29.966670000000001</c:v>
                </c:pt>
                <c:pt idx="3597">
                  <c:v>29.975000000000001</c:v>
                </c:pt>
                <c:pt idx="3598">
                  <c:v>29.983329999999999</c:v>
                </c:pt>
                <c:pt idx="3599">
                  <c:v>29.991669999999999</c:v>
                </c:pt>
                <c:pt idx="3600">
                  <c:v>30</c:v>
                </c:pt>
                <c:pt idx="3601">
                  <c:v>30.008330000000001</c:v>
                </c:pt>
                <c:pt idx="3602">
                  <c:v>30.016670000000001</c:v>
                </c:pt>
                <c:pt idx="3603">
                  <c:v>30.024999999999999</c:v>
                </c:pt>
                <c:pt idx="3604">
                  <c:v>30.033329999999999</c:v>
                </c:pt>
                <c:pt idx="3605">
                  <c:v>30.04167</c:v>
                </c:pt>
                <c:pt idx="3606">
                  <c:v>30.05</c:v>
                </c:pt>
                <c:pt idx="3607">
                  <c:v>30.058330000000002</c:v>
                </c:pt>
                <c:pt idx="3608">
                  <c:v>30.066669999999998</c:v>
                </c:pt>
                <c:pt idx="3609">
                  <c:v>30.074999999999999</c:v>
                </c:pt>
                <c:pt idx="3610">
                  <c:v>30.08333</c:v>
                </c:pt>
                <c:pt idx="3611">
                  <c:v>30.091670000000001</c:v>
                </c:pt>
                <c:pt idx="3612">
                  <c:v>30.1</c:v>
                </c:pt>
                <c:pt idx="3613">
                  <c:v>30.108329999999999</c:v>
                </c:pt>
                <c:pt idx="3614">
                  <c:v>30.116669999999999</c:v>
                </c:pt>
                <c:pt idx="3615">
                  <c:v>30.125</c:v>
                </c:pt>
                <c:pt idx="3616">
                  <c:v>30.133330000000001</c:v>
                </c:pt>
                <c:pt idx="3617">
                  <c:v>30.141670000000001</c:v>
                </c:pt>
                <c:pt idx="3618">
                  <c:v>30.15</c:v>
                </c:pt>
                <c:pt idx="3619">
                  <c:v>30.158329999999999</c:v>
                </c:pt>
                <c:pt idx="3620">
                  <c:v>30.16667</c:v>
                </c:pt>
                <c:pt idx="3621">
                  <c:v>30.175000000000001</c:v>
                </c:pt>
                <c:pt idx="3622">
                  <c:v>30.183330000000002</c:v>
                </c:pt>
                <c:pt idx="3623">
                  <c:v>30.191669999999998</c:v>
                </c:pt>
                <c:pt idx="3624">
                  <c:v>30.2</c:v>
                </c:pt>
                <c:pt idx="3625">
                  <c:v>30.20833</c:v>
                </c:pt>
                <c:pt idx="3626">
                  <c:v>30.216670000000001</c:v>
                </c:pt>
                <c:pt idx="3627">
                  <c:v>30.225000000000001</c:v>
                </c:pt>
                <c:pt idx="3628">
                  <c:v>30.233329999999999</c:v>
                </c:pt>
                <c:pt idx="3629">
                  <c:v>30.241669999999999</c:v>
                </c:pt>
                <c:pt idx="3630">
                  <c:v>30.25</c:v>
                </c:pt>
                <c:pt idx="3631">
                  <c:v>30.258330000000001</c:v>
                </c:pt>
                <c:pt idx="3632">
                  <c:v>30.266670000000001</c:v>
                </c:pt>
                <c:pt idx="3633">
                  <c:v>30.274999999999999</c:v>
                </c:pt>
                <c:pt idx="3634">
                  <c:v>30.283329999999999</c:v>
                </c:pt>
                <c:pt idx="3635">
                  <c:v>30.29167</c:v>
                </c:pt>
                <c:pt idx="3636">
                  <c:v>30.3</c:v>
                </c:pt>
                <c:pt idx="3637">
                  <c:v>30.308330000000002</c:v>
                </c:pt>
                <c:pt idx="3638">
                  <c:v>30.316669999999998</c:v>
                </c:pt>
                <c:pt idx="3639">
                  <c:v>30.324999999999999</c:v>
                </c:pt>
                <c:pt idx="3640">
                  <c:v>30.33333</c:v>
                </c:pt>
                <c:pt idx="3641">
                  <c:v>30.341670000000001</c:v>
                </c:pt>
                <c:pt idx="3642">
                  <c:v>30.35</c:v>
                </c:pt>
                <c:pt idx="3643">
                  <c:v>30.358329999999999</c:v>
                </c:pt>
                <c:pt idx="3644">
                  <c:v>30.366669999999999</c:v>
                </c:pt>
                <c:pt idx="3645">
                  <c:v>30.375</c:v>
                </c:pt>
                <c:pt idx="3646">
                  <c:v>30.383330000000001</c:v>
                </c:pt>
                <c:pt idx="3647">
                  <c:v>30.391670000000001</c:v>
                </c:pt>
                <c:pt idx="3648">
                  <c:v>30.4</c:v>
                </c:pt>
                <c:pt idx="3649">
                  <c:v>30.408329999999999</c:v>
                </c:pt>
                <c:pt idx="3650">
                  <c:v>30.41667</c:v>
                </c:pt>
                <c:pt idx="3651">
                  <c:v>30.425000000000001</c:v>
                </c:pt>
                <c:pt idx="3652">
                  <c:v>30.433330000000002</c:v>
                </c:pt>
                <c:pt idx="3653">
                  <c:v>30.441669999999998</c:v>
                </c:pt>
                <c:pt idx="3654">
                  <c:v>30.45</c:v>
                </c:pt>
                <c:pt idx="3655">
                  <c:v>30.45833</c:v>
                </c:pt>
                <c:pt idx="3656">
                  <c:v>30.466670000000001</c:v>
                </c:pt>
                <c:pt idx="3657">
                  <c:v>30.475000000000001</c:v>
                </c:pt>
                <c:pt idx="3658">
                  <c:v>30.483329999999999</c:v>
                </c:pt>
                <c:pt idx="3659">
                  <c:v>30.491669999999999</c:v>
                </c:pt>
                <c:pt idx="3660">
                  <c:v>30.5</c:v>
                </c:pt>
                <c:pt idx="3661">
                  <c:v>30.508330000000001</c:v>
                </c:pt>
                <c:pt idx="3662">
                  <c:v>30.516670000000001</c:v>
                </c:pt>
                <c:pt idx="3663">
                  <c:v>30.524999999999999</c:v>
                </c:pt>
                <c:pt idx="3664">
                  <c:v>30.533329999999999</c:v>
                </c:pt>
                <c:pt idx="3665">
                  <c:v>30.54167</c:v>
                </c:pt>
                <c:pt idx="3666">
                  <c:v>30.55</c:v>
                </c:pt>
                <c:pt idx="3667">
                  <c:v>30.558330000000002</c:v>
                </c:pt>
                <c:pt idx="3668">
                  <c:v>30.566669999999998</c:v>
                </c:pt>
                <c:pt idx="3669">
                  <c:v>30.574999999999999</c:v>
                </c:pt>
                <c:pt idx="3670">
                  <c:v>30.58333</c:v>
                </c:pt>
                <c:pt idx="3671">
                  <c:v>30.591670000000001</c:v>
                </c:pt>
                <c:pt idx="3672">
                  <c:v>30.6</c:v>
                </c:pt>
                <c:pt idx="3673">
                  <c:v>30.608329999999999</c:v>
                </c:pt>
                <c:pt idx="3674">
                  <c:v>30.616669999999999</c:v>
                </c:pt>
                <c:pt idx="3675">
                  <c:v>30.625</c:v>
                </c:pt>
                <c:pt idx="3676">
                  <c:v>30.633330000000001</c:v>
                </c:pt>
                <c:pt idx="3677">
                  <c:v>30.641670000000001</c:v>
                </c:pt>
                <c:pt idx="3678">
                  <c:v>30.65</c:v>
                </c:pt>
                <c:pt idx="3679">
                  <c:v>30.658329999999999</c:v>
                </c:pt>
                <c:pt idx="3680">
                  <c:v>30.66667</c:v>
                </c:pt>
                <c:pt idx="3681">
                  <c:v>30.675000000000001</c:v>
                </c:pt>
                <c:pt idx="3682">
                  <c:v>30.683330000000002</c:v>
                </c:pt>
                <c:pt idx="3683">
                  <c:v>30.691669999999998</c:v>
                </c:pt>
                <c:pt idx="3684">
                  <c:v>30.7</c:v>
                </c:pt>
                <c:pt idx="3685">
                  <c:v>30.70833</c:v>
                </c:pt>
                <c:pt idx="3686">
                  <c:v>30.716670000000001</c:v>
                </c:pt>
                <c:pt idx="3687">
                  <c:v>30.725000000000001</c:v>
                </c:pt>
                <c:pt idx="3688">
                  <c:v>30.733329999999999</c:v>
                </c:pt>
                <c:pt idx="3689">
                  <c:v>30.741669999999999</c:v>
                </c:pt>
                <c:pt idx="3690">
                  <c:v>30.75</c:v>
                </c:pt>
                <c:pt idx="3691">
                  <c:v>30.758330000000001</c:v>
                </c:pt>
                <c:pt idx="3692">
                  <c:v>30.766670000000001</c:v>
                </c:pt>
                <c:pt idx="3693">
                  <c:v>30.774999999999999</c:v>
                </c:pt>
                <c:pt idx="3694">
                  <c:v>30.783329999999999</c:v>
                </c:pt>
                <c:pt idx="3695">
                  <c:v>30.79167</c:v>
                </c:pt>
                <c:pt idx="3696">
                  <c:v>30.8</c:v>
                </c:pt>
                <c:pt idx="3697">
                  <c:v>30.808330000000002</c:v>
                </c:pt>
                <c:pt idx="3698">
                  <c:v>30.816669999999998</c:v>
                </c:pt>
                <c:pt idx="3699">
                  <c:v>30.824999999999999</c:v>
                </c:pt>
                <c:pt idx="3700">
                  <c:v>30.83333</c:v>
                </c:pt>
                <c:pt idx="3701">
                  <c:v>30.841670000000001</c:v>
                </c:pt>
                <c:pt idx="3702">
                  <c:v>30.85</c:v>
                </c:pt>
                <c:pt idx="3703">
                  <c:v>30.858329999999999</c:v>
                </c:pt>
                <c:pt idx="3704">
                  <c:v>30.866669999999999</c:v>
                </c:pt>
                <c:pt idx="3705">
                  <c:v>30.875</c:v>
                </c:pt>
                <c:pt idx="3706">
                  <c:v>30.883330000000001</c:v>
                </c:pt>
                <c:pt idx="3707">
                  <c:v>30.891670000000001</c:v>
                </c:pt>
                <c:pt idx="3708">
                  <c:v>30.9</c:v>
                </c:pt>
                <c:pt idx="3709">
                  <c:v>30.908329999999999</c:v>
                </c:pt>
                <c:pt idx="3710">
                  <c:v>30.91667</c:v>
                </c:pt>
                <c:pt idx="3711">
                  <c:v>30.925000000000001</c:v>
                </c:pt>
                <c:pt idx="3712">
                  <c:v>30.933330000000002</c:v>
                </c:pt>
                <c:pt idx="3713">
                  <c:v>30.941669999999998</c:v>
                </c:pt>
                <c:pt idx="3714">
                  <c:v>30.95</c:v>
                </c:pt>
                <c:pt idx="3715">
                  <c:v>30.95833</c:v>
                </c:pt>
                <c:pt idx="3716">
                  <c:v>30.966670000000001</c:v>
                </c:pt>
                <c:pt idx="3717">
                  <c:v>30.975000000000001</c:v>
                </c:pt>
                <c:pt idx="3718">
                  <c:v>30.983329999999999</c:v>
                </c:pt>
                <c:pt idx="3719">
                  <c:v>30.991669999999999</c:v>
                </c:pt>
                <c:pt idx="3720">
                  <c:v>31</c:v>
                </c:pt>
                <c:pt idx="3721">
                  <c:v>31.008330000000001</c:v>
                </c:pt>
                <c:pt idx="3722">
                  <c:v>31.016670000000001</c:v>
                </c:pt>
                <c:pt idx="3723">
                  <c:v>31.024999999999999</c:v>
                </c:pt>
                <c:pt idx="3724">
                  <c:v>31.033329999999999</c:v>
                </c:pt>
                <c:pt idx="3725">
                  <c:v>31.04167</c:v>
                </c:pt>
                <c:pt idx="3726">
                  <c:v>31.05</c:v>
                </c:pt>
                <c:pt idx="3727">
                  <c:v>31.058330000000002</c:v>
                </c:pt>
                <c:pt idx="3728">
                  <c:v>31.066669999999998</c:v>
                </c:pt>
                <c:pt idx="3729">
                  <c:v>31.074999999999999</c:v>
                </c:pt>
                <c:pt idx="3730">
                  <c:v>31.08333</c:v>
                </c:pt>
                <c:pt idx="3731">
                  <c:v>31.091670000000001</c:v>
                </c:pt>
                <c:pt idx="3732">
                  <c:v>31.1</c:v>
                </c:pt>
                <c:pt idx="3733">
                  <c:v>31.108329999999999</c:v>
                </c:pt>
                <c:pt idx="3734">
                  <c:v>31.116669999999999</c:v>
                </c:pt>
                <c:pt idx="3735">
                  <c:v>31.125</c:v>
                </c:pt>
                <c:pt idx="3736">
                  <c:v>31.133330000000001</c:v>
                </c:pt>
                <c:pt idx="3737">
                  <c:v>31.141670000000001</c:v>
                </c:pt>
                <c:pt idx="3738">
                  <c:v>31.15</c:v>
                </c:pt>
                <c:pt idx="3739">
                  <c:v>31.158329999999999</c:v>
                </c:pt>
                <c:pt idx="3740">
                  <c:v>31.16667</c:v>
                </c:pt>
                <c:pt idx="3741">
                  <c:v>31.175000000000001</c:v>
                </c:pt>
                <c:pt idx="3742">
                  <c:v>31.183330000000002</c:v>
                </c:pt>
                <c:pt idx="3743">
                  <c:v>31.191669999999998</c:v>
                </c:pt>
                <c:pt idx="3744">
                  <c:v>31.2</c:v>
                </c:pt>
                <c:pt idx="3745">
                  <c:v>31.20833</c:v>
                </c:pt>
                <c:pt idx="3746">
                  <c:v>31.216670000000001</c:v>
                </c:pt>
                <c:pt idx="3747">
                  <c:v>31.225000000000001</c:v>
                </c:pt>
                <c:pt idx="3748">
                  <c:v>31.233329999999999</c:v>
                </c:pt>
                <c:pt idx="3749">
                  <c:v>31.241669999999999</c:v>
                </c:pt>
                <c:pt idx="3750">
                  <c:v>31.25</c:v>
                </c:pt>
                <c:pt idx="3751">
                  <c:v>31.258330000000001</c:v>
                </c:pt>
                <c:pt idx="3752">
                  <c:v>31.266670000000001</c:v>
                </c:pt>
                <c:pt idx="3753">
                  <c:v>31.274999999999999</c:v>
                </c:pt>
                <c:pt idx="3754">
                  <c:v>31.283329999999999</c:v>
                </c:pt>
                <c:pt idx="3755">
                  <c:v>31.29167</c:v>
                </c:pt>
                <c:pt idx="3756">
                  <c:v>31.3</c:v>
                </c:pt>
                <c:pt idx="3757">
                  <c:v>31.308330000000002</c:v>
                </c:pt>
                <c:pt idx="3758">
                  <c:v>31.316669999999998</c:v>
                </c:pt>
                <c:pt idx="3759">
                  <c:v>31.324999999999999</c:v>
                </c:pt>
                <c:pt idx="3760">
                  <c:v>31.33333</c:v>
                </c:pt>
                <c:pt idx="3761">
                  <c:v>31.341670000000001</c:v>
                </c:pt>
                <c:pt idx="3762">
                  <c:v>31.35</c:v>
                </c:pt>
                <c:pt idx="3763">
                  <c:v>31.358329999999999</c:v>
                </c:pt>
                <c:pt idx="3764">
                  <c:v>31.366669999999999</c:v>
                </c:pt>
                <c:pt idx="3765">
                  <c:v>31.375</c:v>
                </c:pt>
                <c:pt idx="3766">
                  <c:v>31.383330000000001</c:v>
                </c:pt>
                <c:pt idx="3767">
                  <c:v>31.391670000000001</c:v>
                </c:pt>
                <c:pt idx="3768">
                  <c:v>31.4</c:v>
                </c:pt>
                <c:pt idx="3769">
                  <c:v>31.408329999999999</c:v>
                </c:pt>
                <c:pt idx="3770">
                  <c:v>31.41667</c:v>
                </c:pt>
                <c:pt idx="3771">
                  <c:v>31.425000000000001</c:v>
                </c:pt>
                <c:pt idx="3772">
                  <c:v>31.433330000000002</c:v>
                </c:pt>
                <c:pt idx="3773">
                  <c:v>31.441669999999998</c:v>
                </c:pt>
                <c:pt idx="3774">
                  <c:v>31.45</c:v>
                </c:pt>
                <c:pt idx="3775">
                  <c:v>31.45833</c:v>
                </c:pt>
                <c:pt idx="3776">
                  <c:v>31.466670000000001</c:v>
                </c:pt>
                <c:pt idx="3777">
                  <c:v>31.475000000000001</c:v>
                </c:pt>
                <c:pt idx="3778">
                  <c:v>31.483329999999999</c:v>
                </c:pt>
                <c:pt idx="3779">
                  <c:v>31.491669999999999</c:v>
                </c:pt>
                <c:pt idx="3780">
                  <c:v>31.5</c:v>
                </c:pt>
                <c:pt idx="3781">
                  <c:v>31.508330000000001</c:v>
                </c:pt>
                <c:pt idx="3782">
                  <c:v>31.516670000000001</c:v>
                </c:pt>
                <c:pt idx="3783">
                  <c:v>31.524999999999999</c:v>
                </c:pt>
                <c:pt idx="3784">
                  <c:v>31.533329999999999</c:v>
                </c:pt>
                <c:pt idx="3785">
                  <c:v>31.54167</c:v>
                </c:pt>
                <c:pt idx="3786">
                  <c:v>31.55</c:v>
                </c:pt>
                <c:pt idx="3787">
                  <c:v>31.558330000000002</c:v>
                </c:pt>
                <c:pt idx="3788">
                  <c:v>31.566669999999998</c:v>
                </c:pt>
                <c:pt idx="3789">
                  <c:v>31.574999999999999</c:v>
                </c:pt>
                <c:pt idx="3790">
                  <c:v>31.58333</c:v>
                </c:pt>
                <c:pt idx="3791">
                  <c:v>31.591670000000001</c:v>
                </c:pt>
                <c:pt idx="3792">
                  <c:v>31.6</c:v>
                </c:pt>
                <c:pt idx="3793">
                  <c:v>31.608329999999999</c:v>
                </c:pt>
                <c:pt idx="3794">
                  <c:v>31.616669999999999</c:v>
                </c:pt>
                <c:pt idx="3795">
                  <c:v>31.625</c:v>
                </c:pt>
                <c:pt idx="3796">
                  <c:v>31.633330000000001</c:v>
                </c:pt>
                <c:pt idx="3797">
                  <c:v>31.641670000000001</c:v>
                </c:pt>
                <c:pt idx="3798">
                  <c:v>31.65</c:v>
                </c:pt>
                <c:pt idx="3799">
                  <c:v>31.658329999999999</c:v>
                </c:pt>
                <c:pt idx="3800">
                  <c:v>31.66667</c:v>
                </c:pt>
                <c:pt idx="3801">
                  <c:v>31.675000000000001</c:v>
                </c:pt>
                <c:pt idx="3802">
                  <c:v>31.683330000000002</c:v>
                </c:pt>
                <c:pt idx="3803">
                  <c:v>31.691669999999998</c:v>
                </c:pt>
                <c:pt idx="3804">
                  <c:v>31.7</c:v>
                </c:pt>
                <c:pt idx="3805">
                  <c:v>31.70833</c:v>
                </c:pt>
                <c:pt idx="3806">
                  <c:v>31.716670000000001</c:v>
                </c:pt>
                <c:pt idx="3807">
                  <c:v>31.725000000000001</c:v>
                </c:pt>
                <c:pt idx="3808">
                  <c:v>31.733329999999999</c:v>
                </c:pt>
                <c:pt idx="3809">
                  <c:v>31.741669999999999</c:v>
                </c:pt>
                <c:pt idx="3810">
                  <c:v>31.75</c:v>
                </c:pt>
                <c:pt idx="3811">
                  <c:v>31.758330000000001</c:v>
                </c:pt>
                <c:pt idx="3812">
                  <c:v>31.766670000000001</c:v>
                </c:pt>
                <c:pt idx="3813">
                  <c:v>31.774999999999999</c:v>
                </c:pt>
                <c:pt idx="3814">
                  <c:v>31.783329999999999</c:v>
                </c:pt>
                <c:pt idx="3815">
                  <c:v>31.79167</c:v>
                </c:pt>
                <c:pt idx="3816">
                  <c:v>31.8</c:v>
                </c:pt>
                <c:pt idx="3817">
                  <c:v>31.808330000000002</c:v>
                </c:pt>
                <c:pt idx="3818">
                  <c:v>31.816669999999998</c:v>
                </c:pt>
                <c:pt idx="3819">
                  <c:v>31.824999999999999</c:v>
                </c:pt>
                <c:pt idx="3820">
                  <c:v>31.83333</c:v>
                </c:pt>
                <c:pt idx="3821">
                  <c:v>31.841670000000001</c:v>
                </c:pt>
                <c:pt idx="3822">
                  <c:v>31.85</c:v>
                </c:pt>
                <c:pt idx="3823">
                  <c:v>31.858329999999999</c:v>
                </c:pt>
                <c:pt idx="3824">
                  <c:v>31.866669999999999</c:v>
                </c:pt>
                <c:pt idx="3825">
                  <c:v>31.875</c:v>
                </c:pt>
                <c:pt idx="3826">
                  <c:v>31.883330000000001</c:v>
                </c:pt>
                <c:pt idx="3827">
                  <c:v>31.891670000000001</c:v>
                </c:pt>
                <c:pt idx="3828">
                  <c:v>31.9</c:v>
                </c:pt>
                <c:pt idx="3829">
                  <c:v>31.908329999999999</c:v>
                </c:pt>
                <c:pt idx="3830">
                  <c:v>31.91667</c:v>
                </c:pt>
                <c:pt idx="3831">
                  <c:v>31.925000000000001</c:v>
                </c:pt>
                <c:pt idx="3832">
                  <c:v>31.933330000000002</c:v>
                </c:pt>
                <c:pt idx="3833">
                  <c:v>31.941669999999998</c:v>
                </c:pt>
                <c:pt idx="3834">
                  <c:v>31.95</c:v>
                </c:pt>
                <c:pt idx="3835">
                  <c:v>31.95833</c:v>
                </c:pt>
                <c:pt idx="3836">
                  <c:v>31.966670000000001</c:v>
                </c:pt>
                <c:pt idx="3837">
                  <c:v>31.975000000000001</c:v>
                </c:pt>
                <c:pt idx="3838">
                  <c:v>31.983329999999999</c:v>
                </c:pt>
                <c:pt idx="3839">
                  <c:v>31.991669999999999</c:v>
                </c:pt>
                <c:pt idx="3840">
                  <c:v>32</c:v>
                </c:pt>
                <c:pt idx="3841">
                  <c:v>32.008330000000001</c:v>
                </c:pt>
                <c:pt idx="3842">
                  <c:v>32.016669999999998</c:v>
                </c:pt>
                <c:pt idx="3843">
                  <c:v>32.024999999999999</c:v>
                </c:pt>
                <c:pt idx="3844">
                  <c:v>32.033329999999999</c:v>
                </c:pt>
                <c:pt idx="3845">
                  <c:v>32.041670000000003</c:v>
                </c:pt>
                <c:pt idx="3846">
                  <c:v>32.049999999999997</c:v>
                </c:pt>
                <c:pt idx="3847">
                  <c:v>32.058329999999998</c:v>
                </c:pt>
                <c:pt idx="3848">
                  <c:v>32.066670000000002</c:v>
                </c:pt>
                <c:pt idx="3849">
                  <c:v>32.075000000000003</c:v>
                </c:pt>
                <c:pt idx="3850">
                  <c:v>32.083329999999997</c:v>
                </c:pt>
                <c:pt idx="3851">
                  <c:v>32.091670000000001</c:v>
                </c:pt>
                <c:pt idx="3852">
                  <c:v>32.1</c:v>
                </c:pt>
                <c:pt idx="3853">
                  <c:v>32.108330000000002</c:v>
                </c:pt>
                <c:pt idx="3854">
                  <c:v>32.116669999999999</c:v>
                </c:pt>
                <c:pt idx="3855">
                  <c:v>32.125</c:v>
                </c:pt>
                <c:pt idx="3856">
                  <c:v>32.133330000000001</c:v>
                </c:pt>
                <c:pt idx="3857">
                  <c:v>32.141669999999998</c:v>
                </c:pt>
                <c:pt idx="3858">
                  <c:v>32.15</c:v>
                </c:pt>
                <c:pt idx="3859">
                  <c:v>32.158329999999999</c:v>
                </c:pt>
                <c:pt idx="3860">
                  <c:v>32.166670000000003</c:v>
                </c:pt>
                <c:pt idx="3861">
                  <c:v>32.174999999999997</c:v>
                </c:pt>
                <c:pt idx="3862">
                  <c:v>32.183329999999998</c:v>
                </c:pt>
                <c:pt idx="3863">
                  <c:v>32.191670000000002</c:v>
                </c:pt>
                <c:pt idx="3864">
                  <c:v>32.200000000000003</c:v>
                </c:pt>
                <c:pt idx="3865">
                  <c:v>32.208329999999997</c:v>
                </c:pt>
                <c:pt idx="3866">
                  <c:v>32.216670000000001</c:v>
                </c:pt>
                <c:pt idx="3867">
                  <c:v>32.225000000000001</c:v>
                </c:pt>
                <c:pt idx="3868">
                  <c:v>32.233330000000002</c:v>
                </c:pt>
                <c:pt idx="3869">
                  <c:v>32.241669999999999</c:v>
                </c:pt>
                <c:pt idx="3870">
                  <c:v>32.25</c:v>
                </c:pt>
                <c:pt idx="3871">
                  <c:v>32.258330000000001</c:v>
                </c:pt>
                <c:pt idx="3872">
                  <c:v>32.266669999999998</c:v>
                </c:pt>
                <c:pt idx="3873">
                  <c:v>32.274999999999999</c:v>
                </c:pt>
                <c:pt idx="3874">
                  <c:v>32.283329999999999</c:v>
                </c:pt>
                <c:pt idx="3875">
                  <c:v>32.291670000000003</c:v>
                </c:pt>
                <c:pt idx="3876">
                  <c:v>32.299999999999997</c:v>
                </c:pt>
                <c:pt idx="3877">
                  <c:v>32.308329999999998</c:v>
                </c:pt>
                <c:pt idx="3878">
                  <c:v>32.316670000000002</c:v>
                </c:pt>
                <c:pt idx="3879">
                  <c:v>32.325000000000003</c:v>
                </c:pt>
                <c:pt idx="3880">
                  <c:v>32.333329999999997</c:v>
                </c:pt>
                <c:pt idx="3881">
                  <c:v>32.341670000000001</c:v>
                </c:pt>
                <c:pt idx="3882">
                  <c:v>32.35</c:v>
                </c:pt>
                <c:pt idx="3883">
                  <c:v>32.358330000000002</c:v>
                </c:pt>
                <c:pt idx="3884">
                  <c:v>32.366669999999999</c:v>
                </c:pt>
                <c:pt idx="3885">
                  <c:v>32.375</c:v>
                </c:pt>
                <c:pt idx="3886">
                  <c:v>32.383330000000001</c:v>
                </c:pt>
                <c:pt idx="3887">
                  <c:v>32.391669999999998</c:v>
                </c:pt>
                <c:pt idx="3888">
                  <c:v>32.4</c:v>
                </c:pt>
                <c:pt idx="3889">
                  <c:v>32.408329999999999</c:v>
                </c:pt>
                <c:pt idx="3890">
                  <c:v>32.416670000000003</c:v>
                </c:pt>
                <c:pt idx="3891">
                  <c:v>32.424999999999997</c:v>
                </c:pt>
                <c:pt idx="3892">
                  <c:v>32.433329999999998</c:v>
                </c:pt>
                <c:pt idx="3893">
                  <c:v>32.441670000000002</c:v>
                </c:pt>
                <c:pt idx="3894">
                  <c:v>32.450000000000003</c:v>
                </c:pt>
                <c:pt idx="3895">
                  <c:v>32.458329999999997</c:v>
                </c:pt>
                <c:pt idx="3896">
                  <c:v>32.466670000000001</c:v>
                </c:pt>
                <c:pt idx="3897">
                  <c:v>32.475000000000001</c:v>
                </c:pt>
                <c:pt idx="3898">
                  <c:v>32.483330000000002</c:v>
                </c:pt>
                <c:pt idx="3899">
                  <c:v>32.491669999999999</c:v>
                </c:pt>
                <c:pt idx="3900">
                  <c:v>32.5</c:v>
                </c:pt>
                <c:pt idx="3901">
                  <c:v>32.508330000000001</c:v>
                </c:pt>
                <c:pt idx="3902">
                  <c:v>32.516669999999998</c:v>
                </c:pt>
                <c:pt idx="3903">
                  <c:v>32.524999999999999</c:v>
                </c:pt>
                <c:pt idx="3904">
                  <c:v>32.533329999999999</c:v>
                </c:pt>
                <c:pt idx="3905">
                  <c:v>32.541670000000003</c:v>
                </c:pt>
                <c:pt idx="3906">
                  <c:v>32.549999999999997</c:v>
                </c:pt>
                <c:pt idx="3907">
                  <c:v>32.558329999999998</c:v>
                </c:pt>
                <c:pt idx="3908">
                  <c:v>32.566670000000002</c:v>
                </c:pt>
                <c:pt idx="3909">
                  <c:v>32.575000000000003</c:v>
                </c:pt>
                <c:pt idx="3910">
                  <c:v>32.583329999999997</c:v>
                </c:pt>
                <c:pt idx="3911">
                  <c:v>32.591670000000001</c:v>
                </c:pt>
                <c:pt idx="3912">
                  <c:v>32.6</c:v>
                </c:pt>
                <c:pt idx="3913">
                  <c:v>32.608330000000002</c:v>
                </c:pt>
                <c:pt idx="3914">
                  <c:v>32.616669999999999</c:v>
                </c:pt>
                <c:pt idx="3915">
                  <c:v>32.625</c:v>
                </c:pt>
                <c:pt idx="3916">
                  <c:v>32.633330000000001</c:v>
                </c:pt>
                <c:pt idx="3917">
                  <c:v>32.641669999999998</c:v>
                </c:pt>
                <c:pt idx="3918">
                  <c:v>32.65</c:v>
                </c:pt>
                <c:pt idx="3919">
                  <c:v>32.658329999999999</c:v>
                </c:pt>
                <c:pt idx="3920">
                  <c:v>32.666670000000003</c:v>
                </c:pt>
                <c:pt idx="3921">
                  <c:v>32.674999999999997</c:v>
                </c:pt>
                <c:pt idx="3922">
                  <c:v>32.683329999999998</c:v>
                </c:pt>
                <c:pt idx="3923">
                  <c:v>32.691670000000002</c:v>
                </c:pt>
                <c:pt idx="3924">
                  <c:v>32.700000000000003</c:v>
                </c:pt>
                <c:pt idx="3925">
                  <c:v>32.708329999999997</c:v>
                </c:pt>
                <c:pt idx="3926">
                  <c:v>32.716670000000001</c:v>
                </c:pt>
                <c:pt idx="3927">
                  <c:v>32.725000000000001</c:v>
                </c:pt>
                <c:pt idx="3928">
                  <c:v>32.733330000000002</c:v>
                </c:pt>
                <c:pt idx="3929">
                  <c:v>32.741669999999999</c:v>
                </c:pt>
                <c:pt idx="3930">
                  <c:v>32.75</c:v>
                </c:pt>
                <c:pt idx="3931">
                  <c:v>32.758330000000001</c:v>
                </c:pt>
                <c:pt idx="3932">
                  <c:v>32.766669999999998</c:v>
                </c:pt>
                <c:pt idx="3933">
                  <c:v>32.774999999999999</c:v>
                </c:pt>
                <c:pt idx="3934">
                  <c:v>32.783329999999999</c:v>
                </c:pt>
                <c:pt idx="3935">
                  <c:v>32.791670000000003</c:v>
                </c:pt>
                <c:pt idx="3936">
                  <c:v>32.799999999999997</c:v>
                </c:pt>
                <c:pt idx="3937">
                  <c:v>32.808329999999998</c:v>
                </c:pt>
                <c:pt idx="3938">
                  <c:v>32.816670000000002</c:v>
                </c:pt>
                <c:pt idx="3939">
                  <c:v>32.825000000000003</c:v>
                </c:pt>
                <c:pt idx="3940">
                  <c:v>32.833329999999997</c:v>
                </c:pt>
                <c:pt idx="3941">
                  <c:v>32.841670000000001</c:v>
                </c:pt>
                <c:pt idx="3942">
                  <c:v>32.85</c:v>
                </c:pt>
                <c:pt idx="3943">
                  <c:v>32.858330000000002</c:v>
                </c:pt>
                <c:pt idx="3944">
                  <c:v>32.866669999999999</c:v>
                </c:pt>
                <c:pt idx="3945">
                  <c:v>32.875</c:v>
                </c:pt>
                <c:pt idx="3946">
                  <c:v>32.883330000000001</c:v>
                </c:pt>
                <c:pt idx="3947">
                  <c:v>32.891669999999998</c:v>
                </c:pt>
                <c:pt idx="3948">
                  <c:v>32.9</c:v>
                </c:pt>
                <c:pt idx="3949">
                  <c:v>32.908329999999999</c:v>
                </c:pt>
                <c:pt idx="3950">
                  <c:v>32.916670000000003</c:v>
                </c:pt>
                <c:pt idx="3951">
                  <c:v>32.924999999999997</c:v>
                </c:pt>
                <c:pt idx="3952">
                  <c:v>32.933329999999998</c:v>
                </c:pt>
                <c:pt idx="3953">
                  <c:v>32.941670000000002</c:v>
                </c:pt>
                <c:pt idx="3954">
                  <c:v>32.950000000000003</c:v>
                </c:pt>
                <c:pt idx="3955">
                  <c:v>32.958329999999997</c:v>
                </c:pt>
                <c:pt idx="3956">
                  <c:v>32.966670000000001</c:v>
                </c:pt>
                <c:pt idx="3957">
                  <c:v>32.975000000000001</c:v>
                </c:pt>
                <c:pt idx="3958">
                  <c:v>32.983330000000002</c:v>
                </c:pt>
                <c:pt idx="3959">
                  <c:v>32.991669999999999</c:v>
                </c:pt>
                <c:pt idx="3960">
                  <c:v>33</c:v>
                </c:pt>
                <c:pt idx="3961">
                  <c:v>33.008330000000001</c:v>
                </c:pt>
                <c:pt idx="3962">
                  <c:v>33.016669999999998</c:v>
                </c:pt>
                <c:pt idx="3963">
                  <c:v>33.024999999999999</c:v>
                </c:pt>
                <c:pt idx="3964">
                  <c:v>33.033329999999999</c:v>
                </c:pt>
                <c:pt idx="3965">
                  <c:v>33.041670000000003</c:v>
                </c:pt>
                <c:pt idx="3966">
                  <c:v>33.049999999999997</c:v>
                </c:pt>
                <c:pt idx="3967">
                  <c:v>33.058329999999998</c:v>
                </c:pt>
                <c:pt idx="3968">
                  <c:v>33.066670000000002</c:v>
                </c:pt>
                <c:pt idx="3969">
                  <c:v>33.075000000000003</c:v>
                </c:pt>
                <c:pt idx="3970">
                  <c:v>33.083329999999997</c:v>
                </c:pt>
                <c:pt idx="3971">
                  <c:v>33.091670000000001</c:v>
                </c:pt>
                <c:pt idx="3972">
                  <c:v>33.1</c:v>
                </c:pt>
                <c:pt idx="3973">
                  <c:v>33.108330000000002</c:v>
                </c:pt>
                <c:pt idx="3974">
                  <c:v>33.116669999999999</c:v>
                </c:pt>
                <c:pt idx="3975">
                  <c:v>33.125</c:v>
                </c:pt>
                <c:pt idx="3976">
                  <c:v>33.133330000000001</c:v>
                </c:pt>
                <c:pt idx="3977">
                  <c:v>33.141669999999998</c:v>
                </c:pt>
                <c:pt idx="3978">
                  <c:v>33.15</c:v>
                </c:pt>
                <c:pt idx="3979">
                  <c:v>33.158329999999999</c:v>
                </c:pt>
                <c:pt idx="3980">
                  <c:v>33.166670000000003</c:v>
                </c:pt>
                <c:pt idx="3981">
                  <c:v>33.174999999999997</c:v>
                </c:pt>
                <c:pt idx="3982">
                  <c:v>33.183329999999998</c:v>
                </c:pt>
                <c:pt idx="3983">
                  <c:v>33.191670000000002</c:v>
                </c:pt>
                <c:pt idx="3984">
                  <c:v>33.200000000000003</c:v>
                </c:pt>
                <c:pt idx="3985">
                  <c:v>33.208329999999997</c:v>
                </c:pt>
                <c:pt idx="3986">
                  <c:v>33.216670000000001</c:v>
                </c:pt>
                <c:pt idx="3987">
                  <c:v>33.225000000000001</c:v>
                </c:pt>
                <c:pt idx="3988">
                  <c:v>33.233330000000002</c:v>
                </c:pt>
                <c:pt idx="3989">
                  <c:v>33.241669999999999</c:v>
                </c:pt>
                <c:pt idx="3990">
                  <c:v>33.25</c:v>
                </c:pt>
                <c:pt idx="3991">
                  <c:v>33.258330000000001</c:v>
                </c:pt>
                <c:pt idx="3992">
                  <c:v>33.266669999999998</c:v>
                </c:pt>
                <c:pt idx="3993">
                  <c:v>33.274999999999999</c:v>
                </c:pt>
                <c:pt idx="3994">
                  <c:v>33.283329999999999</c:v>
                </c:pt>
                <c:pt idx="3995">
                  <c:v>33.291670000000003</c:v>
                </c:pt>
                <c:pt idx="3996">
                  <c:v>33.299999999999997</c:v>
                </c:pt>
                <c:pt idx="3997">
                  <c:v>33.308329999999998</c:v>
                </c:pt>
                <c:pt idx="3998">
                  <c:v>33.316670000000002</c:v>
                </c:pt>
                <c:pt idx="3999">
                  <c:v>33.325000000000003</c:v>
                </c:pt>
                <c:pt idx="4000">
                  <c:v>33.333329999999997</c:v>
                </c:pt>
                <c:pt idx="4001">
                  <c:v>33.341670000000001</c:v>
                </c:pt>
                <c:pt idx="4002">
                  <c:v>33.35</c:v>
                </c:pt>
                <c:pt idx="4003">
                  <c:v>33.358330000000002</c:v>
                </c:pt>
                <c:pt idx="4004">
                  <c:v>33.366669999999999</c:v>
                </c:pt>
                <c:pt idx="4005">
                  <c:v>33.375</c:v>
                </c:pt>
                <c:pt idx="4006">
                  <c:v>33.383330000000001</c:v>
                </c:pt>
                <c:pt idx="4007">
                  <c:v>33.391669999999998</c:v>
                </c:pt>
                <c:pt idx="4008">
                  <c:v>33.4</c:v>
                </c:pt>
                <c:pt idx="4009">
                  <c:v>33.408329999999999</c:v>
                </c:pt>
                <c:pt idx="4010">
                  <c:v>33.416670000000003</c:v>
                </c:pt>
                <c:pt idx="4011">
                  <c:v>33.424999999999997</c:v>
                </c:pt>
                <c:pt idx="4012">
                  <c:v>33.433329999999998</c:v>
                </c:pt>
                <c:pt idx="4013">
                  <c:v>33.441670000000002</c:v>
                </c:pt>
                <c:pt idx="4014">
                  <c:v>33.450000000000003</c:v>
                </c:pt>
                <c:pt idx="4015">
                  <c:v>33.458329999999997</c:v>
                </c:pt>
                <c:pt idx="4016">
                  <c:v>33.466670000000001</c:v>
                </c:pt>
                <c:pt idx="4017">
                  <c:v>33.475000000000001</c:v>
                </c:pt>
                <c:pt idx="4018">
                  <c:v>33.483330000000002</c:v>
                </c:pt>
                <c:pt idx="4019">
                  <c:v>33.491669999999999</c:v>
                </c:pt>
                <c:pt idx="4020">
                  <c:v>33.5</c:v>
                </c:pt>
                <c:pt idx="4021">
                  <c:v>33.508330000000001</c:v>
                </c:pt>
                <c:pt idx="4022">
                  <c:v>33.516669999999998</c:v>
                </c:pt>
                <c:pt idx="4023">
                  <c:v>33.524999999999999</c:v>
                </c:pt>
                <c:pt idx="4024">
                  <c:v>33.533329999999999</c:v>
                </c:pt>
                <c:pt idx="4025">
                  <c:v>33.541670000000003</c:v>
                </c:pt>
                <c:pt idx="4026">
                  <c:v>33.549999999999997</c:v>
                </c:pt>
                <c:pt idx="4027">
                  <c:v>33.558329999999998</c:v>
                </c:pt>
                <c:pt idx="4028">
                  <c:v>33.566670000000002</c:v>
                </c:pt>
                <c:pt idx="4029">
                  <c:v>33.575000000000003</c:v>
                </c:pt>
                <c:pt idx="4030">
                  <c:v>33.583329999999997</c:v>
                </c:pt>
                <c:pt idx="4031">
                  <c:v>33.591670000000001</c:v>
                </c:pt>
                <c:pt idx="4032">
                  <c:v>33.6</c:v>
                </c:pt>
                <c:pt idx="4033">
                  <c:v>33.608330000000002</c:v>
                </c:pt>
                <c:pt idx="4034">
                  <c:v>33.616669999999999</c:v>
                </c:pt>
                <c:pt idx="4035">
                  <c:v>33.625</c:v>
                </c:pt>
                <c:pt idx="4036">
                  <c:v>33.633330000000001</c:v>
                </c:pt>
                <c:pt idx="4037">
                  <c:v>33.641669999999998</c:v>
                </c:pt>
                <c:pt idx="4038">
                  <c:v>33.65</c:v>
                </c:pt>
                <c:pt idx="4039">
                  <c:v>33.658329999999999</c:v>
                </c:pt>
                <c:pt idx="4040">
                  <c:v>33.666670000000003</c:v>
                </c:pt>
                <c:pt idx="4041">
                  <c:v>33.674999999999997</c:v>
                </c:pt>
                <c:pt idx="4042">
                  <c:v>33.683329999999998</c:v>
                </c:pt>
                <c:pt idx="4043">
                  <c:v>33.691670000000002</c:v>
                </c:pt>
                <c:pt idx="4044">
                  <c:v>33.700000000000003</c:v>
                </c:pt>
                <c:pt idx="4045">
                  <c:v>33.708329999999997</c:v>
                </c:pt>
                <c:pt idx="4046">
                  <c:v>33.716670000000001</c:v>
                </c:pt>
                <c:pt idx="4047">
                  <c:v>33.725000000000001</c:v>
                </c:pt>
                <c:pt idx="4048">
                  <c:v>33.733330000000002</c:v>
                </c:pt>
                <c:pt idx="4049">
                  <c:v>33.741669999999999</c:v>
                </c:pt>
                <c:pt idx="4050">
                  <c:v>33.75</c:v>
                </c:pt>
                <c:pt idx="4051">
                  <c:v>33.758330000000001</c:v>
                </c:pt>
                <c:pt idx="4052">
                  <c:v>33.766669999999998</c:v>
                </c:pt>
                <c:pt idx="4053">
                  <c:v>33.774999999999999</c:v>
                </c:pt>
                <c:pt idx="4054">
                  <c:v>33.783329999999999</c:v>
                </c:pt>
                <c:pt idx="4055">
                  <c:v>33.791670000000003</c:v>
                </c:pt>
                <c:pt idx="4056">
                  <c:v>33.799999999999997</c:v>
                </c:pt>
                <c:pt idx="4057">
                  <c:v>33.808329999999998</c:v>
                </c:pt>
                <c:pt idx="4058">
                  <c:v>33.816670000000002</c:v>
                </c:pt>
                <c:pt idx="4059">
                  <c:v>33.825000000000003</c:v>
                </c:pt>
                <c:pt idx="4060">
                  <c:v>33.833329999999997</c:v>
                </c:pt>
                <c:pt idx="4061">
                  <c:v>33.841670000000001</c:v>
                </c:pt>
                <c:pt idx="4062">
                  <c:v>33.85</c:v>
                </c:pt>
                <c:pt idx="4063">
                  <c:v>33.858330000000002</c:v>
                </c:pt>
                <c:pt idx="4064">
                  <c:v>33.866669999999999</c:v>
                </c:pt>
                <c:pt idx="4065">
                  <c:v>33.875</c:v>
                </c:pt>
                <c:pt idx="4066">
                  <c:v>33.883330000000001</c:v>
                </c:pt>
                <c:pt idx="4067">
                  <c:v>33.891669999999998</c:v>
                </c:pt>
                <c:pt idx="4068">
                  <c:v>33.9</c:v>
                </c:pt>
                <c:pt idx="4069">
                  <c:v>33.908329999999999</c:v>
                </c:pt>
                <c:pt idx="4070">
                  <c:v>33.916670000000003</c:v>
                </c:pt>
                <c:pt idx="4071">
                  <c:v>33.924999999999997</c:v>
                </c:pt>
                <c:pt idx="4072">
                  <c:v>33.933329999999998</c:v>
                </c:pt>
                <c:pt idx="4073">
                  <c:v>33.941670000000002</c:v>
                </c:pt>
                <c:pt idx="4074">
                  <c:v>33.950000000000003</c:v>
                </c:pt>
                <c:pt idx="4075">
                  <c:v>33.958329999999997</c:v>
                </c:pt>
                <c:pt idx="4076">
                  <c:v>33.966670000000001</c:v>
                </c:pt>
                <c:pt idx="4077">
                  <c:v>33.975000000000001</c:v>
                </c:pt>
                <c:pt idx="4078">
                  <c:v>33.983330000000002</c:v>
                </c:pt>
                <c:pt idx="4079">
                  <c:v>33.991669999999999</c:v>
                </c:pt>
                <c:pt idx="4080">
                  <c:v>34</c:v>
                </c:pt>
                <c:pt idx="4081">
                  <c:v>34.008330000000001</c:v>
                </c:pt>
                <c:pt idx="4082">
                  <c:v>34.016669999999998</c:v>
                </c:pt>
                <c:pt idx="4083">
                  <c:v>34.024999999999999</c:v>
                </c:pt>
                <c:pt idx="4084">
                  <c:v>34.033329999999999</c:v>
                </c:pt>
                <c:pt idx="4085">
                  <c:v>34.041670000000003</c:v>
                </c:pt>
                <c:pt idx="4086">
                  <c:v>34.049999999999997</c:v>
                </c:pt>
                <c:pt idx="4087">
                  <c:v>34.058329999999998</c:v>
                </c:pt>
                <c:pt idx="4088">
                  <c:v>34.066670000000002</c:v>
                </c:pt>
                <c:pt idx="4089">
                  <c:v>34.075000000000003</c:v>
                </c:pt>
                <c:pt idx="4090">
                  <c:v>34.083329999999997</c:v>
                </c:pt>
                <c:pt idx="4091">
                  <c:v>34.091670000000001</c:v>
                </c:pt>
                <c:pt idx="4092">
                  <c:v>34.1</c:v>
                </c:pt>
                <c:pt idx="4093">
                  <c:v>34.108330000000002</c:v>
                </c:pt>
                <c:pt idx="4094">
                  <c:v>34.116669999999999</c:v>
                </c:pt>
                <c:pt idx="4095">
                  <c:v>34.125</c:v>
                </c:pt>
                <c:pt idx="4096">
                  <c:v>34.133330000000001</c:v>
                </c:pt>
                <c:pt idx="4097">
                  <c:v>34.141669999999998</c:v>
                </c:pt>
                <c:pt idx="4098">
                  <c:v>34.15</c:v>
                </c:pt>
                <c:pt idx="4099">
                  <c:v>34.158329999999999</c:v>
                </c:pt>
                <c:pt idx="4100">
                  <c:v>34.166670000000003</c:v>
                </c:pt>
                <c:pt idx="4101">
                  <c:v>34.174999999999997</c:v>
                </c:pt>
                <c:pt idx="4102">
                  <c:v>34.183329999999998</c:v>
                </c:pt>
                <c:pt idx="4103">
                  <c:v>34.191670000000002</c:v>
                </c:pt>
                <c:pt idx="4104">
                  <c:v>34.200000000000003</c:v>
                </c:pt>
                <c:pt idx="4105">
                  <c:v>34.208329999999997</c:v>
                </c:pt>
                <c:pt idx="4106">
                  <c:v>34.216670000000001</c:v>
                </c:pt>
                <c:pt idx="4107">
                  <c:v>34.225000000000001</c:v>
                </c:pt>
                <c:pt idx="4108">
                  <c:v>34.233330000000002</c:v>
                </c:pt>
                <c:pt idx="4109">
                  <c:v>34.241669999999999</c:v>
                </c:pt>
                <c:pt idx="4110">
                  <c:v>34.25</c:v>
                </c:pt>
                <c:pt idx="4111">
                  <c:v>34.258330000000001</c:v>
                </c:pt>
                <c:pt idx="4112">
                  <c:v>34.266669999999998</c:v>
                </c:pt>
                <c:pt idx="4113">
                  <c:v>34.274999999999999</c:v>
                </c:pt>
                <c:pt idx="4114">
                  <c:v>34.283329999999999</c:v>
                </c:pt>
                <c:pt idx="4115">
                  <c:v>34.291670000000003</c:v>
                </c:pt>
                <c:pt idx="4116">
                  <c:v>34.299999999999997</c:v>
                </c:pt>
                <c:pt idx="4117">
                  <c:v>34.308329999999998</c:v>
                </c:pt>
                <c:pt idx="4118">
                  <c:v>34.316670000000002</c:v>
                </c:pt>
                <c:pt idx="4119">
                  <c:v>34.325000000000003</c:v>
                </c:pt>
                <c:pt idx="4120">
                  <c:v>34.333329999999997</c:v>
                </c:pt>
                <c:pt idx="4121">
                  <c:v>34.341670000000001</c:v>
                </c:pt>
                <c:pt idx="4122">
                  <c:v>34.35</c:v>
                </c:pt>
                <c:pt idx="4123">
                  <c:v>34.358330000000002</c:v>
                </c:pt>
                <c:pt idx="4124">
                  <c:v>34.366669999999999</c:v>
                </c:pt>
                <c:pt idx="4125">
                  <c:v>34.375</c:v>
                </c:pt>
                <c:pt idx="4126">
                  <c:v>34.383330000000001</c:v>
                </c:pt>
                <c:pt idx="4127">
                  <c:v>34.391669999999998</c:v>
                </c:pt>
                <c:pt idx="4128">
                  <c:v>34.4</c:v>
                </c:pt>
                <c:pt idx="4129">
                  <c:v>34.408329999999999</c:v>
                </c:pt>
                <c:pt idx="4130">
                  <c:v>34.416670000000003</c:v>
                </c:pt>
                <c:pt idx="4131">
                  <c:v>34.424999999999997</c:v>
                </c:pt>
                <c:pt idx="4132">
                  <c:v>34.433329999999998</c:v>
                </c:pt>
                <c:pt idx="4133">
                  <c:v>34.441670000000002</c:v>
                </c:pt>
                <c:pt idx="4134">
                  <c:v>34.450000000000003</c:v>
                </c:pt>
                <c:pt idx="4135">
                  <c:v>34.458329999999997</c:v>
                </c:pt>
                <c:pt idx="4136">
                  <c:v>34.466670000000001</c:v>
                </c:pt>
                <c:pt idx="4137">
                  <c:v>34.475000000000001</c:v>
                </c:pt>
                <c:pt idx="4138">
                  <c:v>34.483330000000002</c:v>
                </c:pt>
                <c:pt idx="4139">
                  <c:v>34.491669999999999</c:v>
                </c:pt>
                <c:pt idx="4140">
                  <c:v>34.5</c:v>
                </c:pt>
                <c:pt idx="4141">
                  <c:v>34.508330000000001</c:v>
                </c:pt>
                <c:pt idx="4142">
                  <c:v>34.516669999999998</c:v>
                </c:pt>
                <c:pt idx="4143">
                  <c:v>34.524999999999999</c:v>
                </c:pt>
                <c:pt idx="4144">
                  <c:v>34.533329999999999</c:v>
                </c:pt>
                <c:pt idx="4145">
                  <c:v>34.541670000000003</c:v>
                </c:pt>
                <c:pt idx="4146">
                  <c:v>34.549999999999997</c:v>
                </c:pt>
                <c:pt idx="4147">
                  <c:v>34.558329999999998</c:v>
                </c:pt>
                <c:pt idx="4148">
                  <c:v>34.566670000000002</c:v>
                </c:pt>
                <c:pt idx="4149">
                  <c:v>34.575000000000003</c:v>
                </c:pt>
                <c:pt idx="4150">
                  <c:v>34.583329999999997</c:v>
                </c:pt>
                <c:pt idx="4151">
                  <c:v>34.591670000000001</c:v>
                </c:pt>
                <c:pt idx="4152">
                  <c:v>34.6</c:v>
                </c:pt>
                <c:pt idx="4153">
                  <c:v>34.608330000000002</c:v>
                </c:pt>
                <c:pt idx="4154">
                  <c:v>34.616669999999999</c:v>
                </c:pt>
                <c:pt idx="4155">
                  <c:v>34.625</c:v>
                </c:pt>
                <c:pt idx="4156">
                  <c:v>34.633330000000001</c:v>
                </c:pt>
                <c:pt idx="4157">
                  <c:v>34.641669999999998</c:v>
                </c:pt>
                <c:pt idx="4158">
                  <c:v>34.65</c:v>
                </c:pt>
                <c:pt idx="4159">
                  <c:v>34.658329999999999</c:v>
                </c:pt>
                <c:pt idx="4160">
                  <c:v>34.666670000000003</c:v>
                </c:pt>
                <c:pt idx="4161">
                  <c:v>34.674999999999997</c:v>
                </c:pt>
                <c:pt idx="4162">
                  <c:v>34.683329999999998</c:v>
                </c:pt>
                <c:pt idx="4163">
                  <c:v>34.691670000000002</c:v>
                </c:pt>
                <c:pt idx="4164">
                  <c:v>34.700000000000003</c:v>
                </c:pt>
                <c:pt idx="4165">
                  <c:v>34.708329999999997</c:v>
                </c:pt>
                <c:pt idx="4166">
                  <c:v>34.716670000000001</c:v>
                </c:pt>
                <c:pt idx="4167">
                  <c:v>34.725000000000001</c:v>
                </c:pt>
                <c:pt idx="4168">
                  <c:v>34.733330000000002</c:v>
                </c:pt>
                <c:pt idx="4169">
                  <c:v>34.741669999999999</c:v>
                </c:pt>
                <c:pt idx="4170">
                  <c:v>34.75</c:v>
                </c:pt>
                <c:pt idx="4171">
                  <c:v>34.758330000000001</c:v>
                </c:pt>
                <c:pt idx="4172">
                  <c:v>34.766669999999998</c:v>
                </c:pt>
                <c:pt idx="4173">
                  <c:v>34.774999999999999</c:v>
                </c:pt>
                <c:pt idx="4174">
                  <c:v>34.783329999999999</c:v>
                </c:pt>
                <c:pt idx="4175">
                  <c:v>34.791670000000003</c:v>
                </c:pt>
                <c:pt idx="4176">
                  <c:v>34.799999999999997</c:v>
                </c:pt>
                <c:pt idx="4177">
                  <c:v>34.808329999999998</c:v>
                </c:pt>
                <c:pt idx="4178">
                  <c:v>34.816670000000002</c:v>
                </c:pt>
                <c:pt idx="4179">
                  <c:v>34.825000000000003</c:v>
                </c:pt>
                <c:pt idx="4180">
                  <c:v>34.833329999999997</c:v>
                </c:pt>
                <c:pt idx="4181">
                  <c:v>34.841670000000001</c:v>
                </c:pt>
                <c:pt idx="4182">
                  <c:v>34.85</c:v>
                </c:pt>
                <c:pt idx="4183">
                  <c:v>34.858330000000002</c:v>
                </c:pt>
                <c:pt idx="4184">
                  <c:v>34.866669999999999</c:v>
                </c:pt>
                <c:pt idx="4185">
                  <c:v>34.875</c:v>
                </c:pt>
                <c:pt idx="4186">
                  <c:v>34.883330000000001</c:v>
                </c:pt>
                <c:pt idx="4187">
                  <c:v>34.891669999999998</c:v>
                </c:pt>
                <c:pt idx="4188">
                  <c:v>34.9</c:v>
                </c:pt>
                <c:pt idx="4189">
                  <c:v>34.908329999999999</c:v>
                </c:pt>
                <c:pt idx="4190">
                  <c:v>34.916670000000003</c:v>
                </c:pt>
                <c:pt idx="4191">
                  <c:v>34.924999999999997</c:v>
                </c:pt>
                <c:pt idx="4192">
                  <c:v>34.933329999999998</c:v>
                </c:pt>
                <c:pt idx="4193">
                  <c:v>34.941670000000002</c:v>
                </c:pt>
                <c:pt idx="4194">
                  <c:v>34.950000000000003</c:v>
                </c:pt>
                <c:pt idx="4195">
                  <c:v>34.958329999999997</c:v>
                </c:pt>
                <c:pt idx="4196">
                  <c:v>34.966670000000001</c:v>
                </c:pt>
                <c:pt idx="4197">
                  <c:v>34.975000000000001</c:v>
                </c:pt>
                <c:pt idx="4198">
                  <c:v>34.983330000000002</c:v>
                </c:pt>
                <c:pt idx="4199">
                  <c:v>34.991669999999999</c:v>
                </c:pt>
                <c:pt idx="4200">
                  <c:v>35</c:v>
                </c:pt>
                <c:pt idx="4201">
                  <c:v>35.008330000000001</c:v>
                </c:pt>
                <c:pt idx="4202">
                  <c:v>35.016669999999998</c:v>
                </c:pt>
                <c:pt idx="4203">
                  <c:v>35.024999999999999</c:v>
                </c:pt>
                <c:pt idx="4204">
                  <c:v>35.033329999999999</c:v>
                </c:pt>
                <c:pt idx="4205">
                  <c:v>35.041670000000003</c:v>
                </c:pt>
                <c:pt idx="4206">
                  <c:v>35.049999999999997</c:v>
                </c:pt>
                <c:pt idx="4207">
                  <c:v>35.058329999999998</c:v>
                </c:pt>
                <c:pt idx="4208">
                  <c:v>35.066670000000002</c:v>
                </c:pt>
                <c:pt idx="4209">
                  <c:v>35.075000000000003</c:v>
                </c:pt>
                <c:pt idx="4210">
                  <c:v>35.083329999999997</c:v>
                </c:pt>
                <c:pt idx="4211">
                  <c:v>35.091670000000001</c:v>
                </c:pt>
                <c:pt idx="4212">
                  <c:v>35.1</c:v>
                </c:pt>
                <c:pt idx="4213">
                  <c:v>35.108330000000002</c:v>
                </c:pt>
                <c:pt idx="4214">
                  <c:v>35.116669999999999</c:v>
                </c:pt>
                <c:pt idx="4215">
                  <c:v>35.125</c:v>
                </c:pt>
                <c:pt idx="4216">
                  <c:v>35.133330000000001</c:v>
                </c:pt>
                <c:pt idx="4217">
                  <c:v>35.141669999999998</c:v>
                </c:pt>
                <c:pt idx="4218">
                  <c:v>35.15</c:v>
                </c:pt>
                <c:pt idx="4219">
                  <c:v>35.158329999999999</c:v>
                </c:pt>
                <c:pt idx="4220">
                  <c:v>35.166670000000003</c:v>
                </c:pt>
                <c:pt idx="4221">
                  <c:v>35.174999999999997</c:v>
                </c:pt>
                <c:pt idx="4222">
                  <c:v>35.183329999999998</c:v>
                </c:pt>
                <c:pt idx="4223">
                  <c:v>35.191670000000002</c:v>
                </c:pt>
                <c:pt idx="4224">
                  <c:v>35.200000000000003</c:v>
                </c:pt>
                <c:pt idx="4225">
                  <c:v>35.208329999999997</c:v>
                </c:pt>
                <c:pt idx="4226">
                  <c:v>35.216670000000001</c:v>
                </c:pt>
                <c:pt idx="4227">
                  <c:v>35.225000000000001</c:v>
                </c:pt>
                <c:pt idx="4228">
                  <c:v>35.233330000000002</c:v>
                </c:pt>
                <c:pt idx="4229">
                  <c:v>35.241669999999999</c:v>
                </c:pt>
                <c:pt idx="4230">
                  <c:v>35.25</c:v>
                </c:pt>
                <c:pt idx="4231">
                  <c:v>35.258330000000001</c:v>
                </c:pt>
                <c:pt idx="4232">
                  <c:v>35.266669999999998</c:v>
                </c:pt>
                <c:pt idx="4233">
                  <c:v>35.274999999999999</c:v>
                </c:pt>
                <c:pt idx="4234">
                  <c:v>35.283329999999999</c:v>
                </c:pt>
                <c:pt idx="4235">
                  <c:v>35.291670000000003</c:v>
                </c:pt>
                <c:pt idx="4236">
                  <c:v>35.299999999999997</c:v>
                </c:pt>
                <c:pt idx="4237">
                  <c:v>35.308329999999998</c:v>
                </c:pt>
                <c:pt idx="4238">
                  <c:v>35.316670000000002</c:v>
                </c:pt>
                <c:pt idx="4239">
                  <c:v>35.325000000000003</c:v>
                </c:pt>
                <c:pt idx="4240">
                  <c:v>35.333329999999997</c:v>
                </c:pt>
                <c:pt idx="4241">
                  <c:v>35.341670000000001</c:v>
                </c:pt>
                <c:pt idx="4242">
                  <c:v>35.35</c:v>
                </c:pt>
                <c:pt idx="4243">
                  <c:v>35.358330000000002</c:v>
                </c:pt>
                <c:pt idx="4244">
                  <c:v>35.366669999999999</c:v>
                </c:pt>
                <c:pt idx="4245">
                  <c:v>35.375</c:v>
                </c:pt>
                <c:pt idx="4246">
                  <c:v>35.383330000000001</c:v>
                </c:pt>
                <c:pt idx="4247">
                  <c:v>35.391669999999998</c:v>
                </c:pt>
                <c:pt idx="4248">
                  <c:v>35.4</c:v>
                </c:pt>
                <c:pt idx="4249">
                  <c:v>35.408329999999999</c:v>
                </c:pt>
                <c:pt idx="4250">
                  <c:v>35.416670000000003</c:v>
                </c:pt>
                <c:pt idx="4251">
                  <c:v>35.424999999999997</c:v>
                </c:pt>
                <c:pt idx="4252">
                  <c:v>35.433329999999998</c:v>
                </c:pt>
                <c:pt idx="4253">
                  <c:v>35.441670000000002</c:v>
                </c:pt>
                <c:pt idx="4254">
                  <c:v>35.450000000000003</c:v>
                </c:pt>
                <c:pt idx="4255">
                  <c:v>35.458329999999997</c:v>
                </c:pt>
                <c:pt idx="4256">
                  <c:v>35.466670000000001</c:v>
                </c:pt>
                <c:pt idx="4257">
                  <c:v>35.475000000000001</c:v>
                </c:pt>
                <c:pt idx="4258">
                  <c:v>35.483330000000002</c:v>
                </c:pt>
                <c:pt idx="4259">
                  <c:v>35.491669999999999</c:v>
                </c:pt>
                <c:pt idx="4260">
                  <c:v>35.5</c:v>
                </c:pt>
                <c:pt idx="4261">
                  <c:v>35.508330000000001</c:v>
                </c:pt>
                <c:pt idx="4262">
                  <c:v>35.516669999999998</c:v>
                </c:pt>
                <c:pt idx="4263">
                  <c:v>35.524999999999999</c:v>
                </c:pt>
                <c:pt idx="4264">
                  <c:v>35.533329999999999</c:v>
                </c:pt>
                <c:pt idx="4265">
                  <c:v>35.541670000000003</c:v>
                </c:pt>
                <c:pt idx="4266">
                  <c:v>35.549999999999997</c:v>
                </c:pt>
                <c:pt idx="4267">
                  <c:v>35.558329999999998</c:v>
                </c:pt>
                <c:pt idx="4268">
                  <c:v>35.566670000000002</c:v>
                </c:pt>
                <c:pt idx="4269">
                  <c:v>35.575000000000003</c:v>
                </c:pt>
                <c:pt idx="4270">
                  <c:v>35.583329999999997</c:v>
                </c:pt>
                <c:pt idx="4271">
                  <c:v>35.591670000000001</c:v>
                </c:pt>
                <c:pt idx="4272">
                  <c:v>35.6</c:v>
                </c:pt>
                <c:pt idx="4273">
                  <c:v>35.608330000000002</c:v>
                </c:pt>
                <c:pt idx="4274">
                  <c:v>35.616669999999999</c:v>
                </c:pt>
                <c:pt idx="4275">
                  <c:v>35.625</c:v>
                </c:pt>
                <c:pt idx="4276">
                  <c:v>35.633330000000001</c:v>
                </c:pt>
                <c:pt idx="4277">
                  <c:v>35.641669999999998</c:v>
                </c:pt>
                <c:pt idx="4278">
                  <c:v>35.65</c:v>
                </c:pt>
                <c:pt idx="4279">
                  <c:v>35.658329999999999</c:v>
                </c:pt>
                <c:pt idx="4280">
                  <c:v>35.666670000000003</c:v>
                </c:pt>
                <c:pt idx="4281">
                  <c:v>35.674999999999997</c:v>
                </c:pt>
                <c:pt idx="4282">
                  <c:v>35.683329999999998</c:v>
                </c:pt>
                <c:pt idx="4283">
                  <c:v>35.691670000000002</c:v>
                </c:pt>
                <c:pt idx="4284">
                  <c:v>35.700000000000003</c:v>
                </c:pt>
                <c:pt idx="4285">
                  <c:v>35.708329999999997</c:v>
                </c:pt>
                <c:pt idx="4286">
                  <c:v>35.716670000000001</c:v>
                </c:pt>
                <c:pt idx="4287">
                  <c:v>35.725000000000001</c:v>
                </c:pt>
                <c:pt idx="4288">
                  <c:v>35.733330000000002</c:v>
                </c:pt>
                <c:pt idx="4289">
                  <c:v>35.741669999999999</c:v>
                </c:pt>
                <c:pt idx="4290">
                  <c:v>35.75</c:v>
                </c:pt>
                <c:pt idx="4291">
                  <c:v>35.758330000000001</c:v>
                </c:pt>
                <c:pt idx="4292">
                  <c:v>35.766669999999998</c:v>
                </c:pt>
                <c:pt idx="4293">
                  <c:v>35.774999999999999</c:v>
                </c:pt>
                <c:pt idx="4294">
                  <c:v>35.783329999999999</c:v>
                </c:pt>
                <c:pt idx="4295">
                  <c:v>35.791670000000003</c:v>
                </c:pt>
                <c:pt idx="4296">
                  <c:v>35.799999999999997</c:v>
                </c:pt>
                <c:pt idx="4297">
                  <c:v>35.808329999999998</c:v>
                </c:pt>
                <c:pt idx="4298">
                  <c:v>35.816670000000002</c:v>
                </c:pt>
                <c:pt idx="4299">
                  <c:v>35.825000000000003</c:v>
                </c:pt>
                <c:pt idx="4300">
                  <c:v>35.833329999999997</c:v>
                </c:pt>
                <c:pt idx="4301">
                  <c:v>35.841670000000001</c:v>
                </c:pt>
                <c:pt idx="4302">
                  <c:v>35.85</c:v>
                </c:pt>
                <c:pt idx="4303">
                  <c:v>35.858330000000002</c:v>
                </c:pt>
                <c:pt idx="4304">
                  <c:v>35.866669999999999</c:v>
                </c:pt>
                <c:pt idx="4305">
                  <c:v>35.875</c:v>
                </c:pt>
                <c:pt idx="4306">
                  <c:v>35.883330000000001</c:v>
                </c:pt>
                <c:pt idx="4307">
                  <c:v>35.891669999999998</c:v>
                </c:pt>
                <c:pt idx="4308">
                  <c:v>35.9</c:v>
                </c:pt>
                <c:pt idx="4309">
                  <c:v>35.908329999999999</c:v>
                </c:pt>
                <c:pt idx="4310">
                  <c:v>35.916670000000003</c:v>
                </c:pt>
                <c:pt idx="4311">
                  <c:v>35.924999999999997</c:v>
                </c:pt>
                <c:pt idx="4312">
                  <c:v>35.933329999999998</c:v>
                </c:pt>
                <c:pt idx="4313">
                  <c:v>35.941670000000002</c:v>
                </c:pt>
                <c:pt idx="4314">
                  <c:v>35.950000000000003</c:v>
                </c:pt>
                <c:pt idx="4315">
                  <c:v>35.958329999999997</c:v>
                </c:pt>
                <c:pt idx="4316">
                  <c:v>35.966670000000001</c:v>
                </c:pt>
                <c:pt idx="4317">
                  <c:v>35.975000000000001</c:v>
                </c:pt>
                <c:pt idx="4318">
                  <c:v>35.983330000000002</c:v>
                </c:pt>
                <c:pt idx="4319">
                  <c:v>35.991669999999999</c:v>
                </c:pt>
                <c:pt idx="4320">
                  <c:v>36</c:v>
                </c:pt>
                <c:pt idx="4321">
                  <c:v>36.008330000000001</c:v>
                </c:pt>
                <c:pt idx="4322">
                  <c:v>36.016669999999998</c:v>
                </c:pt>
                <c:pt idx="4323">
                  <c:v>36.024999999999999</c:v>
                </c:pt>
                <c:pt idx="4324">
                  <c:v>36.033329999999999</c:v>
                </c:pt>
                <c:pt idx="4325">
                  <c:v>36.041670000000003</c:v>
                </c:pt>
                <c:pt idx="4326">
                  <c:v>36.049999999999997</c:v>
                </c:pt>
                <c:pt idx="4327">
                  <c:v>36.058329999999998</c:v>
                </c:pt>
                <c:pt idx="4328">
                  <c:v>36.066670000000002</c:v>
                </c:pt>
                <c:pt idx="4329">
                  <c:v>36.075000000000003</c:v>
                </c:pt>
                <c:pt idx="4330">
                  <c:v>36.083329999999997</c:v>
                </c:pt>
                <c:pt idx="4331">
                  <c:v>36.091670000000001</c:v>
                </c:pt>
                <c:pt idx="4332">
                  <c:v>36.1</c:v>
                </c:pt>
                <c:pt idx="4333">
                  <c:v>36.108330000000002</c:v>
                </c:pt>
                <c:pt idx="4334">
                  <c:v>36.116669999999999</c:v>
                </c:pt>
                <c:pt idx="4335">
                  <c:v>36.125</c:v>
                </c:pt>
                <c:pt idx="4336">
                  <c:v>36.133330000000001</c:v>
                </c:pt>
                <c:pt idx="4337">
                  <c:v>36.141669999999998</c:v>
                </c:pt>
                <c:pt idx="4338">
                  <c:v>36.15</c:v>
                </c:pt>
                <c:pt idx="4339">
                  <c:v>36.158329999999999</c:v>
                </c:pt>
                <c:pt idx="4340">
                  <c:v>36.166670000000003</c:v>
                </c:pt>
                <c:pt idx="4341">
                  <c:v>36.174999999999997</c:v>
                </c:pt>
                <c:pt idx="4342">
                  <c:v>36.183329999999998</c:v>
                </c:pt>
                <c:pt idx="4343">
                  <c:v>36.191670000000002</c:v>
                </c:pt>
                <c:pt idx="4344">
                  <c:v>36.200000000000003</c:v>
                </c:pt>
                <c:pt idx="4345">
                  <c:v>36.208329999999997</c:v>
                </c:pt>
                <c:pt idx="4346">
                  <c:v>36.216670000000001</c:v>
                </c:pt>
                <c:pt idx="4347">
                  <c:v>36.225000000000001</c:v>
                </c:pt>
                <c:pt idx="4348">
                  <c:v>36.233330000000002</c:v>
                </c:pt>
                <c:pt idx="4349">
                  <c:v>36.241669999999999</c:v>
                </c:pt>
                <c:pt idx="4350">
                  <c:v>36.25</c:v>
                </c:pt>
                <c:pt idx="4351">
                  <c:v>36.258330000000001</c:v>
                </c:pt>
                <c:pt idx="4352">
                  <c:v>36.266669999999998</c:v>
                </c:pt>
                <c:pt idx="4353">
                  <c:v>36.274999999999999</c:v>
                </c:pt>
                <c:pt idx="4354">
                  <c:v>36.283329999999999</c:v>
                </c:pt>
                <c:pt idx="4355">
                  <c:v>36.291670000000003</c:v>
                </c:pt>
                <c:pt idx="4356">
                  <c:v>36.299999999999997</c:v>
                </c:pt>
                <c:pt idx="4357">
                  <c:v>36.308329999999998</c:v>
                </c:pt>
                <c:pt idx="4358">
                  <c:v>36.316670000000002</c:v>
                </c:pt>
                <c:pt idx="4359">
                  <c:v>36.325000000000003</c:v>
                </c:pt>
                <c:pt idx="4360">
                  <c:v>36.333329999999997</c:v>
                </c:pt>
                <c:pt idx="4361">
                  <c:v>36.341670000000001</c:v>
                </c:pt>
                <c:pt idx="4362">
                  <c:v>36.35</c:v>
                </c:pt>
                <c:pt idx="4363">
                  <c:v>36.358330000000002</c:v>
                </c:pt>
                <c:pt idx="4364">
                  <c:v>36.366669999999999</c:v>
                </c:pt>
                <c:pt idx="4365">
                  <c:v>36.375</c:v>
                </c:pt>
                <c:pt idx="4366">
                  <c:v>36.383330000000001</c:v>
                </c:pt>
                <c:pt idx="4367">
                  <c:v>36.391669999999998</c:v>
                </c:pt>
                <c:pt idx="4368">
                  <c:v>36.4</c:v>
                </c:pt>
                <c:pt idx="4369">
                  <c:v>36.408329999999999</c:v>
                </c:pt>
                <c:pt idx="4370">
                  <c:v>36.416670000000003</c:v>
                </c:pt>
                <c:pt idx="4371">
                  <c:v>36.424999999999997</c:v>
                </c:pt>
                <c:pt idx="4372">
                  <c:v>36.433329999999998</c:v>
                </c:pt>
                <c:pt idx="4373">
                  <c:v>36.441670000000002</c:v>
                </c:pt>
                <c:pt idx="4374">
                  <c:v>36.450000000000003</c:v>
                </c:pt>
                <c:pt idx="4375">
                  <c:v>36.458329999999997</c:v>
                </c:pt>
                <c:pt idx="4376">
                  <c:v>36.466670000000001</c:v>
                </c:pt>
                <c:pt idx="4377">
                  <c:v>36.475000000000001</c:v>
                </c:pt>
                <c:pt idx="4378">
                  <c:v>36.483330000000002</c:v>
                </c:pt>
                <c:pt idx="4379">
                  <c:v>36.491669999999999</c:v>
                </c:pt>
                <c:pt idx="4380">
                  <c:v>36.5</c:v>
                </c:pt>
                <c:pt idx="4381">
                  <c:v>36.508330000000001</c:v>
                </c:pt>
                <c:pt idx="4382">
                  <c:v>36.516669999999998</c:v>
                </c:pt>
                <c:pt idx="4383">
                  <c:v>36.524999999999999</c:v>
                </c:pt>
                <c:pt idx="4384">
                  <c:v>36.533329999999999</c:v>
                </c:pt>
                <c:pt idx="4385">
                  <c:v>36.541670000000003</c:v>
                </c:pt>
                <c:pt idx="4386">
                  <c:v>36.549999999999997</c:v>
                </c:pt>
                <c:pt idx="4387">
                  <c:v>36.558329999999998</c:v>
                </c:pt>
                <c:pt idx="4388">
                  <c:v>36.566670000000002</c:v>
                </c:pt>
                <c:pt idx="4389">
                  <c:v>36.575000000000003</c:v>
                </c:pt>
                <c:pt idx="4390">
                  <c:v>36.583329999999997</c:v>
                </c:pt>
                <c:pt idx="4391">
                  <c:v>36.591670000000001</c:v>
                </c:pt>
                <c:pt idx="4392">
                  <c:v>36.6</c:v>
                </c:pt>
                <c:pt idx="4393">
                  <c:v>36.608330000000002</c:v>
                </c:pt>
                <c:pt idx="4394">
                  <c:v>36.616669999999999</c:v>
                </c:pt>
                <c:pt idx="4395">
                  <c:v>36.625</c:v>
                </c:pt>
                <c:pt idx="4396">
                  <c:v>36.633330000000001</c:v>
                </c:pt>
                <c:pt idx="4397">
                  <c:v>36.641669999999998</c:v>
                </c:pt>
                <c:pt idx="4398">
                  <c:v>36.65</c:v>
                </c:pt>
                <c:pt idx="4399">
                  <c:v>36.658329999999999</c:v>
                </c:pt>
                <c:pt idx="4400">
                  <c:v>36.666670000000003</c:v>
                </c:pt>
                <c:pt idx="4401">
                  <c:v>36.674999999999997</c:v>
                </c:pt>
                <c:pt idx="4402">
                  <c:v>36.683329999999998</c:v>
                </c:pt>
                <c:pt idx="4403">
                  <c:v>36.691670000000002</c:v>
                </c:pt>
                <c:pt idx="4404">
                  <c:v>36.700000000000003</c:v>
                </c:pt>
                <c:pt idx="4405">
                  <c:v>36.708329999999997</c:v>
                </c:pt>
                <c:pt idx="4406">
                  <c:v>36.716670000000001</c:v>
                </c:pt>
                <c:pt idx="4407">
                  <c:v>36.725000000000001</c:v>
                </c:pt>
                <c:pt idx="4408">
                  <c:v>36.733330000000002</c:v>
                </c:pt>
                <c:pt idx="4409">
                  <c:v>36.741669999999999</c:v>
                </c:pt>
                <c:pt idx="4410">
                  <c:v>36.75</c:v>
                </c:pt>
                <c:pt idx="4411">
                  <c:v>36.758330000000001</c:v>
                </c:pt>
                <c:pt idx="4412">
                  <c:v>36.766669999999998</c:v>
                </c:pt>
                <c:pt idx="4413">
                  <c:v>36.774999999999999</c:v>
                </c:pt>
                <c:pt idx="4414">
                  <c:v>36.783329999999999</c:v>
                </c:pt>
                <c:pt idx="4415">
                  <c:v>36.791670000000003</c:v>
                </c:pt>
                <c:pt idx="4416">
                  <c:v>36.799999999999997</c:v>
                </c:pt>
                <c:pt idx="4417">
                  <c:v>36.808329999999998</c:v>
                </c:pt>
                <c:pt idx="4418">
                  <c:v>36.816670000000002</c:v>
                </c:pt>
                <c:pt idx="4419">
                  <c:v>36.825000000000003</c:v>
                </c:pt>
                <c:pt idx="4420">
                  <c:v>36.833329999999997</c:v>
                </c:pt>
                <c:pt idx="4421">
                  <c:v>36.841670000000001</c:v>
                </c:pt>
                <c:pt idx="4422">
                  <c:v>36.85</c:v>
                </c:pt>
                <c:pt idx="4423">
                  <c:v>36.858330000000002</c:v>
                </c:pt>
                <c:pt idx="4424">
                  <c:v>36.866669999999999</c:v>
                </c:pt>
                <c:pt idx="4425">
                  <c:v>36.875</c:v>
                </c:pt>
                <c:pt idx="4426">
                  <c:v>36.883330000000001</c:v>
                </c:pt>
                <c:pt idx="4427">
                  <c:v>36.891669999999998</c:v>
                </c:pt>
                <c:pt idx="4428">
                  <c:v>36.9</c:v>
                </c:pt>
                <c:pt idx="4429">
                  <c:v>36.908329999999999</c:v>
                </c:pt>
                <c:pt idx="4430">
                  <c:v>36.916670000000003</c:v>
                </c:pt>
                <c:pt idx="4431">
                  <c:v>36.924999999999997</c:v>
                </c:pt>
                <c:pt idx="4432">
                  <c:v>36.933329999999998</c:v>
                </c:pt>
                <c:pt idx="4433">
                  <c:v>36.941670000000002</c:v>
                </c:pt>
                <c:pt idx="4434">
                  <c:v>36.950000000000003</c:v>
                </c:pt>
                <c:pt idx="4435">
                  <c:v>36.958329999999997</c:v>
                </c:pt>
                <c:pt idx="4436">
                  <c:v>36.966670000000001</c:v>
                </c:pt>
                <c:pt idx="4437">
                  <c:v>36.975000000000001</c:v>
                </c:pt>
                <c:pt idx="4438">
                  <c:v>36.983330000000002</c:v>
                </c:pt>
                <c:pt idx="4439">
                  <c:v>36.991669999999999</c:v>
                </c:pt>
                <c:pt idx="4440">
                  <c:v>37</c:v>
                </c:pt>
                <c:pt idx="4441">
                  <c:v>37.008330000000001</c:v>
                </c:pt>
                <c:pt idx="4442">
                  <c:v>37.016669999999998</c:v>
                </c:pt>
                <c:pt idx="4443">
                  <c:v>37.024999999999999</c:v>
                </c:pt>
                <c:pt idx="4444">
                  <c:v>37.033329999999999</c:v>
                </c:pt>
                <c:pt idx="4445">
                  <c:v>37.041670000000003</c:v>
                </c:pt>
                <c:pt idx="4446">
                  <c:v>37.049999999999997</c:v>
                </c:pt>
                <c:pt idx="4447">
                  <c:v>37.058329999999998</c:v>
                </c:pt>
                <c:pt idx="4448">
                  <c:v>37.066670000000002</c:v>
                </c:pt>
                <c:pt idx="4449">
                  <c:v>37.075000000000003</c:v>
                </c:pt>
                <c:pt idx="4450">
                  <c:v>37.083329999999997</c:v>
                </c:pt>
                <c:pt idx="4451">
                  <c:v>37.091670000000001</c:v>
                </c:pt>
                <c:pt idx="4452">
                  <c:v>37.1</c:v>
                </c:pt>
                <c:pt idx="4453">
                  <c:v>37.108330000000002</c:v>
                </c:pt>
                <c:pt idx="4454">
                  <c:v>37.116669999999999</c:v>
                </c:pt>
                <c:pt idx="4455">
                  <c:v>37.125</c:v>
                </c:pt>
                <c:pt idx="4456">
                  <c:v>37.133330000000001</c:v>
                </c:pt>
                <c:pt idx="4457">
                  <c:v>37.141669999999998</c:v>
                </c:pt>
                <c:pt idx="4458">
                  <c:v>37.15</c:v>
                </c:pt>
                <c:pt idx="4459">
                  <c:v>37.158329999999999</c:v>
                </c:pt>
                <c:pt idx="4460">
                  <c:v>37.166670000000003</c:v>
                </c:pt>
                <c:pt idx="4461">
                  <c:v>37.174999999999997</c:v>
                </c:pt>
                <c:pt idx="4462">
                  <c:v>37.183329999999998</c:v>
                </c:pt>
                <c:pt idx="4463">
                  <c:v>37.191670000000002</c:v>
                </c:pt>
                <c:pt idx="4464">
                  <c:v>37.200000000000003</c:v>
                </c:pt>
                <c:pt idx="4465">
                  <c:v>37.208329999999997</c:v>
                </c:pt>
                <c:pt idx="4466">
                  <c:v>37.216670000000001</c:v>
                </c:pt>
                <c:pt idx="4467">
                  <c:v>37.225000000000001</c:v>
                </c:pt>
                <c:pt idx="4468">
                  <c:v>37.233330000000002</c:v>
                </c:pt>
                <c:pt idx="4469">
                  <c:v>37.241669999999999</c:v>
                </c:pt>
                <c:pt idx="4470">
                  <c:v>37.25</c:v>
                </c:pt>
                <c:pt idx="4471">
                  <c:v>37.258330000000001</c:v>
                </c:pt>
                <c:pt idx="4472">
                  <c:v>37.266669999999998</c:v>
                </c:pt>
                <c:pt idx="4473">
                  <c:v>37.274999999999999</c:v>
                </c:pt>
                <c:pt idx="4474">
                  <c:v>37.283329999999999</c:v>
                </c:pt>
                <c:pt idx="4475">
                  <c:v>37.291670000000003</c:v>
                </c:pt>
                <c:pt idx="4476">
                  <c:v>37.299999999999997</c:v>
                </c:pt>
                <c:pt idx="4477">
                  <c:v>37.308329999999998</c:v>
                </c:pt>
                <c:pt idx="4478">
                  <c:v>37.316670000000002</c:v>
                </c:pt>
                <c:pt idx="4479">
                  <c:v>37.325000000000003</c:v>
                </c:pt>
                <c:pt idx="4480">
                  <c:v>37.333329999999997</c:v>
                </c:pt>
                <c:pt idx="4481">
                  <c:v>37.341670000000001</c:v>
                </c:pt>
                <c:pt idx="4482">
                  <c:v>37.35</c:v>
                </c:pt>
                <c:pt idx="4483">
                  <c:v>37.358330000000002</c:v>
                </c:pt>
                <c:pt idx="4484">
                  <c:v>37.366669999999999</c:v>
                </c:pt>
                <c:pt idx="4485">
                  <c:v>37.375</c:v>
                </c:pt>
                <c:pt idx="4486">
                  <c:v>37.383330000000001</c:v>
                </c:pt>
                <c:pt idx="4487">
                  <c:v>37.391669999999998</c:v>
                </c:pt>
                <c:pt idx="4488">
                  <c:v>37.4</c:v>
                </c:pt>
                <c:pt idx="4489">
                  <c:v>37.408329999999999</c:v>
                </c:pt>
                <c:pt idx="4490">
                  <c:v>37.416670000000003</c:v>
                </c:pt>
                <c:pt idx="4491">
                  <c:v>37.424999999999997</c:v>
                </c:pt>
                <c:pt idx="4492">
                  <c:v>37.433329999999998</c:v>
                </c:pt>
                <c:pt idx="4493">
                  <c:v>37.441670000000002</c:v>
                </c:pt>
                <c:pt idx="4494">
                  <c:v>37.450000000000003</c:v>
                </c:pt>
                <c:pt idx="4495">
                  <c:v>37.458329999999997</c:v>
                </c:pt>
                <c:pt idx="4496">
                  <c:v>37.466670000000001</c:v>
                </c:pt>
                <c:pt idx="4497">
                  <c:v>37.475000000000001</c:v>
                </c:pt>
                <c:pt idx="4498">
                  <c:v>37.483330000000002</c:v>
                </c:pt>
                <c:pt idx="4499">
                  <c:v>37.491669999999999</c:v>
                </c:pt>
                <c:pt idx="4500">
                  <c:v>37.5</c:v>
                </c:pt>
                <c:pt idx="4501">
                  <c:v>37.508330000000001</c:v>
                </c:pt>
                <c:pt idx="4502">
                  <c:v>37.516669999999998</c:v>
                </c:pt>
                <c:pt idx="4503">
                  <c:v>37.524999999999999</c:v>
                </c:pt>
                <c:pt idx="4504">
                  <c:v>37.533329999999999</c:v>
                </c:pt>
                <c:pt idx="4505">
                  <c:v>37.541670000000003</c:v>
                </c:pt>
                <c:pt idx="4506">
                  <c:v>37.549999999999997</c:v>
                </c:pt>
                <c:pt idx="4507">
                  <c:v>37.558329999999998</c:v>
                </c:pt>
                <c:pt idx="4508">
                  <c:v>37.566670000000002</c:v>
                </c:pt>
                <c:pt idx="4509">
                  <c:v>37.575000000000003</c:v>
                </c:pt>
                <c:pt idx="4510">
                  <c:v>37.583329999999997</c:v>
                </c:pt>
                <c:pt idx="4511">
                  <c:v>37.591670000000001</c:v>
                </c:pt>
                <c:pt idx="4512">
                  <c:v>37.6</c:v>
                </c:pt>
                <c:pt idx="4513">
                  <c:v>37.608330000000002</c:v>
                </c:pt>
                <c:pt idx="4514">
                  <c:v>37.616669999999999</c:v>
                </c:pt>
                <c:pt idx="4515">
                  <c:v>37.625</c:v>
                </c:pt>
                <c:pt idx="4516">
                  <c:v>37.633330000000001</c:v>
                </c:pt>
                <c:pt idx="4517">
                  <c:v>37.641669999999998</c:v>
                </c:pt>
                <c:pt idx="4518">
                  <c:v>37.65</c:v>
                </c:pt>
                <c:pt idx="4519">
                  <c:v>37.658329999999999</c:v>
                </c:pt>
                <c:pt idx="4520">
                  <c:v>37.666670000000003</c:v>
                </c:pt>
                <c:pt idx="4521">
                  <c:v>37.674999999999997</c:v>
                </c:pt>
                <c:pt idx="4522">
                  <c:v>37.683329999999998</c:v>
                </c:pt>
                <c:pt idx="4523">
                  <c:v>37.691670000000002</c:v>
                </c:pt>
                <c:pt idx="4524">
                  <c:v>37.700000000000003</c:v>
                </c:pt>
                <c:pt idx="4525">
                  <c:v>37.708329999999997</c:v>
                </c:pt>
                <c:pt idx="4526">
                  <c:v>37.716670000000001</c:v>
                </c:pt>
                <c:pt idx="4527">
                  <c:v>37.725000000000001</c:v>
                </c:pt>
                <c:pt idx="4528">
                  <c:v>37.733330000000002</c:v>
                </c:pt>
                <c:pt idx="4529">
                  <c:v>37.741669999999999</c:v>
                </c:pt>
                <c:pt idx="4530">
                  <c:v>37.75</c:v>
                </c:pt>
                <c:pt idx="4531">
                  <c:v>37.758330000000001</c:v>
                </c:pt>
                <c:pt idx="4532">
                  <c:v>37.766669999999998</c:v>
                </c:pt>
                <c:pt idx="4533">
                  <c:v>37.774999999999999</c:v>
                </c:pt>
                <c:pt idx="4534">
                  <c:v>37.783329999999999</c:v>
                </c:pt>
                <c:pt idx="4535">
                  <c:v>37.791670000000003</c:v>
                </c:pt>
                <c:pt idx="4536">
                  <c:v>37.799999999999997</c:v>
                </c:pt>
                <c:pt idx="4537">
                  <c:v>37.808329999999998</c:v>
                </c:pt>
                <c:pt idx="4538">
                  <c:v>37.816670000000002</c:v>
                </c:pt>
                <c:pt idx="4539">
                  <c:v>37.825000000000003</c:v>
                </c:pt>
                <c:pt idx="4540">
                  <c:v>37.833329999999997</c:v>
                </c:pt>
                <c:pt idx="4541">
                  <c:v>37.841670000000001</c:v>
                </c:pt>
                <c:pt idx="4542">
                  <c:v>37.85</c:v>
                </c:pt>
                <c:pt idx="4543">
                  <c:v>37.858330000000002</c:v>
                </c:pt>
                <c:pt idx="4544">
                  <c:v>37.866669999999999</c:v>
                </c:pt>
                <c:pt idx="4545">
                  <c:v>37.875</c:v>
                </c:pt>
                <c:pt idx="4546">
                  <c:v>37.883330000000001</c:v>
                </c:pt>
                <c:pt idx="4547">
                  <c:v>37.891669999999998</c:v>
                </c:pt>
                <c:pt idx="4548">
                  <c:v>37.9</c:v>
                </c:pt>
                <c:pt idx="4549">
                  <c:v>37.908329999999999</c:v>
                </c:pt>
                <c:pt idx="4550">
                  <c:v>37.916670000000003</c:v>
                </c:pt>
                <c:pt idx="4551">
                  <c:v>37.924999999999997</c:v>
                </c:pt>
                <c:pt idx="4552">
                  <c:v>37.933329999999998</c:v>
                </c:pt>
                <c:pt idx="4553">
                  <c:v>37.941670000000002</c:v>
                </c:pt>
                <c:pt idx="4554">
                  <c:v>37.950000000000003</c:v>
                </c:pt>
                <c:pt idx="4555">
                  <c:v>37.958329999999997</c:v>
                </c:pt>
                <c:pt idx="4556">
                  <c:v>37.966670000000001</c:v>
                </c:pt>
                <c:pt idx="4557">
                  <c:v>37.975000000000001</c:v>
                </c:pt>
                <c:pt idx="4558">
                  <c:v>37.983330000000002</c:v>
                </c:pt>
                <c:pt idx="4559">
                  <c:v>37.991669999999999</c:v>
                </c:pt>
                <c:pt idx="4560">
                  <c:v>38</c:v>
                </c:pt>
                <c:pt idx="4561">
                  <c:v>38.008330000000001</c:v>
                </c:pt>
                <c:pt idx="4562">
                  <c:v>38.016669999999998</c:v>
                </c:pt>
                <c:pt idx="4563">
                  <c:v>38.024999999999999</c:v>
                </c:pt>
                <c:pt idx="4564">
                  <c:v>38.033329999999999</c:v>
                </c:pt>
                <c:pt idx="4565">
                  <c:v>38.041670000000003</c:v>
                </c:pt>
                <c:pt idx="4566">
                  <c:v>38.049999999999997</c:v>
                </c:pt>
                <c:pt idx="4567">
                  <c:v>38.058329999999998</c:v>
                </c:pt>
                <c:pt idx="4568">
                  <c:v>38.066670000000002</c:v>
                </c:pt>
                <c:pt idx="4569">
                  <c:v>38.075000000000003</c:v>
                </c:pt>
                <c:pt idx="4570">
                  <c:v>38.083329999999997</c:v>
                </c:pt>
                <c:pt idx="4571">
                  <c:v>38.091670000000001</c:v>
                </c:pt>
                <c:pt idx="4572">
                  <c:v>38.1</c:v>
                </c:pt>
                <c:pt idx="4573">
                  <c:v>38.108330000000002</c:v>
                </c:pt>
                <c:pt idx="4574">
                  <c:v>38.116669999999999</c:v>
                </c:pt>
                <c:pt idx="4575">
                  <c:v>38.125</c:v>
                </c:pt>
                <c:pt idx="4576">
                  <c:v>38.133330000000001</c:v>
                </c:pt>
                <c:pt idx="4577">
                  <c:v>38.141669999999998</c:v>
                </c:pt>
                <c:pt idx="4578">
                  <c:v>38.15</c:v>
                </c:pt>
                <c:pt idx="4579">
                  <c:v>38.158329999999999</c:v>
                </c:pt>
                <c:pt idx="4580">
                  <c:v>38.166670000000003</c:v>
                </c:pt>
                <c:pt idx="4581">
                  <c:v>38.174999999999997</c:v>
                </c:pt>
                <c:pt idx="4582">
                  <c:v>38.183329999999998</c:v>
                </c:pt>
                <c:pt idx="4583">
                  <c:v>38.191670000000002</c:v>
                </c:pt>
                <c:pt idx="4584">
                  <c:v>38.200000000000003</c:v>
                </c:pt>
                <c:pt idx="4585">
                  <c:v>38.208329999999997</c:v>
                </c:pt>
                <c:pt idx="4586">
                  <c:v>38.216670000000001</c:v>
                </c:pt>
                <c:pt idx="4587">
                  <c:v>38.225000000000001</c:v>
                </c:pt>
                <c:pt idx="4588">
                  <c:v>38.233330000000002</c:v>
                </c:pt>
                <c:pt idx="4589">
                  <c:v>38.241669999999999</c:v>
                </c:pt>
                <c:pt idx="4590">
                  <c:v>38.25</c:v>
                </c:pt>
                <c:pt idx="4591">
                  <c:v>38.258330000000001</c:v>
                </c:pt>
                <c:pt idx="4592">
                  <c:v>38.266669999999998</c:v>
                </c:pt>
                <c:pt idx="4593">
                  <c:v>38.274999999999999</c:v>
                </c:pt>
                <c:pt idx="4594">
                  <c:v>38.283329999999999</c:v>
                </c:pt>
                <c:pt idx="4595">
                  <c:v>38.291670000000003</c:v>
                </c:pt>
                <c:pt idx="4596">
                  <c:v>38.299999999999997</c:v>
                </c:pt>
                <c:pt idx="4597">
                  <c:v>38.308329999999998</c:v>
                </c:pt>
                <c:pt idx="4598">
                  <c:v>38.316670000000002</c:v>
                </c:pt>
                <c:pt idx="4599">
                  <c:v>38.325000000000003</c:v>
                </c:pt>
                <c:pt idx="4600">
                  <c:v>38.333329999999997</c:v>
                </c:pt>
                <c:pt idx="4601">
                  <c:v>38.341670000000001</c:v>
                </c:pt>
                <c:pt idx="4602">
                  <c:v>38.35</c:v>
                </c:pt>
                <c:pt idx="4603">
                  <c:v>38.358330000000002</c:v>
                </c:pt>
                <c:pt idx="4604">
                  <c:v>38.366669999999999</c:v>
                </c:pt>
                <c:pt idx="4605">
                  <c:v>38.375</c:v>
                </c:pt>
                <c:pt idx="4606">
                  <c:v>38.383330000000001</c:v>
                </c:pt>
                <c:pt idx="4607">
                  <c:v>38.391669999999998</c:v>
                </c:pt>
                <c:pt idx="4608">
                  <c:v>38.4</c:v>
                </c:pt>
                <c:pt idx="4609">
                  <c:v>38.408329999999999</c:v>
                </c:pt>
                <c:pt idx="4610">
                  <c:v>38.416670000000003</c:v>
                </c:pt>
                <c:pt idx="4611">
                  <c:v>38.424999999999997</c:v>
                </c:pt>
                <c:pt idx="4612">
                  <c:v>38.433329999999998</c:v>
                </c:pt>
                <c:pt idx="4613">
                  <c:v>38.441670000000002</c:v>
                </c:pt>
                <c:pt idx="4614">
                  <c:v>38.450000000000003</c:v>
                </c:pt>
                <c:pt idx="4615">
                  <c:v>38.458329999999997</c:v>
                </c:pt>
                <c:pt idx="4616">
                  <c:v>38.466670000000001</c:v>
                </c:pt>
                <c:pt idx="4617">
                  <c:v>38.475000000000001</c:v>
                </c:pt>
                <c:pt idx="4618">
                  <c:v>38.483330000000002</c:v>
                </c:pt>
                <c:pt idx="4619">
                  <c:v>38.491669999999999</c:v>
                </c:pt>
                <c:pt idx="4620">
                  <c:v>38.5</c:v>
                </c:pt>
                <c:pt idx="4621">
                  <c:v>38.508330000000001</c:v>
                </c:pt>
                <c:pt idx="4622">
                  <c:v>38.516669999999998</c:v>
                </c:pt>
                <c:pt idx="4623">
                  <c:v>38.524999999999999</c:v>
                </c:pt>
                <c:pt idx="4624">
                  <c:v>38.533329999999999</c:v>
                </c:pt>
                <c:pt idx="4625">
                  <c:v>38.541670000000003</c:v>
                </c:pt>
                <c:pt idx="4626">
                  <c:v>38.549999999999997</c:v>
                </c:pt>
                <c:pt idx="4627">
                  <c:v>38.558329999999998</c:v>
                </c:pt>
                <c:pt idx="4628">
                  <c:v>38.566670000000002</c:v>
                </c:pt>
                <c:pt idx="4629">
                  <c:v>38.575000000000003</c:v>
                </c:pt>
                <c:pt idx="4630">
                  <c:v>38.583329999999997</c:v>
                </c:pt>
                <c:pt idx="4631">
                  <c:v>38.591670000000001</c:v>
                </c:pt>
                <c:pt idx="4632">
                  <c:v>38.6</c:v>
                </c:pt>
                <c:pt idx="4633">
                  <c:v>38.608330000000002</c:v>
                </c:pt>
                <c:pt idx="4634">
                  <c:v>38.616669999999999</c:v>
                </c:pt>
                <c:pt idx="4635">
                  <c:v>38.625</c:v>
                </c:pt>
                <c:pt idx="4636">
                  <c:v>38.633330000000001</c:v>
                </c:pt>
                <c:pt idx="4637">
                  <c:v>38.641669999999998</c:v>
                </c:pt>
                <c:pt idx="4638">
                  <c:v>38.65</c:v>
                </c:pt>
                <c:pt idx="4639">
                  <c:v>38.658329999999999</c:v>
                </c:pt>
                <c:pt idx="4640">
                  <c:v>38.666670000000003</c:v>
                </c:pt>
                <c:pt idx="4641">
                  <c:v>38.674999999999997</c:v>
                </c:pt>
                <c:pt idx="4642">
                  <c:v>38.683329999999998</c:v>
                </c:pt>
                <c:pt idx="4643">
                  <c:v>38.691670000000002</c:v>
                </c:pt>
                <c:pt idx="4644">
                  <c:v>38.700000000000003</c:v>
                </c:pt>
                <c:pt idx="4645">
                  <c:v>38.708329999999997</c:v>
                </c:pt>
                <c:pt idx="4646">
                  <c:v>38.716670000000001</c:v>
                </c:pt>
                <c:pt idx="4647">
                  <c:v>38.725000000000001</c:v>
                </c:pt>
                <c:pt idx="4648">
                  <c:v>38.733330000000002</c:v>
                </c:pt>
                <c:pt idx="4649">
                  <c:v>38.741669999999999</c:v>
                </c:pt>
                <c:pt idx="4650">
                  <c:v>38.75</c:v>
                </c:pt>
                <c:pt idx="4651">
                  <c:v>38.758330000000001</c:v>
                </c:pt>
                <c:pt idx="4652">
                  <c:v>38.766669999999998</c:v>
                </c:pt>
                <c:pt idx="4653">
                  <c:v>38.774999999999999</c:v>
                </c:pt>
                <c:pt idx="4654">
                  <c:v>38.783329999999999</c:v>
                </c:pt>
                <c:pt idx="4655">
                  <c:v>38.791670000000003</c:v>
                </c:pt>
                <c:pt idx="4656">
                  <c:v>38.799999999999997</c:v>
                </c:pt>
                <c:pt idx="4657">
                  <c:v>38.808329999999998</c:v>
                </c:pt>
                <c:pt idx="4658">
                  <c:v>38.816670000000002</c:v>
                </c:pt>
                <c:pt idx="4659">
                  <c:v>38.825000000000003</c:v>
                </c:pt>
                <c:pt idx="4660">
                  <c:v>38.833329999999997</c:v>
                </c:pt>
                <c:pt idx="4661">
                  <c:v>38.841670000000001</c:v>
                </c:pt>
                <c:pt idx="4662">
                  <c:v>38.85</c:v>
                </c:pt>
                <c:pt idx="4663">
                  <c:v>38.858330000000002</c:v>
                </c:pt>
                <c:pt idx="4664">
                  <c:v>38.866669999999999</c:v>
                </c:pt>
                <c:pt idx="4665">
                  <c:v>38.875</c:v>
                </c:pt>
                <c:pt idx="4666">
                  <c:v>38.883330000000001</c:v>
                </c:pt>
                <c:pt idx="4667">
                  <c:v>38.891669999999998</c:v>
                </c:pt>
                <c:pt idx="4668">
                  <c:v>38.9</c:v>
                </c:pt>
                <c:pt idx="4669">
                  <c:v>38.908329999999999</c:v>
                </c:pt>
                <c:pt idx="4670">
                  <c:v>38.916670000000003</c:v>
                </c:pt>
                <c:pt idx="4671">
                  <c:v>38.924999999999997</c:v>
                </c:pt>
                <c:pt idx="4672">
                  <c:v>38.933329999999998</c:v>
                </c:pt>
                <c:pt idx="4673">
                  <c:v>38.941670000000002</c:v>
                </c:pt>
                <c:pt idx="4674">
                  <c:v>38.950000000000003</c:v>
                </c:pt>
                <c:pt idx="4675">
                  <c:v>38.958329999999997</c:v>
                </c:pt>
                <c:pt idx="4676">
                  <c:v>38.966670000000001</c:v>
                </c:pt>
                <c:pt idx="4677">
                  <c:v>38.975000000000001</c:v>
                </c:pt>
                <c:pt idx="4678">
                  <c:v>38.983330000000002</c:v>
                </c:pt>
                <c:pt idx="4679">
                  <c:v>38.991669999999999</c:v>
                </c:pt>
                <c:pt idx="4680">
                  <c:v>39</c:v>
                </c:pt>
                <c:pt idx="4681">
                  <c:v>39.008330000000001</c:v>
                </c:pt>
                <c:pt idx="4682">
                  <c:v>39.016669999999998</c:v>
                </c:pt>
                <c:pt idx="4683">
                  <c:v>39.024999999999999</c:v>
                </c:pt>
                <c:pt idx="4684">
                  <c:v>39.033329999999999</c:v>
                </c:pt>
                <c:pt idx="4685">
                  <c:v>39.041670000000003</c:v>
                </c:pt>
                <c:pt idx="4686">
                  <c:v>39.049999999999997</c:v>
                </c:pt>
                <c:pt idx="4687">
                  <c:v>39.058329999999998</c:v>
                </c:pt>
                <c:pt idx="4688">
                  <c:v>39.066670000000002</c:v>
                </c:pt>
                <c:pt idx="4689">
                  <c:v>39.075000000000003</c:v>
                </c:pt>
                <c:pt idx="4690">
                  <c:v>39.083329999999997</c:v>
                </c:pt>
                <c:pt idx="4691">
                  <c:v>39.091670000000001</c:v>
                </c:pt>
                <c:pt idx="4692">
                  <c:v>39.1</c:v>
                </c:pt>
                <c:pt idx="4693">
                  <c:v>39.108330000000002</c:v>
                </c:pt>
                <c:pt idx="4694">
                  <c:v>39.116669999999999</c:v>
                </c:pt>
                <c:pt idx="4695">
                  <c:v>39.125</c:v>
                </c:pt>
                <c:pt idx="4696">
                  <c:v>39.133330000000001</c:v>
                </c:pt>
                <c:pt idx="4697">
                  <c:v>39.141669999999998</c:v>
                </c:pt>
                <c:pt idx="4698">
                  <c:v>39.15</c:v>
                </c:pt>
                <c:pt idx="4699">
                  <c:v>39.158329999999999</c:v>
                </c:pt>
                <c:pt idx="4700">
                  <c:v>39.166670000000003</c:v>
                </c:pt>
                <c:pt idx="4701">
                  <c:v>39.174999999999997</c:v>
                </c:pt>
                <c:pt idx="4702">
                  <c:v>39.183329999999998</c:v>
                </c:pt>
                <c:pt idx="4703">
                  <c:v>39.191670000000002</c:v>
                </c:pt>
                <c:pt idx="4704">
                  <c:v>39.200000000000003</c:v>
                </c:pt>
                <c:pt idx="4705">
                  <c:v>39.208329999999997</c:v>
                </c:pt>
                <c:pt idx="4706">
                  <c:v>39.216670000000001</c:v>
                </c:pt>
                <c:pt idx="4707">
                  <c:v>39.225000000000001</c:v>
                </c:pt>
                <c:pt idx="4708">
                  <c:v>39.233330000000002</c:v>
                </c:pt>
                <c:pt idx="4709">
                  <c:v>39.241669999999999</c:v>
                </c:pt>
                <c:pt idx="4710">
                  <c:v>39.25</c:v>
                </c:pt>
                <c:pt idx="4711">
                  <c:v>39.258330000000001</c:v>
                </c:pt>
                <c:pt idx="4712">
                  <c:v>39.266669999999998</c:v>
                </c:pt>
                <c:pt idx="4713">
                  <c:v>39.274999999999999</c:v>
                </c:pt>
                <c:pt idx="4714">
                  <c:v>39.283329999999999</c:v>
                </c:pt>
                <c:pt idx="4715">
                  <c:v>39.291670000000003</c:v>
                </c:pt>
                <c:pt idx="4716">
                  <c:v>39.299999999999997</c:v>
                </c:pt>
                <c:pt idx="4717">
                  <c:v>39.308329999999998</c:v>
                </c:pt>
                <c:pt idx="4718">
                  <c:v>39.316670000000002</c:v>
                </c:pt>
                <c:pt idx="4719">
                  <c:v>39.325000000000003</c:v>
                </c:pt>
                <c:pt idx="4720">
                  <c:v>39.333329999999997</c:v>
                </c:pt>
                <c:pt idx="4721">
                  <c:v>39.341670000000001</c:v>
                </c:pt>
                <c:pt idx="4722">
                  <c:v>39.35</c:v>
                </c:pt>
                <c:pt idx="4723">
                  <c:v>39.358330000000002</c:v>
                </c:pt>
                <c:pt idx="4724">
                  <c:v>39.366669999999999</c:v>
                </c:pt>
                <c:pt idx="4725">
                  <c:v>39.375</c:v>
                </c:pt>
                <c:pt idx="4726">
                  <c:v>39.383330000000001</c:v>
                </c:pt>
                <c:pt idx="4727">
                  <c:v>39.391669999999998</c:v>
                </c:pt>
                <c:pt idx="4728">
                  <c:v>39.4</c:v>
                </c:pt>
                <c:pt idx="4729">
                  <c:v>39.408329999999999</c:v>
                </c:pt>
                <c:pt idx="4730">
                  <c:v>39.416670000000003</c:v>
                </c:pt>
                <c:pt idx="4731">
                  <c:v>39.424999999999997</c:v>
                </c:pt>
                <c:pt idx="4732">
                  <c:v>39.433329999999998</c:v>
                </c:pt>
                <c:pt idx="4733">
                  <c:v>39.441670000000002</c:v>
                </c:pt>
                <c:pt idx="4734">
                  <c:v>39.450000000000003</c:v>
                </c:pt>
                <c:pt idx="4735">
                  <c:v>39.458329999999997</c:v>
                </c:pt>
                <c:pt idx="4736">
                  <c:v>39.466670000000001</c:v>
                </c:pt>
                <c:pt idx="4737">
                  <c:v>39.475000000000001</c:v>
                </c:pt>
                <c:pt idx="4738">
                  <c:v>39.483330000000002</c:v>
                </c:pt>
                <c:pt idx="4739">
                  <c:v>39.491669999999999</c:v>
                </c:pt>
                <c:pt idx="4740">
                  <c:v>39.5</c:v>
                </c:pt>
                <c:pt idx="4741">
                  <c:v>39.508330000000001</c:v>
                </c:pt>
                <c:pt idx="4742">
                  <c:v>39.516669999999998</c:v>
                </c:pt>
                <c:pt idx="4743">
                  <c:v>39.524999999999999</c:v>
                </c:pt>
                <c:pt idx="4744">
                  <c:v>39.533329999999999</c:v>
                </c:pt>
                <c:pt idx="4745">
                  <c:v>39.541670000000003</c:v>
                </c:pt>
                <c:pt idx="4746">
                  <c:v>39.549999999999997</c:v>
                </c:pt>
                <c:pt idx="4747">
                  <c:v>39.558329999999998</c:v>
                </c:pt>
                <c:pt idx="4748">
                  <c:v>39.566670000000002</c:v>
                </c:pt>
                <c:pt idx="4749">
                  <c:v>39.575000000000003</c:v>
                </c:pt>
                <c:pt idx="4750">
                  <c:v>39.583329999999997</c:v>
                </c:pt>
                <c:pt idx="4751">
                  <c:v>39.591670000000001</c:v>
                </c:pt>
                <c:pt idx="4752">
                  <c:v>39.6</c:v>
                </c:pt>
                <c:pt idx="4753">
                  <c:v>39.608330000000002</c:v>
                </c:pt>
                <c:pt idx="4754">
                  <c:v>39.616669999999999</c:v>
                </c:pt>
                <c:pt idx="4755">
                  <c:v>39.625</c:v>
                </c:pt>
                <c:pt idx="4756">
                  <c:v>39.633330000000001</c:v>
                </c:pt>
                <c:pt idx="4757">
                  <c:v>39.641669999999998</c:v>
                </c:pt>
                <c:pt idx="4758">
                  <c:v>39.65</c:v>
                </c:pt>
                <c:pt idx="4759">
                  <c:v>39.658329999999999</c:v>
                </c:pt>
                <c:pt idx="4760">
                  <c:v>39.666670000000003</c:v>
                </c:pt>
                <c:pt idx="4761">
                  <c:v>39.674999999999997</c:v>
                </c:pt>
                <c:pt idx="4762">
                  <c:v>39.683329999999998</c:v>
                </c:pt>
                <c:pt idx="4763">
                  <c:v>39.691670000000002</c:v>
                </c:pt>
                <c:pt idx="4764">
                  <c:v>39.700000000000003</c:v>
                </c:pt>
                <c:pt idx="4765">
                  <c:v>39.708329999999997</c:v>
                </c:pt>
                <c:pt idx="4766">
                  <c:v>39.716670000000001</c:v>
                </c:pt>
                <c:pt idx="4767">
                  <c:v>39.725000000000001</c:v>
                </c:pt>
                <c:pt idx="4768">
                  <c:v>39.733330000000002</c:v>
                </c:pt>
                <c:pt idx="4769">
                  <c:v>39.741669999999999</c:v>
                </c:pt>
                <c:pt idx="4770">
                  <c:v>39.75</c:v>
                </c:pt>
                <c:pt idx="4771">
                  <c:v>39.758330000000001</c:v>
                </c:pt>
                <c:pt idx="4772">
                  <c:v>39.766669999999998</c:v>
                </c:pt>
                <c:pt idx="4773">
                  <c:v>39.774999999999999</c:v>
                </c:pt>
                <c:pt idx="4774">
                  <c:v>39.783329999999999</c:v>
                </c:pt>
                <c:pt idx="4775">
                  <c:v>39.791670000000003</c:v>
                </c:pt>
                <c:pt idx="4776">
                  <c:v>39.799999999999997</c:v>
                </c:pt>
                <c:pt idx="4777">
                  <c:v>39.808329999999998</c:v>
                </c:pt>
                <c:pt idx="4778">
                  <c:v>39.816670000000002</c:v>
                </c:pt>
                <c:pt idx="4779">
                  <c:v>39.825000000000003</c:v>
                </c:pt>
                <c:pt idx="4780">
                  <c:v>39.833329999999997</c:v>
                </c:pt>
                <c:pt idx="4781">
                  <c:v>39.841670000000001</c:v>
                </c:pt>
                <c:pt idx="4782">
                  <c:v>39.85</c:v>
                </c:pt>
                <c:pt idx="4783">
                  <c:v>39.858330000000002</c:v>
                </c:pt>
                <c:pt idx="4784">
                  <c:v>39.866669999999999</c:v>
                </c:pt>
                <c:pt idx="4785">
                  <c:v>39.875</c:v>
                </c:pt>
                <c:pt idx="4786">
                  <c:v>39.883330000000001</c:v>
                </c:pt>
                <c:pt idx="4787">
                  <c:v>39.891669999999998</c:v>
                </c:pt>
                <c:pt idx="4788">
                  <c:v>39.9</c:v>
                </c:pt>
                <c:pt idx="4789">
                  <c:v>39.908329999999999</c:v>
                </c:pt>
                <c:pt idx="4790">
                  <c:v>39.916670000000003</c:v>
                </c:pt>
                <c:pt idx="4791">
                  <c:v>39.924999999999997</c:v>
                </c:pt>
                <c:pt idx="4792">
                  <c:v>39.933329999999998</c:v>
                </c:pt>
                <c:pt idx="4793">
                  <c:v>39.941670000000002</c:v>
                </c:pt>
                <c:pt idx="4794">
                  <c:v>39.950000000000003</c:v>
                </c:pt>
                <c:pt idx="4795">
                  <c:v>39.958329999999997</c:v>
                </c:pt>
                <c:pt idx="4796">
                  <c:v>39.966670000000001</c:v>
                </c:pt>
                <c:pt idx="4797">
                  <c:v>39.975000000000001</c:v>
                </c:pt>
                <c:pt idx="4798">
                  <c:v>39.983330000000002</c:v>
                </c:pt>
                <c:pt idx="4799">
                  <c:v>39.991669999999999</c:v>
                </c:pt>
                <c:pt idx="4800">
                  <c:v>40</c:v>
                </c:pt>
              </c:numCache>
            </c:numRef>
          </c:xVal>
          <c:yVal>
            <c:numRef>
              <c:f>all!$L$2:$L$4802</c:f>
              <c:numCache>
                <c:formatCode>General</c:formatCode>
                <c:ptCount val="4801"/>
                <c:pt idx="0">
                  <c:v>3.6239520958083835</c:v>
                </c:pt>
                <c:pt idx="1">
                  <c:v>3.6239520958083835</c:v>
                </c:pt>
                <c:pt idx="2">
                  <c:v>3.6235778443113773</c:v>
                </c:pt>
                <c:pt idx="3">
                  <c:v>3.6175898203592816</c:v>
                </c:pt>
                <c:pt idx="4">
                  <c:v>3.6258233532934132</c:v>
                </c:pt>
                <c:pt idx="5">
                  <c:v>3.6239520958083835</c:v>
                </c:pt>
                <c:pt idx="6">
                  <c:v>3.6172155688622754</c:v>
                </c:pt>
                <c:pt idx="7">
                  <c:v>3.6291916167664673</c:v>
                </c:pt>
                <c:pt idx="8">
                  <c:v>3.6172155688622754</c:v>
                </c:pt>
                <c:pt idx="9">
                  <c:v>3.6232035928143715</c:v>
                </c:pt>
                <c:pt idx="10">
                  <c:v>3.6172155688622754</c:v>
                </c:pt>
                <c:pt idx="11">
                  <c:v>3.6082335329341317</c:v>
                </c:pt>
                <c:pt idx="12">
                  <c:v>3.6232035928143715</c:v>
                </c:pt>
                <c:pt idx="13">
                  <c:v>3.6232035928143715</c:v>
                </c:pt>
                <c:pt idx="14">
                  <c:v>3.6172155688622754</c:v>
                </c:pt>
                <c:pt idx="15">
                  <c:v>3.6198353293413175</c:v>
                </c:pt>
                <c:pt idx="16">
                  <c:v>3.6288173652694611</c:v>
                </c:pt>
                <c:pt idx="17">
                  <c:v>3.6355538922155688</c:v>
                </c:pt>
                <c:pt idx="18">
                  <c:v>3.6291916167664673</c:v>
                </c:pt>
                <c:pt idx="19">
                  <c:v>3.6445359281437129</c:v>
                </c:pt>
                <c:pt idx="20">
                  <c:v>3.6138473053892217</c:v>
                </c:pt>
                <c:pt idx="21">
                  <c:v>3.6172155688622754</c:v>
                </c:pt>
                <c:pt idx="22">
                  <c:v>3.6112275449101796</c:v>
                </c:pt>
                <c:pt idx="23">
                  <c:v>3.6112275449101796</c:v>
                </c:pt>
                <c:pt idx="24">
                  <c:v>3.6232035928143715</c:v>
                </c:pt>
                <c:pt idx="25">
                  <c:v>3.6082335329341317</c:v>
                </c:pt>
                <c:pt idx="26">
                  <c:v>3.6280688622754491</c:v>
                </c:pt>
                <c:pt idx="27">
                  <c:v>3.6333083832335329</c:v>
                </c:pt>
                <c:pt idx="28">
                  <c:v>3.6198353293413175</c:v>
                </c:pt>
                <c:pt idx="29">
                  <c:v>3.6202095808383232</c:v>
                </c:pt>
                <c:pt idx="30">
                  <c:v>3.6288173652694611</c:v>
                </c:pt>
                <c:pt idx="31">
                  <c:v>3.6172155688622754</c:v>
                </c:pt>
                <c:pt idx="32">
                  <c:v>3.6172155688622754</c:v>
                </c:pt>
                <c:pt idx="33">
                  <c:v>3.6172155688622754</c:v>
                </c:pt>
                <c:pt idx="34">
                  <c:v>3.6232035928143715</c:v>
                </c:pt>
                <c:pt idx="35">
                  <c:v>3.6441616766467066</c:v>
                </c:pt>
                <c:pt idx="36">
                  <c:v>3.6142215568862275</c:v>
                </c:pt>
                <c:pt idx="37">
                  <c:v>3.6202095808383232</c:v>
                </c:pt>
                <c:pt idx="38">
                  <c:v>3.6142215568862275</c:v>
                </c:pt>
                <c:pt idx="39">
                  <c:v>3.6411676646706588</c:v>
                </c:pt>
                <c:pt idx="40">
                  <c:v>3.6437874251497009</c:v>
                </c:pt>
                <c:pt idx="41">
                  <c:v>3.6232035928143715</c:v>
                </c:pt>
                <c:pt idx="42">
                  <c:v>3.6168413173652696</c:v>
                </c:pt>
                <c:pt idx="43">
                  <c:v>3.6232035928143715</c:v>
                </c:pt>
                <c:pt idx="44">
                  <c:v>3.6232035928143715</c:v>
                </c:pt>
                <c:pt idx="45">
                  <c:v>3.6048652694610781</c:v>
                </c:pt>
                <c:pt idx="46">
                  <c:v>3.6142215568862275</c:v>
                </c:pt>
                <c:pt idx="47">
                  <c:v>3.6232035928143715</c:v>
                </c:pt>
                <c:pt idx="48">
                  <c:v>3.6142215568862275</c:v>
                </c:pt>
                <c:pt idx="49">
                  <c:v>3.6261976047904194</c:v>
                </c:pt>
                <c:pt idx="50">
                  <c:v>3.6232035928143715</c:v>
                </c:pt>
                <c:pt idx="51">
                  <c:v>3.6198353293413175</c:v>
                </c:pt>
                <c:pt idx="52">
                  <c:v>3.6142215568862275</c:v>
                </c:pt>
                <c:pt idx="53">
                  <c:v>3.6202095808383232</c:v>
                </c:pt>
                <c:pt idx="54">
                  <c:v>3.6202095808383232</c:v>
                </c:pt>
                <c:pt idx="55">
                  <c:v>3.6138473053892217</c:v>
                </c:pt>
                <c:pt idx="56">
                  <c:v>3.6175898203592816</c:v>
                </c:pt>
                <c:pt idx="57">
                  <c:v>3.6232035928143715</c:v>
                </c:pt>
                <c:pt idx="58">
                  <c:v>3.6321856287425152</c:v>
                </c:pt>
                <c:pt idx="59">
                  <c:v>3.6284431137724553</c:v>
                </c:pt>
                <c:pt idx="60">
                  <c:v>3.6235778443113773</c:v>
                </c:pt>
                <c:pt idx="61">
                  <c:v>3.6441616766467066</c:v>
                </c:pt>
                <c:pt idx="62">
                  <c:v>3.6202095808383232</c:v>
                </c:pt>
                <c:pt idx="63">
                  <c:v>3.6258233532934132</c:v>
                </c:pt>
                <c:pt idx="64">
                  <c:v>3.6202095808383232</c:v>
                </c:pt>
                <c:pt idx="65">
                  <c:v>3.6232035928143715</c:v>
                </c:pt>
                <c:pt idx="66">
                  <c:v>3.6142215568862275</c:v>
                </c:pt>
                <c:pt idx="67">
                  <c:v>3.6232035928143715</c:v>
                </c:pt>
                <c:pt idx="68">
                  <c:v>3.6175898203592816</c:v>
                </c:pt>
                <c:pt idx="69">
                  <c:v>3.6202095808383232</c:v>
                </c:pt>
                <c:pt idx="70">
                  <c:v>3.6261976047904194</c:v>
                </c:pt>
                <c:pt idx="71">
                  <c:v>3.6108532934131738</c:v>
                </c:pt>
                <c:pt idx="72">
                  <c:v>3.6288173652694611</c:v>
                </c:pt>
                <c:pt idx="73">
                  <c:v>3.6381736526946109</c:v>
                </c:pt>
                <c:pt idx="74">
                  <c:v>3.6291916167664673</c:v>
                </c:pt>
                <c:pt idx="75">
                  <c:v>3.6232035928143715</c:v>
                </c:pt>
                <c:pt idx="76">
                  <c:v>3.6142215568862275</c:v>
                </c:pt>
                <c:pt idx="77">
                  <c:v>3.6321856287425152</c:v>
                </c:pt>
                <c:pt idx="78">
                  <c:v>3.6202095808383232</c:v>
                </c:pt>
                <c:pt idx="79">
                  <c:v>3.6232035928143715</c:v>
                </c:pt>
                <c:pt idx="80">
                  <c:v>3.6142215568862275</c:v>
                </c:pt>
                <c:pt idx="81">
                  <c:v>3.6261976047904194</c:v>
                </c:pt>
                <c:pt idx="82">
                  <c:v>3.6291916167664673</c:v>
                </c:pt>
                <c:pt idx="83">
                  <c:v>3.6205838323353294</c:v>
                </c:pt>
                <c:pt idx="84">
                  <c:v>3.6205838323353294</c:v>
                </c:pt>
                <c:pt idx="85">
                  <c:v>3.6116017964071858</c:v>
                </c:pt>
                <c:pt idx="86">
                  <c:v>3.6145958083832337</c:v>
                </c:pt>
                <c:pt idx="87">
                  <c:v>3.6116017964071858</c:v>
                </c:pt>
                <c:pt idx="88">
                  <c:v>3.6175898203592816</c:v>
                </c:pt>
                <c:pt idx="89">
                  <c:v>3.6172155688622754</c:v>
                </c:pt>
                <c:pt idx="90">
                  <c:v>3.6205838323353294</c:v>
                </c:pt>
                <c:pt idx="91">
                  <c:v>3.6348053892215568</c:v>
                </c:pt>
                <c:pt idx="92">
                  <c:v>3.6142215568862275</c:v>
                </c:pt>
                <c:pt idx="93">
                  <c:v>3.6321856287425152</c:v>
                </c:pt>
                <c:pt idx="94">
                  <c:v>3.6202095808383232</c:v>
                </c:pt>
                <c:pt idx="95">
                  <c:v>3.6291916167664673</c:v>
                </c:pt>
                <c:pt idx="96">
                  <c:v>3.6172155688622754</c:v>
                </c:pt>
                <c:pt idx="97">
                  <c:v>3.6202095808383232</c:v>
                </c:pt>
                <c:pt idx="98">
                  <c:v>3.6172155688622754</c:v>
                </c:pt>
                <c:pt idx="99">
                  <c:v>3.6321856287425152</c:v>
                </c:pt>
                <c:pt idx="100">
                  <c:v>3.6198353293413175</c:v>
                </c:pt>
                <c:pt idx="101">
                  <c:v>3.6239520958083835</c:v>
                </c:pt>
                <c:pt idx="102">
                  <c:v>3.6112275449101796</c:v>
                </c:pt>
                <c:pt idx="103">
                  <c:v>3.6112275449101796</c:v>
                </c:pt>
                <c:pt idx="104">
                  <c:v>3.6265718562874252</c:v>
                </c:pt>
                <c:pt idx="105">
                  <c:v>3.6344311377245511</c:v>
                </c:pt>
                <c:pt idx="106">
                  <c:v>3.6232035928143715</c:v>
                </c:pt>
                <c:pt idx="107">
                  <c:v>3.6232035928143715</c:v>
                </c:pt>
                <c:pt idx="108">
                  <c:v>3.6116017964071858</c:v>
                </c:pt>
                <c:pt idx="109">
                  <c:v>3.6291916167664673</c:v>
                </c:pt>
                <c:pt idx="110">
                  <c:v>3.6145958083832337</c:v>
                </c:pt>
                <c:pt idx="111">
                  <c:v>3.6411676646706588</c:v>
                </c:pt>
                <c:pt idx="112">
                  <c:v>3.6202095808383232</c:v>
                </c:pt>
                <c:pt idx="113">
                  <c:v>3.6235778443113773</c:v>
                </c:pt>
                <c:pt idx="114">
                  <c:v>3.6377994011976047</c:v>
                </c:pt>
                <c:pt idx="115">
                  <c:v>3.6261976047904194</c:v>
                </c:pt>
                <c:pt idx="116">
                  <c:v>3.6082335329341317</c:v>
                </c:pt>
                <c:pt idx="117">
                  <c:v>3.6112275449101796</c:v>
                </c:pt>
                <c:pt idx="118">
                  <c:v>3.6172155688622754</c:v>
                </c:pt>
                <c:pt idx="119">
                  <c:v>3.6112275449101796</c:v>
                </c:pt>
                <c:pt idx="120">
                  <c:v>3.6232035928143715</c:v>
                </c:pt>
                <c:pt idx="121">
                  <c:v>3.6172155688622754</c:v>
                </c:pt>
                <c:pt idx="122">
                  <c:v>3.6142215568862275</c:v>
                </c:pt>
                <c:pt idx="123">
                  <c:v>3.6392964071856286</c:v>
                </c:pt>
                <c:pt idx="124">
                  <c:v>3.6160928143712576</c:v>
                </c:pt>
                <c:pt idx="125">
                  <c:v>3.6261976047904194</c:v>
                </c:pt>
                <c:pt idx="126">
                  <c:v>3.6261976047904194</c:v>
                </c:pt>
                <c:pt idx="127">
                  <c:v>3.6108532934131738</c:v>
                </c:pt>
                <c:pt idx="128">
                  <c:v>3.6288173652694611</c:v>
                </c:pt>
                <c:pt idx="129">
                  <c:v>3.6112275449101796</c:v>
                </c:pt>
                <c:pt idx="130">
                  <c:v>3.607859281437126</c:v>
                </c:pt>
                <c:pt idx="131">
                  <c:v>3.6321856287425152</c:v>
                </c:pt>
                <c:pt idx="132">
                  <c:v>3.6112275449101796</c:v>
                </c:pt>
                <c:pt idx="133">
                  <c:v>3.635179640718563</c:v>
                </c:pt>
                <c:pt idx="134">
                  <c:v>3.6261976047904194</c:v>
                </c:pt>
                <c:pt idx="135">
                  <c:v>3.6205838323353294</c:v>
                </c:pt>
                <c:pt idx="136">
                  <c:v>3.6202095808383232</c:v>
                </c:pt>
                <c:pt idx="137">
                  <c:v>3.6232035928143715</c:v>
                </c:pt>
                <c:pt idx="138">
                  <c:v>3.629565868263473</c:v>
                </c:pt>
                <c:pt idx="139">
                  <c:v>3.6202095808383232</c:v>
                </c:pt>
                <c:pt idx="140">
                  <c:v>3.6232035928143715</c:v>
                </c:pt>
                <c:pt idx="141">
                  <c:v>3.6232035928143715</c:v>
                </c:pt>
                <c:pt idx="142">
                  <c:v>3.6172155688622754</c:v>
                </c:pt>
                <c:pt idx="143">
                  <c:v>3.6291916167664673</c:v>
                </c:pt>
                <c:pt idx="144">
                  <c:v>3.6381736526946109</c:v>
                </c:pt>
                <c:pt idx="145">
                  <c:v>3.6205838323353294</c:v>
                </c:pt>
                <c:pt idx="146">
                  <c:v>3.6232035928143715</c:v>
                </c:pt>
                <c:pt idx="147">
                  <c:v>3.6172155688622754</c:v>
                </c:pt>
                <c:pt idx="148">
                  <c:v>3.6116017964071858</c:v>
                </c:pt>
                <c:pt idx="149">
                  <c:v>3.6261976047904194</c:v>
                </c:pt>
                <c:pt idx="150">
                  <c:v>3.6056137724550901</c:v>
                </c:pt>
                <c:pt idx="151">
                  <c:v>3.6142215568862275</c:v>
                </c:pt>
                <c:pt idx="152">
                  <c:v>3.6250748502994012</c:v>
                </c:pt>
                <c:pt idx="153">
                  <c:v>3.630314371257485</c:v>
                </c:pt>
                <c:pt idx="154">
                  <c:v>3.6381736526946109</c:v>
                </c:pt>
                <c:pt idx="155">
                  <c:v>3.6232035928143715</c:v>
                </c:pt>
                <c:pt idx="156">
                  <c:v>3.6232035928143715</c:v>
                </c:pt>
                <c:pt idx="157">
                  <c:v>3.6202095808383232</c:v>
                </c:pt>
                <c:pt idx="158">
                  <c:v>3.6202095808383232</c:v>
                </c:pt>
                <c:pt idx="159">
                  <c:v>3.6202095808383232</c:v>
                </c:pt>
                <c:pt idx="160">
                  <c:v>3.6172155688622754</c:v>
                </c:pt>
                <c:pt idx="161">
                  <c:v>3.6232035928143715</c:v>
                </c:pt>
                <c:pt idx="162">
                  <c:v>3.6205838323353294</c:v>
                </c:pt>
                <c:pt idx="163">
                  <c:v>3.6202095808383232</c:v>
                </c:pt>
                <c:pt idx="164">
                  <c:v>3.6202095808383232</c:v>
                </c:pt>
                <c:pt idx="165">
                  <c:v>3.6202095808383232</c:v>
                </c:pt>
                <c:pt idx="166">
                  <c:v>3.6261976047904194</c:v>
                </c:pt>
                <c:pt idx="167">
                  <c:v>3.6261976047904194</c:v>
                </c:pt>
                <c:pt idx="168">
                  <c:v>3.6202095808383232</c:v>
                </c:pt>
                <c:pt idx="169">
                  <c:v>3.6381736526946109</c:v>
                </c:pt>
                <c:pt idx="170">
                  <c:v>3.6202095808383232</c:v>
                </c:pt>
                <c:pt idx="171">
                  <c:v>3.6261976047904194</c:v>
                </c:pt>
                <c:pt idx="172">
                  <c:v>3.6381736526946109</c:v>
                </c:pt>
                <c:pt idx="173">
                  <c:v>3.6175898203592816</c:v>
                </c:pt>
                <c:pt idx="174">
                  <c:v>3.6142215568862275</c:v>
                </c:pt>
                <c:pt idx="175">
                  <c:v>3.6232035928143715</c:v>
                </c:pt>
                <c:pt idx="176">
                  <c:v>3.6175898203592816</c:v>
                </c:pt>
                <c:pt idx="177">
                  <c:v>3.6261976047904194</c:v>
                </c:pt>
                <c:pt idx="178">
                  <c:v>3.6321856287425152</c:v>
                </c:pt>
                <c:pt idx="179">
                  <c:v>3.6202095808383232</c:v>
                </c:pt>
                <c:pt idx="180">
                  <c:v>3.6175898203592816</c:v>
                </c:pt>
                <c:pt idx="181">
                  <c:v>3.6232035928143715</c:v>
                </c:pt>
                <c:pt idx="182">
                  <c:v>3.6205838323353294</c:v>
                </c:pt>
                <c:pt idx="183">
                  <c:v>3.6381736526946109</c:v>
                </c:pt>
                <c:pt idx="184">
                  <c:v>3.6172155688622754</c:v>
                </c:pt>
                <c:pt idx="185">
                  <c:v>3.6381736526946109</c:v>
                </c:pt>
                <c:pt idx="186">
                  <c:v>3.6172155688622754</c:v>
                </c:pt>
                <c:pt idx="187">
                  <c:v>3.6261976047904194</c:v>
                </c:pt>
                <c:pt idx="188">
                  <c:v>3.6198353293413175</c:v>
                </c:pt>
                <c:pt idx="189">
                  <c:v>3.6291916167664673</c:v>
                </c:pt>
                <c:pt idx="190">
                  <c:v>3.6198353293413175</c:v>
                </c:pt>
                <c:pt idx="191">
                  <c:v>3.6168413173652696</c:v>
                </c:pt>
                <c:pt idx="192">
                  <c:v>3.6228293413173653</c:v>
                </c:pt>
                <c:pt idx="193">
                  <c:v>3.6377994011976047</c:v>
                </c:pt>
                <c:pt idx="194">
                  <c:v>3.6321856287425152</c:v>
                </c:pt>
                <c:pt idx="195">
                  <c:v>3.6168413173652696</c:v>
                </c:pt>
                <c:pt idx="196">
                  <c:v>3.631811377245509</c:v>
                </c:pt>
                <c:pt idx="197">
                  <c:v>3.6202095808383232</c:v>
                </c:pt>
                <c:pt idx="198">
                  <c:v>3.6288173652694611</c:v>
                </c:pt>
                <c:pt idx="199">
                  <c:v>3.6198353293413175</c:v>
                </c:pt>
                <c:pt idx="200">
                  <c:v>3.6228293413173653</c:v>
                </c:pt>
                <c:pt idx="201">
                  <c:v>3.6168413173652696</c:v>
                </c:pt>
                <c:pt idx="202">
                  <c:v>3.602245508982036</c:v>
                </c:pt>
                <c:pt idx="203">
                  <c:v>3.6321856287425152</c:v>
                </c:pt>
                <c:pt idx="204">
                  <c:v>3.6291916167664673</c:v>
                </c:pt>
                <c:pt idx="205">
                  <c:v>3.6377994011976047</c:v>
                </c:pt>
                <c:pt idx="206">
                  <c:v>3.6142215568862275</c:v>
                </c:pt>
                <c:pt idx="207">
                  <c:v>3.6198353293413175</c:v>
                </c:pt>
                <c:pt idx="208">
                  <c:v>3.6228293413173653</c:v>
                </c:pt>
                <c:pt idx="209">
                  <c:v>3.6321856287425152</c:v>
                </c:pt>
                <c:pt idx="210">
                  <c:v>3.635179640718563</c:v>
                </c:pt>
                <c:pt idx="211">
                  <c:v>3.6232035928143715</c:v>
                </c:pt>
                <c:pt idx="212">
                  <c:v>3.6172155688622754</c:v>
                </c:pt>
                <c:pt idx="213">
                  <c:v>3.6261976047904194</c:v>
                </c:pt>
                <c:pt idx="214">
                  <c:v>3.6202095808383232</c:v>
                </c:pt>
                <c:pt idx="215">
                  <c:v>3.6437874251497009</c:v>
                </c:pt>
                <c:pt idx="216">
                  <c:v>3.6232035928143715</c:v>
                </c:pt>
                <c:pt idx="217">
                  <c:v>3.6321856287425152</c:v>
                </c:pt>
                <c:pt idx="218">
                  <c:v>3.6232035928143715</c:v>
                </c:pt>
                <c:pt idx="219">
                  <c:v>3.6235778443113773</c:v>
                </c:pt>
                <c:pt idx="220">
                  <c:v>3.6175898203592816</c:v>
                </c:pt>
                <c:pt idx="221">
                  <c:v>3.6381736526946109</c:v>
                </c:pt>
                <c:pt idx="222">
                  <c:v>3.629565868263473</c:v>
                </c:pt>
                <c:pt idx="223">
                  <c:v>3.6116017964071858</c:v>
                </c:pt>
                <c:pt idx="224">
                  <c:v>3.6265718562874252</c:v>
                </c:pt>
                <c:pt idx="225">
                  <c:v>3.6265718562874252</c:v>
                </c:pt>
                <c:pt idx="226">
                  <c:v>3.6175898203592816</c:v>
                </c:pt>
                <c:pt idx="227">
                  <c:v>3.6265718562874252</c:v>
                </c:pt>
                <c:pt idx="228">
                  <c:v>3.6235778443113773</c:v>
                </c:pt>
                <c:pt idx="229">
                  <c:v>3.6149700598802395</c:v>
                </c:pt>
                <c:pt idx="230">
                  <c:v>3.6232035928143715</c:v>
                </c:pt>
                <c:pt idx="231">
                  <c:v>3.6112275449101796</c:v>
                </c:pt>
                <c:pt idx="232">
                  <c:v>3.6202095808383232</c:v>
                </c:pt>
                <c:pt idx="233">
                  <c:v>3.6284431137724553</c:v>
                </c:pt>
                <c:pt idx="234">
                  <c:v>3.6269461077844314</c:v>
                </c:pt>
                <c:pt idx="235">
                  <c:v>3.629565868263473</c:v>
                </c:pt>
                <c:pt idx="236">
                  <c:v>3.6232035928143715</c:v>
                </c:pt>
                <c:pt idx="237">
                  <c:v>3.6205838323353294</c:v>
                </c:pt>
                <c:pt idx="238">
                  <c:v>3.6172155688622754</c:v>
                </c:pt>
                <c:pt idx="239">
                  <c:v>3.6261976047904194</c:v>
                </c:pt>
                <c:pt idx="240">
                  <c:v>3.6261976047904194</c:v>
                </c:pt>
                <c:pt idx="241">
                  <c:v>3.6138473053892217</c:v>
                </c:pt>
                <c:pt idx="242">
                  <c:v>3.6172155688622754</c:v>
                </c:pt>
                <c:pt idx="243">
                  <c:v>3.6172155688622754</c:v>
                </c:pt>
                <c:pt idx="244">
                  <c:v>3.6142215568862275</c:v>
                </c:pt>
                <c:pt idx="245">
                  <c:v>3.6321856287425152</c:v>
                </c:pt>
                <c:pt idx="246">
                  <c:v>3.6291916167664673</c:v>
                </c:pt>
                <c:pt idx="247">
                  <c:v>3.6321856287425152</c:v>
                </c:pt>
                <c:pt idx="248">
                  <c:v>3.6261976047904194</c:v>
                </c:pt>
                <c:pt idx="249">
                  <c:v>3.6082335329341317</c:v>
                </c:pt>
                <c:pt idx="250">
                  <c:v>3.6261976047904194</c:v>
                </c:pt>
                <c:pt idx="251">
                  <c:v>3.6261976047904194</c:v>
                </c:pt>
                <c:pt idx="252">
                  <c:v>3.6205838323353294</c:v>
                </c:pt>
                <c:pt idx="253">
                  <c:v>3.6239520958083835</c:v>
                </c:pt>
                <c:pt idx="254">
                  <c:v>3.6104790419161676</c:v>
                </c:pt>
                <c:pt idx="255">
                  <c:v>3.6261976047904194</c:v>
                </c:pt>
                <c:pt idx="256">
                  <c:v>3.6261976047904194</c:v>
                </c:pt>
                <c:pt idx="257">
                  <c:v>3.6261976047904194</c:v>
                </c:pt>
                <c:pt idx="258">
                  <c:v>3.6291916167664673</c:v>
                </c:pt>
                <c:pt idx="259">
                  <c:v>3.6202095808383232</c:v>
                </c:pt>
                <c:pt idx="260">
                  <c:v>3.6471556886227545</c:v>
                </c:pt>
                <c:pt idx="261">
                  <c:v>3.629565868263473</c:v>
                </c:pt>
                <c:pt idx="262">
                  <c:v>3.6321856287425152</c:v>
                </c:pt>
                <c:pt idx="263">
                  <c:v>3.6056137724550901</c:v>
                </c:pt>
                <c:pt idx="264">
                  <c:v>3.635179640718563</c:v>
                </c:pt>
                <c:pt idx="265">
                  <c:v>3.6056137724550901</c:v>
                </c:pt>
                <c:pt idx="266">
                  <c:v>3.6291916167664673</c:v>
                </c:pt>
                <c:pt idx="267">
                  <c:v>3.6291916167664673</c:v>
                </c:pt>
                <c:pt idx="268">
                  <c:v>3.6381736526946109</c:v>
                </c:pt>
                <c:pt idx="269">
                  <c:v>3.6265718562874252</c:v>
                </c:pt>
                <c:pt idx="270">
                  <c:v>3.6261976047904194</c:v>
                </c:pt>
                <c:pt idx="271">
                  <c:v>3.635179640718563</c:v>
                </c:pt>
                <c:pt idx="272">
                  <c:v>3.6172155688622754</c:v>
                </c:pt>
                <c:pt idx="273">
                  <c:v>3.6108532934131738</c:v>
                </c:pt>
                <c:pt idx="274">
                  <c:v>3.6235778443113773</c:v>
                </c:pt>
                <c:pt idx="275">
                  <c:v>3.6202095808383232</c:v>
                </c:pt>
                <c:pt idx="276">
                  <c:v>3.6142215568862275</c:v>
                </c:pt>
                <c:pt idx="277">
                  <c:v>3.6232035928143715</c:v>
                </c:pt>
                <c:pt idx="278">
                  <c:v>3.6202095808383232</c:v>
                </c:pt>
                <c:pt idx="279">
                  <c:v>3.6232035928143715</c:v>
                </c:pt>
                <c:pt idx="280">
                  <c:v>3.6082335329341317</c:v>
                </c:pt>
                <c:pt idx="281">
                  <c:v>3.6172155688622754</c:v>
                </c:pt>
                <c:pt idx="282">
                  <c:v>3.6261976047904194</c:v>
                </c:pt>
                <c:pt idx="283">
                  <c:v>3.6232035928143715</c:v>
                </c:pt>
                <c:pt idx="284">
                  <c:v>3.6261976047904194</c:v>
                </c:pt>
                <c:pt idx="285">
                  <c:v>3.6082335329341317</c:v>
                </c:pt>
                <c:pt idx="286">
                  <c:v>3.6145958083832337</c:v>
                </c:pt>
                <c:pt idx="287">
                  <c:v>3.6142215568862275</c:v>
                </c:pt>
                <c:pt idx="288">
                  <c:v>3.6205838323353294</c:v>
                </c:pt>
                <c:pt idx="289">
                  <c:v>3.6232035928143715</c:v>
                </c:pt>
                <c:pt idx="290">
                  <c:v>3.6437874251497009</c:v>
                </c:pt>
                <c:pt idx="291">
                  <c:v>3.6086077844311379</c:v>
                </c:pt>
                <c:pt idx="292">
                  <c:v>3.6258233532934132</c:v>
                </c:pt>
                <c:pt idx="293">
                  <c:v>3.6142215568862275</c:v>
                </c:pt>
                <c:pt idx="294">
                  <c:v>3.6291916167664673</c:v>
                </c:pt>
                <c:pt idx="295">
                  <c:v>3.6288173652694611</c:v>
                </c:pt>
                <c:pt idx="296">
                  <c:v>3.6419161676646707</c:v>
                </c:pt>
                <c:pt idx="297">
                  <c:v>3.6052395209580839</c:v>
                </c:pt>
                <c:pt idx="298">
                  <c:v>3.629565868263473</c:v>
                </c:pt>
                <c:pt idx="299">
                  <c:v>3.6175898203592816</c:v>
                </c:pt>
                <c:pt idx="300">
                  <c:v>3.6325598802395209</c:v>
                </c:pt>
                <c:pt idx="301">
                  <c:v>3.6261976047904194</c:v>
                </c:pt>
                <c:pt idx="302">
                  <c:v>3.6261976047904194</c:v>
                </c:pt>
                <c:pt idx="303">
                  <c:v>3.6527694610778445</c:v>
                </c:pt>
                <c:pt idx="304">
                  <c:v>3.6265718562874252</c:v>
                </c:pt>
                <c:pt idx="305">
                  <c:v>3.6153443113772457</c:v>
                </c:pt>
                <c:pt idx="306">
                  <c:v>3.6235778443113773</c:v>
                </c:pt>
                <c:pt idx="307">
                  <c:v>3.6145958083832337</c:v>
                </c:pt>
                <c:pt idx="308">
                  <c:v>3.6145958083832337</c:v>
                </c:pt>
                <c:pt idx="309">
                  <c:v>3.6235778443113773</c:v>
                </c:pt>
                <c:pt idx="310">
                  <c:v>3.6205838323353294</c:v>
                </c:pt>
                <c:pt idx="311">
                  <c:v>3.6355538922155688</c:v>
                </c:pt>
                <c:pt idx="312">
                  <c:v>3.6175898203592816</c:v>
                </c:pt>
                <c:pt idx="313">
                  <c:v>3.6145958083832337</c:v>
                </c:pt>
                <c:pt idx="314">
                  <c:v>3.6265718562874252</c:v>
                </c:pt>
                <c:pt idx="315">
                  <c:v>3.6235778443113773</c:v>
                </c:pt>
                <c:pt idx="316">
                  <c:v>3.6112275449101796</c:v>
                </c:pt>
                <c:pt idx="317">
                  <c:v>3.6142215568862275</c:v>
                </c:pt>
                <c:pt idx="318">
                  <c:v>3.6145958083832337</c:v>
                </c:pt>
                <c:pt idx="319">
                  <c:v>3.6291916167664673</c:v>
                </c:pt>
                <c:pt idx="320">
                  <c:v>3.6265718562874252</c:v>
                </c:pt>
                <c:pt idx="321">
                  <c:v>3.6321856287425152</c:v>
                </c:pt>
                <c:pt idx="322">
                  <c:v>3.6348053892215568</c:v>
                </c:pt>
                <c:pt idx="323">
                  <c:v>3.6355538922155688</c:v>
                </c:pt>
                <c:pt idx="324">
                  <c:v>3.635179640718563</c:v>
                </c:pt>
                <c:pt idx="325">
                  <c:v>3.6321856287425152</c:v>
                </c:pt>
                <c:pt idx="326">
                  <c:v>3.6321856287425152</c:v>
                </c:pt>
                <c:pt idx="327">
                  <c:v>3.629565868263473</c:v>
                </c:pt>
                <c:pt idx="328">
                  <c:v>3.6205838323353294</c:v>
                </c:pt>
                <c:pt idx="329">
                  <c:v>3.6175898203592816</c:v>
                </c:pt>
                <c:pt idx="330">
                  <c:v>3.6116017964071858</c:v>
                </c:pt>
                <c:pt idx="331">
                  <c:v>3.6172155688622754</c:v>
                </c:pt>
                <c:pt idx="332">
                  <c:v>3.6411676646706588</c:v>
                </c:pt>
                <c:pt idx="333">
                  <c:v>3.6119760479041916</c:v>
                </c:pt>
                <c:pt idx="334">
                  <c:v>3.635179640718563</c:v>
                </c:pt>
                <c:pt idx="335">
                  <c:v>3.6333083832335329</c:v>
                </c:pt>
                <c:pt idx="336">
                  <c:v>3.6224550898203596</c:v>
                </c:pt>
                <c:pt idx="337">
                  <c:v>3.6172155688622754</c:v>
                </c:pt>
                <c:pt idx="338">
                  <c:v>3.6321856287425152</c:v>
                </c:pt>
                <c:pt idx="339">
                  <c:v>3.6202095808383232</c:v>
                </c:pt>
                <c:pt idx="340">
                  <c:v>3.6228293413173653</c:v>
                </c:pt>
                <c:pt idx="341">
                  <c:v>3.6142215568862275</c:v>
                </c:pt>
                <c:pt idx="342">
                  <c:v>3.6288173652694611</c:v>
                </c:pt>
                <c:pt idx="343">
                  <c:v>3.6217065868263476</c:v>
                </c:pt>
                <c:pt idx="344">
                  <c:v>3.6336826347305391</c:v>
                </c:pt>
                <c:pt idx="345">
                  <c:v>3.6280688622754491</c:v>
                </c:pt>
                <c:pt idx="346">
                  <c:v>3.636676646706587</c:v>
                </c:pt>
                <c:pt idx="347">
                  <c:v>3.6232035928143715</c:v>
                </c:pt>
                <c:pt idx="348">
                  <c:v>3.6232035928143715</c:v>
                </c:pt>
                <c:pt idx="349">
                  <c:v>3.6232035928143715</c:v>
                </c:pt>
                <c:pt idx="350">
                  <c:v>3.6258233532934132</c:v>
                </c:pt>
                <c:pt idx="351">
                  <c:v>3.6168413173652696</c:v>
                </c:pt>
                <c:pt idx="352">
                  <c:v>3.6288173652694611</c:v>
                </c:pt>
                <c:pt idx="353">
                  <c:v>3.6232035928143715</c:v>
                </c:pt>
                <c:pt idx="354">
                  <c:v>3.6288173652694611</c:v>
                </c:pt>
                <c:pt idx="355">
                  <c:v>3.6202095808383232</c:v>
                </c:pt>
                <c:pt idx="356">
                  <c:v>3.6228293413173653</c:v>
                </c:pt>
                <c:pt idx="357">
                  <c:v>3.6112275449101796</c:v>
                </c:pt>
                <c:pt idx="358">
                  <c:v>3.6291916167664673</c:v>
                </c:pt>
                <c:pt idx="359">
                  <c:v>3.6172155688622754</c:v>
                </c:pt>
                <c:pt idx="360">
                  <c:v>3.6168413173652696</c:v>
                </c:pt>
                <c:pt idx="361">
                  <c:v>3.6325598802395209</c:v>
                </c:pt>
                <c:pt idx="362">
                  <c:v>3.6172155688622754</c:v>
                </c:pt>
                <c:pt idx="363">
                  <c:v>3.6261976047904194</c:v>
                </c:pt>
                <c:pt idx="364">
                  <c:v>3.6232035928143715</c:v>
                </c:pt>
                <c:pt idx="365">
                  <c:v>3.6321856287425152</c:v>
                </c:pt>
                <c:pt idx="366">
                  <c:v>3.6232035928143715</c:v>
                </c:pt>
                <c:pt idx="367">
                  <c:v>3.6441616766467066</c:v>
                </c:pt>
                <c:pt idx="368">
                  <c:v>3.6232035928143715</c:v>
                </c:pt>
                <c:pt idx="369">
                  <c:v>3.6232035928143715</c:v>
                </c:pt>
                <c:pt idx="370">
                  <c:v>3.6441616766467066</c:v>
                </c:pt>
                <c:pt idx="371">
                  <c:v>3.6232035928143715</c:v>
                </c:pt>
                <c:pt idx="372">
                  <c:v>3.6175898203592816</c:v>
                </c:pt>
                <c:pt idx="373">
                  <c:v>3.6175898203592816</c:v>
                </c:pt>
                <c:pt idx="374">
                  <c:v>3.6314371257485032</c:v>
                </c:pt>
                <c:pt idx="375">
                  <c:v>3.6247005988023955</c:v>
                </c:pt>
                <c:pt idx="376">
                  <c:v>3.6254491017964074</c:v>
                </c:pt>
                <c:pt idx="377">
                  <c:v>3.6153443113772457</c:v>
                </c:pt>
                <c:pt idx="378">
                  <c:v>3.6142215568862275</c:v>
                </c:pt>
                <c:pt idx="379">
                  <c:v>3.6261976047904194</c:v>
                </c:pt>
                <c:pt idx="380">
                  <c:v>3.6291916167664673</c:v>
                </c:pt>
                <c:pt idx="381">
                  <c:v>3.6261976047904194</c:v>
                </c:pt>
                <c:pt idx="382">
                  <c:v>3.635179640718563</c:v>
                </c:pt>
                <c:pt idx="383">
                  <c:v>3.6232035928143715</c:v>
                </c:pt>
                <c:pt idx="384">
                  <c:v>3.6116017964071858</c:v>
                </c:pt>
                <c:pt idx="385">
                  <c:v>3.6172155688622754</c:v>
                </c:pt>
                <c:pt idx="386">
                  <c:v>3.6232035928143715</c:v>
                </c:pt>
                <c:pt idx="387">
                  <c:v>3.6116017964071858</c:v>
                </c:pt>
                <c:pt idx="388">
                  <c:v>3.6355538922155688</c:v>
                </c:pt>
                <c:pt idx="389">
                  <c:v>3.6377994011976047</c:v>
                </c:pt>
                <c:pt idx="390">
                  <c:v>3.6239520958083835</c:v>
                </c:pt>
                <c:pt idx="391">
                  <c:v>3.6145958083832337</c:v>
                </c:pt>
                <c:pt idx="392">
                  <c:v>3.6082335329341317</c:v>
                </c:pt>
                <c:pt idx="393">
                  <c:v>3.6232035928143715</c:v>
                </c:pt>
                <c:pt idx="394">
                  <c:v>3.6202095808383232</c:v>
                </c:pt>
                <c:pt idx="395">
                  <c:v>3.6112275449101796</c:v>
                </c:pt>
                <c:pt idx="396">
                  <c:v>3.6232035928143715</c:v>
                </c:pt>
                <c:pt idx="397">
                  <c:v>3.6355538922155688</c:v>
                </c:pt>
                <c:pt idx="398">
                  <c:v>3.6175898203592816</c:v>
                </c:pt>
                <c:pt idx="399">
                  <c:v>3.6265718562874252</c:v>
                </c:pt>
                <c:pt idx="400">
                  <c:v>3.6411676646706588</c:v>
                </c:pt>
                <c:pt idx="401">
                  <c:v>3.6112275449101796</c:v>
                </c:pt>
                <c:pt idx="402">
                  <c:v>3.6381736526946109</c:v>
                </c:pt>
                <c:pt idx="403">
                  <c:v>3.6175898203592816</c:v>
                </c:pt>
                <c:pt idx="404">
                  <c:v>3.6276946107784434</c:v>
                </c:pt>
                <c:pt idx="405">
                  <c:v>3.6190868263473055</c:v>
                </c:pt>
                <c:pt idx="406">
                  <c:v>3.6202095808383232</c:v>
                </c:pt>
                <c:pt idx="407">
                  <c:v>3.6235778443113773</c:v>
                </c:pt>
                <c:pt idx="408">
                  <c:v>3.6415419161676645</c:v>
                </c:pt>
                <c:pt idx="409">
                  <c:v>3.6202095808383232</c:v>
                </c:pt>
                <c:pt idx="410">
                  <c:v>3.6396706586826348</c:v>
                </c:pt>
                <c:pt idx="411">
                  <c:v>3.6400449101796406</c:v>
                </c:pt>
                <c:pt idx="412">
                  <c:v>3.6291916167664673</c:v>
                </c:pt>
                <c:pt idx="413">
                  <c:v>3.6291916167664673</c:v>
                </c:pt>
                <c:pt idx="414">
                  <c:v>3.6116017964071858</c:v>
                </c:pt>
                <c:pt idx="415">
                  <c:v>3.6261976047904194</c:v>
                </c:pt>
                <c:pt idx="416">
                  <c:v>3.6172155688622754</c:v>
                </c:pt>
                <c:pt idx="417">
                  <c:v>3.6261976047904194</c:v>
                </c:pt>
                <c:pt idx="418">
                  <c:v>3.6112275449101796</c:v>
                </c:pt>
                <c:pt idx="419">
                  <c:v>3.6082335329341317</c:v>
                </c:pt>
                <c:pt idx="420">
                  <c:v>3.6232035928143715</c:v>
                </c:pt>
                <c:pt idx="421">
                  <c:v>3.6355538922155688</c:v>
                </c:pt>
                <c:pt idx="422">
                  <c:v>3.6202095808383232</c:v>
                </c:pt>
                <c:pt idx="423">
                  <c:v>3.6258233532934132</c:v>
                </c:pt>
                <c:pt idx="424">
                  <c:v>3.6291916167664673</c:v>
                </c:pt>
                <c:pt idx="425">
                  <c:v>3.6172155688622754</c:v>
                </c:pt>
                <c:pt idx="426">
                  <c:v>3.6172155688622754</c:v>
                </c:pt>
                <c:pt idx="427">
                  <c:v>3.6172155688622754</c:v>
                </c:pt>
                <c:pt idx="428">
                  <c:v>3.6258233532934132</c:v>
                </c:pt>
                <c:pt idx="429">
                  <c:v>3.6232035928143715</c:v>
                </c:pt>
                <c:pt idx="430">
                  <c:v>3.6261976047904194</c:v>
                </c:pt>
                <c:pt idx="431">
                  <c:v>3.6232035928143715</c:v>
                </c:pt>
                <c:pt idx="432">
                  <c:v>3.6228293413173653</c:v>
                </c:pt>
                <c:pt idx="433">
                  <c:v>3.6082335329341317</c:v>
                </c:pt>
                <c:pt idx="434">
                  <c:v>3.6348053892215568</c:v>
                </c:pt>
                <c:pt idx="435">
                  <c:v>3.6205838323353294</c:v>
                </c:pt>
                <c:pt idx="436">
                  <c:v>3.6112275449101796</c:v>
                </c:pt>
                <c:pt idx="437">
                  <c:v>3.6142215568862275</c:v>
                </c:pt>
                <c:pt idx="438">
                  <c:v>3.6329341317365271</c:v>
                </c:pt>
                <c:pt idx="439">
                  <c:v>3.6250748502994012</c:v>
                </c:pt>
                <c:pt idx="440">
                  <c:v>3.6348053892215568</c:v>
                </c:pt>
                <c:pt idx="441">
                  <c:v>3.6377994011976047</c:v>
                </c:pt>
                <c:pt idx="442">
                  <c:v>3.6232035928143715</c:v>
                </c:pt>
                <c:pt idx="443">
                  <c:v>3.6138473053892217</c:v>
                </c:pt>
                <c:pt idx="444">
                  <c:v>3.6198353293413175</c:v>
                </c:pt>
                <c:pt idx="445">
                  <c:v>3.6198353293413175</c:v>
                </c:pt>
                <c:pt idx="446">
                  <c:v>3.6411676646706588</c:v>
                </c:pt>
                <c:pt idx="447">
                  <c:v>3.6321856287425152</c:v>
                </c:pt>
                <c:pt idx="448">
                  <c:v>3.6377994011976047</c:v>
                </c:pt>
                <c:pt idx="449">
                  <c:v>3.6172155688622754</c:v>
                </c:pt>
                <c:pt idx="450">
                  <c:v>3.6190868263473055</c:v>
                </c:pt>
                <c:pt idx="451">
                  <c:v>3.6119760479041916</c:v>
                </c:pt>
                <c:pt idx="452">
                  <c:v>3.6112275449101796</c:v>
                </c:pt>
                <c:pt idx="453">
                  <c:v>3.6228293413173653</c:v>
                </c:pt>
                <c:pt idx="454">
                  <c:v>3.6254491017964074</c:v>
                </c:pt>
                <c:pt idx="455">
                  <c:v>3.6288173652694611</c:v>
                </c:pt>
                <c:pt idx="456">
                  <c:v>3.6175898203592816</c:v>
                </c:pt>
                <c:pt idx="457">
                  <c:v>3.6288173652694611</c:v>
                </c:pt>
                <c:pt idx="458">
                  <c:v>3.6202095808383232</c:v>
                </c:pt>
                <c:pt idx="459">
                  <c:v>3.6172155688622754</c:v>
                </c:pt>
                <c:pt idx="460">
                  <c:v>3.6258233532934132</c:v>
                </c:pt>
                <c:pt idx="461">
                  <c:v>3.6288173652694611</c:v>
                </c:pt>
                <c:pt idx="462">
                  <c:v>3.6108532934131738</c:v>
                </c:pt>
                <c:pt idx="463">
                  <c:v>3.6138473053892217</c:v>
                </c:pt>
                <c:pt idx="464">
                  <c:v>3.6142215568862275</c:v>
                </c:pt>
                <c:pt idx="465">
                  <c:v>3.6168413173652696</c:v>
                </c:pt>
                <c:pt idx="466">
                  <c:v>3.6172155688622754</c:v>
                </c:pt>
                <c:pt idx="467">
                  <c:v>3.6291916167664673</c:v>
                </c:pt>
                <c:pt idx="468">
                  <c:v>3.6261976047904194</c:v>
                </c:pt>
                <c:pt idx="469">
                  <c:v>3.6321856287425152</c:v>
                </c:pt>
                <c:pt idx="470">
                  <c:v>3.6261976047904194</c:v>
                </c:pt>
                <c:pt idx="471">
                  <c:v>3.6261976047904194</c:v>
                </c:pt>
                <c:pt idx="472">
                  <c:v>3.6112275449101796</c:v>
                </c:pt>
                <c:pt idx="473">
                  <c:v>3.6258233532934132</c:v>
                </c:pt>
                <c:pt idx="474">
                  <c:v>3.6202095808383232</c:v>
                </c:pt>
                <c:pt idx="475">
                  <c:v>3.6082335329341317</c:v>
                </c:pt>
                <c:pt idx="476">
                  <c:v>3.6190868263473055</c:v>
                </c:pt>
                <c:pt idx="477">
                  <c:v>3.630314371257485</c:v>
                </c:pt>
                <c:pt idx="478">
                  <c:v>3.6321856287425152</c:v>
                </c:pt>
                <c:pt idx="479">
                  <c:v>3.6288173652694611</c:v>
                </c:pt>
                <c:pt idx="480">
                  <c:v>3.6232035928143715</c:v>
                </c:pt>
                <c:pt idx="481">
                  <c:v>3.6172155688622754</c:v>
                </c:pt>
                <c:pt idx="482">
                  <c:v>3.6142215568862275</c:v>
                </c:pt>
                <c:pt idx="483">
                  <c:v>3.6228293413173653</c:v>
                </c:pt>
                <c:pt idx="484">
                  <c:v>3.6258233532934132</c:v>
                </c:pt>
                <c:pt idx="485">
                  <c:v>3.6082335329341317</c:v>
                </c:pt>
                <c:pt idx="486">
                  <c:v>3.6258233532934132</c:v>
                </c:pt>
                <c:pt idx="487">
                  <c:v>3.6108532934131738</c:v>
                </c:pt>
                <c:pt idx="488">
                  <c:v>3.6198353293413175</c:v>
                </c:pt>
                <c:pt idx="489">
                  <c:v>3.6291916167664673</c:v>
                </c:pt>
                <c:pt idx="490">
                  <c:v>3.6198353293413175</c:v>
                </c:pt>
                <c:pt idx="491">
                  <c:v>3.6288173652694611</c:v>
                </c:pt>
                <c:pt idx="492">
                  <c:v>3.631811377245509</c:v>
                </c:pt>
                <c:pt idx="493">
                  <c:v>3.6168413173652696</c:v>
                </c:pt>
                <c:pt idx="494">
                  <c:v>3.6228293413173653</c:v>
                </c:pt>
                <c:pt idx="495">
                  <c:v>3.6288173652694611</c:v>
                </c:pt>
                <c:pt idx="496">
                  <c:v>3.6228293413173653</c:v>
                </c:pt>
                <c:pt idx="497">
                  <c:v>3.6344311377245511</c:v>
                </c:pt>
                <c:pt idx="498">
                  <c:v>3.6228293413173653</c:v>
                </c:pt>
                <c:pt idx="499">
                  <c:v>3.6228293413173653</c:v>
                </c:pt>
                <c:pt idx="500">
                  <c:v>3.6411676646706588</c:v>
                </c:pt>
                <c:pt idx="501">
                  <c:v>3.6112275449101796</c:v>
                </c:pt>
                <c:pt idx="502">
                  <c:v>3.642290419161677</c:v>
                </c:pt>
                <c:pt idx="503">
                  <c:v>3.6247005988023955</c:v>
                </c:pt>
                <c:pt idx="504">
                  <c:v>3.607859281437126</c:v>
                </c:pt>
                <c:pt idx="505">
                  <c:v>3.6258233532934132</c:v>
                </c:pt>
                <c:pt idx="506">
                  <c:v>3.6172155688622754</c:v>
                </c:pt>
                <c:pt idx="507">
                  <c:v>3.6142215568862275</c:v>
                </c:pt>
                <c:pt idx="508">
                  <c:v>3.6291916167664673</c:v>
                </c:pt>
                <c:pt idx="509">
                  <c:v>3.6288173652694611</c:v>
                </c:pt>
                <c:pt idx="510">
                  <c:v>3.6228293413173653</c:v>
                </c:pt>
                <c:pt idx="511">
                  <c:v>3.6258233532934132</c:v>
                </c:pt>
                <c:pt idx="512">
                  <c:v>3.6232035928143715</c:v>
                </c:pt>
                <c:pt idx="513">
                  <c:v>3.6258233532934132</c:v>
                </c:pt>
                <c:pt idx="514">
                  <c:v>3.6407934131736526</c:v>
                </c:pt>
                <c:pt idx="515">
                  <c:v>3.6228293413173653</c:v>
                </c:pt>
                <c:pt idx="516">
                  <c:v>3.6348053892215568</c:v>
                </c:pt>
                <c:pt idx="517">
                  <c:v>3.6291916167664673</c:v>
                </c:pt>
                <c:pt idx="518">
                  <c:v>3.6142215568862275</c:v>
                </c:pt>
                <c:pt idx="519">
                  <c:v>3.6235778443113773</c:v>
                </c:pt>
                <c:pt idx="520">
                  <c:v>3.6288173652694611</c:v>
                </c:pt>
                <c:pt idx="521">
                  <c:v>3.6172155688622754</c:v>
                </c:pt>
                <c:pt idx="522">
                  <c:v>3.6202095808383232</c:v>
                </c:pt>
                <c:pt idx="523">
                  <c:v>3.6321856287425152</c:v>
                </c:pt>
                <c:pt idx="524">
                  <c:v>3.6104790419161676</c:v>
                </c:pt>
                <c:pt idx="525">
                  <c:v>3.6202095808383232</c:v>
                </c:pt>
                <c:pt idx="526">
                  <c:v>3.6407934131736526</c:v>
                </c:pt>
                <c:pt idx="527">
                  <c:v>3.6198353293413175</c:v>
                </c:pt>
                <c:pt idx="528">
                  <c:v>3.6198353293413175</c:v>
                </c:pt>
                <c:pt idx="529">
                  <c:v>3.6381736526946109</c:v>
                </c:pt>
                <c:pt idx="530">
                  <c:v>3.6224550898203596</c:v>
                </c:pt>
                <c:pt idx="531">
                  <c:v>3.6202095808383232</c:v>
                </c:pt>
                <c:pt idx="532">
                  <c:v>3.6202095808383232</c:v>
                </c:pt>
                <c:pt idx="533">
                  <c:v>3.631811377245509</c:v>
                </c:pt>
                <c:pt idx="534">
                  <c:v>3.6291916167664673</c:v>
                </c:pt>
                <c:pt idx="535">
                  <c:v>3.6232035928143715</c:v>
                </c:pt>
                <c:pt idx="536">
                  <c:v>3.635179640718563</c:v>
                </c:pt>
                <c:pt idx="537">
                  <c:v>3.6228293413173653</c:v>
                </c:pt>
                <c:pt idx="538">
                  <c:v>3.6145958083832337</c:v>
                </c:pt>
                <c:pt idx="539">
                  <c:v>3.6202095808383232</c:v>
                </c:pt>
                <c:pt idx="540">
                  <c:v>3.6112275449101796</c:v>
                </c:pt>
                <c:pt idx="541">
                  <c:v>3.6198353293413175</c:v>
                </c:pt>
                <c:pt idx="542">
                  <c:v>3.6202095808383232</c:v>
                </c:pt>
                <c:pt idx="543">
                  <c:v>3.6291916167664673</c:v>
                </c:pt>
                <c:pt idx="544">
                  <c:v>3.6172155688622754</c:v>
                </c:pt>
                <c:pt idx="545">
                  <c:v>3.6363023952095808</c:v>
                </c:pt>
                <c:pt idx="546">
                  <c:v>3.6220808383233534</c:v>
                </c:pt>
                <c:pt idx="547">
                  <c:v>3.6291916167664673</c:v>
                </c:pt>
                <c:pt idx="548">
                  <c:v>3.6142215568862275</c:v>
                </c:pt>
                <c:pt idx="549">
                  <c:v>3.6142215568862275</c:v>
                </c:pt>
                <c:pt idx="550">
                  <c:v>3.6232035928143715</c:v>
                </c:pt>
                <c:pt idx="551">
                  <c:v>3.6321856287425152</c:v>
                </c:pt>
                <c:pt idx="552">
                  <c:v>3.6232035928143715</c:v>
                </c:pt>
                <c:pt idx="553">
                  <c:v>3.6202095808383232</c:v>
                </c:pt>
                <c:pt idx="554">
                  <c:v>3.6142215568862275</c:v>
                </c:pt>
                <c:pt idx="555">
                  <c:v>3.6172155688622754</c:v>
                </c:pt>
                <c:pt idx="556">
                  <c:v>3.6202095808383232</c:v>
                </c:pt>
                <c:pt idx="557">
                  <c:v>3.6314371257485032</c:v>
                </c:pt>
                <c:pt idx="558">
                  <c:v>3.6239520958083835</c:v>
                </c:pt>
                <c:pt idx="559">
                  <c:v>3.6232035928143715</c:v>
                </c:pt>
                <c:pt idx="560">
                  <c:v>3.6232035928143715</c:v>
                </c:pt>
                <c:pt idx="561">
                  <c:v>3.6321856287425152</c:v>
                </c:pt>
                <c:pt idx="562">
                  <c:v>3.6142215568862275</c:v>
                </c:pt>
                <c:pt idx="563">
                  <c:v>3.6202095808383232</c:v>
                </c:pt>
                <c:pt idx="564">
                  <c:v>3.6202095808383232</c:v>
                </c:pt>
                <c:pt idx="565">
                  <c:v>3.6232035928143715</c:v>
                </c:pt>
                <c:pt idx="566">
                  <c:v>3.6112275449101796</c:v>
                </c:pt>
                <c:pt idx="567">
                  <c:v>3.6202095808383232</c:v>
                </c:pt>
                <c:pt idx="568">
                  <c:v>3.6172155688622754</c:v>
                </c:pt>
                <c:pt idx="569">
                  <c:v>3.6145958083832337</c:v>
                </c:pt>
                <c:pt idx="570">
                  <c:v>3.6205838323353294</c:v>
                </c:pt>
                <c:pt idx="571">
                  <c:v>3.6291916167664673</c:v>
                </c:pt>
                <c:pt idx="572">
                  <c:v>3.6202095808383232</c:v>
                </c:pt>
                <c:pt idx="573">
                  <c:v>3.6175898203592816</c:v>
                </c:pt>
                <c:pt idx="574">
                  <c:v>3.635179640718563</c:v>
                </c:pt>
                <c:pt idx="575">
                  <c:v>3.6175898203592816</c:v>
                </c:pt>
                <c:pt idx="576">
                  <c:v>3.6142215568862275</c:v>
                </c:pt>
                <c:pt idx="577">
                  <c:v>3.6142215568862275</c:v>
                </c:pt>
                <c:pt idx="578">
                  <c:v>3.6321856287425152</c:v>
                </c:pt>
                <c:pt idx="579">
                  <c:v>3.6232035928143715</c:v>
                </c:pt>
                <c:pt idx="580">
                  <c:v>3.6172155688622754</c:v>
                </c:pt>
                <c:pt idx="581">
                  <c:v>3.6172155688622754</c:v>
                </c:pt>
                <c:pt idx="582">
                  <c:v>3.6202095808383232</c:v>
                </c:pt>
                <c:pt idx="583">
                  <c:v>3.629565868263473</c:v>
                </c:pt>
                <c:pt idx="584">
                  <c:v>3.6261976047904194</c:v>
                </c:pt>
                <c:pt idx="585">
                  <c:v>3.6321856287425152</c:v>
                </c:pt>
                <c:pt idx="586">
                  <c:v>3.6291916167664673</c:v>
                </c:pt>
                <c:pt idx="587">
                  <c:v>3.6235778443113773</c:v>
                </c:pt>
                <c:pt idx="588">
                  <c:v>3.6232035928143715</c:v>
                </c:pt>
                <c:pt idx="589">
                  <c:v>3.6232035928143715</c:v>
                </c:pt>
                <c:pt idx="590">
                  <c:v>3.6172155688622754</c:v>
                </c:pt>
                <c:pt idx="591">
                  <c:v>3.6235778443113773</c:v>
                </c:pt>
                <c:pt idx="592">
                  <c:v>3.6291916167664673</c:v>
                </c:pt>
                <c:pt idx="593">
                  <c:v>3.635179640718563</c:v>
                </c:pt>
                <c:pt idx="594">
                  <c:v>3.6175898203592816</c:v>
                </c:pt>
                <c:pt idx="595">
                  <c:v>3.6321856287425152</c:v>
                </c:pt>
                <c:pt idx="596">
                  <c:v>3.6232035928143715</c:v>
                </c:pt>
                <c:pt idx="597">
                  <c:v>3.6205838323353294</c:v>
                </c:pt>
                <c:pt idx="598">
                  <c:v>3.6172155688622754</c:v>
                </c:pt>
                <c:pt idx="599">
                  <c:v>3.6291916167664673</c:v>
                </c:pt>
                <c:pt idx="600">
                  <c:v>3.6175898203592816</c:v>
                </c:pt>
                <c:pt idx="601">
                  <c:v>3.6392964071856286</c:v>
                </c:pt>
                <c:pt idx="602">
                  <c:v>3.6164670658682634</c:v>
                </c:pt>
                <c:pt idx="603">
                  <c:v>3.6145958083832337</c:v>
                </c:pt>
                <c:pt idx="604">
                  <c:v>3.6145958083832337</c:v>
                </c:pt>
                <c:pt idx="605">
                  <c:v>3.6265718562874252</c:v>
                </c:pt>
                <c:pt idx="606">
                  <c:v>3.6116017964071858</c:v>
                </c:pt>
                <c:pt idx="607">
                  <c:v>3.6175898203592816</c:v>
                </c:pt>
                <c:pt idx="608">
                  <c:v>3.6056137724550901</c:v>
                </c:pt>
                <c:pt idx="609">
                  <c:v>3.635179640718563</c:v>
                </c:pt>
                <c:pt idx="610">
                  <c:v>3.6411676646706588</c:v>
                </c:pt>
                <c:pt idx="611">
                  <c:v>3.6142215568862275</c:v>
                </c:pt>
                <c:pt idx="612">
                  <c:v>3.6172155688622754</c:v>
                </c:pt>
                <c:pt idx="613">
                  <c:v>3.6202095808383232</c:v>
                </c:pt>
                <c:pt idx="614">
                  <c:v>3.6321856287425152</c:v>
                </c:pt>
                <c:pt idx="615">
                  <c:v>3.6321856287425152</c:v>
                </c:pt>
                <c:pt idx="616">
                  <c:v>3.6235778443113773</c:v>
                </c:pt>
                <c:pt idx="617">
                  <c:v>3.6261976047904194</c:v>
                </c:pt>
                <c:pt idx="618">
                  <c:v>3.6209580838323356</c:v>
                </c:pt>
                <c:pt idx="619">
                  <c:v>3.6258233532934132</c:v>
                </c:pt>
                <c:pt idx="620">
                  <c:v>3.635928143712575</c:v>
                </c:pt>
                <c:pt idx="621">
                  <c:v>3.6205838323353294</c:v>
                </c:pt>
                <c:pt idx="622">
                  <c:v>3.6116017964071858</c:v>
                </c:pt>
                <c:pt idx="623">
                  <c:v>3.629565868263473</c:v>
                </c:pt>
                <c:pt idx="624">
                  <c:v>3.6056137724550901</c:v>
                </c:pt>
                <c:pt idx="625">
                  <c:v>3.6325598802395209</c:v>
                </c:pt>
                <c:pt idx="626">
                  <c:v>3.6265718562874252</c:v>
                </c:pt>
                <c:pt idx="627">
                  <c:v>3.6325598802395209</c:v>
                </c:pt>
                <c:pt idx="628">
                  <c:v>3.6261976047904194</c:v>
                </c:pt>
                <c:pt idx="629">
                  <c:v>3.6239520958083835</c:v>
                </c:pt>
                <c:pt idx="630">
                  <c:v>3.6205838323353294</c:v>
                </c:pt>
                <c:pt idx="631">
                  <c:v>3.6175898203592816</c:v>
                </c:pt>
                <c:pt idx="632">
                  <c:v>3.629565868263473</c:v>
                </c:pt>
                <c:pt idx="633">
                  <c:v>3.6235778443113773</c:v>
                </c:pt>
                <c:pt idx="634">
                  <c:v>3.6205838323353294</c:v>
                </c:pt>
                <c:pt idx="635">
                  <c:v>3.6209580838323356</c:v>
                </c:pt>
                <c:pt idx="636">
                  <c:v>3.6112275449101796</c:v>
                </c:pt>
                <c:pt idx="637">
                  <c:v>3.6269461077844314</c:v>
                </c:pt>
                <c:pt idx="638">
                  <c:v>3.6145958083832337</c:v>
                </c:pt>
                <c:pt idx="639">
                  <c:v>3.6505239520958086</c:v>
                </c:pt>
                <c:pt idx="640">
                  <c:v>3.6228293413173653</c:v>
                </c:pt>
                <c:pt idx="641">
                  <c:v>3.635179640718563</c:v>
                </c:pt>
                <c:pt idx="642">
                  <c:v>3.6175898203592816</c:v>
                </c:pt>
                <c:pt idx="643">
                  <c:v>3.6202095808383232</c:v>
                </c:pt>
                <c:pt idx="644">
                  <c:v>3.6261976047904194</c:v>
                </c:pt>
                <c:pt idx="645">
                  <c:v>3.629565868263473</c:v>
                </c:pt>
                <c:pt idx="646">
                  <c:v>3.6235778443113773</c:v>
                </c:pt>
                <c:pt idx="647">
                  <c:v>3.6172155688622754</c:v>
                </c:pt>
                <c:pt idx="648">
                  <c:v>3.6314371257485032</c:v>
                </c:pt>
                <c:pt idx="649">
                  <c:v>3.6153443113772457</c:v>
                </c:pt>
                <c:pt idx="650">
                  <c:v>3.6261976047904194</c:v>
                </c:pt>
                <c:pt idx="651">
                  <c:v>3.6202095808383232</c:v>
                </c:pt>
                <c:pt idx="652">
                  <c:v>3.6239520958083835</c:v>
                </c:pt>
                <c:pt idx="653">
                  <c:v>3.6288173652694611</c:v>
                </c:pt>
                <c:pt idx="654">
                  <c:v>3.6381736526946109</c:v>
                </c:pt>
                <c:pt idx="655">
                  <c:v>3.6265718562874252</c:v>
                </c:pt>
                <c:pt idx="656">
                  <c:v>3.6202095808383232</c:v>
                </c:pt>
                <c:pt idx="657">
                  <c:v>3.6232035928143715</c:v>
                </c:pt>
                <c:pt idx="658">
                  <c:v>3.6291916167664673</c:v>
                </c:pt>
                <c:pt idx="659">
                  <c:v>3.6321856287425152</c:v>
                </c:pt>
                <c:pt idx="660">
                  <c:v>3.629565868263473</c:v>
                </c:pt>
                <c:pt idx="661">
                  <c:v>3.6205838323353294</c:v>
                </c:pt>
                <c:pt idx="662">
                  <c:v>3.6381736526946109</c:v>
                </c:pt>
                <c:pt idx="663">
                  <c:v>3.6082335329341317</c:v>
                </c:pt>
                <c:pt idx="664">
                  <c:v>3.6116017964071858</c:v>
                </c:pt>
                <c:pt idx="665">
                  <c:v>3.6112275449101796</c:v>
                </c:pt>
                <c:pt idx="666">
                  <c:v>3.6261976047904194</c:v>
                </c:pt>
                <c:pt idx="667">
                  <c:v>3.6254491017964074</c:v>
                </c:pt>
                <c:pt idx="668">
                  <c:v>3.6213323353293414</c:v>
                </c:pt>
                <c:pt idx="669">
                  <c:v>3.6082335329341317</c:v>
                </c:pt>
                <c:pt idx="670">
                  <c:v>3.6273203592814371</c:v>
                </c:pt>
                <c:pt idx="671">
                  <c:v>3.6314371257485032</c:v>
                </c:pt>
                <c:pt idx="672">
                  <c:v>3.6261976047904194</c:v>
                </c:pt>
                <c:pt idx="673">
                  <c:v>3.6172155688622754</c:v>
                </c:pt>
                <c:pt idx="674">
                  <c:v>3.629565868263473</c:v>
                </c:pt>
                <c:pt idx="675">
                  <c:v>3.6142215568862275</c:v>
                </c:pt>
                <c:pt idx="676">
                  <c:v>3.6202095808383232</c:v>
                </c:pt>
                <c:pt idx="677">
                  <c:v>3.6112275449101796</c:v>
                </c:pt>
                <c:pt idx="678">
                  <c:v>3.6205838323353294</c:v>
                </c:pt>
                <c:pt idx="679">
                  <c:v>3.6261976047904194</c:v>
                </c:pt>
                <c:pt idx="680">
                  <c:v>3.6086077844311379</c:v>
                </c:pt>
                <c:pt idx="681">
                  <c:v>3.6291916167664673</c:v>
                </c:pt>
                <c:pt idx="682">
                  <c:v>3.6056137724550901</c:v>
                </c:pt>
                <c:pt idx="683">
                  <c:v>3.6205838323353294</c:v>
                </c:pt>
                <c:pt idx="684">
                  <c:v>3.6273203592814371</c:v>
                </c:pt>
                <c:pt idx="685">
                  <c:v>3.6228293413173653</c:v>
                </c:pt>
                <c:pt idx="686">
                  <c:v>3.6205838323353294</c:v>
                </c:pt>
                <c:pt idx="687">
                  <c:v>3.6175898203592816</c:v>
                </c:pt>
                <c:pt idx="688">
                  <c:v>3.6175898203592816</c:v>
                </c:pt>
                <c:pt idx="689">
                  <c:v>3.6086077844311379</c:v>
                </c:pt>
                <c:pt idx="690">
                  <c:v>3.6142215568862275</c:v>
                </c:pt>
                <c:pt idx="691">
                  <c:v>3.6108532934131738</c:v>
                </c:pt>
                <c:pt idx="692">
                  <c:v>3.6235778443113773</c:v>
                </c:pt>
                <c:pt idx="693">
                  <c:v>3.6232035928143715</c:v>
                </c:pt>
                <c:pt idx="694">
                  <c:v>3.6377994011976047</c:v>
                </c:pt>
                <c:pt idx="695">
                  <c:v>3.6142215568862275</c:v>
                </c:pt>
                <c:pt idx="696">
                  <c:v>3.635179640718563</c:v>
                </c:pt>
                <c:pt idx="697">
                  <c:v>3.6374251497005989</c:v>
                </c:pt>
                <c:pt idx="698">
                  <c:v>3.6329341317365271</c:v>
                </c:pt>
                <c:pt idx="699">
                  <c:v>3.6082335329341317</c:v>
                </c:pt>
                <c:pt idx="700">
                  <c:v>3.6232035928143715</c:v>
                </c:pt>
                <c:pt idx="701">
                  <c:v>3.6172155688622754</c:v>
                </c:pt>
                <c:pt idx="702">
                  <c:v>3.6202095808383232</c:v>
                </c:pt>
                <c:pt idx="703">
                  <c:v>3.6202095808383232</c:v>
                </c:pt>
                <c:pt idx="704">
                  <c:v>3.6198353293413175</c:v>
                </c:pt>
                <c:pt idx="705">
                  <c:v>3.6232035928143715</c:v>
                </c:pt>
                <c:pt idx="706">
                  <c:v>3.631811377245509</c:v>
                </c:pt>
                <c:pt idx="707">
                  <c:v>3.6202095808383232</c:v>
                </c:pt>
                <c:pt idx="708">
                  <c:v>3.6258233532934132</c:v>
                </c:pt>
                <c:pt idx="709">
                  <c:v>3.6288173652694611</c:v>
                </c:pt>
                <c:pt idx="710">
                  <c:v>3.6202095808383232</c:v>
                </c:pt>
                <c:pt idx="711">
                  <c:v>3.6202095808383232</c:v>
                </c:pt>
                <c:pt idx="712">
                  <c:v>3.6232035928143715</c:v>
                </c:pt>
                <c:pt idx="713">
                  <c:v>3.6052395209580839</c:v>
                </c:pt>
                <c:pt idx="714">
                  <c:v>3.6291916167664673</c:v>
                </c:pt>
                <c:pt idx="715">
                  <c:v>3.6097305389221557</c:v>
                </c:pt>
                <c:pt idx="716">
                  <c:v>3.6276946107784434</c:v>
                </c:pt>
                <c:pt idx="717">
                  <c:v>3.6142215568862275</c:v>
                </c:pt>
                <c:pt idx="718">
                  <c:v>3.6291916167664673</c:v>
                </c:pt>
                <c:pt idx="719">
                  <c:v>3.6261976047904194</c:v>
                </c:pt>
                <c:pt idx="720">
                  <c:v>3.6082335329341317</c:v>
                </c:pt>
                <c:pt idx="721">
                  <c:v>3.6261976047904194</c:v>
                </c:pt>
                <c:pt idx="722">
                  <c:v>3.6112275449101796</c:v>
                </c:pt>
                <c:pt idx="723">
                  <c:v>3.6175898203592816</c:v>
                </c:pt>
                <c:pt idx="724">
                  <c:v>3.6142215568862275</c:v>
                </c:pt>
                <c:pt idx="725">
                  <c:v>3.6265718562874252</c:v>
                </c:pt>
                <c:pt idx="726">
                  <c:v>3.6291916167664673</c:v>
                </c:pt>
                <c:pt idx="727">
                  <c:v>3.6348053892215568</c:v>
                </c:pt>
                <c:pt idx="728">
                  <c:v>3.6202095808383232</c:v>
                </c:pt>
                <c:pt idx="729">
                  <c:v>3.6321856287425152</c:v>
                </c:pt>
                <c:pt idx="730">
                  <c:v>3.6142215568862275</c:v>
                </c:pt>
                <c:pt idx="731">
                  <c:v>3.6441616766467066</c:v>
                </c:pt>
                <c:pt idx="732">
                  <c:v>3.6202095808383232</c:v>
                </c:pt>
                <c:pt idx="733">
                  <c:v>3.6265718562874252</c:v>
                </c:pt>
                <c:pt idx="734">
                  <c:v>3.635179640718563</c:v>
                </c:pt>
                <c:pt idx="735">
                  <c:v>3.6202095808383232</c:v>
                </c:pt>
                <c:pt idx="736">
                  <c:v>3.6202095808383232</c:v>
                </c:pt>
                <c:pt idx="737">
                  <c:v>3.6321856287425152</c:v>
                </c:pt>
                <c:pt idx="738">
                  <c:v>3.6202095808383232</c:v>
                </c:pt>
                <c:pt idx="739">
                  <c:v>3.6321856287425152</c:v>
                </c:pt>
                <c:pt idx="740">
                  <c:v>3.6232035928143715</c:v>
                </c:pt>
                <c:pt idx="741">
                  <c:v>3.6172155688622754</c:v>
                </c:pt>
                <c:pt idx="742">
                  <c:v>3.6235778443113773</c:v>
                </c:pt>
                <c:pt idx="743">
                  <c:v>3.6205838323353294</c:v>
                </c:pt>
                <c:pt idx="744">
                  <c:v>3.6145958083832337</c:v>
                </c:pt>
                <c:pt idx="745">
                  <c:v>3.6291916167664673</c:v>
                </c:pt>
                <c:pt idx="746">
                  <c:v>3.6172155688622754</c:v>
                </c:pt>
                <c:pt idx="747">
                  <c:v>3.6142215568862275</c:v>
                </c:pt>
                <c:pt idx="748">
                  <c:v>3.6261976047904194</c:v>
                </c:pt>
                <c:pt idx="749">
                  <c:v>3.6258233532934132</c:v>
                </c:pt>
                <c:pt idx="750">
                  <c:v>3.6258233532934132</c:v>
                </c:pt>
                <c:pt idx="751">
                  <c:v>3.6112275449101796</c:v>
                </c:pt>
                <c:pt idx="752">
                  <c:v>3.6172155688622754</c:v>
                </c:pt>
                <c:pt idx="753">
                  <c:v>3.6261976047904194</c:v>
                </c:pt>
                <c:pt idx="754">
                  <c:v>3.6168413173652696</c:v>
                </c:pt>
                <c:pt idx="755">
                  <c:v>3.6291916167664673</c:v>
                </c:pt>
                <c:pt idx="756">
                  <c:v>3.6261976047904194</c:v>
                </c:pt>
                <c:pt idx="757">
                  <c:v>3.6112275449101796</c:v>
                </c:pt>
                <c:pt idx="758">
                  <c:v>3.6291916167664673</c:v>
                </c:pt>
                <c:pt idx="759">
                  <c:v>3.6142215568862275</c:v>
                </c:pt>
                <c:pt idx="760">
                  <c:v>3.635179640718563</c:v>
                </c:pt>
                <c:pt idx="761">
                  <c:v>3.6321856287425152</c:v>
                </c:pt>
                <c:pt idx="762">
                  <c:v>3.6261976047904194</c:v>
                </c:pt>
                <c:pt idx="763">
                  <c:v>3.6172155688622754</c:v>
                </c:pt>
                <c:pt idx="764">
                  <c:v>3.6261976047904194</c:v>
                </c:pt>
                <c:pt idx="765">
                  <c:v>3.6217065868263476</c:v>
                </c:pt>
                <c:pt idx="766">
                  <c:v>3.630314371257485</c:v>
                </c:pt>
                <c:pt idx="767">
                  <c:v>3.6232035928143715</c:v>
                </c:pt>
                <c:pt idx="768">
                  <c:v>3.6261976047904194</c:v>
                </c:pt>
                <c:pt idx="769">
                  <c:v>3.6261976047904194</c:v>
                </c:pt>
                <c:pt idx="770">
                  <c:v>3.6261976047904194</c:v>
                </c:pt>
                <c:pt idx="771">
                  <c:v>3.6437874251497009</c:v>
                </c:pt>
                <c:pt idx="772">
                  <c:v>3.6217065868263476</c:v>
                </c:pt>
                <c:pt idx="773">
                  <c:v>3.6164670658682634</c:v>
                </c:pt>
                <c:pt idx="774">
                  <c:v>3.6235778443113773</c:v>
                </c:pt>
                <c:pt idx="775">
                  <c:v>3.6086077844311379</c:v>
                </c:pt>
                <c:pt idx="776">
                  <c:v>3.6265718562874252</c:v>
                </c:pt>
                <c:pt idx="777">
                  <c:v>3.629565868263473</c:v>
                </c:pt>
                <c:pt idx="778">
                  <c:v>3.6175898203592816</c:v>
                </c:pt>
                <c:pt idx="779">
                  <c:v>3.6175898203592816</c:v>
                </c:pt>
                <c:pt idx="780">
                  <c:v>3.6145958083832337</c:v>
                </c:pt>
                <c:pt idx="781">
                  <c:v>3.6112275449101796</c:v>
                </c:pt>
                <c:pt idx="782">
                  <c:v>3.6202095808383232</c:v>
                </c:pt>
                <c:pt idx="783">
                  <c:v>3.6291916167664673</c:v>
                </c:pt>
                <c:pt idx="784">
                  <c:v>3.6235778443113773</c:v>
                </c:pt>
                <c:pt idx="785">
                  <c:v>3.6261976047904194</c:v>
                </c:pt>
                <c:pt idx="786">
                  <c:v>3.6202095808383232</c:v>
                </c:pt>
                <c:pt idx="787">
                  <c:v>3.6202095808383232</c:v>
                </c:pt>
                <c:pt idx="788">
                  <c:v>3.6052395209580839</c:v>
                </c:pt>
                <c:pt idx="789">
                  <c:v>3.6168413173652696</c:v>
                </c:pt>
                <c:pt idx="790">
                  <c:v>3.6232035928143715</c:v>
                </c:pt>
                <c:pt idx="791">
                  <c:v>3.6142215568862275</c:v>
                </c:pt>
                <c:pt idx="792">
                  <c:v>3.6202095808383232</c:v>
                </c:pt>
                <c:pt idx="793">
                  <c:v>3.6232035928143715</c:v>
                </c:pt>
                <c:pt idx="794">
                  <c:v>3.6228293413173653</c:v>
                </c:pt>
                <c:pt idx="795">
                  <c:v>3.6381736526946109</c:v>
                </c:pt>
                <c:pt idx="796">
                  <c:v>3.6250748502994012</c:v>
                </c:pt>
                <c:pt idx="797">
                  <c:v>3.6389221556886229</c:v>
                </c:pt>
                <c:pt idx="798">
                  <c:v>3.6142215568862275</c:v>
                </c:pt>
                <c:pt idx="799">
                  <c:v>3.6142215568862275</c:v>
                </c:pt>
                <c:pt idx="800">
                  <c:v>3.6348053892215568</c:v>
                </c:pt>
                <c:pt idx="801">
                  <c:v>3.635179640718563</c:v>
                </c:pt>
                <c:pt idx="802">
                  <c:v>3.6261976047904194</c:v>
                </c:pt>
                <c:pt idx="803">
                  <c:v>3.6164670658682634</c:v>
                </c:pt>
                <c:pt idx="804">
                  <c:v>3.629565868263473</c:v>
                </c:pt>
                <c:pt idx="805">
                  <c:v>3.6261976047904194</c:v>
                </c:pt>
                <c:pt idx="806">
                  <c:v>3.6232035928143715</c:v>
                </c:pt>
                <c:pt idx="807">
                  <c:v>3.607859281437126</c:v>
                </c:pt>
                <c:pt idx="808">
                  <c:v>3.607859281437126</c:v>
                </c:pt>
                <c:pt idx="809">
                  <c:v>3.6202095808383232</c:v>
                </c:pt>
                <c:pt idx="810">
                  <c:v>3.6228293413173653</c:v>
                </c:pt>
                <c:pt idx="811">
                  <c:v>3.6202095808383232</c:v>
                </c:pt>
                <c:pt idx="812">
                  <c:v>3.6112275449101796</c:v>
                </c:pt>
                <c:pt idx="813">
                  <c:v>3.6224550898203596</c:v>
                </c:pt>
                <c:pt idx="814">
                  <c:v>3.6209580838323356</c:v>
                </c:pt>
                <c:pt idx="815">
                  <c:v>3.6261976047904194</c:v>
                </c:pt>
                <c:pt idx="816">
                  <c:v>3.6261976047904194</c:v>
                </c:pt>
                <c:pt idx="817">
                  <c:v>3.6142215568862275</c:v>
                </c:pt>
                <c:pt idx="818">
                  <c:v>3.6321856287425152</c:v>
                </c:pt>
                <c:pt idx="819">
                  <c:v>3.6202095808383232</c:v>
                </c:pt>
                <c:pt idx="820">
                  <c:v>3.6172155688622754</c:v>
                </c:pt>
                <c:pt idx="821">
                  <c:v>3.6314371257485032</c:v>
                </c:pt>
                <c:pt idx="822">
                  <c:v>3.6149700598802395</c:v>
                </c:pt>
                <c:pt idx="823">
                  <c:v>3.6336826347305391</c:v>
                </c:pt>
                <c:pt idx="824">
                  <c:v>3.6381736526946109</c:v>
                </c:pt>
                <c:pt idx="825">
                  <c:v>3.6258233532934132</c:v>
                </c:pt>
                <c:pt idx="826">
                  <c:v>3.6250748502994012</c:v>
                </c:pt>
                <c:pt idx="827">
                  <c:v>3.6026197604790422</c:v>
                </c:pt>
                <c:pt idx="828">
                  <c:v>3.6261976047904194</c:v>
                </c:pt>
                <c:pt idx="829">
                  <c:v>3.631811377245509</c:v>
                </c:pt>
                <c:pt idx="830">
                  <c:v>3.6187125748502993</c:v>
                </c:pt>
                <c:pt idx="831">
                  <c:v>3.6194610778443113</c:v>
                </c:pt>
                <c:pt idx="832">
                  <c:v>3.6232035928143715</c:v>
                </c:pt>
                <c:pt idx="833">
                  <c:v>3.6232035928143715</c:v>
                </c:pt>
                <c:pt idx="834">
                  <c:v>3.6261976047904194</c:v>
                </c:pt>
                <c:pt idx="835">
                  <c:v>3.6261976047904194</c:v>
                </c:pt>
                <c:pt idx="836">
                  <c:v>3.6228293413173653</c:v>
                </c:pt>
                <c:pt idx="837">
                  <c:v>3.6321856287425152</c:v>
                </c:pt>
                <c:pt idx="838">
                  <c:v>3.6441616766467066</c:v>
                </c:pt>
                <c:pt idx="839">
                  <c:v>3.6202095808383232</c:v>
                </c:pt>
                <c:pt idx="840">
                  <c:v>3.6052395209580839</c:v>
                </c:pt>
                <c:pt idx="841">
                  <c:v>3.6086077844311379</c:v>
                </c:pt>
                <c:pt idx="842">
                  <c:v>3.635179640718563</c:v>
                </c:pt>
                <c:pt idx="843">
                  <c:v>3.6112275449101796</c:v>
                </c:pt>
                <c:pt idx="844">
                  <c:v>3.6142215568862275</c:v>
                </c:pt>
                <c:pt idx="845">
                  <c:v>3.6202095808383232</c:v>
                </c:pt>
                <c:pt idx="846">
                  <c:v>3.6452844311377248</c:v>
                </c:pt>
                <c:pt idx="847">
                  <c:v>3.6284431137724553</c:v>
                </c:pt>
                <c:pt idx="848">
                  <c:v>3.6175898203592816</c:v>
                </c:pt>
                <c:pt idx="849">
                  <c:v>3.6261976047904194</c:v>
                </c:pt>
                <c:pt idx="850">
                  <c:v>3.6112275449101796</c:v>
                </c:pt>
                <c:pt idx="851">
                  <c:v>3.6224550898203596</c:v>
                </c:pt>
                <c:pt idx="852">
                  <c:v>3.6209580838323356</c:v>
                </c:pt>
                <c:pt idx="853">
                  <c:v>3.6291916167664673</c:v>
                </c:pt>
                <c:pt idx="854">
                  <c:v>3.635179640718563</c:v>
                </c:pt>
                <c:pt idx="855">
                  <c:v>3.6441616766467066</c:v>
                </c:pt>
                <c:pt idx="856">
                  <c:v>3.6112275449101796</c:v>
                </c:pt>
                <c:pt idx="857">
                  <c:v>3.6149700598802395</c:v>
                </c:pt>
                <c:pt idx="858">
                  <c:v>3.6250748502994012</c:v>
                </c:pt>
                <c:pt idx="859">
                  <c:v>3.6261976047904194</c:v>
                </c:pt>
                <c:pt idx="860">
                  <c:v>3.6202095808383232</c:v>
                </c:pt>
                <c:pt idx="861">
                  <c:v>3.6348053892215568</c:v>
                </c:pt>
                <c:pt idx="862">
                  <c:v>3.6172155688622754</c:v>
                </c:pt>
                <c:pt idx="863">
                  <c:v>3.6325598802395209</c:v>
                </c:pt>
                <c:pt idx="864">
                  <c:v>3.6082335329341317</c:v>
                </c:pt>
                <c:pt idx="865">
                  <c:v>3.6145958083832337</c:v>
                </c:pt>
                <c:pt idx="866">
                  <c:v>3.6172155688622754</c:v>
                </c:pt>
                <c:pt idx="867">
                  <c:v>3.6172155688622754</c:v>
                </c:pt>
                <c:pt idx="868">
                  <c:v>3.6175898203592816</c:v>
                </c:pt>
                <c:pt idx="869">
                  <c:v>3.6385479041916167</c:v>
                </c:pt>
                <c:pt idx="870">
                  <c:v>3.6175898203592816</c:v>
                </c:pt>
                <c:pt idx="871">
                  <c:v>3.6202095808383232</c:v>
                </c:pt>
                <c:pt idx="872">
                  <c:v>3.6172155688622754</c:v>
                </c:pt>
                <c:pt idx="873">
                  <c:v>3.6411676646706588</c:v>
                </c:pt>
                <c:pt idx="874">
                  <c:v>3.6321856287425152</c:v>
                </c:pt>
                <c:pt idx="875">
                  <c:v>3.6321856287425152</c:v>
                </c:pt>
                <c:pt idx="876">
                  <c:v>3.6291916167664673</c:v>
                </c:pt>
                <c:pt idx="877">
                  <c:v>3.6291916167664673</c:v>
                </c:pt>
                <c:pt idx="878">
                  <c:v>3.6052395209580839</c:v>
                </c:pt>
                <c:pt idx="879">
                  <c:v>3.6321856287425152</c:v>
                </c:pt>
                <c:pt idx="880">
                  <c:v>3.6142215568862275</c:v>
                </c:pt>
                <c:pt idx="881">
                  <c:v>3.6172155688622754</c:v>
                </c:pt>
                <c:pt idx="882">
                  <c:v>3.635179640718563</c:v>
                </c:pt>
                <c:pt idx="883">
                  <c:v>3.6086077844311379</c:v>
                </c:pt>
                <c:pt idx="884">
                  <c:v>3.6175898203592816</c:v>
                </c:pt>
                <c:pt idx="885">
                  <c:v>3.6175898203592816</c:v>
                </c:pt>
                <c:pt idx="886">
                  <c:v>3.6112275449101796</c:v>
                </c:pt>
                <c:pt idx="887">
                  <c:v>3.6202095808383232</c:v>
                </c:pt>
                <c:pt idx="888">
                  <c:v>3.6172155688622754</c:v>
                </c:pt>
                <c:pt idx="889">
                  <c:v>3.6228293413173653</c:v>
                </c:pt>
                <c:pt idx="890">
                  <c:v>3.6138473053892217</c:v>
                </c:pt>
                <c:pt idx="891">
                  <c:v>3.6232035928143715</c:v>
                </c:pt>
                <c:pt idx="892">
                  <c:v>3.6291916167664673</c:v>
                </c:pt>
                <c:pt idx="893">
                  <c:v>3.6321856287425152</c:v>
                </c:pt>
                <c:pt idx="894">
                  <c:v>3.6232035928143715</c:v>
                </c:pt>
                <c:pt idx="895">
                  <c:v>3.6108532934131738</c:v>
                </c:pt>
                <c:pt idx="896">
                  <c:v>3.6288173652694611</c:v>
                </c:pt>
                <c:pt idx="897">
                  <c:v>3.6168413173652696</c:v>
                </c:pt>
                <c:pt idx="898">
                  <c:v>3.6348053892215568</c:v>
                </c:pt>
                <c:pt idx="899">
                  <c:v>3.6254491017964074</c:v>
                </c:pt>
                <c:pt idx="900">
                  <c:v>3.6235778443113773</c:v>
                </c:pt>
                <c:pt idx="901">
                  <c:v>3.6172155688622754</c:v>
                </c:pt>
                <c:pt idx="902">
                  <c:v>3.6213323353293414</c:v>
                </c:pt>
                <c:pt idx="903">
                  <c:v>3.6217065868263476</c:v>
                </c:pt>
                <c:pt idx="904">
                  <c:v>3.6142215568862275</c:v>
                </c:pt>
                <c:pt idx="905">
                  <c:v>3.6411676646706588</c:v>
                </c:pt>
                <c:pt idx="906">
                  <c:v>3.6325598802395209</c:v>
                </c:pt>
                <c:pt idx="907">
                  <c:v>3.6205838323353294</c:v>
                </c:pt>
                <c:pt idx="908">
                  <c:v>3.6265718562874252</c:v>
                </c:pt>
                <c:pt idx="909">
                  <c:v>3.6172155688622754</c:v>
                </c:pt>
                <c:pt idx="910">
                  <c:v>3.6202095808383232</c:v>
                </c:pt>
                <c:pt idx="911">
                  <c:v>3.635179640718563</c:v>
                </c:pt>
                <c:pt idx="912">
                  <c:v>3.6202095808383232</c:v>
                </c:pt>
                <c:pt idx="913">
                  <c:v>3.6082335329341317</c:v>
                </c:pt>
                <c:pt idx="914">
                  <c:v>3.6202095808383232</c:v>
                </c:pt>
                <c:pt idx="915">
                  <c:v>3.6145958083832337</c:v>
                </c:pt>
                <c:pt idx="916">
                  <c:v>3.6202095808383232</c:v>
                </c:pt>
                <c:pt idx="917">
                  <c:v>3.6291916167664673</c:v>
                </c:pt>
                <c:pt idx="918">
                  <c:v>3.6261976047904194</c:v>
                </c:pt>
                <c:pt idx="919">
                  <c:v>3.6232035928143715</c:v>
                </c:pt>
                <c:pt idx="920">
                  <c:v>3.6164670658682634</c:v>
                </c:pt>
                <c:pt idx="921">
                  <c:v>3.6086077844311379</c:v>
                </c:pt>
                <c:pt idx="922">
                  <c:v>3.6190868263473055</c:v>
                </c:pt>
                <c:pt idx="923">
                  <c:v>3.6329341317365271</c:v>
                </c:pt>
                <c:pt idx="924">
                  <c:v>3.6377994011976047</c:v>
                </c:pt>
                <c:pt idx="925">
                  <c:v>3.6082335329341317</c:v>
                </c:pt>
                <c:pt idx="926">
                  <c:v>3.6202095808383232</c:v>
                </c:pt>
                <c:pt idx="927">
                  <c:v>3.6441616766467066</c:v>
                </c:pt>
                <c:pt idx="928">
                  <c:v>3.6112275449101796</c:v>
                </c:pt>
                <c:pt idx="929">
                  <c:v>3.6232035928143715</c:v>
                </c:pt>
                <c:pt idx="930">
                  <c:v>3.6172155688622754</c:v>
                </c:pt>
                <c:pt idx="931">
                  <c:v>3.635179640718563</c:v>
                </c:pt>
                <c:pt idx="932">
                  <c:v>3.6082335329341317</c:v>
                </c:pt>
                <c:pt idx="933">
                  <c:v>3.6232035928143715</c:v>
                </c:pt>
                <c:pt idx="934">
                  <c:v>3.6142215568862275</c:v>
                </c:pt>
                <c:pt idx="935">
                  <c:v>3.6202095808383232</c:v>
                </c:pt>
                <c:pt idx="936">
                  <c:v>3.6381736526946109</c:v>
                </c:pt>
                <c:pt idx="937">
                  <c:v>3.6441616766467066</c:v>
                </c:pt>
                <c:pt idx="938">
                  <c:v>3.6232035928143715</c:v>
                </c:pt>
                <c:pt idx="939">
                  <c:v>3.6321856287425152</c:v>
                </c:pt>
                <c:pt idx="940">
                  <c:v>3.6172155688622754</c:v>
                </c:pt>
                <c:pt idx="941">
                  <c:v>3.6291916167664673</c:v>
                </c:pt>
                <c:pt idx="942">
                  <c:v>3.6232035928143715</c:v>
                </c:pt>
                <c:pt idx="943">
                  <c:v>3.6112275449101796</c:v>
                </c:pt>
                <c:pt idx="944">
                  <c:v>3.6261976047904194</c:v>
                </c:pt>
                <c:pt idx="945">
                  <c:v>3.6321856287425152</c:v>
                </c:pt>
                <c:pt idx="946">
                  <c:v>3.6232035928143715</c:v>
                </c:pt>
                <c:pt idx="947">
                  <c:v>3.6288173652694611</c:v>
                </c:pt>
                <c:pt idx="948">
                  <c:v>3.6291916167664673</c:v>
                </c:pt>
                <c:pt idx="949">
                  <c:v>3.6168413173652696</c:v>
                </c:pt>
                <c:pt idx="950">
                  <c:v>3.6261976047904194</c:v>
                </c:pt>
                <c:pt idx="951">
                  <c:v>3.631811377245509</c:v>
                </c:pt>
                <c:pt idx="952">
                  <c:v>3.6202095808383232</c:v>
                </c:pt>
                <c:pt idx="953">
                  <c:v>3.6175898203592816</c:v>
                </c:pt>
                <c:pt idx="954">
                  <c:v>3.6202095808383232</c:v>
                </c:pt>
                <c:pt idx="955">
                  <c:v>3.6172155688622754</c:v>
                </c:pt>
                <c:pt idx="956">
                  <c:v>3.6056137724550901</c:v>
                </c:pt>
                <c:pt idx="957">
                  <c:v>3.6261976047904194</c:v>
                </c:pt>
                <c:pt idx="958">
                  <c:v>3.6232035928143715</c:v>
                </c:pt>
                <c:pt idx="959">
                  <c:v>3.6232035928143715</c:v>
                </c:pt>
                <c:pt idx="960">
                  <c:v>3.6291916167664673</c:v>
                </c:pt>
                <c:pt idx="961">
                  <c:v>3.6082335329341317</c:v>
                </c:pt>
                <c:pt idx="962">
                  <c:v>3.6261976047904194</c:v>
                </c:pt>
                <c:pt idx="963">
                  <c:v>3.6082335329341317</c:v>
                </c:pt>
                <c:pt idx="964">
                  <c:v>3.6261976047904194</c:v>
                </c:pt>
                <c:pt idx="965">
                  <c:v>3.6288173652694611</c:v>
                </c:pt>
                <c:pt idx="966">
                  <c:v>3.6172155688622754</c:v>
                </c:pt>
                <c:pt idx="967">
                  <c:v>3.6261976047904194</c:v>
                </c:pt>
                <c:pt idx="968">
                  <c:v>3.6261976047904194</c:v>
                </c:pt>
                <c:pt idx="969">
                  <c:v>3.6142215568862275</c:v>
                </c:pt>
                <c:pt idx="970">
                  <c:v>3.635179640718563</c:v>
                </c:pt>
                <c:pt idx="971">
                  <c:v>3.636676646706587</c:v>
                </c:pt>
                <c:pt idx="972">
                  <c:v>3.6306886227544912</c:v>
                </c:pt>
                <c:pt idx="973">
                  <c:v>3.6175898203592816</c:v>
                </c:pt>
                <c:pt idx="974">
                  <c:v>3.6175898203592816</c:v>
                </c:pt>
                <c:pt idx="975">
                  <c:v>3.6202095808383232</c:v>
                </c:pt>
                <c:pt idx="976">
                  <c:v>3.6235778443113773</c:v>
                </c:pt>
                <c:pt idx="977">
                  <c:v>3.6261976047904194</c:v>
                </c:pt>
                <c:pt idx="978">
                  <c:v>3.6333083832335329</c:v>
                </c:pt>
                <c:pt idx="979">
                  <c:v>3.6363023952095808</c:v>
                </c:pt>
                <c:pt idx="980">
                  <c:v>3.6479041916167665</c:v>
                </c:pt>
                <c:pt idx="981">
                  <c:v>3.6145958083832337</c:v>
                </c:pt>
                <c:pt idx="982">
                  <c:v>3.6411676646706588</c:v>
                </c:pt>
                <c:pt idx="983">
                  <c:v>3.6261976047904194</c:v>
                </c:pt>
                <c:pt idx="984">
                  <c:v>3.6381736526946109</c:v>
                </c:pt>
                <c:pt idx="985">
                  <c:v>3.6232035928143715</c:v>
                </c:pt>
                <c:pt idx="986">
                  <c:v>3.6175898203592816</c:v>
                </c:pt>
                <c:pt idx="987">
                  <c:v>3.6175898203592816</c:v>
                </c:pt>
                <c:pt idx="988">
                  <c:v>3.6145958083832337</c:v>
                </c:pt>
                <c:pt idx="989">
                  <c:v>3.6116017964071858</c:v>
                </c:pt>
                <c:pt idx="990">
                  <c:v>3.629565868263473</c:v>
                </c:pt>
                <c:pt idx="991">
                  <c:v>3.629565868263473</c:v>
                </c:pt>
                <c:pt idx="992">
                  <c:v>3.6235778443113773</c:v>
                </c:pt>
                <c:pt idx="993">
                  <c:v>3.6247005988023955</c:v>
                </c:pt>
                <c:pt idx="994">
                  <c:v>3.6220808383233534</c:v>
                </c:pt>
                <c:pt idx="995">
                  <c:v>3.635179640718563</c:v>
                </c:pt>
                <c:pt idx="996">
                  <c:v>3.6116017964071858</c:v>
                </c:pt>
                <c:pt idx="997">
                  <c:v>3.629565868263473</c:v>
                </c:pt>
                <c:pt idx="998">
                  <c:v>3.6205838323353294</c:v>
                </c:pt>
                <c:pt idx="999">
                  <c:v>3.6175898203592816</c:v>
                </c:pt>
                <c:pt idx="1000">
                  <c:v>3.6116017964071858</c:v>
                </c:pt>
                <c:pt idx="1001">
                  <c:v>3.6175898203592816</c:v>
                </c:pt>
                <c:pt idx="1002">
                  <c:v>3.6145958083832337</c:v>
                </c:pt>
                <c:pt idx="1003">
                  <c:v>3.6175898203592816</c:v>
                </c:pt>
                <c:pt idx="1004">
                  <c:v>3.6291916167664673</c:v>
                </c:pt>
                <c:pt idx="1005">
                  <c:v>3.6239520958083835</c:v>
                </c:pt>
                <c:pt idx="1006">
                  <c:v>3.6168413173652696</c:v>
                </c:pt>
                <c:pt idx="1007">
                  <c:v>3.6112275449101796</c:v>
                </c:pt>
                <c:pt idx="1008">
                  <c:v>3.6116017964071858</c:v>
                </c:pt>
                <c:pt idx="1009">
                  <c:v>3.6411676646706588</c:v>
                </c:pt>
                <c:pt idx="1010">
                  <c:v>3.629565868263473</c:v>
                </c:pt>
                <c:pt idx="1011">
                  <c:v>3.6082335329341317</c:v>
                </c:pt>
                <c:pt idx="1012">
                  <c:v>3.6291916167664673</c:v>
                </c:pt>
                <c:pt idx="1013">
                  <c:v>3.629565868263473</c:v>
                </c:pt>
                <c:pt idx="1014">
                  <c:v>3.6456586826347306</c:v>
                </c:pt>
                <c:pt idx="1015">
                  <c:v>3.6336826347305391</c:v>
                </c:pt>
                <c:pt idx="1016">
                  <c:v>3.6116017964071858</c:v>
                </c:pt>
                <c:pt idx="1017">
                  <c:v>3.6116017964071858</c:v>
                </c:pt>
                <c:pt idx="1018">
                  <c:v>3.629565868263473</c:v>
                </c:pt>
                <c:pt idx="1019">
                  <c:v>3.6235778443113773</c:v>
                </c:pt>
                <c:pt idx="1020">
                  <c:v>3.6261976047904194</c:v>
                </c:pt>
                <c:pt idx="1021">
                  <c:v>3.6142215568862275</c:v>
                </c:pt>
                <c:pt idx="1022">
                  <c:v>3.6261976047904194</c:v>
                </c:pt>
                <c:pt idx="1023">
                  <c:v>3.6355538922155688</c:v>
                </c:pt>
                <c:pt idx="1024">
                  <c:v>3.6205838323353294</c:v>
                </c:pt>
                <c:pt idx="1025">
                  <c:v>3.6205838323353294</c:v>
                </c:pt>
                <c:pt idx="1026">
                  <c:v>3.6145958083832337</c:v>
                </c:pt>
                <c:pt idx="1027">
                  <c:v>3.6116017964071858</c:v>
                </c:pt>
                <c:pt idx="1028">
                  <c:v>3.6265718562874252</c:v>
                </c:pt>
                <c:pt idx="1029">
                  <c:v>3.6205838323353294</c:v>
                </c:pt>
                <c:pt idx="1030">
                  <c:v>3.6325598802395209</c:v>
                </c:pt>
                <c:pt idx="1031">
                  <c:v>3.6235778443113773</c:v>
                </c:pt>
                <c:pt idx="1032">
                  <c:v>3.6232035928143715</c:v>
                </c:pt>
                <c:pt idx="1033">
                  <c:v>3.6145958083832337</c:v>
                </c:pt>
                <c:pt idx="1034">
                  <c:v>3.6205838323353294</c:v>
                </c:pt>
                <c:pt idx="1035">
                  <c:v>3.6291916167664673</c:v>
                </c:pt>
                <c:pt idx="1036">
                  <c:v>3.6142215568862275</c:v>
                </c:pt>
                <c:pt idx="1037">
                  <c:v>3.6190868263473055</c:v>
                </c:pt>
                <c:pt idx="1038">
                  <c:v>3.6157185628742514</c:v>
                </c:pt>
                <c:pt idx="1039">
                  <c:v>3.6168413173652696</c:v>
                </c:pt>
                <c:pt idx="1040">
                  <c:v>3.6261976047904194</c:v>
                </c:pt>
                <c:pt idx="1041">
                  <c:v>3.6250748502994012</c:v>
                </c:pt>
                <c:pt idx="1042">
                  <c:v>3.6160928143712576</c:v>
                </c:pt>
                <c:pt idx="1043">
                  <c:v>3.6291916167664673</c:v>
                </c:pt>
                <c:pt idx="1044">
                  <c:v>3.6385479041916167</c:v>
                </c:pt>
                <c:pt idx="1045">
                  <c:v>3.6235778443113773</c:v>
                </c:pt>
                <c:pt idx="1046">
                  <c:v>3.6355538922155688</c:v>
                </c:pt>
                <c:pt idx="1047">
                  <c:v>3.6235778443113773</c:v>
                </c:pt>
                <c:pt idx="1048">
                  <c:v>3.6145958083832337</c:v>
                </c:pt>
                <c:pt idx="1049">
                  <c:v>3.6202095808383232</c:v>
                </c:pt>
                <c:pt idx="1050">
                  <c:v>3.629565868263473</c:v>
                </c:pt>
                <c:pt idx="1051">
                  <c:v>3.6235778443113773</c:v>
                </c:pt>
                <c:pt idx="1052">
                  <c:v>3.6355538922155688</c:v>
                </c:pt>
                <c:pt idx="1053">
                  <c:v>3.6471556886227545</c:v>
                </c:pt>
                <c:pt idx="1054">
                  <c:v>3.6205838323353294</c:v>
                </c:pt>
                <c:pt idx="1055">
                  <c:v>3.6321856287425152</c:v>
                </c:pt>
                <c:pt idx="1056">
                  <c:v>3.6321856287425152</c:v>
                </c:pt>
                <c:pt idx="1057">
                  <c:v>3.6291916167664673</c:v>
                </c:pt>
                <c:pt idx="1058">
                  <c:v>3.6205838323353294</c:v>
                </c:pt>
                <c:pt idx="1059">
                  <c:v>3.6145958083832337</c:v>
                </c:pt>
                <c:pt idx="1060">
                  <c:v>3.6232035928143715</c:v>
                </c:pt>
                <c:pt idx="1061">
                  <c:v>3.6355538922155688</c:v>
                </c:pt>
                <c:pt idx="1062">
                  <c:v>3.6205838323353294</c:v>
                </c:pt>
                <c:pt idx="1063">
                  <c:v>3.6232035928143715</c:v>
                </c:pt>
                <c:pt idx="1064">
                  <c:v>3.6202095808383232</c:v>
                </c:pt>
                <c:pt idx="1065">
                  <c:v>3.6202095808383232</c:v>
                </c:pt>
                <c:pt idx="1066">
                  <c:v>3.6172155688622754</c:v>
                </c:pt>
                <c:pt idx="1067">
                  <c:v>3.6175898203592816</c:v>
                </c:pt>
                <c:pt idx="1068">
                  <c:v>3.6145958083832337</c:v>
                </c:pt>
                <c:pt idx="1069">
                  <c:v>3.629565868263473</c:v>
                </c:pt>
                <c:pt idx="1070">
                  <c:v>3.629565868263473</c:v>
                </c:pt>
                <c:pt idx="1071">
                  <c:v>3.6321856287425152</c:v>
                </c:pt>
                <c:pt idx="1072">
                  <c:v>3.6175898203592816</c:v>
                </c:pt>
                <c:pt idx="1073">
                  <c:v>3.6205838323353294</c:v>
                </c:pt>
                <c:pt idx="1074">
                  <c:v>3.6232035928143715</c:v>
                </c:pt>
                <c:pt idx="1075">
                  <c:v>3.6265718562874252</c:v>
                </c:pt>
                <c:pt idx="1076">
                  <c:v>3.6261976047904194</c:v>
                </c:pt>
                <c:pt idx="1077">
                  <c:v>3.629565868263473</c:v>
                </c:pt>
                <c:pt idx="1078">
                  <c:v>3.6321856287425152</c:v>
                </c:pt>
                <c:pt idx="1079">
                  <c:v>3.6119760479041916</c:v>
                </c:pt>
                <c:pt idx="1080">
                  <c:v>3.6235778443113773</c:v>
                </c:pt>
                <c:pt idx="1081">
                  <c:v>3.6116017964071858</c:v>
                </c:pt>
                <c:pt idx="1082">
                  <c:v>3.6172155688622754</c:v>
                </c:pt>
                <c:pt idx="1083">
                  <c:v>3.6355538922155688</c:v>
                </c:pt>
                <c:pt idx="1084">
                  <c:v>3.6175898203592816</c:v>
                </c:pt>
                <c:pt idx="1085">
                  <c:v>3.6235778443113773</c:v>
                </c:pt>
                <c:pt idx="1086">
                  <c:v>3.6175898203592816</c:v>
                </c:pt>
                <c:pt idx="1087">
                  <c:v>3.6175898203592816</c:v>
                </c:pt>
                <c:pt idx="1088">
                  <c:v>3.6235778443113773</c:v>
                </c:pt>
                <c:pt idx="1089">
                  <c:v>3.6205838323353294</c:v>
                </c:pt>
                <c:pt idx="1090">
                  <c:v>3.6205838323353294</c:v>
                </c:pt>
                <c:pt idx="1091">
                  <c:v>3.6235778443113773</c:v>
                </c:pt>
                <c:pt idx="1092">
                  <c:v>3.6265718562874252</c:v>
                </c:pt>
                <c:pt idx="1093">
                  <c:v>3.6145958083832337</c:v>
                </c:pt>
                <c:pt idx="1094">
                  <c:v>3.6235778443113773</c:v>
                </c:pt>
                <c:pt idx="1095">
                  <c:v>3.6265718562874252</c:v>
                </c:pt>
                <c:pt idx="1096">
                  <c:v>3.6291916167664673</c:v>
                </c:pt>
                <c:pt idx="1097">
                  <c:v>3.6086077844311379</c:v>
                </c:pt>
                <c:pt idx="1098">
                  <c:v>3.6116017964071858</c:v>
                </c:pt>
                <c:pt idx="1099">
                  <c:v>3.6232035928143715</c:v>
                </c:pt>
                <c:pt idx="1100">
                  <c:v>3.6112275449101796</c:v>
                </c:pt>
                <c:pt idx="1101">
                  <c:v>3.6145958083832337</c:v>
                </c:pt>
                <c:pt idx="1102">
                  <c:v>3.6385479041916167</c:v>
                </c:pt>
                <c:pt idx="1103">
                  <c:v>3.6116017964071858</c:v>
                </c:pt>
                <c:pt idx="1104">
                  <c:v>3.6205838323353294</c:v>
                </c:pt>
                <c:pt idx="1105">
                  <c:v>3.6089820359281437</c:v>
                </c:pt>
                <c:pt idx="1106">
                  <c:v>3.6325598802395209</c:v>
                </c:pt>
                <c:pt idx="1107">
                  <c:v>3.6205838323353294</c:v>
                </c:pt>
                <c:pt idx="1108">
                  <c:v>3.6116017964071858</c:v>
                </c:pt>
                <c:pt idx="1109">
                  <c:v>3.6419161676646707</c:v>
                </c:pt>
                <c:pt idx="1110">
                  <c:v>3.6261976047904194</c:v>
                </c:pt>
                <c:pt idx="1111">
                  <c:v>3.629565868263473</c:v>
                </c:pt>
                <c:pt idx="1112">
                  <c:v>3.6404191616766468</c:v>
                </c:pt>
                <c:pt idx="1113">
                  <c:v>3.6101047904191619</c:v>
                </c:pt>
                <c:pt idx="1114">
                  <c:v>3.6116017964071858</c:v>
                </c:pt>
                <c:pt idx="1115">
                  <c:v>3.6205838323353294</c:v>
                </c:pt>
                <c:pt idx="1116">
                  <c:v>3.6265718562874252</c:v>
                </c:pt>
                <c:pt idx="1117">
                  <c:v>3.6456586826347306</c:v>
                </c:pt>
                <c:pt idx="1118">
                  <c:v>3.6400449101796406</c:v>
                </c:pt>
                <c:pt idx="1119">
                  <c:v>3.6145958083832337</c:v>
                </c:pt>
                <c:pt idx="1120">
                  <c:v>3.6261976047904194</c:v>
                </c:pt>
                <c:pt idx="1121">
                  <c:v>3.6321856287425152</c:v>
                </c:pt>
                <c:pt idx="1122">
                  <c:v>3.6202095808383232</c:v>
                </c:pt>
                <c:pt idx="1123">
                  <c:v>3.6116017964071858</c:v>
                </c:pt>
                <c:pt idx="1124">
                  <c:v>3.6205838323353294</c:v>
                </c:pt>
                <c:pt idx="1125">
                  <c:v>3.6265718562874252</c:v>
                </c:pt>
                <c:pt idx="1126">
                  <c:v>3.6145958083832337</c:v>
                </c:pt>
                <c:pt idx="1127">
                  <c:v>3.6261976047904194</c:v>
                </c:pt>
                <c:pt idx="1128">
                  <c:v>3.6056137724550901</c:v>
                </c:pt>
                <c:pt idx="1129">
                  <c:v>3.6175898203592816</c:v>
                </c:pt>
                <c:pt idx="1130">
                  <c:v>3.6172155688622754</c:v>
                </c:pt>
                <c:pt idx="1131">
                  <c:v>3.6142215568862275</c:v>
                </c:pt>
                <c:pt idx="1132">
                  <c:v>3.6232035928143715</c:v>
                </c:pt>
                <c:pt idx="1133">
                  <c:v>3.635179640718563</c:v>
                </c:pt>
                <c:pt idx="1134">
                  <c:v>3.6261976047904194</c:v>
                </c:pt>
                <c:pt idx="1135">
                  <c:v>3.6288173652694611</c:v>
                </c:pt>
                <c:pt idx="1136">
                  <c:v>3.635928143712575</c:v>
                </c:pt>
                <c:pt idx="1137">
                  <c:v>3.6205838323353294</c:v>
                </c:pt>
                <c:pt idx="1138">
                  <c:v>3.6205838323353294</c:v>
                </c:pt>
                <c:pt idx="1139">
                  <c:v>3.6235778443113773</c:v>
                </c:pt>
                <c:pt idx="1140">
                  <c:v>3.6235778443113773</c:v>
                </c:pt>
                <c:pt idx="1141">
                  <c:v>3.6202095808383232</c:v>
                </c:pt>
                <c:pt idx="1142">
                  <c:v>3.6142215568862275</c:v>
                </c:pt>
                <c:pt idx="1143">
                  <c:v>3.6261976047904194</c:v>
                </c:pt>
                <c:pt idx="1144">
                  <c:v>3.6261976047904194</c:v>
                </c:pt>
                <c:pt idx="1145">
                  <c:v>3.6374251497005989</c:v>
                </c:pt>
                <c:pt idx="1146">
                  <c:v>3.6217065868263476</c:v>
                </c:pt>
                <c:pt idx="1147">
                  <c:v>3.6116017964071858</c:v>
                </c:pt>
                <c:pt idx="1148">
                  <c:v>3.6213323353293414</c:v>
                </c:pt>
                <c:pt idx="1149">
                  <c:v>3.6284431137724553</c:v>
                </c:pt>
                <c:pt idx="1150">
                  <c:v>3.6265718562874252</c:v>
                </c:pt>
                <c:pt idx="1151">
                  <c:v>3.6325598802395209</c:v>
                </c:pt>
                <c:pt idx="1152">
                  <c:v>3.6235778443113773</c:v>
                </c:pt>
                <c:pt idx="1153">
                  <c:v>3.635179640718563</c:v>
                </c:pt>
                <c:pt idx="1154">
                  <c:v>3.6265718562874252</c:v>
                </c:pt>
                <c:pt idx="1155">
                  <c:v>3.6276946107784434</c:v>
                </c:pt>
                <c:pt idx="1156">
                  <c:v>3.6254491017964074</c:v>
                </c:pt>
                <c:pt idx="1157">
                  <c:v>3.6261976047904194</c:v>
                </c:pt>
                <c:pt idx="1158">
                  <c:v>3.629565868263473</c:v>
                </c:pt>
                <c:pt idx="1159">
                  <c:v>3.6116017964071858</c:v>
                </c:pt>
                <c:pt idx="1160">
                  <c:v>3.6116017964071858</c:v>
                </c:pt>
                <c:pt idx="1161">
                  <c:v>3.6232035928143715</c:v>
                </c:pt>
                <c:pt idx="1162">
                  <c:v>3.6325598802395209</c:v>
                </c:pt>
                <c:pt idx="1163">
                  <c:v>3.6265718562874252</c:v>
                </c:pt>
                <c:pt idx="1164">
                  <c:v>3.6175898203592816</c:v>
                </c:pt>
                <c:pt idx="1165">
                  <c:v>3.6205838323353294</c:v>
                </c:pt>
                <c:pt idx="1166">
                  <c:v>3.6265718562874252</c:v>
                </c:pt>
                <c:pt idx="1167">
                  <c:v>3.6325598802395209</c:v>
                </c:pt>
                <c:pt idx="1168">
                  <c:v>3.6415419161676645</c:v>
                </c:pt>
                <c:pt idx="1169">
                  <c:v>3.6116017964071858</c:v>
                </c:pt>
                <c:pt idx="1170">
                  <c:v>3.6396706586826348</c:v>
                </c:pt>
                <c:pt idx="1171">
                  <c:v>3.6190868263473055</c:v>
                </c:pt>
                <c:pt idx="1172">
                  <c:v>3.6145958083832337</c:v>
                </c:pt>
                <c:pt idx="1173">
                  <c:v>3.6175898203592816</c:v>
                </c:pt>
                <c:pt idx="1174">
                  <c:v>3.6175898203592816</c:v>
                </c:pt>
                <c:pt idx="1175">
                  <c:v>3.6175898203592816</c:v>
                </c:pt>
                <c:pt idx="1176">
                  <c:v>3.6116017964071858</c:v>
                </c:pt>
                <c:pt idx="1177">
                  <c:v>3.6355538922155688</c:v>
                </c:pt>
                <c:pt idx="1178">
                  <c:v>3.6202095808383232</c:v>
                </c:pt>
                <c:pt idx="1179">
                  <c:v>3.6175898203592816</c:v>
                </c:pt>
                <c:pt idx="1180">
                  <c:v>3.6205838323353294</c:v>
                </c:pt>
                <c:pt idx="1181">
                  <c:v>3.6261976047904194</c:v>
                </c:pt>
                <c:pt idx="1182">
                  <c:v>3.6205838323353294</c:v>
                </c:pt>
                <c:pt idx="1183">
                  <c:v>3.6112275449101796</c:v>
                </c:pt>
                <c:pt idx="1184">
                  <c:v>3.6265718562874252</c:v>
                </c:pt>
                <c:pt idx="1185">
                  <c:v>3.6116017964071858</c:v>
                </c:pt>
                <c:pt idx="1186">
                  <c:v>3.6116017964071858</c:v>
                </c:pt>
                <c:pt idx="1187">
                  <c:v>3.6276946107784434</c:v>
                </c:pt>
                <c:pt idx="1188">
                  <c:v>3.6164670658682634</c:v>
                </c:pt>
                <c:pt idx="1189">
                  <c:v>3.6265718562874252</c:v>
                </c:pt>
                <c:pt idx="1190">
                  <c:v>3.6325598802395209</c:v>
                </c:pt>
                <c:pt idx="1191">
                  <c:v>3.6198353293413175</c:v>
                </c:pt>
                <c:pt idx="1192">
                  <c:v>3.6363023952095808</c:v>
                </c:pt>
                <c:pt idx="1193">
                  <c:v>3.6235778443113773</c:v>
                </c:pt>
                <c:pt idx="1194">
                  <c:v>3.6145958083832337</c:v>
                </c:pt>
                <c:pt idx="1195">
                  <c:v>3.6239520958083835</c:v>
                </c:pt>
                <c:pt idx="1196">
                  <c:v>3.6179640718562873</c:v>
                </c:pt>
                <c:pt idx="1197">
                  <c:v>3.6265718562874252</c:v>
                </c:pt>
                <c:pt idx="1198">
                  <c:v>3.6056137724550901</c:v>
                </c:pt>
                <c:pt idx="1199">
                  <c:v>3.6183383233532935</c:v>
                </c:pt>
                <c:pt idx="1200">
                  <c:v>3.6228293413173653</c:v>
                </c:pt>
                <c:pt idx="1201">
                  <c:v>3.6355538922155688</c:v>
                </c:pt>
                <c:pt idx="1202">
                  <c:v>3.6239520958083835</c:v>
                </c:pt>
                <c:pt idx="1203">
                  <c:v>3.6299401197604793</c:v>
                </c:pt>
                <c:pt idx="1204">
                  <c:v>3.6269461077844314</c:v>
                </c:pt>
                <c:pt idx="1205">
                  <c:v>3.6119760479041916</c:v>
                </c:pt>
                <c:pt idx="1206">
                  <c:v>3.6205838323353294</c:v>
                </c:pt>
                <c:pt idx="1207">
                  <c:v>3.6269461077844314</c:v>
                </c:pt>
                <c:pt idx="1208">
                  <c:v>3.6265718562874252</c:v>
                </c:pt>
                <c:pt idx="1209">
                  <c:v>3.6265718562874252</c:v>
                </c:pt>
                <c:pt idx="1210">
                  <c:v>3.6265718562874252</c:v>
                </c:pt>
                <c:pt idx="1211">
                  <c:v>3.6209580838323356</c:v>
                </c:pt>
                <c:pt idx="1212">
                  <c:v>3.6205838323353294</c:v>
                </c:pt>
                <c:pt idx="1213">
                  <c:v>3.6119760479041916</c:v>
                </c:pt>
                <c:pt idx="1214">
                  <c:v>3.6205838323353294</c:v>
                </c:pt>
                <c:pt idx="1215">
                  <c:v>3.6205838323353294</c:v>
                </c:pt>
                <c:pt idx="1216">
                  <c:v>3.6239520958083835</c:v>
                </c:pt>
                <c:pt idx="1217">
                  <c:v>3.6145958083832337</c:v>
                </c:pt>
                <c:pt idx="1218">
                  <c:v>3.6145958083832337</c:v>
                </c:pt>
                <c:pt idx="1219">
                  <c:v>3.6299401197604793</c:v>
                </c:pt>
                <c:pt idx="1220">
                  <c:v>3.635928143712575</c:v>
                </c:pt>
                <c:pt idx="1221">
                  <c:v>3.602994011976048</c:v>
                </c:pt>
                <c:pt idx="1222">
                  <c:v>3.6179640718562873</c:v>
                </c:pt>
                <c:pt idx="1223">
                  <c:v>3.6235778443113773</c:v>
                </c:pt>
                <c:pt idx="1224">
                  <c:v>3.6205838323353294</c:v>
                </c:pt>
                <c:pt idx="1225">
                  <c:v>3.6235778443113773</c:v>
                </c:pt>
                <c:pt idx="1226">
                  <c:v>3.6142215568862275</c:v>
                </c:pt>
                <c:pt idx="1227">
                  <c:v>3.6112275449101796</c:v>
                </c:pt>
                <c:pt idx="1228">
                  <c:v>3.6202095808383232</c:v>
                </c:pt>
                <c:pt idx="1229">
                  <c:v>3.6086077844311379</c:v>
                </c:pt>
                <c:pt idx="1230">
                  <c:v>3.6145958083832337</c:v>
                </c:pt>
                <c:pt idx="1231">
                  <c:v>3.6205838323353294</c:v>
                </c:pt>
                <c:pt idx="1232">
                  <c:v>3.6205838323353294</c:v>
                </c:pt>
                <c:pt idx="1233">
                  <c:v>3.6321856287425152</c:v>
                </c:pt>
                <c:pt idx="1234">
                  <c:v>3.6265718562874252</c:v>
                </c:pt>
                <c:pt idx="1235">
                  <c:v>3.6235778443113773</c:v>
                </c:pt>
                <c:pt idx="1236">
                  <c:v>3.6261976047904194</c:v>
                </c:pt>
                <c:pt idx="1237">
                  <c:v>3.6205838323353294</c:v>
                </c:pt>
                <c:pt idx="1238">
                  <c:v>3.6471556886227545</c:v>
                </c:pt>
                <c:pt idx="1239">
                  <c:v>3.6175898203592816</c:v>
                </c:pt>
                <c:pt idx="1240">
                  <c:v>3.6261976047904194</c:v>
                </c:pt>
                <c:pt idx="1241">
                  <c:v>3.6202095808383232</c:v>
                </c:pt>
                <c:pt idx="1242">
                  <c:v>3.6261976047904194</c:v>
                </c:pt>
                <c:pt idx="1243">
                  <c:v>3.6321856287425152</c:v>
                </c:pt>
                <c:pt idx="1244">
                  <c:v>3.6202095808383232</c:v>
                </c:pt>
                <c:pt idx="1245">
                  <c:v>3.635179640718563</c:v>
                </c:pt>
                <c:pt idx="1246">
                  <c:v>3.6142215568862275</c:v>
                </c:pt>
                <c:pt idx="1247">
                  <c:v>3.6205838323353294</c:v>
                </c:pt>
                <c:pt idx="1248">
                  <c:v>3.6082335329341317</c:v>
                </c:pt>
                <c:pt idx="1249">
                  <c:v>3.6381736526946109</c:v>
                </c:pt>
                <c:pt idx="1250">
                  <c:v>3.6291916167664673</c:v>
                </c:pt>
                <c:pt idx="1251">
                  <c:v>3.6419161676646707</c:v>
                </c:pt>
                <c:pt idx="1252">
                  <c:v>3.6142215568862275</c:v>
                </c:pt>
                <c:pt idx="1253">
                  <c:v>3.6157185628742514</c:v>
                </c:pt>
                <c:pt idx="1254">
                  <c:v>3.6400449101796406</c:v>
                </c:pt>
                <c:pt idx="1255">
                  <c:v>3.6205838323353294</c:v>
                </c:pt>
                <c:pt idx="1256">
                  <c:v>3.6142215568862275</c:v>
                </c:pt>
                <c:pt idx="1257">
                  <c:v>3.629565868263473</c:v>
                </c:pt>
                <c:pt idx="1258">
                  <c:v>3.6265718562874252</c:v>
                </c:pt>
                <c:pt idx="1259">
                  <c:v>3.6205838323353294</c:v>
                </c:pt>
                <c:pt idx="1260">
                  <c:v>3.6145958083832337</c:v>
                </c:pt>
                <c:pt idx="1261">
                  <c:v>3.6355538922155688</c:v>
                </c:pt>
                <c:pt idx="1262">
                  <c:v>3.6205838323353294</c:v>
                </c:pt>
                <c:pt idx="1263">
                  <c:v>3.6265718562874252</c:v>
                </c:pt>
                <c:pt idx="1264">
                  <c:v>3.6172155688622754</c:v>
                </c:pt>
                <c:pt idx="1265">
                  <c:v>3.6202095808383232</c:v>
                </c:pt>
                <c:pt idx="1266">
                  <c:v>3.6202095808383232</c:v>
                </c:pt>
                <c:pt idx="1267">
                  <c:v>3.6321856287425152</c:v>
                </c:pt>
                <c:pt idx="1268">
                  <c:v>3.6239520958083835</c:v>
                </c:pt>
                <c:pt idx="1269">
                  <c:v>3.6228293413173653</c:v>
                </c:pt>
                <c:pt idx="1270">
                  <c:v>3.6205838323353294</c:v>
                </c:pt>
                <c:pt idx="1271">
                  <c:v>3.6175898203592816</c:v>
                </c:pt>
                <c:pt idx="1272">
                  <c:v>3.6082335329341317</c:v>
                </c:pt>
                <c:pt idx="1273">
                  <c:v>3.6172155688622754</c:v>
                </c:pt>
                <c:pt idx="1274">
                  <c:v>3.6291916167664673</c:v>
                </c:pt>
                <c:pt idx="1275">
                  <c:v>3.6205838323353294</c:v>
                </c:pt>
                <c:pt idx="1276">
                  <c:v>3.635179640718563</c:v>
                </c:pt>
                <c:pt idx="1277">
                  <c:v>3.6149700598802395</c:v>
                </c:pt>
                <c:pt idx="1278">
                  <c:v>3.6175898203592816</c:v>
                </c:pt>
                <c:pt idx="1279">
                  <c:v>3.6325598802395209</c:v>
                </c:pt>
                <c:pt idx="1280">
                  <c:v>3.6175898203592816</c:v>
                </c:pt>
                <c:pt idx="1281">
                  <c:v>3.6265718562874252</c:v>
                </c:pt>
                <c:pt idx="1282">
                  <c:v>3.6385479041916167</c:v>
                </c:pt>
                <c:pt idx="1283">
                  <c:v>3.6145958083832337</c:v>
                </c:pt>
                <c:pt idx="1284">
                  <c:v>3.6385479041916167</c:v>
                </c:pt>
                <c:pt idx="1285">
                  <c:v>3.629565868263473</c:v>
                </c:pt>
                <c:pt idx="1286">
                  <c:v>3.6261976047904194</c:v>
                </c:pt>
                <c:pt idx="1287">
                  <c:v>3.6265718562874252</c:v>
                </c:pt>
                <c:pt idx="1288">
                  <c:v>3.6228293413173653</c:v>
                </c:pt>
                <c:pt idx="1289">
                  <c:v>3.6269461077844314</c:v>
                </c:pt>
                <c:pt idx="1290">
                  <c:v>3.629565868263473</c:v>
                </c:pt>
                <c:pt idx="1291">
                  <c:v>3.6205838323353294</c:v>
                </c:pt>
                <c:pt idx="1292">
                  <c:v>3.6340568862275449</c:v>
                </c:pt>
                <c:pt idx="1293">
                  <c:v>3.6213323353293414</c:v>
                </c:pt>
                <c:pt idx="1294">
                  <c:v>3.6261976047904194</c:v>
                </c:pt>
                <c:pt idx="1295">
                  <c:v>3.6288173652694611</c:v>
                </c:pt>
                <c:pt idx="1296">
                  <c:v>3.6145958083832337</c:v>
                </c:pt>
                <c:pt idx="1297">
                  <c:v>3.6202095808383232</c:v>
                </c:pt>
                <c:pt idx="1298">
                  <c:v>3.635179640718563</c:v>
                </c:pt>
                <c:pt idx="1299">
                  <c:v>3.6172155688622754</c:v>
                </c:pt>
                <c:pt idx="1300">
                  <c:v>3.635179640718563</c:v>
                </c:pt>
                <c:pt idx="1301">
                  <c:v>3.6265718562874252</c:v>
                </c:pt>
                <c:pt idx="1302">
                  <c:v>3.6325598802395209</c:v>
                </c:pt>
                <c:pt idx="1303">
                  <c:v>3.6415419161676645</c:v>
                </c:pt>
                <c:pt idx="1304">
                  <c:v>3.6355538922155688</c:v>
                </c:pt>
                <c:pt idx="1305">
                  <c:v>3.6145958083832337</c:v>
                </c:pt>
                <c:pt idx="1306">
                  <c:v>3.629565868263473</c:v>
                </c:pt>
                <c:pt idx="1307">
                  <c:v>3.6321856287425152</c:v>
                </c:pt>
                <c:pt idx="1308">
                  <c:v>3.6265718562874252</c:v>
                </c:pt>
                <c:pt idx="1309">
                  <c:v>3.6325598802395209</c:v>
                </c:pt>
                <c:pt idx="1310">
                  <c:v>3.6205838323353294</c:v>
                </c:pt>
                <c:pt idx="1311">
                  <c:v>3.6258233532934132</c:v>
                </c:pt>
                <c:pt idx="1312">
                  <c:v>3.6329341317365271</c:v>
                </c:pt>
                <c:pt idx="1313">
                  <c:v>3.6235778443113773</c:v>
                </c:pt>
                <c:pt idx="1314">
                  <c:v>3.6258233532934132</c:v>
                </c:pt>
                <c:pt idx="1315">
                  <c:v>3.6261976047904194</c:v>
                </c:pt>
                <c:pt idx="1316">
                  <c:v>3.6261976047904194</c:v>
                </c:pt>
                <c:pt idx="1317">
                  <c:v>3.6123502994011978</c:v>
                </c:pt>
                <c:pt idx="1318">
                  <c:v>3.6160928143712576</c:v>
                </c:pt>
                <c:pt idx="1319">
                  <c:v>3.6261976047904194</c:v>
                </c:pt>
                <c:pt idx="1320">
                  <c:v>3.6243263473053893</c:v>
                </c:pt>
                <c:pt idx="1321">
                  <c:v>3.6104790419161676</c:v>
                </c:pt>
                <c:pt idx="1322">
                  <c:v>3.6202095808383232</c:v>
                </c:pt>
                <c:pt idx="1323">
                  <c:v>3.6288173652694611</c:v>
                </c:pt>
                <c:pt idx="1324">
                  <c:v>3.6202095808383232</c:v>
                </c:pt>
                <c:pt idx="1325">
                  <c:v>3.6172155688622754</c:v>
                </c:pt>
                <c:pt idx="1326">
                  <c:v>3.6116017964071858</c:v>
                </c:pt>
                <c:pt idx="1327">
                  <c:v>3.6205838323353294</c:v>
                </c:pt>
                <c:pt idx="1328">
                  <c:v>3.6112275449101796</c:v>
                </c:pt>
                <c:pt idx="1329">
                  <c:v>3.635179640718563</c:v>
                </c:pt>
                <c:pt idx="1330">
                  <c:v>3.6160928143712576</c:v>
                </c:pt>
                <c:pt idx="1331">
                  <c:v>3.630314371257485</c:v>
                </c:pt>
                <c:pt idx="1332">
                  <c:v>3.6232035928143715</c:v>
                </c:pt>
                <c:pt idx="1333">
                  <c:v>3.6321856287425152</c:v>
                </c:pt>
                <c:pt idx="1334">
                  <c:v>3.6164670658682634</c:v>
                </c:pt>
                <c:pt idx="1335">
                  <c:v>3.6269461077844314</c:v>
                </c:pt>
                <c:pt idx="1336">
                  <c:v>3.6142215568862275</c:v>
                </c:pt>
                <c:pt idx="1337">
                  <c:v>3.6112275449101796</c:v>
                </c:pt>
                <c:pt idx="1338">
                  <c:v>3.6202095808383232</c:v>
                </c:pt>
                <c:pt idx="1339">
                  <c:v>3.6175898203592816</c:v>
                </c:pt>
                <c:pt idx="1340">
                  <c:v>3.6261976047904194</c:v>
                </c:pt>
                <c:pt idx="1341">
                  <c:v>3.6175898203592816</c:v>
                </c:pt>
                <c:pt idx="1342">
                  <c:v>3.6168413173652696</c:v>
                </c:pt>
                <c:pt idx="1343">
                  <c:v>3.6269461077844314</c:v>
                </c:pt>
                <c:pt idx="1344">
                  <c:v>3.6202095808383232</c:v>
                </c:pt>
                <c:pt idx="1345">
                  <c:v>3.6142215568862275</c:v>
                </c:pt>
                <c:pt idx="1346">
                  <c:v>3.6164670658682634</c:v>
                </c:pt>
                <c:pt idx="1347">
                  <c:v>3.6209580838323356</c:v>
                </c:pt>
                <c:pt idx="1348">
                  <c:v>3.6228293413173653</c:v>
                </c:pt>
                <c:pt idx="1349">
                  <c:v>3.6209580838323356</c:v>
                </c:pt>
                <c:pt idx="1350">
                  <c:v>3.6261976047904194</c:v>
                </c:pt>
                <c:pt idx="1351">
                  <c:v>3.629565868263473</c:v>
                </c:pt>
                <c:pt idx="1352">
                  <c:v>3.6411676646706588</c:v>
                </c:pt>
                <c:pt idx="1353">
                  <c:v>3.6175898203592816</c:v>
                </c:pt>
                <c:pt idx="1354">
                  <c:v>3.6235778443113773</c:v>
                </c:pt>
                <c:pt idx="1355">
                  <c:v>3.6086077844311379</c:v>
                </c:pt>
                <c:pt idx="1356">
                  <c:v>3.6471556886227545</c:v>
                </c:pt>
                <c:pt idx="1357">
                  <c:v>3.6265718562874252</c:v>
                </c:pt>
                <c:pt idx="1358">
                  <c:v>3.6112275449101796</c:v>
                </c:pt>
                <c:pt idx="1359">
                  <c:v>3.6202095808383232</c:v>
                </c:pt>
                <c:pt idx="1360">
                  <c:v>3.6172155688622754</c:v>
                </c:pt>
                <c:pt idx="1361">
                  <c:v>3.6112275449101796</c:v>
                </c:pt>
                <c:pt idx="1362">
                  <c:v>3.6112275449101796</c:v>
                </c:pt>
                <c:pt idx="1363">
                  <c:v>3.6086077844311379</c:v>
                </c:pt>
                <c:pt idx="1364">
                  <c:v>3.6172155688622754</c:v>
                </c:pt>
                <c:pt idx="1365">
                  <c:v>3.6172155688622754</c:v>
                </c:pt>
                <c:pt idx="1366">
                  <c:v>3.6202095808383232</c:v>
                </c:pt>
                <c:pt idx="1367">
                  <c:v>3.6205838323353294</c:v>
                </c:pt>
                <c:pt idx="1368">
                  <c:v>3.6149700598802395</c:v>
                </c:pt>
                <c:pt idx="1369">
                  <c:v>3.6194610778443113</c:v>
                </c:pt>
                <c:pt idx="1370">
                  <c:v>3.6142215568862275</c:v>
                </c:pt>
                <c:pt idx="1371">
                  <c:v>3.6261976047904194</c:v>
                </c:pt>
                <c:pt idx="1372">
                  <c:v>3.6291916167664673</c:v>
                </c:pt>
                <c:pt idx="1373">
                  <c:v>3.6145958083832337</c:v>
                </c:pt>
                <c:pt idx="1374">
                  <c:v>3.6291916167664673</c:v>
                </c:pt>
                <c:pt idx="1375">
                  <c:v>3.6261976047904194</c:v>
                </c:pt>
                <c:pt idx="1376">
                  <c:v>3.6202095808383232</c:v>
                </c:pt>
                <c:pt idx="1377">
                  <c:v>3.6172155688622754</c:v>
                </c:pt>
                <c:pt idx="1378">
                  <c:v>3.6112275449101796</c:v>
                </c:pt>
                <c:pt idx="1379">
                  <c:v>3.6261976047904194</c:v>
                </c:pt>
                <c:pt idx="1380">
                  <c:v>3.6232035928143715</c:v>
                </c:pt>
                <c:pt idx="1381">
                  <c:v>3.6437874251497009</c:v>
                </c:pt>
                <c:pt idx="1382">
                  <c:v>3.6179640718562873</c:v>
                </c:pt>
                <c:pt idx="1383">
                  <c:v>3.6261976047904194</c:v>
                </c:pt>
                <c:pt idx="1384">
                  <c:v>3.6291916167664673</c:v>
                </c:pt>
                <c:pt idx="1385">
                  <c:v>3.6291916167664673</c:v>
                </c:pt>
                <c:pt idx="1386">
                  <c:v>3.6265718562874252</c:v>
                </c:pt>
                <c:pt idx="1387">
                  <c:v>3.6205838323353294</c:v>
                </c:pt>
                <c:pt idx="1388">
                  <c:v>3.6194610778443113</c:v>
                </c:pt>
                <c:pt idx="1389">
                  <c:v>3.6329341317365271</c:v>
                </c:pt>
                <c:pt idx="1390">
                  <c:v>3.6202095808383232</c:v>
                </c:pt>
                <c:pt idx="1391">
                  <c:v>3.6202095808383232</c:v>
                </c:pt>
                <c:pt idx="1392">
                  <c:v>3.6172155688622754</c:v>
                </c:pt>
                <c:pt idx="1393">
                  <c:v>3.6205838323353294</c:v>
                </c:pt>
                <c:pt idx="1394">
                  <c:v>3.6280688622754491</c:v>
                </c:pt>
                <c:pt idx="1395">
                  <c:v>3.6333083832335329</c:v>
                </c:pt>
                <c:pt idx="1396">
                  <c:v>3.6291916167664673</c:v>
                </c:pt>
                <c:pt idx="1397">
                  <c:v>3.6261976047904194</c:v>
                </c:pt>
                <c:pt idx="1398">
                  <c:v>3.6202095808383232</c:v>
                </c:pt>
                <c:pt idx="1399">
                  <c:v>3.6261976047904194</c:v>
                </c:pt>
                <c:pt idx="1400">
                  <c:v>3.6175898203592816</c:v>
                </c:pt>
                <c:pt idx="1401">
                  <c:v>3.6205838323353294</c:v>
                </c:pt>
                <c:pt idx="1402">
                  <c:v>3.6321856287425152</c:v>
                </c:pt>
                <c:pt idx="1403">
                  <c:v>3.6112275449101796</c:v>
                </c:pt>
                <c:pt idx="1404">
                  <c:v>3.6291916167664673</c:v>
                </c:pt>
                <c:pt idx="1405">
                  <c:v>3.6385479041916167</c:v>
                </c:pt>
                <c:pt idx="1406">
                  <c:v>3.6314371257485032</c:v>
                </c:pt>
                <c:pt idx="1407">
                  <c:v>3.6123502994011978</c:v>
                </c:pt>
                <c:pt idx="1408">
                  <c:v>3.635179640718563</c:v>
                </c:pt>
                <c:pt idx="1409">
                  <c:v>3.6202095808383232</c:v>
                </c:pt>
                <c:pt idx="1410">
                  <c:v>3.6172155688622754</c:v>
                </c:pt>
                <c:pt idx="1411">
                  <c:v>3.635179640718563</c:v>
                </c:pt>
                <c:pt idx="1412">
                  <c:v>3.6172155688622754</c:v>
                </c:pt>
                <c:pt idx="1413">
                  <c:v>3.6291916167664673</c:v>
                </c:pt>
                <c:pt idx="1414">
                  <c:v>3.6086077844311379</c:v>
                </c:pt>
                <c:pt idx="1415">
                  <c:v>3.6112275449101796</c:v>
                </c:pt>
                <c:pt idx="1416">
                  <c:v>3.635179640718563</c:v>
                </c:pt>
                <c:pt idx="1417">
                  <c:v>3.6232035928143715</c:v>
                </c:pt>
                <c:pt idx="1418">
                  <c:v>3.6261976047904194</c:v>
                </c:pt>
                <c:pt idx="1419">
                  <c:v>3.6168413173652696</c:v>
                </c:pt>
                <c:pt idx="1420">
                  <c:v>3.6321856287425152</c:v>
                </c:pt>
                <c:pt idx="1421">
                  <c:v>3.6112275449101796</c:v>
                </c:pt>
                <c:pt idx="1422">
                  <c:v>3.6202095808383232</c:v>
                </c:pt>
                <c:pt idx="1423">
                  <c:v>3.635179640718563</c:v>
                </c:pt>
                <c:pt idx="1424">
                  <c:v>3.6269461077844314</c:v>
                </c:pt>
                <c:pt idx="1425">
                  <c:v>3.6314371257485032</c:v>
                </c:pt>
                <c:pt idx="1426">
                  <c:v>3.6321856287425152</c:v>
                </c:pt>
                <c:pt idx="1427">
                  <c:v>3.6291916167664673</c:v>
                </c:pt>
                <c:pt idx="1428">
                  <c:v>3.6202095808383232</c:v>
                </c:pt>
                <c:pt idx="1429">
                  <c:v>3.6202095808383232</c:v>
                </c:pt>
                <c:pt idx="1430">
                  <c:v>3.635179640718563</c:v>
                </c:pt>
                <c:pt idx="1431">
                  <c:v>3.6172155688622754</c:v>
                </c:pt>
                <c:pt idx="1432">
                  <c:v>3.6321856287425152</c:v>
                </c:pt>
                <c:pt idx="1433">
                  <c:v>3.6175898203592816</c:v>
                </c:pt>
                <c:pt idx="1434">
                  <c:v>3.6145958083832337</c:v>
                </c:pt>
                <c:pt idx="1435">
                  <c:v>3.6261976047904194</c:v>
                </c:pt>
                <c:pt idx="1436">
                  <c:v>3.6172155688622754</c:v>
                </c:pt>
                <c:pt idx="1437">
                  <c:v>3.6265718562874252</c:v>
                </c:pt>
                <c:pt idx="1438">
                  <c:v>3.6321856287425152</c:v>
                </c:pt>
                <c:pt idx="1439">
                  <c:v>3.629565868263473</c:v>
                </c:pt>
                <c:pt idx="1440">
                  <c:v>3.6235778443113773</c:v>
                </c:pt>
                <c:pt idx="1441">
                  <c:v>3.6235778443113773</c:v>
                </c:pt>
                <c:pt idx="1442">
                  <c:v>3.6056137724550901</c:v>
                </c:pt>
                <c:pt idx="1443">
                  <c:v>3.6145958083832337</c:v>
                </c:pt>
                <c:pt idx="1444">
                  <c:v>3.6119760479041916</c:v>
                </c:pt>
                <c:pt idx="1445">
                  <c:v>3.6261976047904194</c:v>
                </c:pt>
                <c:pt idx="1446">
                  <c:v>3.6183383233532935</c:v>
                </c:pt>
                <c:pt idx="1447">
                  <c:v>3.6232035928143715</c:v>
                </c:pt>
                <c:pt idx="1448">
                  <c:v>3.6205838323353294</c:v>
                </c:pt>
                <c:pt idx="1449">
                  <c:v>3.6145958083832337</c:v>
                </c:pt>
                <c:pt idx="1450">
                  <c:v>3.6265718562874252</c:v>
                </c:pt>
                <c:pt idx="1451">
                  <c:v>3.6235778443113773</c:v>
                </c:pt>
                <c:pt idx="1452">
                  <c:v>3.6056137724550901</c:v>
                </c:pt>
                <c:pt idx="1453">
                  <c:v>3.6175898203592816</c:v>
                </c:pt>
                <c:pt idx="1454">
                  <c:v>3.6235778443113773</c:v>
                </c:pt>
                <c:pt idx="1455">
                  <c:v>3.6074850299401198</c:v>
                </c:pt>
                <c:pt idx="1456">
                  <c:v>3.6187125748502993</c:v>
                </c:pt>
                <c:pt idx="1457">
                  <c:v>3.6149700598802395</c:v>
                </c:pt>
                <c:pt idx="1458">
                  <c:v>3.6265718562874252</c:v>
                </c:pt>
                <c:pt idx="1459">
                  <c:v>3.6385479041916167</c:v>
                </c:pt>
                <c:pt idx="1460">
                  <c:v>3.6175898203592816</c:v>
                </c:pt>
                <c:pt idx="1461">
                  <c:v>3.6261976047904194</c:v>
                </c:pt>
                <c:pt idx="1462">
                  <c:v>3.6415419161676645</c:v>
                </c:pt>
                <c:pt idx="1463">
                  <c:v>3.6235778443113773</c:v>
                </c:pt>
                <c:pt idx="1464">
                  <c:v>3.6086077844311379</c:v>
                </c:pt>
                <c:pt idx="1465">
                  <c:v>3.6082335329341317</c:v>
                </c:pt>
                <c:pt idx="1466">
                  <c:v>3.6149700598802395</c:v>
                </c:pt>
                <c:pt idx="1467">
                  <c:v>3.6381736526946109</c:v>
                </c:pt>
                <c:pt idx="1468">
                  <c:v>3.6089820359281437</c:v>
                </c:pt>
                <c:pt idx="1469">
                  <c:v>3.6243263473053893</c:v>
                </c:pt>
                <c:pt idx="1470">
                  <c:v>3.6434131736526947</c:v>
                </c:pt>
                <c:pt idx="1471">
                  <c:v>3.6235778443113773</c:v>
                </c:pt>
                <c:pt idx="1472">
                  <c:v>3.6291916167664673</c:v>
                </c:pt>
                <c:pt idx="1473">
                  <c:v>3.6232035928143715</c:v>
                </c:pt>
                <c:pt idx="1474">
                  <c:v>3.6116017964071858</c:v>
                </c:pt>
                <c:pt idx="1475">
                  <c:v>3.6160928143712576</c:v>
                </c:pt>
                <c:pt idx="1476">
                  <c:v>3.6276946107784434</c:v>
                </c:pt>
                <c:pt idx="1477">
                  <c:v>3.6381736526946109</c:v>
                </c:pt>
                <c:pt idx="1478">
                  <c:v>3.6445359281437129</c:v>
                </c:pt>
                <c:pt idx="1479">
                  <c:v>3.629565868263473</c:v>
                </c:pt>
                <c:pt idx="1480">
                  <c:v>3.6205838323353294</c:v>
                </c:pt>
                <c:pt idx="1481">
                  <c:v>3.6116017964071858</c:v>
                </c:pt>
                <c:pt idx="1482">
                  <c:v>3.6235778443113773</c:v>
                </c:pt>
                <c:pt idx="1483">
                  <c:v>3.6265718562874252</c:v>
                </c:pt>
                <c:pt idx="1484">
                  <c:v>3.6385479041916167</c:v>
                </c:pt>
                <c:pt idx="1485">
                  <c:v>3.6265718562874252</c:v>
                </c:pt>
                <c:pt idx="1486">
                  <c:v>3.6175898203592816</c:v>
                </c:pt>
                <c:pt idx="1487">
                  <c:v>3.6235778443113773</c:v>
                </c:pt>
                <c:pt idx="1488">
                  <c:v>3.6250748502994012</c:v>
                </c:pt>
                <c:pt idx="1489">
                  <c:v>3.6194610778443113</c:v>
                </c:pt>
                <c:pt idx="1490">
                  <c:v>3.6265718562874252</c:v>
                </c:pt>
                <c:pt idx="1491">
                  <c:v>3.6321856287425152</c:v>
                </c:pt>
                <c:pt idx="1492">
                  <c:v>3.6235778443113773</c:v>
                </c:pt>
                <c:pt idx="1493">
                  <c:v>3.629565868263473</c:v>
                </c:pt>
                <c:pt idx="1494">
                  <c:v>3.6325598802395209</c:v>
                </c:pt>
                <c:pt idx="1495">
                  <c:v>3.6209580838323356</c:v>
                </c:pt>
                <c:pt idx="1496">
                  <c:v>3.6235778443113773</c:v>
                </c:pt>
                <c:pt idx="1497">
                  <c:v>3.6265718562874252</c:v>
                </c:pt>
                <c:pt idx="1498">
                  <c:v>3.635928143712575</c:v>
                </c:pt>
                <c:pt idx="1499">
                  <c:v>3.6209580838323356</c:v>
                </c:pt>
                <c:pt idx="1500">
                  <c:v>3.6239520958083835</c:v>
                </c:pt>
                <c:pt idx="1501">
                  <c:v>3.6269461077844314</c:v>
                </c:pt>
                <c:pt idx="1502">
                  <c:v>3.6116017964071858</c:v>
                </c:pt>
                <c:pt idx="1503">
                  <c:v>3.6325598802395209</c:v>
                </c:pt>
                <c:pt idx="1504">
                  <c:v>3.6325598802395209</c:v>
                </c:pt>
                <c:pt idx="1505">
                  <c:v>3.6194610778443113</c:v>
                </c:pt>
                <c:pt idx="1506">
                  <c:v>3.6392964071856286</c:v>
                </c:pt>
                <c:pt idx="1507">
                  <c:v>3.6145958083832337</c:v>
                </c:pt>
                <c:pt idx="1508">
                  <c:v>3.6149700598802395</c:v>
                </c:pt>
                <c:pt idx="1509">
                  <c:v>3.6119760479041916</c:v>
                </c:pt>
                <c:pt idx="1510">
                  <c:v>3.6119760479041916</c:v>
                </c:pt>
                <c:pt idx="1511">
                  <c:v>3.6205838323353294</c:v>
                </c:pt>
                <c:pt idx="1512">
                  <c:v>3.6235778443113773</c:v>
                </c:pt>
                <c:pt idx="1513">
                  <c:v>3.6415419161676645</c:v>
                </c:pt>
                <c:pt idx="1514">
                  <c:v>3.6205838323353294</c:v>
                </c:pt>
                <c:pt idx="1515">
                  <c:v>3.635928143712575</c:v>
                </c:pt>
                <c:pt idx="1516">
                  <c:v>3.6209580838323356</c:v>
                </c:pt>
                <c:pt idx="1517">
                  <c:v>3.6269461077844314</c:v>
                </c:pt>
                <c:pt idx="1518">
                  <c:v>3.6265718562874252</c:v>
                </c:pt>
                <c:pt idx="1519">
                  <c:v>3.6235778443113773</c:v>
                </c:pt>
                <c:pt idx="1520">
                  <c:v>3.6056137724550901</c:v>
                </c:pt>
                <c:pt idx="1521">
                  <c:v>3.6175898203592816</c:v>
                </c:pt>
                <c:pt idx="1522">
                  <c:v>3.6145958083832337</c:v>
                </c:pt>
                <c:pt idx="1523">
                  <c:v>3.6205838323353294</c:v>
                </c:pt>
                <c:pt idx="1524">
                  <c:v>3.629565868263473</c:v>
                </c:pt>
                <c:pt idx="1525">
                  <c:v>3.6329341317365271</c:v>
                </c:pt>
                <c:pt idx="1526">
                  <c:v>3.6145958083832337</c:v>
                </c:pt>
                <c:pt idx="1527">
                  <c:v>3.629565868263473</c:v>
                </c:pt>
                <c:pt idx="1528">
                  <c:v>3.6145958083832337</c:v>
                </c:pt>
                <c:pt idx="1529">
                  <c:v>3.6205838323353294</c:v>
                </c:pt>
                <c:pt idx="1530">
                  <c:v>3.6205838323353294</c:v>
                </c:pt>
                <c:pt idx="1531">
                  <c:v>3.6325598802395209</c:v>
                </c:pt>
                <c:pt idx="1532">
                  <c:v>3.6149700598802395</c:v>
                </c:pt>
                <c:pt idx="1533">
                  <c:v>3.6265718562874252</c:v>
                </c:pt>
                <c:pt idx="1534">
                  <c:v>3.6145958083832337</c:v>
                </c:pt>
                <c:pt idx="1535">
                  <c:v>3.6235778443113773</c:v>
                </c:pt>
                <c:pt idx="1536">
                  <c:v>3.6056137724550901</c:v>
                </c:pt>
                <c:pt idx="1537">
                  <c:v>3.629565868263473</c:v>
                </c:pt>
                <c:pt idx="1538">
                  <c:v>3.629565868263473</c:v>
                </c:pt>
                <c:pt idx="1539">
                  <c:v>3.6179640718562873</c:v>
                </c:pt>
                <c:pt idx="1540">
                  <c:v>3.6449101796407186</c:v>
                </c:pt>
                <c:pt idx="1541">
                  <c:v>3.631062874251497</c:v>
                </c:pt>
                <c:pt idx="1542">
                  <c:v>3.6276946107784434</c:v>
                </c:pt>
                <c:pt idx="1543">
                  <c:v>3.6325598802395209</c:v>
                </c:pt>
                <c:pt idx="1544">
                  <c:v>3.6235778443113773</c:v>
                </c:pt>
                <c:pt idx="1545">
                  <c:v>3.6175898203592816</c:v>
                </c:pt>
                <c:pt idx="1546">
                  <c:v>3.6205838323353294</c:v>
                </c:pt>
                <c:pt idx="1547">
                  <c:v>3.6261976047904194</c:v>
                </c:pt>
                <c:pt idx="1548">
                  <c:v>3.6179640718562873</c:v>
                </c:pt>
                <c:pt idx="1549">
                  <c:v>3.6089820359281437</c:v>
                </c:pt>
                <c:pt idx="1550">
                  <c:v>3.6228293413173653</c:v>
                </c:pt>
                <c:pt idx="1551">
                  <c:v>3.629565868263473</c:v>
                </c:pt>
                <c:pt idx="1552">
                  <c:v>3.6291916167664673</c:v>
                </c:pt>
                <c:pt idx="1553">
                  <c:v>3.6145958083832337</c:v>
                </c:pt>
                <c:pt idx="1554">
                  <c:v>3.6411676646706588</c:v>
                </c:pt>
                <c:pt idx="1555">
                  <c:v>3.6175898203592816</c:v>
                </c:pt>
                <c:pt idx="1556">
                  <c:v>3.6116017964071858</c:v>
                </c:pt>
                <c:pt idx="1557">
                  <c:v>3.6205838323353294</c:v>
                </c:pt>
                <c:pt idx="1558">
                  <c:v>3.6265718562874252</c:v>
                </c:pt>
                <c:pt idx="1559">
                  <c:v>3.6205838323353294</c:v>
                </c:pt>
                <c:pt idx="1560">
                  <c:v>3.6527694610778445</c:v>
                </c:pt>
                <c:pt idx="1561">
                  <c:v>3.6363023952095808</c:v>
                </c:pt>
                <c:pt idx="1562">
                  <c:v>3.6265718562874252</c:v>
                </c:pt>
                <c:pt idx="1563">
                  <c:v>3.6145958083832337</c:v>
                </c:pt>
                <c:pt idx="1564">
                  <c:v>3.6145958083832337</c:v>
                </c:pt>
                <c:pt idx="1565">
                  <c:v>3.629565868263473</c:v>
                </c:pt>
                <c:pt idx="1566">
                  <c:v>3.6441616766467066</c:v>
                </c:pt>
                <c:pt idx="1567">
                  <c:v>3.6142215568862275</c:v>
                </c:pt>
                <c:pt idx="1568">
                  <c:v>3.6235778443113773</c:v>
                </c:pt>
                <c:pt idx="1569">
                  <c:v>3.6205838323353294</c:v>
                </c:pt>
                <c:pt idx="1570">
                  <c:v>3.6205838323353294</c:v>
                </c:pt>
                <c:pt idx="1571">
                  <c:v>3.6235778443113773</c:v>
                </c:pt>
                <c:pt idx="1572">
                  <c:v>3.6235778443113773</c:v>
                </c:pt>
                <c:pt idx="1573">
                  <c:v>3.629565868263473</c:v>
                </c:pt>
                <c:pt idx="1574">
                  <c:v>3.6205838323353294</c:v>
                </c:pt>
                <c:pt idx="1575">
                  <c:v>3.6175898203592816</c:v>
                </c:pt>
                <c:pt idx="1576">
                  <c:v>3.6153443113772457</c:v>
                </c:pt>
                <c:pt idx="1577">
                  <c:v>3.6348053892215568</c:v>
                </c:pt>
                <c:pt idx="1578">
                  <c:v>3.6145958083832337</c:v>
                </c:pt>
                <c:pt idx="1579">
                  <c:v>3.6205838323353294</c:v>
                </c:pt>
                <c:pt idx="1580">
                  <c:v>3.6355538922155688</c:v>
                </c:pt>
                <c:pt idx="1581">
                  <c:v>3.629565868263473</c:v>
                </c:pt>
                <c:pt idx="1582">
                  <c:v>3.6205838323353294</c:v>
                </c:pt>
                <c:pt idx="1583">
                  <c:v>3.6325598802395209</c:v>
                </c:pt>
                <c:pt idx="1584">
                  <c:v>3.6175898203592816</c:v>
                </c:pt>
                <c:pt idx="1585">
                  <c:v>3.6149700598802395</c:v>
                </c:pt>
                <c:pt idx="1586">
                  <c:v>3.6205838323353294</c:v>
                </c:pt>
                <c:pt idx="1587">
                  <c:v>3.629565868263473</c:v>
                </c:pt>
                <c:pt idx="1588">
                  <c:v>3.6205838323353294</c:v>
                </c:pt>
                <c:pt idx="1589">
                  <c:v>3.6145958083832337</c:v>
                </c:pt>
                <c:pt idx="1590">
                  <c:v>3.6116017964071858</c:v>
                </c:pt>
                <c:pt idx="1591">
                  <c:v>3.6202095808383232</c:v>
                </c:pt>
                <c:pt idx="1592">
                  <c:v>3.6232035928143715</c:v>
                </c:pt>
                <c:pt idx="1593">
                  <c:v>3.6325598802395209</c:v>
                </c:pt>
                <c:pt idx="1594">
                  <c:v>3.6321856287425152</c:v>
                </c:pt>
                <c:pt idx="1595">
                  <c:v>3.6175898203592816</c:v>
                </c:pt>
                <c:pt idx="1596">
                  <c:v>3.6175898203592816</c:v>
                </c:pt>
                <c:pt idx="1597">
                  <c:v>3.629565868263473</c:v>
                </c:pt>
                <c:pt idx="1598">
                  <c:v>3.629565868263473</c:v>
                </c:pt>
                <c:pt idx="1599">
                  <c:v>3.6355538922155688</c:v>
                </c:pt>
                <c:pt idx="1600">
                  <c:v>3.6205838323353294</c:v>
                </c:pt>
                <c:pt idx="1601">
                  <c:v>3.6205838323353294</c:v>
                </c:pt>
                <c:pt idx="1602">
                  <c:v>3.6116017964071858</c:v>
                </c:pt>
                <c:pt idx="1603">
                  <c:v>3.6325598802395209</c:v>
                </c:pt>
                <c:pt idx="1604">
                  <c:v>3.6205838323353294</c:v>
                </c:pt>
                <c:pt idx="1605">
                  <c:v>3.6175898203592816</c:v>
                </c:pt>
                <c:pt idx="1606">
                  <c:v>3.6205838323353294</c:v>
                </c:pt>
                <c:pt idx="1607">
                  <c:v>3.6385479041916167</c:v>
                </c:pt>
                <c:pt idx="1608">
                  <c:v>3.6239520958083835</c:v>
                </c:pt>
                <c:pt idx="1609">
                  <c:v>3.6265718562874252</c:v>
                </c:pt>
                <c:pt idx="1610">
                  <c:v>3.6116017964071858</c:v>
                </c:pt>
                <c:pt idx="1611">
                  <c:v>3.6325598802395209</c:v>
                </c:pt>
                <c:pt idx="1612">
                  <c:v>3.629565868263473</c:v>
                </c:pt>
                <c:pt idx="1613">
                  <c:v>3.6265718562874252</c:v>
                </c:pt>
                <c:pt idx="1614">
                  <c:v>3.6325598802395209</c:v>
                </c:pt>
                <c:pt idx="1615">
                  <c:v>3.6149700598802395</c:v>
                </c:pt>
                <c:pt idx="1616">
                  <c:v>3.6175898203592816</c:v>
                </c:pt>
                <c:pt idx="1617">
                  <c:v>3.6325598802395209</c:v>
                </c:pt>
                <c:pt idx="1618">
                  <c:v>3.6314371257485032</c:v>
                </c:pt>
                <c:pt idx="1619">
                  <c:v>3.6160928143712576</c:v>
                </c:pt>
                <c:pt idx="1620">
                  <c:v>3.6269461077844314</c:v>
                </c:pt>
                <c:pt idx="1621">
                  <c:v>3.6149700598802395</c:v>
                </c:pt>
                <c:pt idx="1622">
                  <c:v>3.6089820359281437</c:v>
                </c:pt>
                <c:pt idx="1623">
                  <c:v>3.6269461077844314</c:v>
                </c:pt>
                <c:pt idx="1624">
                  <c:v>3.6299401197604793</c:v>
                </c:pt>
                <c:pt idx="1625">
                  <c:v>3.6329341317365271</c:v>
                </c:pt>
                <c:pt idx="1626">
                  <c:v>3.6239520958083835</c:v>
                </c:pt>
                <c:pt idx="1627">
                  <c:v>3.6209580838323356</c:v>
                </c:pt>
                <c:pt idx="1628">
                  <c:v>3.6116017964071858</c:v>
                </c:pt>
                <c:pt idx="1629">
                  <c:v>3.629565868263473</c:v>
                </c:pt>
                <c:pt idx="1630">
                  <c:v>3.6089820359281437</c:v>
                </c:pt>
                <c:pt idx="1631">
                  <c:v>3.6415419161676645</c:v>
                </c:pt>
                <c:pt idx="1632">
                  <c:v>3.6205838323353294</c:v>
                </c:pt>
                <c:pt idx="1633">
                  <c:v>3.6056137724550901</c:v>
                </c:pt>
                <c:pt idx="1634">
                  <c:v>3.6325598802395209</c:v>
                </c:pt>
                <c:pt idx="1635">
                  <c:v>3.6112275449101796</c:v>
                </c:pt>
                <c:pt idx="1636">
                  <c:v>3.6175898203592816</c:v>
                </c:pt>
                <c:pt idx="1637">
                  <c:v>3.6116017964071858</c:v>
                </c:pt>
                <c:pt idx="1638">
                  <c:v>3.6265718562874252</c:v>
                </c:pt>
                <c:pt idx="1639">
                  <c:v>3.6235778443113773</c:v>
                </c:pt>
                <c:pt idx="1640">
                  <c:v>3.6205838323353294</c:v>
                </c:pt>
                <c:pt idx="1641">
                  <c:v>3.6175898203592816</c:v>
                </c:pt>
                <c:pt idx="1642">
                  <c:v>3.6265718562874252</c:v>
                </c:pt>
                <c:pt idx="1643">
                  <c:v>3.6205838323353294</c:v>
                </c:pt>
                <c:pt idx="1644">
                  <c:v>3.6269461077844314</c:v>
                </c:pt>
                <c:pt idx="1645">
                  <c:v>3.6149700598802395</c:v>
                </c:pt>
                <c:pt idx="1646">
                  <c:v>3.6329341317365271</c:v>
                </c:pt>
                <c:pt idx="1647">
                  <c:v>3.6269461077844314</c:v>
                </c:pt>
                <c:pt idx="1648">
                  <c:v>3.6119760479041916</c:v>
                </c:pt>
                <c:pt idx="1649">
                  <c:v>3.6269461077844314</c:v>
                </c:pt>
                <c:pt idx="1650">
                  <c:v>3.6239520958083835</c:v>
                </c:pt>
                <c:pt idx="1651">
                  <c:v>3.629565868263473</c:v>
                </c:pt>
                <c:pt idx="1652">
                  <c:v>3.6235778443113773</c:v>
                </c:pt>
                <c:pt idx="1653">
                  <c:v>3.6179640718562873</c:v>
                </c:pt>
                <c:pt idx="1654">
                  <c:v>3.629565868263473</c:v>
                </c:pt>
                <c:pt idx="1655">
                  <c:v>3.6179640718562873</c:v>
                </c:pt>
                <c:pt idx="1656">
                  <c:v>3.6209580838323356</c:v>
                </c:pt>
                <c:pt idx="1657">
                  <c:v>3.6179640718562873</c:v>
                </c:pt>
                <c:pt idx="1658">
                  <c:v>3.6239520958083835</c:v>
                </c:pt>
                <c:pt idx="1659">
                  <c:v>3.6086077844311379</c:v>
                </c:pt>
                <c:pt idx="1660">
                  <c:v>3.6385479041916167</c:v>
                </c:pt>
                <c:pt idx="1661">
                  <c:v>3.6239520958083835</c:v>
                </c:pt>
                <c:pt idx="1662">
                  <c:v>3.6209580838323356</c:v>
                </c:pt>
                <c:pt idx="1663">
                  <c:v>3.6445359281437129</c:v>
                </c:pt>
                <c:pt idx="1664">
                  <c:v>3.6239520958083835</c:v>
                </c:pt>
                <c:pt idx="1665">
                  <c:v>3.6355538922155688</c:v>
                </c:pt>
                <c:pt idx="1666">
                  <c:v>3.6198353293413175</c:v>
                </c:pt>
                <c:pt idx="1667">
                  <c:v>3.630314371257485</c:v>
                </c:pt>
                <c:pt idx="1668">
                  <c:v>3.6265718562874252</c:v>
                </c:pt>
                <c:pt idx="1669">
                  <c:v>3.6235778443113773</c:v>
                </c:pt>
                <c:pt idx="1670">
                  <c:v>3.629565868263473</c:v>
                </c:pt>
                <c:pt idx="1671">
                  <c:v>3.6385479041916167</c:v>
                </c:pt>
                <c:pt idx="1672">
                  <c:v>3.6239520958083835</c:v>
                </c:pt>
                <c:pt idx="1673">
                  <c:v>3.6209580838323356</c:v>
                </c:pt>
                <c:pt idx="1674">
                  <c:v>3.6175898203592816</c:v>
                </c:pt>
                <c:pt idx="1675">
                  <c:v>3.6325598802395209</c:v>
                </c:pt>
                <c:pt idx="1676">
                  <c:v>3.6239520958083835</c:v>
                </c:pt>
                <c:pt idx="1677">
                  <c:v>3.6202095808383232</c:v>
                </c:pt>
                <c:pt idx="1678">
                  <c:v>3.6392964071856286</c:v>
                </c:pt>
                <c:pt idx="1679">
                  <c:v>3.6209580838323356</c:v>
                </c:pt>
                <c:pt idx="1680">
                  <c:v>3.6119760479041916</c:v>
                </c:pt>
                <c:pt idx="1681">
                  <c:v>3.6325598802395209</c:v>
                </c:pt>
                <c:pt idx="1682">
                  <c:v>3.6235778443113773</c:v>
                </c:pt>
                <c:pt idx="1683">
                  <c:v>3.6149700598802395</c:v>
                </c:pt>
                <c:pt idx="1684">
                  <c:v>3.6254491017964074</c:v>
                </c:pt>
                <c:pt idx="1685">
                  <c:v>3.6280688622754491</c:v>
                </c:pt>
                <c:pt idx="1686">
                  <c:v>3.6415419161676645</c:v>
                </c:pt>
                <c:pt idx="1687">
                  <c:v>3.6175898203592816</c:v>
                </c:pt>
                <c:pt idx="1688">
                  <c:v>3.6235778443113773</c:v>
                </c:pt>
                <c:pt idx="1689">
                  <c:v>3.6232035928143715</c:v>
                </c:pt>
                <c:pt idx="1690">
                  <c:v>3.6209580838323356</c:v>
                </c:pt>
                <c:pt idx="1691">
                  <c:v>3.6198353293413175</c:v>
                </c:pt>
                <c:pt idx="1692">
                  <c:v>3.6190868263473055</c:v>
                </c:pt>
                <c:pt idx="1693">
                  <c:v>3.6157185628742514</c:v>
                </c:pt>
                <c:pt idx="1694">
                  <c:v>3.6232035928143715</c:v>
                </c:pt>
                <c:pt idx="1695">
                  <c:v>3.635928143712575</c:v>
                </c:pt>
                <c:pt idx="1696">
                  <c:v>3.6179640718562873</c:v>
                </c:pt>
                <c:pt idx="1697">
                  <c:v>3.6179640718562873</c:v>
                </c:pt>
                <c:pt idx="1698">
                  <c:v>3.6175898203592816</c:v>
                </c:pt>
                <c:pt idx="1699">
                  <c:v>3.6235778443113773</c:v>
                </c:pt>
                <c:pt idx="1700">
                  <c:v>3.6179640718562873</c:v>
                </c:pt>
                <c:pt idx="1701">
                  <c:v>3.6269461077844314</c:v>
                </c:pt>
                <c:pt idx="1702">
                  <c:v>3.6149700598802395</c:v>
                </c:pt>
                <c:pt idx="1703">
                  <c:v>3.6299401197604793</c:v>
                </c:pt>
                <c:pt idx="1704">
                  <c:v>3.6179640718562873</c:v>
                </c:pt>
                <c:pt idx="1705">
                  <c:v>3.6179640718562873</c:v>
                </c:pt>
                <c:pt idx="1706">
                  <c:v>3.6449101796407186</c:v>
                </c:pt>
                <c:pt idx="1707">
                  <c:v>3.6299401197604793</c:v>
                </c:pt>
                <c:pt idx="1708">
                  <c:v>3.6149700598802395</c:v>
                </c:pt>
                <c:pt idx="1709">
                  <c:v>3.6089820359281437</c:v>
                </c:pt>
                <c:pt idx="1710">
                  <c:v>3.6179640718562873</c:v>
                </c:pt>
                <c:pt idx="1711">
                  <c:v>3.6119760479041916</c:v>
                </c:pt>
                <c:pt idx="1712">
                  <c:v>3.6243263473053893</c:v>
                </c:pt>
                <c:pt idx="1713">
                  <c:v>3.6299401197604793</c:v>
                </c:pt>
                <c:pt idx="1714">
                  <c:v>3.6239520958083835</c:v>
                </c:pt>
                <c:pt idx="1715">
                  <c:v>3.6179640718562873</c:v>
                </c:pt>
                <c:pt idx="1716">
                  <c:v>3.6329341317365271</c:v>
                </c:pt>
                <c:pt idx="1717">
                  <c:v>3.6145958083832337</c:v>
                </c:pt>
                <c:pt idx="1718">
                  <c:v>3.6089820359281437</c:v>
                </c:pt>
                <c:pt idx="1719">
                  <c:v>3.6175898203592816</c:v>
                </c:pt>
                <c:pt idx="1720">
                  <c:v>3.6389221556886229</c:v>
                </c:pt>
                <c:pt idx="1721">
                  <c:v>3.635928143712575</c:v>
                </c:pt>
                <c:pt idx="1722">
                  <c:v>3.6299401197604793</c:v>
                </c:pt>
                <c:pt idx="1723">
                  <c:v>3.6239520958083835</c:v>
                </c:pt>
                <c:pt idx="1724">
                  <c:v>3.6265718562874252</c:v>
                </c:pt>
                <c:pt idx="1725">
                  <c:v>3.6175898203592816</c:v>
                </c:pt>
                <c:pt idx="1726">
                  <c:v>3.6269461077844314</c:v>
                </c:pt>
                <c:pt idx="1727">
                  <c:v>3.6415419161676645</c:v>
                </c:pt>
                <c:pt idx="1728">
                  <c:v>3.6119760479041916</c:v>
                </c:pt>
                <c:pt idx="1729">
                  <c:v>3.6355538922155688</c:v>
                </c:pt>
                <c:pt idx="1730">
                  <c:v>3.635928143712575</c:v>
                </c:pt>
                <c:pt idx="1731">
                  <c:v>3.6239520958083835</c:v>
                </c:pt>
                <c:pt idx="1732">
                  <c:v>3.6299401197604793</c:v>
                </c:pt>
                <c:pt idx="1733">
                  <c:v>3.6265718562874252</c:v>
                </c:pt>
                <c:pt idx="1734">
                  <c:v>3.6175898203592816</c:v>
                </c:pt>
                <c:pt idx="1735">
                  <c:v>3.6269461077844314</c:v>
                </c:pt>
                <c:pt idx="1736">
                  <c:v>3.6355538922155688</c:v>
                </c:pt>
                <c:pt idx="1737">
                  <c:v>3.6355538922155688</c:v>
                </c:pt>
                <c:pt idx="1738">
                  <c:v>3.6175898203592816</c:v>
                </c:pt>
                <c:pt idx="1739">
                  <c:v>3.6258233532934132</c:v>
                </c:pt>
                <c:pt idx="1740">
                  <c:v>3.6153443113772457</c:v>
                </c:pt>
                <c:pt idx="1741">
                  <c:v>3.6172155688622754</c:v>
                </c:pt>
                <c:pt idx="1742">
                  <c:v>3.6179640718562873</c:v>
                </c:pt>
                <c:pt idx="1743">
                  <c:v>3.6385479041916167</c:v>
                </c:pt>
                <c:pt idx="1744">
                  <c:v>3.6209580838323356</c:v>
                </c:pt>
                <c:pt idx="1745">
                  <c:v>3.6209580838323356</c:v>
                </c:pt>
                <c:pt idx="1746">
                  <c:v>3.6086077844311379</c:v>
                </c:pt>
                <c:pt idx="1747">
                  <c:v>3.6119760479041916</c:v>
                </c:pt>
                <c:pt idx="1748">
                  <c:v>3.629565868263473</c:v>
                </c:pt>
                <c:pt idx="1749">
                  <c:v>3.6123502994011978</c:v>
                </c:pt>
                <c:pt idx="1750">
                  <c:v>3.6179640718562873</c:v>
                </c:pt>
                <c:pt idx="1751">
                  <c:v>3.6089820359281437</c:v>
                </c:pt>
                <c:pt idx="1752">
                  <c:v>3.6235778443113773</c:v>
                </c:pt>
                <c:pt idx="1753">
                  <c:v>3.6149700598802395</c:v>
                </c:pt>
                <c:pt idx="1754">
                  <c:v>3.6086077844311379</c:v>
                </c:pt>
                <c:pt idx="1755">
                  <c:v>3.6265718562874252</c:v>
                </c:pt>
                <c:pt idx="1756">
                  <c:v>3.6149700598802395</c:v>
                </c:pt>
                <c:pt idx="1757">
                  <c:v>3.6280688622754491</c:v>
                </c:pt>
                <c:pt idx="1758">
                  <c:v>3.6284431137724553</c:v>
                </c:pt>
                <c:pt idx="1759">
                  <c:v>3.6385479041916167</c:v>
                </c:pt>
                <c:pt idx="1760">
                  <c:v>3.6209580838323356</c:v>
                </c:pt>
                <c:pt idx="1761">
                  <c:v>3.6086077844311379</c:v>
                </c:pt>
                <c:pt idx="1762">
                  <c:v>3.6265718562874252</c:v>
                </c:pt>
                <c:pt idx="1763">
                  <c:v>3.6119760479041916</c:v>
                </c:pt>
                <c:pt idx="1764">
                  <c:v>3.6119760479041916</c:v>
                </c:pt>
                <c:pt idx="1765">
                  <c:v>3.6145958083832337</c:v>
                </c:pt>
                <c:pt idx="1766">
                  <c:v>3.6291916167664673</c:v>
                </c:pt>
                <c:pt idx="1767">
                  <c:v>3.6119760479041916</c:v>
                </c:pt>
                <c:pt idx="1768">
                  <c:v>3.6205838323353294</c:v>
                </c:pt>
                <c:pt idx="1769">
                  <c:v>3.6175898203592816</c:v>
                </c:pt>
                <c:pt idx="1770">
                  <c:v>3.6175898203592816</c:v>
                </c:pt>
                <c:pt idx="1771">
                  <c:v>3.6145958083832337</c:v>
                </c:pt>
                <c:pt idx="1772">
                  <c:v>3.6291916167664673</c:v>
                </c:pt>
                <c:pt idx="1773">
                  <c:v>3.6355538922155688</c:v>
                </c:pt>
                <c:pt idx="1774">
                  <c:v>3.6235778443113773</c:v>
                </c:pt>
                <c:pt idx="1775">
                  <c:v>3.6385479041916167</c:v>
                </c:pt>
                <c:pt idx="1776">
                  <c:v>3.6325598802395209</c:v>
                </c:pt>
                <c:pt idx="1777">
                  <c:v>3.6145958083832337</c:v>
                </c:pt>
                <c:pt idx="1778">
                  <c:v>3.6175898203592816</c:v>
                </c:pt>
                <c:pt idx="1779">
                  <c:v>3.6213323353293414</c:v>
                </c:pt>
                <c:pt idx="1780">
                  <c:v>3.6228293413173653</c:v>
                </c:pt>
                <c:pt idx="1781">
                  <c:v>3.6145958083832337</c:v>
                </c:pt>
                <c:pt idx="1782">
                  <c:v>3.6149700598802395</c:v>
                </c:pt>
                <c:pt idx="1783">
                  <c:v>3.6389221556886229</c:v>
                </c:pt>
                <c:pt idx="1784">
                  <c:v>3.6239520958083835</c:v>
                </c:pt>
                <c:pt idx="1785">
                  <c:v>3.6205838323353294</c:v>
                </c:pt>
                <c:pt idx="1786">
                  <c:v>3.6265718562874252</c:v>
                </c:pt>
                <c:pt idx="1787">
                  <c:v>3.6119760479041916</c:v>
                </c:pt>
                <c:pt idx="1788">
                  <c:v>3.6145958083832337</c:v>
                </c:pt>
                <c:pt idx="1789">
                  <c:v>3.6179640718562873</c:v>
                </c:pt>
                <c:pt idx="1790">
                  <c:v>3.629565868263473</c:v>
                </c:pt>
                <c:pt idx="1791">
                  <c:v>3.6355538922155688</c:v>
                </c:pt>
                <c:pt idx="1792">
                  <c:v>3.629565868263473</c:v>
                </c:pt>
                <c:pt idx="1793">
                  <c:v>3.6205838323353294</c:v>
                </c:pt>
                <c:pt idx="1794">
                  <c:v>3.6205838323353294</c:v>
                </c:pt>
                <c:pt idx="1795">
                  <c:v>3.6235778443113773</c:v>
                </c:pt>
                <c:pt idx="1796">
                  <c:v>3.6265718562874252</c:v>
                </c:pt>
                <c:pt idx="1797">
                  <c:v>3.6205838323353294</c:v>
                </c:pt>
                <c:pt idx="1798">
                  <c:v>3.6205838323353294</c:v>
                </c:pt>
                <c:pt idx="1799">
                  <c:v>3.6026197604790422</c:v>
                </c:pt>
                <c:pt idx="1800">
                  <c:v>3.6325598802395209</c:v>
                </c:pt>
                <c:pt idx="1801">
                  <c:v>3.6325598802395209</c:v>
                </c:pt>
                <c:pt idx="1802">
                  <c:v>3.6205838323353294</c:v>
                </c:pt>
                <c:pt idx="1803">
                  <c:v>3.6205838323353294</c:v>
                </c:pt>
                <c:pt idx="1804">
                  <c:v>3.6235778443113773</c:v>
                </c:pt>
                <c:pt idx="1805">
                  <c:v>3.6145958083832337</c:v>
                </c:pt>
                <c:pt idx="1806">
                  <c:v>3.6441616766467066</c:v>
                </c:pt>
                <c:pt idx="1807">
                  <c:v>3.6291916167664673</c:v>
                </c:pt>
                <c:pt idx="1808">
                  <c:v>3.6276946107784434</c:v>
                </c:pt>
                <c:pt idx="1809">
                  <c:v>3.6145958083832337</c:v>
                </c:pt>
                <c:pt idx="1810">
                  <c:v>3.6333083832335329</c:v>
                </c:pt>
                <c:pt idx="1811">
                  <c:v>3.6411676646706588</c:v>
                </c:pt>
                <c:pt idx="1812">
                  <c:v>3.6269461077844314</c:v>
                </c:pt>
                <c:pt idx="1813">
                  <c:v>3.6269461077844314</c:v>
                </c:pt>
                <c:pt idx="1814">
                  <c:v>3.6239520958083835</c:v>
                </c:pt>
                <c:pt idx="1815">
                  <c:v>3.6239520958083835</c:v>
                </c:pt>
                <c:pt idx="1816">
                  <c:v>3.6220808383233534</c:v>
                </c:pt>
                <c:pt idx="1817">
                  <c:v>3.6130988023952098</c:v>
                </c:pt>
                <c:pt idx="1818">
                  <c:v>3.6235778443113773</c:v>
                </c:pt>
                <c:pt idx="1819">
                  <c:v>3.6205838323353294</c:v>
                </c:pt>
                <c:pt idx="1820">
                  <c:v>3.6205838323353294</c:v>
                </c:pt>
                <c:pt idx="1821">
                  <c:v>3.6273203592814371</c:v>
                </c:pt>
                <c:pt idx="1822">
                  <c:v>3.6374251497005989</c:v>
                </c:pt>
                <c:pt idx="1823">
                  <c:v>3.635928143712575</c:v>
                </c:pt>
                <c:pt idx="1824">
                  <c:v>3.6325598802395209</c:v>
                </c:pt>
                <c:pt idx="1825">
                  <c:v>3.6183383233532935</c:v>
                </c:pt>
                <c:pt idx="1826">
                  <c:v>3.6179640718562873</c:v>
                </c:pt>
                <c:pt idx="1827">
                  <c:v>3.6134730538922155</c:v>
                </c:pt>
                <c:pt idx="1828">
                  <c:v>3.6280688622754491</c:v>
                </c:pt>
                <c:pt idx="1829">
                  <c:v>3.6145958083832337</c:v>
                </c:pt>
                <c:pt idx="1830">
                  <c:v>3.6086077844311379</c:v>
                </c:pt>
                <c:pt idx="1831">
                  <c:v>3.6205838323353294</c:v>
                </c:pt>
                <c:pt idx="1832">
                  <c:v>3.6119760479041916</c:v>
                </c:pt>
                <c:pt idx="1833">
                  <c:v>3.6385479041916167</c:v>
                </c:pt>
                <c:pt idx="1834">
                  <c:v>3.6205838323353294</c:v>
                </c:pt>
                <c:pt idx="1835">
                  <c:v>3.6056137724550901</c:v>
                </c:pt>
                <c:pt idx="1836">
                  <c:v>3.6119760479041916</c:v>
                </c:pt>
                <c:pt idx="1837">
                  <c:v>3.6325598802395209</c:v>
                </c:pt>
                <c:pt idx="1838">
                  <c:v>3.6175898203592816</c:v>
                </c:pt>
                <c:pt idx="1839">
                  <c:v>3.6179640718562873</c:v>
                </c:pt>
                <c:pt idx="1840">
                  <c:v>3.6239520958083835</c:v>
                </c:pt>
                <c:pt idx="1841">
                  <c:v>3.6116017964071858</c:v>
                </c:pt>
                <c:pt idx="1842">
                  <c:v>3.6265718562874252</c:v>
                </c:pt>
                <c:pt idx="1843">
                  <c:v>3.629565868263473</c:v>
                </c:pt>
                <c:pt idx="1844">
                  <c:v>3.6145958083832337</c:v>
                </c:pt>
                <c:pt idx="1845">
                  <c:v>3.6145958083832337</c:v>
                </c:pt>
                <c:pt idx="1846">
                  <c:v>3.6235778443113773</c:v>
                </c:pt>
                <c:pt idx="1847">
                  <c:v>3.6175898203592816</c:v>
                </c:pt>
                <c:pt idx="1848">
                  <c:v>3.6235778443113773</c:v>
                </c:pt>
                <c:pt idx="1849">
                  <c:v>3.6175898203592816</c:v>
                </c:pt>
                <c:pt idx="1850">
                  <c:v>3.6175898203592816</c:v>
                </c:pt>
                <c:pt idx="1851">
                  <c:v>3.6205838323353294</c:v>
                </c:pt>
                <c:pt idx="1852">
                  <c:v>3.6299401197604793</c:v>
                </c:pt>
                <c:pt idx="1853">
                  <c:v>3.629565868263473</c:v>
                </c:pt>
                <c:pt idx="1854">
                  <c:v>3.6209580838323356</c:v>
                </c:pt>
                <c:pt idx="1855">
                  <c:v>3.6179640718562873</c:v>
                </c:pt>
                <c:pt idx="1856">
                  <c:v>3.6149700598802395</c:v>
                </c:pt>
                <c:pt idx="1857">
                  <c:v>3.6235778443113773</c:v>
                </c:pt>
                <c:pt idx="1858">
                  <c:v>3.6445359281437129</c:v>
                </c:pt>
                <c:pt idx="1859">
                  <c:v>3.6145958083832337</c:v>
                </c:pt>
                <c:pt idx="1860">
                  <c:v>3.6299401197604793</c:v>
                </c:pt>
                <c:pt idx="1861">
                  <c:v>3.6235778443113773</c:v>
                </c:pt>
                <c:pt idx="1862">
                  <c:v>3.6239520958083835</c:v>
                </c:pt>
                <c:pt idx="1863">
                  <c:v>3.6265718562874252</c:v>
                </c:pt>
                <c:pt idx="1864">
                  <c:v>3.6239520958083835</c:v>
                </c:pt>
                <c:pt idx="1865">
                  <c:v>3.6340568862275449</c:v>
                </c:pt>
                <c:pt idx="1866">
                  <c:v>3.607859281437126</c:v>
                </c:pt>
                <c:pt idx="1867">
                  <c:v>3.6415419161676645</c:v>
                </c:pt>
                <c:pt idx="1868">
                  <c:v>3.6194610778443113</c:v>
                </c:pt>
                <c:pt idx="1869">
                  <c:v>3.631062874251497</c:v>
                </c:pt>
                <c:pt idx="1870">
                  <c:v>3.6183383233532935</c:v>
                </c:pt>
                <c:pt idx="1871">
                  <c:v>3.6299401197604793</c:v>
                </c:pt>
                <c:pt idx="1872">
                  <c:v>3.6209580838323356</c:v>
                </c:pt>
                <c:pt idx="1873">
                  <c:v>3.6145958083832337</c:v>
                </c:pt>
                <c:pt idx="1874">
                  <c:v>3.6265718562874252</c:v>
                </c:pt>
                <c:pt idx="1875">
                  <c:v>3.6175898203592816</c:v>
                </c:pt>
                <c:pt idx="1876">
                  <c:v>3.6269461077844314</c:v>
                </c:pt>
                <c:pt idx="1877">
                  <c:v>3.6381736526946109</c:v>
                </c:pt>
                <c:pt idx="1878">
                  <c:v>3.6153443113772457</c:v>
                </c:pt>
                <c:pt idx="1879">
                  <c:v>3.6269461077844314</c:v>
                </c:pt>
                <c:pt idx="1880">
                  <c:v>3.6175898203592816</c:v>
                </c:pt>
                <c:pt idx="1881">
                  <c:v>3.6205838323353294</c:v>
                </c:pt>
                <c:pt idx="1882">
                  <c:v>3.6149700598802395</c:v>
                </c:pt>
                <c:pt idx="1883">
                  <c:v>3.6235778443113773</c:v>
                </c:pt>
                <c:pt idx="1884">
                  <c:v>3.6355538922155688</c:v>
                </c:pt>
                <c:pt idx="1885">
                  <c:v>3.6205838323353294</c:v>
                </c:pt>
                <c:pt idx="1886">
                  <c:v>3.6205838323353294</c:v>
                </c:pt>
                <c:pt idx="1887">
                  <c:v>3.6202095808383232</c:v>
                </c:pt>
                <c:pt idx="1888">
                  <c:v>3.630314371257485</c:v>
                </c:pt>
                <c:pt idx="1889">
                  <c:v>3.6321856287425152</c:v>
                </c:pt>
                <c:pt idx="1890">
                  <c:v>3.6265718562874252</c:v>
                </c:pt>
                <c:pt idx="1891">
                  <c:v>3.6202095808383232</c:v>
                </c:pt>
                <c:pt idx="1892">
                  <c:v>3.6381736526946109</c:v>
                </c:pt>
                <c:pt idx="1893">
                  <c:v>3.6086077844311379</c:v>
                </c:pt>
                <c:pt idx="1894">
                  <c:v>3.629565868263473</c:v>
                </c:pt>
                <c:pt idx="1895">
                  <c:v>3.629565868263473</c:v>
                </c:pt>
                <c:pt idx="1896">
                  <c:v>3.6145958083832337</c:v>
                </c:pt>
                <c:pt idx="1897">
                  <c:v>3.6145958083832337</c:v>
                </c:pt>
                <c:pt idx="1898">
                  <c:v>3.6175898203592816</c:v>
                </c:pt>
                <c:pt idx="1899">
                  <c:v>3.629565868263473</c:v>
                </c:pt>
                <c:pt idx="1900">
                  <c:v>3.6209580838323356</c:v>
                </c:pt>
                <c:pt idx="1901">
                  <c:v>3.6205838323353294</c:v>
                </c:pt>
                <c:pt idx="1902">
                  <c:v>3.629565868263473</c:v>
                </c:pt>
                <c:pt idx="1903">
                  <c:v>3.6175898203592816</c:v>
                </c:pt>
                <c:pt idx="1904">
                  <c:v>3.6235778443113773</c:v>
                </c:pt>
                <c:pt idx="1905">
                  <c:v>3.6175898203592816</c:v>
                </c:pt>
                <c:pt idx="1906">
                  <c:v>3.6321856287425152</c:v>
                </c:pt>
                <c:pt idx="1907">
                  <c:v>3.6261976047904194</c:v>
                </c:pt>
                <c:pt idx="1908">
                  <c:v>3.6205838323353294</c:v>
                </c:pt>
                <c:pt idx="1909">
                  <c:v>3.6116017964071858</c:v>
                </c:pt>
                <c:pt idx="1910">
                  <c:v>3.6205838323353294</c:v>
                </c:pt>
                <c:pt idx="1911">
                  <c:v>3.6355538922155688</c:v>
                </c:pt>
                <c:pt idx="1912">
                  <c:v>3.6325598802395209</c:v>
                </c:pt>
                <c:pt idx="1913">
                  <c:v>3.6261976047904194</c:v>
                </c:pt>
                <c:pt idx="1914">
                  <c:v>3.6329341317365271</c:v>
                </c:pt>
                <c:pt idx="1915">
                  <c:v>3.6026197604790422</c:v>
                </c:pt>
                <c:pt idx="1916">
                  <c:v>3.6116017964071858</c:v>
                </c:pt>
                <c:pt idx="1917">
                  <c:v>3.6175898203592816</c:v>
                </c:pt>
                <c:pt idx="1918">
                  <c:v>3.6205838323353294</c:v>
                </c:pt>
                <c:pt idx="1919">
                  <c:v>3.6205838323353294</c:v>
                </c:pt>
                <c:pt idx="1920">
                  <c:v>3.6325598802395209</c:v>
                </c:pt>
                <c:pt idx="1921">
                  <c:v>3.6145958083832337</c:v>
                </c:pt>
                <c:pt idx="1922">
                  <c:v>3.6265718562874252</c:v>
                </c:pt>
                <c:pt idx="1923">
                  <c:v>3.6269461077844314</c:v>
                </c:pt>
                <c:pt idx="1924">
                  <c:v>3.6213323353293414</c:v>
                </c:pt>
                <c:pt idx="1925">
                  <c:v>3.6108532934131738</c:v>
                </c:pt>
                <c:pt idx="1926">
                  <c:v>3.6116017964071858</c:v>
                </c:pt>
                <c:pt idx="1927">
                  <c:v>3.6145958083832337</c:v>
                </c:pt>
                <c:pt idx="1928">
                  <c:v>3.6235778443113773</c:v>
                </c:pt>
                <c:pt idx="1929">
                  <c:v>3.6381736526946109</c:v>
                </c:pt>
                <c:pt idx="1930">
                  <c:v>3.6355538922155688</c:v>
                </c:pt>
                <c:pt idx="1931">
                  <c:v>3.6116017964071858</c:v>
                </c:pt>
                <c:pt idx="1932">
                  <c:v>3.6145958083832337</c:v>
                </c:pt>
                <c:pt idx="1933">
                  <c:v>3.6235778443113773</c:v>
                </c:pt>
                <c:pt idx="1934">
                  <c:v>3.6145958083832337</c:v>
                </c:pt>
                <c:pt idx="1935">
                  <c:v>3.6261976047904194</c:v>
                </c:pt>
                <c:pt idx="1936">
                  <c:v>3.6205838323353294</c:v>
                </c:pt>
                <c:pt idx="1937">
                  <c:v>3.6265718562874252</c:v>
                </c:pt>
                <c:pt idx="1938">
                  <c:v>3.6172155688622754</c:v>
                </c:pt>
                <c:pt idx="1939">
                  <c:v>3.6205838323353294</c:v>
                </c:pt>
                <c:pt idx="1940">
                  <c:v>3.6149700598802395</c:v>
                </c:pt>
                <c:pt idx="1941">
                  <c:v>3.6145958083832337</c:v>
                </c:pt>
                <c:pt idx="1942">
                  <c:v>3.6235778443113773</c:v>
                </c:pt>
                <c:pt idx="1943">
                  <c:v>3.6116017964071858</c:v>
                </c:pt>
                <c:pt idx="1944">
                  <c:v>3.6265718562874252</c:v>
                </c:pt>
                <c:pt idx="1945">
                  <c:v>3.6205838323353294</c:v>
                </c:pt>
                <c:pt idx="1946">
                  <c:v>3.6355538922155688</c:v>
                </c:pt>
                <c:pt idx="1947">
                  <c:v>3.6239520958083835</c:v>
                </c:pt>
                <c:pt idx="1948">
                  <c:v>3.6179640718562873</c:v>
                </c:pt>
                <c:pt idx="1949">
                  <c:v>3.6299401197604793</c:v>
                </c:pt>
                <c:pt idx="1950">
                  <c:v>3.6179640718562873</c:v>
                </c:pt>
                <c:pt idx="1951">
                  <c:v>3.6205838323353294</c:v>
                </c:pt>
                <c:pt idx="1952">
                  <c:v>3.6239520958083835</c:v>
                </c:pt>
                <c:pt idx="1953">
                  <c:v>3.6119760479041916</c:v>
                </c:pt>
                <c:pt idx="1954">
                  <c:v>3.6205838323353294</c:v>
                </c:pt>
                <c:pt idx="1955">
                  <c:v>3.6119760479041916</c:v>
                </c:pt>
                <c:pt idx="1956">
                  <c:v>3.6321856287425152</c:v>
                </c:pt>
                <c:pt idx="1957">
                  <c:v>3.6265718562874252</c:v>
                </c:pt>
                <c:pt idx="1958">
                  <c:v>3.6205838323353294</c:v>
                </c:pt>
                <c:pt idx="1959">
                  <c:v>3.6381736526946109</c:v>
                </c:pt>
                <c:pt idx="1960">
                  <c:v>3.6299401197604793</c:v>
                </c:pt>
                <c:pt idx="1961">
                  <c:v>3.6205838323353294</c:v>
                </c:pt>
                <c:pt idx="1962">
                  <c:v>3.6149700598802395</c:v>
                </c:pt>
                <c:pt idx="1963">
                  <c:v>3.6205838323353294</c:v>
                </c:pt>
                <c:pt idx="1964">
                  <c:v>3.6175898203592816</c:v>
                </c:pt>
                <c:pt idx="1965">
                  <c:v>3.6258233532934132</c:v>
                </c:pt>
                <c:pt idx="1966">
                  <c:v>3.6149700598802395</c:v>
                </c:pt>
                <c:pt idx="1967">
                  <c:v>3.6149700598802395</c:v>
                </c:pt>
                <c:pt idx="1968">
                  <c:v>3.6205838323353294</c:v>
                </c:pt>
                <c:pt idx="1969">
                  <c:v>3.6209580838323356</c:v>
                </c:pt>
                <c:pt idx="1970">
                  <c:v>3.6119760479041916</c:v>
                </c:pt>
                <c:pt idx="1971">
                  <c:v>3.6269461077844314</c:v>
                </c:pt>
                <c:pt idx="1972">
                  <c:v>3.6145958083832337</c:v>
                </c:pt>
                <c:pt idx="1973">
                  <c:v>3.6265718562874252</c:v>
                </c:pt>
                <c:pt idx="1974">
                  <c:v>3.629565868263473</c:v>
                </c:pt>
                <c:pt idx="1975">
                  <c:v>3.6235778443113773</c:v>
                </c:pt>
                <c:pt idx="1976">
                  <c:v>3.6209580838323356</c:v>
                </c:pt>
                <c:pt idx="1977">
                  <c:v>3.6209580838323356</c:v>
                </c:pt>
                <c:pt idx="1978">
                  <c:v>3.6116017964071858</c:v>
                </c:pt>
                <c:pt idx="1979">
                  <c:v>3.629565868263473</c:v>
                </c:pt>
                <c:pt idx="1980">
                  <c:v>3.636676646706587</c:v>
                </c:pt>
                <c:pt idx="1981">
                  <c:v>3.6134730538922155</c:v>
                </c:pt>
                <c:pt idx="1982">
                  <c:v>3.6116017964071858</c:v>
                </c:pt>
                <c:pt idx="1983">
                  <c:v>3.629565868263473</c:v>
                </c:pt>
                <c:pt idx="1984">
                  <c:v>3.6164670658682634</c:v>
                </c:pt>
                <c:pt idx="1985">
                  <c:v>3.6187125748502993</c:v>
                </c:pt>
                <c:pt idx="1986">
                  <c:v>3.629565868263473</c:v>
                </c:pt>
                <c:pt idx="1987">
                  <c:v>3.6209580838323356</c:v>
                </c:pt>
                <c:pt idx="1988">
                  <c:v>3.6269461077844314</c:v>
                </c:pt>
                <c:pt idx="1989">
                  <c:v>3.6325598802395209</c:v>
                </c:pt>
                <c:pt idx="1990">
                  <c:v>3.6145958083832337</c:v>
                </c:pt>
                <c:pt idx="1991">
                  <c:v>3.6385479041916167</c:v>
                </c:pt>
                <c:pt idx="1992">
                  <c:v>3.6508982035928144</c:v>
                </c:pt>
                <c:pt idx="1993">
                  <c:v>3.6239520958083835</c:v>
                </c:pt>
                <c:pt idx="1994">
                  <c:v>3.6269461077844314</c:v>
                </c:pt>
                <c:pt idx="1995">
                  <c:v>3.6209580838323356</c:v>
                </c:pt>
                <c:pt idx="1996">
                  <c:v>3.6235778443113773</c:v>
                </c:pt>
                <c:pt idx="1997">
                  <c:v>3.6202095808383232</c:v>
                </c:pt>
                <c:pt idx="1998">
                  <c:v>3.6153443113772457</c:v>
                </c:pt>
                <c:pt idx="1999">
                  <c:v>3.6235778443113773</c:v>
                </c:pt>
                <c:pt idx="2000">
                  <c:v>3.6175898203592816</c:v>
                </c:pt>
                <c:pt idx="2001">
                  <c:v>3.6175898203592816</c:v>
                </c:pt>
                <c:pt idx="2002">
                  <c:v>3.6175898203592816</c:v>
                </c:pt>
                <c:pt idx="2003">
                  <c:v>3.6239520958083835</c:v>
                </c:pt>
                <c:pt idx="2004">
                  <c:v>3.6205838323353294</c:v>
                </c:pt>
                <c:pt idx="2005">
                  <c:v>3.6325598802395209</c:v>
                </c:pt>
                <c:pt idx="2006">
                  <c:v>3.6235778443113773</c:v>
                </c:pt>
                <c:pt idx="2007">
                  <c:v>3.6385479041916167</c:v>
                </c:pt>
                <c:pt idx="2008">
                  <c:v>3.6145958083832337</c:v>
                </c:pt>
                <c:pt idx="2009">
                  <c:v>3.6179640718562873</c:v>
                </c:pt>
                <c:pt idx="2010">
                  <c:v>3.6265718562874252</c:v>
                </c:pt>
                <c:pt idx="2011">
                  <c:v>3.6116017964071858</c:v>
                </c:pt>
                <c:pt idx="2012">
                  <c:v>3.6175898203592816</c:v>
                </c:pt>
                <c:pt idx="2013">
                  <c:v>3.6116017964071858</c:v>
                </c:pt>
                <c:pt idx="2014">
                  <c:v>3.6056137724550901</c:v>
                </c:pt>
                <c:pt idx="2015">
                  <c:v>3.6239520958083835</c:v>
                </c:pt>
                <c:pt idx="2016">
                  <c:v>3.6175898203592816</c:v>
                </c:pt>
                <c:pt idx="2017">
                  <c:v>3.6145958083832337</c:v>
                </c:pt>
                <c:pt idx="2018">
                  <c:v>3.6265718562874252</c:v>
                </c:pt>
                <c:pt idx="2019">
                  <c:v>3.6370508982035927</c:v>
                </c:pt>
                <c:pt idx="2020">
                  <c:v>3.6340568862275449</c:v>
                </c:pt>
                <c:pt idx="2021">
                  <c:v>3.6209580838323356</c:v>
                </c:pt>
                <c:pt idx="2022">
                  <c:v>3.6415419161676645</c:v>
                </c:pt>
                <c:pt idx="2023">
                  <c:v>3.6145958083832337</c:v>
                </c:pt>
                <c:pt idx="2024">
                  <c:v>3.6269461077844314</c:v>
                </c:pt>
                <c:pt idx="2025">
                  <c:v>3.6209580838323356</c:v>
                </c:pt>
                <c:pt idx="2026">
                  <c:v>3.6149700598802395</c:v>
                </c:pt>
                <c:pt idx="2027">
                  <c:v>3.6261976047904194</c:v>
                </c:pt>
                <c:pt idx="2028">
                  <c:v>3.635928143712575</c:v>
                </c:pt>
                <c:pt idx="2029">
                  <c:v>3.6179640718562873</c:v>
                </c:pt>
                <c:pt idx="2030">
                  <c:v>3.6119760479041916</c:v>
                </c:pt>
                <c:pt idx="2031">
                  <c:v>3.6265718562874252</c:v>
                </c:pt>
                <c:pt idx="2032">
                  <c:v>3.6205838323353294</c:v>
                </c:pt>
                <c:pt idx="2033">
                  <c:v>3.6355538922155688</c:v>
                </c:pt>
                <c:pt idx="2034">
                  <c:v>3.6205838323353294</c:v>
                </c:pt>
                <c:pt idx="2035">
                  <c:v>3.6235778443113773</c:v>
                </c:pt>
                <c:pt idx="2036">
                  <c:v>3.6321856287425152</c:v>
                </c:pt>
                <c:pt idx="2037">
                  <c:v>3.6265718562874252</c:v>
                </c:pt>
                <c:pt idx="2038">
                  <c:v>3.6265718562874252</c:v>
                </c:pt>
                <c:pt idx="2039">
                  <c:v>3.6134730538922155</c:v>
                </c:pt>
                <c:pt idx="2040">
                  <c:v>3.6250748502994012</c:v>
                </c:pt>
                <c:pt idx="2041">
                  <c:v>3.6089820359281437</c:v>
                </c:pt>
                <c:pt idx="2042">
                  <c:v>3.6355538922155688</c:v>
                </c:pt>
                <c:pt idx="2043">
                  <c:v>3.6265718562874252</c:v>
                </c:pt>
                <c:pt idx="2044">
                  <c:v>3.6149700598802395</c:v>
                </c:pt>
                <c:pt idx="2045">
                  <c:v>3.6089820359281437</c:v>
                </c:pt>
                <c:pt idx="2046">
                  <c:v>3.6385479041916167</c:v>
                </c:pt>
                <c:pt idx="2047">
                  <c:v>3.6269461077844314</c:v>
                </c:pt>
                <c:pt idx="2048">
                  <c:v>3.629565868263473</c:v>
                </c:pt>
                <c:pt idx="2049">
                  <c:v>3.6235778443113773</c:v>
                </c:pt>
                <c:pt idx="2050">
                  <c:v>3.6116017964071858</c:v>
                </c:pt>
                <c:pt idx="2051">
                  <c:v>3.6385479041916167</c:v>
                </c:pt>
                <c:pt idx="2052">
                  <c:v>3.6172155688622754</c:v>
                </c:pt>
                <c:pt idx="2053">
                  <c:v>3.6325598802395209</c:v>
                </c:pt>
                <c:pt idx="2054">
                  <c:v>3.6265718562874252</c:v>
                </c:pt>
                <c:pt idx="2055">
                  <c:v>3.6119760479041916</c:v>
                </c:pt>
                <c:pt idx="2056">
                  <c:v>3.6116017964071858</c:v>
                </c:pt>
                <c:pt idx="2057">
                  <c:v>3.6175898203592816</c:v>
                </c:pt>
                <c:pt idx="2058">
                  <c:v>3.6265718562874252</c:v>
                </c:pt>
                <c:pt idx="2059">
                  <c:v>3.6179640718562873</c:v>
                </c:pt>
                <c:pt idx="2060">
                  <c:v>3.6149700598802395</c:v>
                </c:pt>
                <c:pt idx="2061">
                  <c:v>3.629565868263473</c:v>
                </c:pt>
                <c:pt idx="2062">
                  <c:v>3.6325598802395209</c:v>
                </c:pt>
                <c:pt idx="2063">
                  <c:v>3.6179640718562873</c:v>
                </c:pt>
                <c:pt idx="2064">
                  <c:v>3.6175898203592816</c:v>
                </c:pt>
                <c:pt idx="2065">
                  <c:v>3.6086077844311379</c:v>
                </c:pt>
                <c:pt idx="2066">
                  <c:v>3.6209580838323356</c:v>
                </c:pt>
                <c:pt idx="2067">
                  <c:v>3.6119760479041916</c:v>
                </c:pt>
                <c:pt idx="2068">
                  <c:v>3.6355538922155688</c:v>
                </c:pt>
                <c:pt idx="2069">
                  <c:v>3.6209580838323356</c:v>
                </c:pt>
                <c:pt idx="2070">
                  <c:v>3.6209580838323356</c:v>
                </c:pt>
                <c:pt idx="2071">
                  <c:v>3.629565868263473</c:v>
                </c:pt>
                <c:pt idx="2072">
                  <c:v>3.6209580838323356</c:v>
                </c:pt>
                <c:pt idx="2073">
                  <c:v>3.6175898203592816</c:v>
                </c:pt>
                <c:pt idx="2074">
                  <c:v>3.6235778443113773</c:v>
                </c:pt>
                <c:pt idx="2075">
                  <c:v>3.6175898203592816</c:v>
                </c:pt>
                <c:pt idx="2076">
                  <c:v>3.6419161676646707</c:v>
                </c:pt>
                <c:pt idx="2077">
                  <c:v>3.6265718562874252</c:v>
                </c:pt>
                <c:pt idx="2078">
                  <c:v>3.6209580838323356</c:v>
                </c:pt>
                <c:pt idx="2079">
                  <c:v>3.6265718562874252</c:v>
                </c:pt>
                <c:pt idx="2080">
                  <c:v>3.6205838323353294</c:v>
                </c:pt>
                <c:pt idx="2081">
                  <c:v>3.6265718562874252</c:v>
                </c:pt>
                <c:pt idx="2082">
                  <c:v>3.6205838323353294</c:v>
                </c:pt>
                <c:pt idx="2083">
                  <c:v>3.6415419161676645</c:v>
                </c:pt>
                <c:pt idx="2084">
                  <c:v>3.6059880239520958</c:v>
                </c:pt>
                <c:pt idx="2085">
                  <c:v>3.6329341317365271</c:v>
                </c:pt>
                <c:pt idx="2086">
                  <c:v>3.6239520958083835</c:v>
                </c:pt>
                <c:pt idx="2087">
                  <c:v>3.6179640718562873</c:v>
                </c:pt>
                <c:pt idx="2088">
                  <c:v>3.6265718562874252</c:v>
                </c:pt>
                <c:pt idx="2089">
                  <c:v>3.6149700598802395</c:v>
                </c:pt>
                <c:pt idx="2090">
                  <c:v>3.6355538922155688</c:v>
                </c:pt>
                <c:pt idx="2091">
                  <c:v>3.6116017964071858</c:v>
                </c:pt>
                <c:pt idx="2092">
                  <c:v>3.6149700598802395</c:v>
                </c:pt>
                <c:pt idx="2093">
                  <c:v>3.6235778443113773</c:v>
                </c:pt>
                <c:pt idx="2094">
                  <c:v>3.6145958083832337</c:v>
                </c:pt>
                <c:pt idx="2095">
                  <c:v>3.6179640718562873</c:v>
                </c:pt>
                <c:pt idx="2096">
                  <c:v>3.6250748502994012</c:v>
                </c:pt>
                <c:pt idx="2097">
                  <c:v>3.6254491017964074</c:v>
                </c:pt>
                <c:pt idx="2098">
                  <c:v>3.6355538922155688</c:v>
                </c:pt>
                <c:pt idx="2099">
                  <c:v>3.6505239520958086</c:v>
                </c:pt>
                <c:pt idx="2100">
                  <c:v>3.629565868263473</c:v>
                </c:pt>
                <c:pt idx="2101">
                  <c:v>3.6261976047904194</c:v>
                </c:pt>
                <c:pt idx="2102">
                  <c:v>3.6179640718562873</c:v>
                </c:pt>
                <c:pt idx="2103">
                  <c:v>3.6119760479041916</c:v>
                </c:pt>
                <c:pt idx="2104">
                  <c:v>3.6175898203592816</c:v>
                </c:pt>
                <c:pt idx="2105">
                  <c:v>3.6145958083832337</c:v>
                </c:pt>
                <c:pt idx="2106">
                  <c:v>3.6239520958083835</c:v>
                </c:pt>
                <c:pt idx="2107">
                  <c:v>3.6321856287425152</c:v>
                </c:pt>
                <c:pt idx="2108">
                  <c:v>3.6213323353293414</c:v>
                </c:pt>
                <c:pt idx="2109">
                  <c:v>3.6179640718562873</c:v>
                </c:pt>
                <c:pt idx="2110">
                  <c:v>3.6205838323353294</c:v>
                </c:pt>
                <c:pt idx="2111">
                  <c:v>3.6385479041916167</c:v>
                </c:pt>
                <c:pt idx="2112">
                  <c:v>3.6145958083832337</c:v>
                </c:pt>
                <c:pt idx="2113">
                  <c:v>3.6265718562874252</c:v>
                </c:pt>
                <c:pt idx="2114">
                  <c:v>3.6265718562874252</c:v>
                </c:pt>
                <c:pt idx="2115">
                  <c:v>3.6235778443113773</c:v>
                </c:pt>
                <c:pt idx="2116">
                  <c:v>3.6179640718562873</c:v>
                </c:pt>
                <c:pt idx="2117">
                  <c:v>3.6265718562874252</c:v>
                </c:pt>
                <c:pt idx="2118">
                  <c:v>3.6325598802395209</c:v>
                </c:pt>
                <c:pt idx="2119">
                  <c:v>3.6145958083832337</c:v>
                </c:pt>
                <c:pt idx="2120">
                  <c:v>3.6205838323353294</c:v>
                </c:pt>
                <c:pt idx="2121">
                  <c:v>3.6205838323353294</c:v>
                </c:pt>
                <c:pt idx="2122">
                  <c:v>3.6265718562874252</c:v>
                </c:pt>
                <c:pt idx="2123">
                  <c:v>3.6116017964071858</c:v>
                </c:pt>
                <c:pt idx="2124">
                  <c:v>3.6086077844311379</c:v>
                </c:pt>
                <c:pt idx="2125">
                  <c:v>3.6119760479041916</c:v>
                </c:pt>
                <c:pt idx="2126">
                  <c:v>3.6265718562874252</c:v>
                </c:pt>
                <c:pt idx="2127">
                  <c:v>3.6243263473053893</c:v>
                </c:pt>
                <c:pt idx="2128">
                  <c:v>3.6108532934131738</c:v>
                </c:pt>
                <c:pt idx="2129">
                  <c:v>3.6291916167664673</c:v>
                </c:pt>
                <c:pt idx="2130">
                  <c:v>3.6142215568862275</c:v>
                </c:pt>
                <c:pt idx="2131">
                  <c:v>3.6175898203592816</c:v>
                </c:pt>
                <c:pt idx="2132">
                  <c:v>3.6175898203592816</c:v>
                </c:pt>
                <c:pt idx="2133">
                  <c:v>3.6056137724550901</c:v>
                </c:pt>
                <c:pt idx="2134">
                  <c:v>3.6175898203592816</c:v>
                </c:pt>
                <c:pt idx="2135">
                  <c:v>3.6202095808383232</c:v>
                </c:pt>
                <c:pt idx="2136">
                  <c:v>3.6261976047904194</c:v>
                </c:pt>
                <c:pt idx="2137">
                  <c:v>3.629565868263473</c:v>
                </c:pt>
                <c:pt idx="2138">
                  <c:v>3.6265718562874252</c:v>
                </c:pt>
                <c:pt idx="2139">
                  <c:v>3.6205838323353294</c:v>
                </c:pt>
                <c:pt idx="2140">
                  <c:v>3.629565868263473</c:v>
                </c:pt>
                <c:pt idx="2141">
                  <c:v>3.6415419161676645</c:v>
                </c:pt>
                <c:pt idx="2142">
                  <c:v>3.6175898203592816</c:v>
                </c:pt>
                <c:pt idx="2143">
                  <c:v>3.6235778443113773</c:v>
                </c:pt>
                <c:pt idx="2144">
                  <c:v>3.6239520958083835</c:v>
                </c:pt>
                <c:pt idx="2145">
                  <c:v>3.6089820359281437</c:v>
                </c:pt>
                <c:pt idx="2146">
                  <c:v>3.6355538922155688</c:v>
                </c:pt>
                <c:pt idx="2147">
                  <c:v>3.6265718562874252</c:v>
                </c:pt>
                <c:pt idx="2148">
                  <c:v>3.6145958083832337</c:v>
                </c:pt>
                <c:pt idx="2149">
                  <c:v>3.6205838323353294</c:v>
                </c:pt>
                <c:pt idx="2150">
                  <c:v>3.6175898203592816</c:v>
                </c:pt>
                <c:pt idx="2151">
                  <c:v>3.6116017964071858</c:v>
                </c:pt>
                <c:pt idx="2152">
                  <c:v>3.6086077844311379</c:v>
                </c:pt>
                <c:pt idx="2153">
                  <c:v>3.6321856287425152</c:v>
                </c:pt>
                <c:pt idx="2154">
                  <c:v>3.6175898203592816</c:v>
                </c:pt>
                <c:pt idx="2155">
                  <c:v>3.6205838323353294</c:v>
                </c:pt>
                <c:pt idx="2156">
                  <c:v>3.6086077844311379</c:v>
                </c:pt>
                <c:pt idx="2157">
                  <c:v>3.629565868263473</c:v>
                </c:pt>
                <c:pt idx="2158">
                  <c:v>3.602994011976048</c:v>
                </c:pt>
                <c:pt idx="2159">
                  <c:v>3.6235778443113773</c:v>
                </c:pt>
                <c:pt idx="2160">
                  <c:v>3.6235778443113773</c:v>
                </c:pt>
                <c:pt idx="2161">
                  <c:v>3.6205838323353294</c:v>
                </c:pt>
                <c:pt idx="2162">
                  <c:v>3.6089820359281437</c:v>
                </c:pt>
                <c:pt idx="2163">
                  <c:v>3.6235778443113773</c:v>
                </c:pt>
                <c:pt idx="2164">
                  <c:v>3.6209580838323356</c:v>
                </c:pt>
                <c:pt idx="2165">
                  <c:v>3.635928143712575</c:v>
                </c:pt>
                <c:pt idx="2166">
                  <c:v>3.6265718562874252</c:v>
                </c:pt>
                <c:pt idx="2167">
                  <c:v>3.635179640718563</c:v>
                </c:pt>
                <c:pt idx="2168">
                  <c:v>3.6127245508982035</c:v>
                </c:pt>
                <c:pt idx="2169">
                  <c:v>3.6119760479041916</c:v>
                </c:pt>
                <c:pt idx="2170">
                  <c:v>3.635928143712575</c:v>
                </c:pt>
                <c:pt idx="2171">
                  <c:v>3.6389221556886229</c:v>
                </c:pt>
                <c:pt idx="2172">
                  <c:v>3.6119760479041916</c:v>
                </c:pt>
                <c:pt idx="2173">
                  <c:v>3.6325598802395209</c:v>
                </c:pt>
                <c:pt idx="2174">
                  <c:v>3.6355538922155688</c:v>
                </c:pt>
                <c:pt idx="2175">
                  <c:v>3.6145958083832337</c:v>
                </c:pt>
                <c:pt idx="2176">
                  <c:v>3.629565868263473</c:v>
                </c:pt>
                <c:pt idx="2177">
                  <c:v>3.630314371257485</c:v>
                </c:pt>
                <c:pt idx="2178">
                  <c:v>3.6314371257485032</c:v>
                </c:pt>
                <c:pt idx="2179">
                  <c:v>3.6265718562874252</c:v>
                </c:pt>
                <c:pt idx="2180">
                  <c:v>3.6329341317365271</c:v>
                </c:pt>
                <c:pt idx="2181">
                  <c:v>3.6175898203592816</c:v>
                </c:pt>
                <c:pt idx="2182">
                  <c:v>3.6355538922155688</c:v>
                </c:pt>
                <c:pt idx="2183">
                  <c:v>3.629565868263473</c:v>
                </c:pt>
                <c:pt idx="2184">
                  <c:v>3.6116017964071858</c:v>
                </c:pt>
                <c:pt idx="2185">
                  <c:v>3.6145958083832337</c:v>
                </c:pt>
                <c:pt idx="2186">
                  <c:v>3.6325598802395209</c:v>
                </c:pt>
                <c:pt idx="2187">
                  <c:v>3.629565868263473</c:v>
                </c:pt>
                <c:pt idx="2188">
                  <c:v>3.6119760479041916</c:v>
                </c:pt>
                <c:pt idx="2189">
                  <c:v>3.6179640718562873</c:v>
                </c:pt>
                <c:pt idx="2190">
                  <c:v>3.6239520958083835</c:v>
                </c:pt>
                <c:pt idx="2191">
                  <c:v>3.6239520958083835</c:v>
                </c:pt>
                <c:pt idx="2192">
                  <c:v>3.6205838323353294</c:v>
                </c:pt>
                <c:pt idx="2193">
                  <c:v>3.629565868263473</c:v>
                </c:pt>
                <c:pt idx="2194">
                  <c:v>3.629565868263473</c:v>
                </c:pt>
                <c:pt idx="2195">
                  <c:v>3.6086077844311379</c:v>
                </c:pt>
                <c:pt idx="2196">
                  <c:v>3.629565868263473</c:v>
                </c:pt>
                <c:pt idx="2197">
                  <c:v>3.6355538922155688</c:v>
                </c:pt>
                <c:pt idx="2198">
                  <c:v>3.6089820359281437</c:v>
                </c:pt>
                <c:pt idx="2199">
                  <c:v>3.6205838323353294</c:v>
                </c:pt>
                <c:pt idx="2200">
                  <c:v>3.6179640718562873</c:v>
                </c:pt>
                <c:pt idx="2201">
                  <c:v>3.6299401197604793</c:v>
                </c:pt>
                <c:pt idx="2202">
                  <c:v>3.6086077844311379</c:v>
                </c:pt>
                <c:pt idx="2203">
                  <c:v>3.6116017964071858</c:v>
                </c:pt>
                <c:pt idx="2204">
                  <c:v>3.6355538922155688</c:v>
                </c:pt>
                <c:pt idx="2205">
                  <c:v>3.6265718562874252</c:v>
                </c:pt>
                <c:pt idx="2206">
                  <c:v>3.6385479041916167</c:v>
                </c:pt>
                <c:pt idx="2207">
                  <c:v>3.6179640718562873</c:v>
                </c:pt>
                <c:pt idx="2208">
                  <c:v>3.6145958083832337</c:v>
                </c:pt>
                <c:pt idx="2209">
                  <c:v>3.629565868263473</c:v>
                </c:pt>
                <c:pt idx="2210">
                  <c:v>3.6355538922155688</c:v>
                </c:pt>
                <c:pt idx="2211">
                  <c:v>3.6261976047904194</c:v>
                </c:pt>
                <c:pt idx="2212">
                  <c:v>3.6175898203592816</c:v>
                </c:pt>
                <c:pt idx="2213">
                  <c:v>3.6205838323353294</c:v>
                </c:pt>
                <c:pt idx="2214">
                  <c:v>3.6355538922155688</c:v>
                </c:pt>
                <c:pt idx="2215">
                  <c:v>3.6116017964071858</c:v>
                </c:pt>
                <c:pt idx="2216">
                  <c:v>3.6235778443113773</c:v>
                </c:pt>
                <c:pt idx="2217">
                  <c:v>3.629565868263473</c:v>
                </c:pt>
                <c:pt idx="2218">
                  <c:v>3.6265718562874252</c:v>
                </c:pt>
                <c:pt idx="2219">
                  <c:v>3.6175898203592816</c:v>
                </c:pt>
                <c:pt idx="2220">
                  <c:v>3.6172155688622754</c:v>
                </c:pt>
                <c:pt idx="2221">
                  <c:v>3.6325598802395209</c:v>
                </c:pt>
                <c:pt idx="2222">
                  <c:v>3.6232035928143715</c:v>
                </c:pt>
                <c:pt idx="2223">
                  <c:v>3.6175898203592816</c:v>
                </c:pt>
                <c:pt idx="2224">
                  <c:v>3.6261976047904194</c:v>
                </c:pt>
                <c:pt idx="2225">
                  <c:v>3.629565868263473</c:v>
                </c:pt>
                <c:pt idx="2226">
                  <c:v>3.6261976047904194</c:v>
                </c:pt>
                <c:pt idx="2227">
                  <c:v>3.6449101796407186</c:v>
                </c:pt>
                <c:pt idx="2228">
                  <c:v>3.6145958083832337</c:v>
                </c:pt>
                <c:pt idx="2229">
                  <c:v>3.6321856287425152</c:v>
                </c:pt>
                <c:pt idx="2230">
                  <c:v>3.6202095808383232</c:v>
                </c:pt>
                <c:pt idx="2231">
                  <c:v>3.6505239520958086</c:v>
                </c:pt>
                <c:pt idx="2232">
                  <c:v>3.6235778443113773</c:v>
                </c:pt>
                <c:pt idx="2233">
                  <c:v>3.6269461077844314</c:v>
                </c:pt>
                <c:pt idx="2234">
                  <c:v>3.6235778443113773</c:v>
                </c:pt>
                <c:pt idx="2235">
                  <c:v>3.6175898203592816</c:v>
                </c:pt>
                <c:pt idx="2236">
                  <c:v>3.6261976047904194</c:v>
                </c:pt>
                <c:pt idx="2237">
                  <c:v>3.6205838323353294</c:v>
                </c:pt>
                <c:pt idx="2238">
                  <c:v>3.6145958083832337</c:v>
                </c:pt>
                <c:pt idx="2239">
                  <c:v>3.6265718562874252</c:v>
                </c:pt>
                <c:pt idx="2240">
                  <c:v>3.6235778443113773</c:v>
                </c:pt>
                <c:pt idx="2241">
                  <c:v>3.6205838323353294</c:v>
                </c:pt>
                <c:pt idx="2242">
                  <c:v>3.6235778443113773</c:v>
                </c:pt>
                <c:pt idx="2243">
                  <c:v>3.6116017964071858</c:v>
                </c:pt>
                <c:pt idx="2244">
                  <c:v>3.629565868263473</c:v>
                </c:pt>
                <c:pt idx="2245">
                  <c:v>3.6056137724550901</c:v>
                </c:pt>
                <c:pt idx="2246">
                  <c:v>3.6142215568862275</c:v>
                </c:pt>
                <c:pt idx="2247">
                  <c:v>3.6265718562874252</c:v>
                </c:pt>
                <c:pt idx="2248">
                  <c:v>3.6235778443113773</c:v>
                </c:pt>
                <c:pt idx="2249">
                  <c:v>3.6116017964071858</c:v>
                </c:pt>
                <c:pt idx="2250">
                  <c:v>3.6116017964071858</c:v>
                </c:pt>
                <c:pt idx="2251">
                  <c:v>3.6142215568862275</c:v>
                </c:pt>
                <c:pt idx="2252">
                  <c:v>3.6217065868263476</c:v>
                </c:pt>
                <c:pt idx="2253">
                  <c:v>3.6404191616766468</c:v>
                </c:pt>
                <c:pt idx="2254">
                  <c:v>3.6355538922155688</c:v>
                </c:pt>
                <c:pt idx="2255">
                  <c:v>3.6175898203592816</c:v>
                </c:pt>
                <c:pt idx="2256">
                  <c:v>3.6419161676646707</c:v>
                </c:pt>
                <c:pt idx="2257">
                  <c:v>3.629565868263473</c:v>
                </c:pt>
                <c:pt idx="2258">
                  <c:v>3.629565868263473</c:v>
                </c:pt>
                <c:pt idx="2259">
                  <c:v>3.6026197604790422</c:v>
                </c:pt>
                <c:pt idx="2260">
                  <c:v>3.629565868263473</c:v>
                </c:pt>
                <c:pt idx="2261">
                  <c:v>3.629565868263473</c:v>
                </c:pt>
                <c:pt idx="2262">
                  <c:v>3.629565868263473</c:v>
                </c:pt>
                <c:pt idx="2263">
                  <c:v>3.6291916167664673</c:v>
                </c:pt>
                <c:pt idx="2264">
                  <c:v>3.6235778443113773</c:v>
                </c:pt>
                <c:pt idx="2265">
                  <c:v>3.6415419161676645</c:v>
                </c:pt>
                <c:pt idx="2266">
                  <c:v>3.6205838323353294</c:v>
                </c:pt>
                <c:pt idx="2267">
                  <c:v>3.6179640718562873</c:v>
                </c:pt>
                <c:pt idx="2268">
                  <c:v>3.6086077844311379</c:v>
                </c:pt>
                <c:pt idx="2269">
                  <c:v>3.635179640718563</c:v>
                </c:pt>
                <c:pt idx="2270">
                  <c:v>3.6205838323353294</c:v>
                </c:pt>
                <c:pt idx="2271">
                  <c:v>3.6385479041916167</c:v>
                </c:pt>
                <c:pt idx="2272">
                  <c:v>3.6355538922155688</c:v>
                </c:pt>
                <c:pt idx="2273">
                  <c:v>3.6265718562874252</c:v>
                </c:pt>
                <c:pt idx="2274">
                  <c:v>3.6205838323353294</c:v>
                </c:pt>
                <c:pt idx="2275">
                  <c:v>3.6291916167664673</c:v>
                </c:pt>
                <c:pt idx="2276">
                  <c:v>3.6205838323353294</c:v>
                </c:pt>
                <c:pt idx="2277">
                  <c:v>3.6265718562874252</c:v>
                </c:pt>
                <c:pt idx="2278">
                  <c:v>3.6531437125748503</c:v>
                </c:pt>
                <c:pt idx="2279">
                  <c:v>3.6235778443113773</c:v>
                </c:pt>
                <c:pt idx="2280">
                  <c:v>3.6116017964071858</c:v>
                </c:pt>
                <c:pt idx="2281">
                  <c:v>3.6385479041916167</c:v>
                </c:pt>
                <c:pt idx="2282">
                  <c:v>3.629565868263473</c:v>
                </c:pt>
                <c:pt idx="2283">
                  <c:v>3.629565868263473</c:v>
                </c:pt>
                <c:pt idx="2284">
                  <c:v>3.6291916167664673</c:v>
                </c:pt>
                <c:pt idx="2285">
                  <c:v>3.6299401197604793</c:v>
                </c:pt>
                <c:pt idx="2286">
                  <c:v>3.6625000000000001</c:v>
                </c:pt>
                <c:pt idx="2287">
                  <c:v>3.6475299401197607</c:v>
                </c:pt>
                <c:pt idx="2288">
                  <c:v>3.6385479041916167</c:v>
                </c:pt>
                <c:pt idx="2289">
                  <c:v>3.6475299401197607</c:v>
                </c:pt>
                <c:pt idx="2290">
                  <c:v>3.6681137724550901</c:v>
                </c:pt>
                <c:pt idx="2291">
                  <c:v>3.6958083832335329</c:v>
                </c:pt>
                <c:pt idx="2292">
                  <c:v>3.7014221556886229</c:v>
                </c:pt>
                <c:pt idx="2293">
                  <c:v>3.692065868263473</c:v>
                </c:pt>
                <c:pt idx="2294">
                  <c:v>3.7482035928143715</c:v>
                </c:pt>
                <c:pt idx="2295">
                  <c:v>3.7991017964071858</c:v>
                </c:pt>
                <c:pt idx="2296">
                  <c:v>3.7860029940119762</c:v>
                </c:pt>
                <c:pt idx="2297">
                  <c:v>3.8447604790419163</c:v>
                </c:pt>
                <c:pt idx="2298">
                  <c:v>3.886676646706587</c:v>
                </c:pt>
                <c:pt idx="2299">
                  <c:v>3.8986526946107785</c:v>
                </c:pt>
                <c:pt idx="2300">
                  <c:v>3.9686377245508981</c:v>
                </c:pt>
                <c:pt idx="2301">
                  <c:v>3.9940868263473055</c:v>
                </c:pt>
                <c:pt idx="2302">
                  <c:v>4.0356287425149704</c:v>
                </c:pt>
                <c:pt idx="2303">
                  <c:v>4.0820359281437124</c:v>
                </c:pt>
                <c:pt idx="2304">
                  <c:v>4.1194610778443117</c:v>
                </c:pt>
                <c:pt idx="2305">
                  <c:v>4.1591317365269465</c:v>
                </c:pt>
                <c:pt idx="2306">
                  <c:v>4.3077095808383232</c:v>
                </c:pt>
                <c:pt idx="2307">
                  <c:v>4.317065868263473</c:v>
                </c:pt>
                <c:pt idx="2308">
                  <c:v>4.3249251497005989</c:v>
                </c:pt>
                <c:pt idx="2309">
                  <c:v>4.3578592814371255</c:v>
                </c:pt>
                <c:pt idx="2310">
                  <c:v>4.3960329341317363</c:v>
                </c:pt>
                <c:pt idx="2311">
                  <c:v>4.4667664670658684</c:v>
                </c:pt>
                <c:pt idx="2312">
                  <c:v>4.499700598802395</c:v>
                </c:pt>
                <c:pt idx="2313">
                  <c:v>4.5210329341317363</c:v>
                </c:pt>
                <c:pt idx="2314">
                  <c:v>4.5101796407185626</c:v>
                </c:pt>
                <c:pt idx="2315">
                  <c:v>4.5505988023952098</c:v>
                </c:pt>
                <c:pt idx="2316">
                  <c:v>4.4918413173652691</c:v>
                </c:pt>
                <c:pt idx="2317">
                  <c:v>4.5086826347305387</c:v>
                </c:pt>
                <c:pt idx="2318">
                  <c:v>4.5378742514970059</c:v>
                </c:pt>
                <c:pt idx="2319">
                  <c:v>4.533383233532934</c:v>
                </c:pt>
                <c:pt idx="2320">
                  <c:v>4.5756736526946113</c:v>
                </c:pt>
                <c:pt idx="2321">
                  <c:v>4.4173652694610777</c:v>
                </c:pt>
                <c:pt idx="2322">
                  <c:v>4.5999999999999996</c:v>
                </c:pt>
                <c:pt idx="2323">
                  <c:v>4.4693862275449101</c:v>
                </c:pt>
                <c:pt idx="2324">
                  <c:v>4.4686377245508986</c:v>
                </c:pt>
                <c:pt idx="2325">
                  <c:v>4.4944610778443117</c:v>
                </c:pt>
                <c:pt idx="2326">
                  <c:v>4.4491766467065865</c:v>
                </c:pt>
                <c:pt idx="2327">
                  <c:v>4.4409431137724553</c:v>
                </c:pt>
                <c:pt idx="2328">
                  <c:v>4.2867514970059881</c:v>
                </c:pt>
                <c:pt idx="2329">
                  <c:v>4.2729041916167665</c:v>
                </c:pt>
                <c:pt idx="2330">
                  <c:v>4.2564371257485032</c:v>
                </c:pt>
                <c:pt idx="2331">
                  <c:v>4.2837574850299402</c:v>
                </c:pt>
                <c:pt idx="2332">
                  <c:v>4.158383233532934</c:v>
                </c:pt>
                <c:pt idx="2333">
                  <c:v>4.299476047904192</c:v>
                </c:pt>
                <c:pt idx="2334">
                  <c:v>4.0951347305389225</c:v>
                </c:pt>
                <c:pt idx="2335">
                  <c:v>4.1363023952095812</c:v>
                </c:pt>
                <c:pt idx="2336">
                  <c:v>4.0906437125748507</c:v>
                </c:pt>
                <c:pt idx="2337">
                  <c:v>4.0244011976047904</c:v>
                </c:pt>
                <c:pt idx="2338">
                  <c:v>3.9843562874251499</c:v>
                </c:pt>
                <c:pt idx="2339">
                  <c:v>4.0202844311377248</c:v>
                </c:pt>
                <c:pt idx="2340">
                  <c:v>3.9937125748502993</c:v>
                </c:pt>
                <c:pt idx="2341">
                  <c:v>3.9113772455089819</c:v>
                </c:pt>
                <c:pt idx="2342">
                  <c:v>3.9372005988023955</c:v>
                </c:pt>
                <c:pt idx="2343">
                  <c:v>3.8354041916167665</c:v>
                </c:pt>
                <c:pt idx="2344">
                  <c:v>3.8503742514970059</c:v>
                </c:pt>
                <c:pt idx="2345">
                  <c:v>3.8619760479041916</c:v>
                </c:pt>
                <c:pt idx="2346">
                  <c:v>3.847380239520958</c:v>
                </c:pt>
                <c:pt idx="2347">
                  <c:v>3.8544910179640719</c:v>
                </c:pt>
                <c:pt idx="2348">
                  <c:v>3.7923652694610781</c:v>
                </c:pt>
                <c:pt idx="2349">
                  <c:v>3.7579341317365271</c:v>
                </c:pt>
                <c:pt idx="2350">
                  <c:v>3.793862275449102</c:v>
                </c:pt>
                <c:pt idx="2351">
                  <c:v>3.7100299401197607</c:v>
                </c:pt>
                <c:pt idx="2352">
                  <c:v>3.7485778443113773</c:v>
                </c:pt>
                <c:pt idx="2353">
                  <c:v>3.7104041916167665</c:v>
                </c:pt>
                <c:pt idx="2354">
                  <c:v>3.727994011976048</c:v>
                </c:pt>
                <c:pt idx="2355">
                  <c:v>3.6980538922155688</c:v>
                </c:pt>
                <c:pt idx="2356">
                  <c:v>3.6830838323353294</c:v>
                </c:pt>
                <c:pt idx="2357">
                  <c:v>3.6770958083832337</c:v>
                </c:pt>
                <c:pt idx="2358">
                  <c:v>3.6684880239520958</c:v>
                </c:pt>
                <c:pt idx="2359">
                  <c:v>3.6804640718562873</c:v>
                </c:pt>
                <c:pt idx="2360">
                  <c:v>3.6853293413173653</c:v>
                </c:pt>
                <c:pt idx="2361">
                  <c:v>3.6838323353293414</c:v>
                </c:pt>
                <c:pt idx="2362">
                  <c:v>3.664745508982036</c:v>
                </c:pt>
                <c:pt idx="2363">
                  <c:v>3.642290419161677</c:v>
                </c:pt>
                <c:pt idx="2364">
                  <c:v>3.6565119760479043</c:v>
                </c:pt>
                <c:pt idx="2365">
                  <c:v>3.6827095808383232</c:v>
                </c:pt>
                <c:pt idx="2366">
                  <c:v>3.6538922155688622</c:v>
                </c:pt>
                <c:pt idx="2367">
                  <c:v>3.6291916167664673</c:v>
                </c:pt>
                <c:pt idx="2368">
                  <c:v>3.6321856287425152</c:v>
                </c:pt>
                <c:pt idx="2369">
                  <c:v>3.6475299401197607</c:v>
                </c:pt>
                <c:pt idx="2370">
                  <c:v>3.6385479041916167</c:v>
                </c:pt>
                <c:pt idx="2371">
                  <c:v>3.6531437125748503</c:v>
                </c:pt>
                <c:pt idx="2372">
                  <c:v>3.6505239520958086</c:v>
                </c:pt>
                <c:pt idx="2373">
                  <c:v>3.6325598802395209</c:v>
                </c:pt>
                <c:pt idx="2374">
                  <c:v>3.6355538922155688</c:v>
                </c:pt>
                <c:pt idx="2375">
                  <c:v>3.6321856287425152</c:v>
                </c:pt>
                <c:pt idx="2376">
                  <c:v>3.6175898203592816</c:v>
                </c:pt>
                <c:pt idx="2377">
                  <c:v>3.6175898203592816</c:v>
                </c:pt>
                <c:pt idx="2378">
                  <c:v>3.6325598802395209</c:v>
                </c:pt>
                <c:pt idx="2379">
                  <c:v>3.6355538922155688</c:v>
                </c:pt>
                <c:pt idx="2380">
                  <c:v>3.6355538922155688</c:v>
                </c:pt>
                <c:pt idx="2381">
                  <c:v>3.6235778443113773</c:v>
                </c:pt>
                <c:pt idx="2382">
                  <c:v>3.6119760479041916</c:v>
                </c:pt>
                <c:pt idx="2383">
                  <c:v>3.6306886227544912</c:v>
                </c:pt>
                <c:pt idx="2384">
                  <c:v>3.6224550898203596</c:v>
                </c:pt>
                <c:pt idx="2385">
                  <c:v>3.629565868263473</c:v>
                </c:pt>
                <c:pt idx="2386">
                  <c:v>3.6494011976047904</c:v>
                </c:pt>
                <c:pt idx="2387">
                  <c:v>3.6333083832335329</c:v>
                </c:pt>
                <c:pt idx="2388">
                  <c:v>3.6355538922155688</c:v>
                </c:pt>
                <c:pt idx="2389">
                  <c:v>3.6265718562874252</c:v>
                </c:pt>
                <c:pt idx="2390">
                  <c:v>3.6381736526946109</c:v>
                </c:pt>
                <c:pt idx="2391">
                  <c:v>3.6325598802395209</c:v>
                </c:pt>
                <c:pt idx="2392">
                  <c:v>3.6145958083832337</c:v>
                </c:pt>
                <c:pt idx="2393">
                  <c:v>3.6142215568862275</c:v>
                </c:pt>
                <c:pt idx="2394">
                  <c:v>3.6235778443113773</c:v>
                </c:pt>
                <c:pt idx="2395">
                  <c:v>3.6291916167664673</c:v>
                </c:pt>
                <c:pt idx="2396">
                  <c:v>3.6232035928143715</c:v>
                </c:pt>
                <c:pt idx="2397">
                  <c:v>3.6261976047904194</c:v>
                </c:pt>
                <c:pt idx="2398">
                  <c:v>3.6086077844311379</c:v>
                </c:pt>
                <c:pt idx="2399">
                  <c:v>3.6202095808383232</c:v>
                </c:pt>
                <c:pt idx="2400">
                  <c:v>3.6254491017964074</c:v>
                </c:pt>
                <c:pt idx="2401">
                  <c:v>3.6145958083832337</c:v>
                </c:pt>
                <c:pt idx="2402">
                  <c:v>3.6202095808383232</c:v>
                </c:pt>
                <c:pt idx="2403">
                  <c:v>3.6202095808383232</c:v>
                </c:pt>
                <c:pt idx="2404">
                  <c:v>3.6052395209580839</c:v>
                </c:pt>
                <c:pt idx="2405">
                  <c:v>3.6321856287425152</c:v>
                </c:pt>
                <c:pt idx="2406">
                  <c:v>3.6202095808383232</c:v>
                </c:pt>
                <c:pt idx="2407">
                  <c:v>3.6261976047904194</c:v>
                </c:pt>
                <c:pt idx="2408">
                  <c:v>3.6142215568862275</c:v>
                </c:pt>
                <c:pt idx="2409">
                  <c:v>3.6175898203592816</c:v>
                </c:pt>
                <c:pt idx="2410">
                  <c:v>3.6175898203592816</c:v>
                </c:pt>
                <c:pt idx="2411">
                  <c:v>3.6261976047904194</c:v>
                </c:pt>
                <c:pt idx="2412">
                  <c:v>3.6321856287425152</c:v>
                </c:pt>
                <c:pt idx="2413">
                  <c:v>3.6291916167664673</c:v>
                </c:pt>
                <c:pt idx="2414">
                  <c:v>3.635179640718563</c:v>
                </c:pt>
                <c:pt idx="2415">
                  <c:v>3.6145958083832337</c:v>
                </c:pt>
                <c:pt idx="2416">
                  <c:v>3.6265718562874252</c:v>
                </c:pt>
                <c:pt idx="2417">
                  <c:v>3.6232035928143715</c:v>
                </c:pt>
                <c:pt idx="2418">
                  <c:v>3.6232035928143715</c:v>
                </c:pt>
                <c:pt idx="2419">
                  <c:v>3.6202095808383232</c:v>
                </c:pt>
                <c:pt idx="2420">
                  <c:v>3.6172155688622754</c:v>
                </c:pt>
                <c:pt idx="2421">
                  <c:v>3.6321856287425152</c:v>
                </c:pt>
                <c:pt idx="2422">
                  <c:v>3.6321856287425152</c:v>
                </c:pt>
                <c:pt idx="2423">
                  <c:v>3.6321856287425152</c:v>
                </c:pt>
                <c:pt idx="2424">
                  <c:v>3.6261976047904194</c:v>
                </c:pt>
                <c:pt idx="2425">
                  <c:v>3.6116017964071858</c:v>
                </c:pt>
                <c:pt idx="2426">
                  <c:v>3.6145958083832337</c:v>
                </c:pt>
                <c:pt idx="2427">
                  <c:v>3.6276946107784434</c:v>
                </c:pt>
                <c:pt idx="2428">
                  <c:v>3.6220808383233534</c:v>
                </c:pt>
                <c:pt idx="2429">
                  <c:v>3.6175898203592816</c:v>
                </c:pt>
                <c:pt idx="2430">
                  <c:v>3.6306886227544912</c:v>
                </c:pt>
                <c:pt idx="2431">
                  <c:v>3.636676646706587</c:v>
                </c:pt>
                <c:pt idx="2432">
                  <c:v>3.6235778443113773</c:v>
                </c:pt>
                <c:pt idx="2433">
                  <c:v>3.6202095808383232</c:v>
                </c:pt>
                <c:pt idx="2434">
                  <c:v>3.6321856287425152</c:v>
                </c:pt>
                <c:pt idx="2435">
                  <c:v>3.6205838323353294</c:v>
                </c:pt>
                <c:pt idx="2436">
                  <c:v>3.629565868263473</c:v>
                </c:pt>
                <c:pt idx="2437">
                  <c:v>3.6441616766467066</c:v>
                </c:pt>
                <c:pt idx="2438">
                  <c:v>3.6086077844311379</c:v>
                </c:pt>
                <c:pt idx="2439">
                  <c:v>3.6202095808383232</c:v>
                </c:pt>
                <c:pt idx="2440">
                  <c:v>3.6232035928143715</c:v>
                </c:pt>
                <c:pt idx="2441">
                  <c:v>3.6265718562874252</c:v>
                </c:pt>
                <c:pt idx="2442">
                  <c:v>3.6205838323353294</c:v>
                </c:pt>
                <c:pt idx="2443">
                  <c:v>3.6321856287425152</c:v>
                </c:pt>
                <c:pt idx="2444">
                  <c:v>3.6145958083832337</c:v>
                </c:pt>
                <c:pt idx="2445">
                  <c:v>3.629565868263473</c:v>
                </c:pt>
                <c:pt idx="2446">
                  <c:v>3.6355538922155688</c:v>
                </c:pt>
                <c:pt idx="2447">
                  <c:v>3.6175898203592816</c:v>
                </c:pt>
                <c:pt idx="2448">
                  <c:v>3.6116017964071858</c:v>
                </c:pt>
                <c:pt idx="2449">
                  <c:v>3.6232035928143715</c:v>
                </c:pt>
                <c:pt idx="2450">
                  <c:v>3.6235778443113773</c:v>
                </c:pt>
                <c:pt idx="2451">
                  <c:v>3.6265718562874252</c:v>
                </c:pt>
                <c:pt idx="2452">
                  <c:v>3.6205838323353294</c:v>
                </c:pt>
                <c:pt idx="2453">
                  <c:v>3.6265718562874252</c:v>
                </c:pt>
                <c:pt idx="2454">
                  <c:v>3.6265718562874252</c:v>
                </c:pt>
                <c:pt idx="2455">
                  <c:v>3.6291916167664673</c:v>
                </c:pt>
                <c:pt idx="2456">
                  <c:v>3.6190868263473055</c:v>
                </c:pt>
                <c:pt idx="2457">
                  <c:v>3.6333083832335329</c:v>
                </c:pt>
                <c:pt idx="2458">
                  <c:v>3.6235778443113773</c:v>
                </c:pt>
                <c:pt idx="2459">
                  <c:v>3.6213323353293414</c:v>
                </c:pt>
                <c:pt idx="2460">
                  <c:v>3.6134730538922155</c:v>
                </c:pt>
                <c:pt idx="2461">
                  <c:v>3.6142215568862275</c:v>
                </c:pt>
                <c:pt idx="2462">
                  <c:v>3.631811377245509</c:v>
                </c:pt>
                <c:pt idx="2463">
                  <c:v>3.6232035928143715</c:v>
                </c:pt>
                <c:pt idx="2464">
                  <c:v>3.6355538922155688</c:v>
                </c:pt>
                <c:pt idx="2465">
                  <c:v>3.6321856287425152</c:v>
                </c:pt>
                <c:pt idx="2466">
                  <c:v>3.631811377245509</c:v>
                </c:pt>
                <c:pt idx="2467">
                  <c:v>3.6142215568862275</c:v>
                </c:pt>
                <c:pt idx="2468">
                  <c:v>3.6291916167664673</c:v>
                </c:pt>
                <c:pt idx="2469">
                  <c:v>3.6202095808383232</c:v>
                </c:pt>
                <c:pt idx="2470">
                  <c:v>3.6314371257485032</c:v>
                </c:pt>
                <c:pt idx="2471">
                  <c:v>3.6239520958083835</c:v>
                </c:pt>
                <c:pt idx="2472">
                  <c:v>3.6175898203592816</c:v>
                </c:pt>
                <c:pt idx="2473">
                  <c:v>3.6164670658682634</c:v>
                </c:pt>
                <c:pt idx="2474">
                  <c:v>3.630314371257485</c:v>
                </c:pt>
                <c:pt idx="2475">
                  <c:v>3.6261976047904194</c:v>
                </c:pt>
                <c:pt idx="2476">
                  <c:v>3.6232035928143715</c:v>
                </c:pt>
                <c:pt idx="2477">
                  <c:v>3.6381736526946109</c:v>
                </c:pt>
                <c:pt idx="2478">
                  <c:v>3.6232035928143715</c:v>
                </c:pt>
                <c:pt idx="2479">
                  <c:v>3.6145958083832337</c:v>
                </c:pt>
                <c:pt idx="2480">
                  <c:v>3.629565868263473</c:v>
                </c:pt>
                <c:pt idx="2481">
                  <c:v>3.6175898203592816</c:v>
                </c:pt>
                <c:pt idx="2482">
                  <c:v>3.630314371257485</c:v>
                </c:pt>
                <c:pt idx="2483">
                  <c:v>3.6134730538922155</c:v>
                </c:pt>
                <c:pt idx="2484">
                  <c:v>3.6355538922155688</c:v>
                </c:pt>
                <c:pt idx="2485">
                  <c:v>3.6175898203592816</c:v>
                </c:pt>
                <c:pt idx="2486">
                  <c:v>3.6175898203592816</c:v>
                </c:pt>
                <c:pt idx="2487">
                  <c:v>3.6086077844311379</c:v>
                </c:pt>
                <c:pt idx="2488">
                  <c:v>3.6321856287425152</c:v>
                </c:pt>
                <c:pt idx="2489">
                  <c:v>3.6261976047904194</c:v>
                </c:pt>
                <c:pt idx="2490">
                  <c:v>3.6172155688622754</c:v>
                </c:pt>
                <c:pt idx="2491">
                  <c:v>3.6261976047904194</c:v>
                </c:pt>
                <c:pt idx="2492">
                  <c:v>3.6407934131736526</c:v>
                </c:pt>
                <c:pt idx="2493">
                  <c:v>3.6355538922155688</c:v>
                </c:pt>
                <c:pt idx="2494">
                  <c:v>3.6082335329341317</c:v>
                </c:pt>
                <c:pt idx="2495">
                  <c:v>3.6261976047904194</c:v>
                </c:pt>
                <c:pt idx="2496">
                  <c:v>3.6175898203592816</c:v>
                </c:pt>
                <c:pt idx="2497">
                  <c:v>3.636676646706587</c:v>
                </c:pt>
                <c:pt idx="2498">
                  <c:v>3.6243263473053893</c:v>
                </c:pt>
                <c:pt idx="2499">
                  <c:v>3.6172155688622754</c:v>
                </c:pt>
                <c:pt idx="2500">
                  <c:v>3.6116017964071858</c:v>
                </c:pt>
                <c:pt idx="2501">
                  <c:v>3.6291916167664673</c:v>
                </c:pt>
                <c:pt idx="2502">
                  <c:v>3.6175898203592816</c:v>
                </c:pt>
                <c:pt idx="2503">
                  <c:v>3.6202095808383232</c:v>
                </c:pt>
                <c:pt idx="2504">
                  <c:v>3.6142215568862275</c:v>
                </c:pt>
                <c:pt idx="2505">
                  <c:v>3.6205838323353294</c:v>
                </c:pt>
                <c:pt idx="2506">
                  <c:v>3.6202095808383232</c:v>
                </c:pt>
                <c:pt idx="2507">
                  <c:v>3.6127245508982035</c:v>
                </c:pt>
                <c:pt idx="2508">
                  <c:v>3.6160928143712576</c:v>
                </c:pt>
                <c:pt idx="2509">
                  <c:v>3.6355538922155688</c:v>
                </c:pt>
                <c:pt idx="2510">
                  <c:v>3.6112275449101796</c:v>
                </c:pt>
                <c:pt idx="2511">
                  <c:v>3.6220808383233534</c:v>
                </c:pt>
                <c:pt idx="2512">
                  <c:v>3.6247005988023955</c:v>
                </c:pt>
                <c:pt idx="2513">
                  <c:v>3.6175898203592816</c:v>
                </c:pt>
                <c:pt idx="2514">
                  <c:v>3.6116017964071858</c:v>
                </c:pt>
                <c:pt idx="2515">
                  <c:v>3.6235778443113773</c:v>
                </c:pt>
                <c:pt idx="2516">
                  <c:v>3.635179640718563</c:v>
                </c:pt>
                <c:pt idx="2517">
                  <c:v>3.6112275449101796</c:v>
                </c:pt>
                <c:pt idx="2518">
                  <c:v>3.6145958083832337</c:v>
                </c:pt>
                <c:pt idx="2519">
                  <c:v>3.6205838323353294</c:v>
                </c:pt>
                <c:pt idx="2520">
                  <c:v>3.6175898203592816</c:v>
                </c:pt>
                <c:pt idx="2521">
                  <c:v>3.6228293413173653</c:v>
                </c:pt>
                <c:pt idx="2522">
                  <c:v>3.630314371257485</c:v>
                </c:pt>
                <c:pt idx="2523">
                  <c:v>3.6419161676646707</c:v>
                </c:pt>
                <c:pt idx="2524">
                  <c:v>3.6145958083832337</c:v>
                </c:pt>
                <c:pt idx="2525">
                  <c:v>3.629565868263473</c:v>
                </c:pt>
                <c:pt idx="2526">
                  <c:v>3.6116017964071858</c:v>
                </c:pt>
                <c:pt idx="2527">
                  <c:v>3.6265718562874252</c:v>
                </c:pt>
                <c:pt idx="2528">
                  <c:v>3.6202095808383232</c:v>
                </c:pt>
                <c:pt idx="2529">
                  <c:v>3.6235778443113773</c:v>
                </c:pt>
                <c:pt idx="2530">
                  <c:v>3.629565868263473</c:v>
                </c:pt>
                <c:pt idx="2531">
                  <c:v>3.629565868263473</c:v>
                </c:pt>
                <c:pt idx="2532">
                  <c:v>3.6265718562874252</c:v>
                </c:pt>
                <c:pt idx="2533">
                  <c:v>3.6205838323353294</c:v>
                </c:pt>
                <c:pt idx="2534">
                  <c:v>3.6175898203592816</c:v>
                </c:pt>
                <c:pt idx="2535">
                  <c:v>3.6325598802395209</c:v>
                </c:pt>
                <c:pt idx="2536">
                  <c:v>3.6205838323353294</c:v>
                </c:pt>
                <c:pt idx="2537">
                  <c:v>3.6145958083832337</c:v>
                </c:pt>
                <c:pt idx="2538">
                  <c:v>3.6265718562874252</c:v>
                </c:pt>
                <c:pt idx="2539">
                  <c:v>3.6205838323353294</c:v>
                </c:pt>
                <c:pt idx="2540">
                  <c:v>3.6145958083832337</c:v>
                </c:pt>
                <c:pt idx="2541">
                  <c:v>3.6205838323353294</c:v>
                </c:pt>
                <c:pt idx="2542">
                  <c:v>3.6232035928143715</c:v>
                </c:pt>
                <c:pt idx="2543">
                  <c:v>3.6291916167664673</c:v>
                </c:pt>
                <c:pt idx="2544">
                  <c:v>3.6145958083832337</c:v>
                </c:pt>
                <c:pt idx="2545">
                  <c:v>3.6325598802395209</c:v>
                </c:pt>
                <c:pt idx="2546">
                  <c:v>3.6381736526946109</c:v>
                </c:pt>
                <c:pt idx="2547">
                  <c:v>3.6265718562874252</c:v>
                </c:pt>
                <c:pt idx="2548">
                  <c:v>3.6325598802395209</c:v>
                </c:pt>
                <c:pt idx="2549">
                  <c:v>3.6261976047904194</c:v>
                </c:pt>
                <c:pt idx="2550">
                  <c:v>3.6175898203592816</c:v>
                </c:pt>
                <c:pt idx="2551">
                  <c:v>3.6265718562874252</c:v>
                </c:pt>
                <c:pt idx="2552">
                  <c:v>3.629565868263473</c:v>
                </c:pt>
                <c:pt idx="2553">
                  <c:v>3.6265718562874252</c:v>
                </c:pt>
                <c:pt idx="2554">
                  <c:v>3.6175898203592816</c:v>
                </c:pt>
                <c:pt idx="2555">
                  <c:v>3.6445359281437129</c:v>
                </c:pt>
                <c:pt idx="2556">
                  <c:v>3.631811377245509</c:v>
                </c:pt>
                <c:pt idx="2557">
                  <c:v>3.6235778443113773</c:v>
                </c:pt>
                <c:pt idx="2558">
                  <c:v>3.6052395209580839</c:v>
                </c:pt>
                <c:pt idx="2559">
                  <c:v>3.635179640718563</c:v>
                </c:pt>
                <c:pt idx="2560">
                  <c:v>3.6142215568862275</c:v>
                </c:pt>
                <c:pt idx="2561">
                  <c:v>3.635179640718563</c:v>
                </c:pt>
                <c:pt idx="2562">
                  <c:v>3.6291916167664673</c:v>
                </c:pt>
                <c:pt idx="2563">
                  <c:v>3.6333083832335329</c:v>
                </c:pt>
                <c:pt idx="2564">
                  <c:v>3.6400449101796406</c:v>
                </c:pt>
                <c:pt idx="2565">
                  <c:v>3.6261976047904194</c:v>
                </c:pt>
                <c:pt idx="2566">
                  <c:v>3.6172155688622754</c:v>
                </c:pt>
                <c:pt idx="2567">
                  <c:v>3.6228293413173653</c:v>
                </c:pt>
                <c:pt idx="2568">
                  <c:v>3.6385479041916167</c:v>
                </c:pt>
                <c:pt idx="2569">
                  <c:v>3.6175898203592816</c:v>
                </c:pt>
                <c:pt idx="2570">
                  <c:v>3.6321856287425152</c:v>
                </c:pt>
                <c:pt idx="2571">
                  <c:v>3.6321856287425152</c:v>
                </c:pt>
                <c:pt idx="2572">
                  <c:v>3.6086077844311379</c:v>
                </c:pt>
                <c:pt idx="2573">
                  <c:v>3.6202095808383232</c:v>
                </c:pt>
                <c:pt idx="2574">
                  <c:v>3.6291916167664673</c:v>
                </c:pt>
                <c:pt idx="2575">
                  <c:v>3.6261976047904194</c:v>
                </c:pt>
                <c:pt idx="2576">
                  <c:v>3.6142215568862275</c:v>
                </c:pt>
                <c:pt idx="2577">
                  <c:v>3.6175898203592816</c:v>
                </c:pt>
                <c:pt idx="2578">
                  <c:v>3.6265718562874252</c:v>
                </c:pt>
                <c:pt idx="2579">
                  <c:v>3.635179640718563</c:v>
                </c:pt>
                <c:pt idx="2580">
                  <c:v>3.6172155688622754</c:v>
                </c:pt>
                <c:pt idx="2581">
                  <c:v>3.6411676646706588</c:v>
                </c:pt>
                <c:pt idx="2582">
                  <c:v>3.635179640718563</c:v>
                </c:pt>
                <c:pt idx="2583">
                  <c:v>3.629565868263473</c:v>
                </c:pt>
                <c:pt idx="2584">
                  <c:v>3.6261976047904194</c:v>
                </c:pt>
                <c:pt idx="2585">
                  <c:v>3.6232035928143715</c:v>
                </c:pt>
                <c:pt idx="2586">
                  <c:v>3.6265718562874252</c:v>
                </c:pt>
                <c:pt idx="2587">
                  <c:v>3.6220808383233534</c:v>
                </c:pt>
                <c:pt idx="2588">
                  <c:v>3.6194610778443113</c:v>
                </c:pt>
                <c:pt idx="2589">
                  <c:v>3.629565868263473</c:v>
                </c:pt>
                <c:pt idx="2590">
                  <c:v>3.6145958083832337</c:v>
                </c:pt>
                <c:pt idx="2591">
                  <c:v>3.6172155688622754</c:v>
                </c:pt>
                <c:pt idx="2592">
                  <c:v>3.6175898203592816</c:v>
                </c:pt>
                <c:pt idx="2593">
                  <c:v>3.6112275449101796</c:v>
                </c:pt>
                <c:pt idx="2594">
                  <c:v>3.6321856287425152</c:v>
                </c:pt>
                <c:pt idx="2595">
                  <c:v>3.6232035928143715</c:v>
                </c:pt>
                <c:pt idx="2596">
                  <c:v>3.6232035928143715</c:v>
                </c:pt>
                <c:pt idx="2597">
                  <c:v>3.6232035928143715</c:v>
                </c:pt>
                <c:pt idx="2598">
                  <c:v>3.6291916167664673</c:v>
                </c:pt>
                <c:pt idx="2599">
                  <c:v>3.6142215568862275</c:v>
                </c:pt>
                <c:pt idx="2600">
                  <c:v>3.6411676646706588</c:v>
                </c:pt>
                <c:pt idx="2601">
                  <c:v>3.6082335329341317</c:v>
                </c:pt>
                <c:pt idx="2602">
                  <c:v>3.6261976047904194</c:v>
                </c:pt>
                <c:pt idx="2603">
                  <c:v>3.6116017964071858</c:v>
                </c:pt>
                <c:pt idx="2604">
                  <c:v>3.6202095808383232</c:v>
                </c:pt>
                <c:pt idx="2605">
                  <c:v>3.6325598802395209</c:v>
                </c:pt>
                <c:pt idx="2606">
                  <c:v>3.6235778443113773</c:v>
                </c:pt>
                <c:pt idx="2607">
                  <c:v>3.6116017964071858</c:v>
                </c:pt>
                <c:pt idx="2608">
                  <c:v>3.6086077844311379</c:v>
                </c:pt>
                <c:pt idx="2609">
                  <c:v>3.6291916167664673</c:v>
                </c:pt>
                <c:pt idx="2610">
                  <c:v>3.6381736526946109</c:v>
                </c:pt>
                <c:pt idx="2611">
                  <c:v>3.6291916167664673</c:v>
                </c:pt>
                <c:pt idx="2612">
                  <c:v>3.629565868263473</c:v>
                </c:pt>
                <c:pt idx="2613">
                  <c:v>3.6325598802395209</c:v>
                </c:pt>
                <c:pt idx="2614">
                  <c:v>3.629565868263473</c:v>
                </c:pt>
                <c:pt idx="2615">
                  <c:v>3.6179640718562873</c:v>
                </c:pt>
                <c:pt idx="2616">
                  <c:v>3.6325598802395209</c:v>
                </c:pt>
                <c:pt idx="2617">
                  <c:v>3.6325598802395209</c:v>
                </c:pt>
                <c:pt idx="2618">
                  <c:v>3.6205838323353294</c:v>
                </c:pt>
                <c:pt idx="2619">
                  <c:v>3.6265718562874252</c:v>
                </c:pt>
                <c:pt idx="2620">
                  <c:v>3.6265718562874252</c:v>
                </c:pt>
                <c:pt idx="2621">
                  <c:v>3.6205838323353294</c:v>
                </c:pt>
                <c:pt idx="2622">
                  <c:v>3.6205838323353294</c:v>
                </c:pt>
                <c:pt idx="2623">
                  <c:v>3.6175898203592816</c:v>
                </c:pt>
                <c:pt idx="2624">
                  <c:v>3.6205838323353294</c:v>
                </c:pt>
                <c:pt idx="2625">
                  <c:v>3.629565868263473</c:v>
                </c:pt>
                <c:pt idx="2626">
                  <c:v>3.6205838323353294</c:v>
                </c:pt>
                <c:pt idx="2627">
                  <c:v>3.6149700598802395</c:v>
                </c:pt>
                <c:pt idx="2628">
                  <c:v>3.6381736526946109</c:v>
                </c:pt>
                <c:pt idx="2629">
                  <c:v>3.6205838323353294</c:v>
                </c:pt>
                <c:pt idx="2630">
                  <c:v>3.6086077844311379</c:v>
                </c:pt>
                <c:pt idx="2631">
                  <c:v>3.6299401197604793</c:v>
                </c:pt>
                <c:pt idx="2632">
                  <c:v>3.6265718562874252</c:v>
                </c:pt>
                <c:pt idx="2633">
                  <c:v>3.6179640718562873</c:v>
                </c:pt>
                <c:pt idx="2634">
                  <c:v>3.6385479041916167</c:v>
                </c:pt>
                <c:pt idx="2635">
                  <c:v>3.6449101796407186</c:v>
                </c:pt>
                <c:pt idx="2636">
                  <c:v>3.6145958083832337</c:v>
                </c:pt>
                <c:pt idx="2637">
                  <c:v>3.6325598802395209</c:v>
                </c:pt>
                <c:pt idx="2638">
                  <c:v>3.6247005988023955</c:v>
                </c:pt>
                <c:pt idx="2639">
                  <c:v>3.6314371257485032</c:v>
                </c:pt>
                <c:pt idx="2640">
                  <c:v>3.6175898203592816</c:v>
                </c:pt>
                <c:pt idx="2641">
                  <c:v>3.6175898203592816</c:v>
                </c:pt>
                <c:pt idx="2642">
                  <c:v>3.6261976047904194</c:v>
                </c:pt>
                <c:pt idx="2643">
                  <c:v>3.6202095808383232</c:v>
                </c:pt>
                <c:pt idx="2644">
                  <c:v>3.6261976047904194</c:v>
                </c:pt>
                <c:pt idx="2645">
                  <c:v>3.6175898203592816</c:v>
                </c:pt>
                <c:pt idx="2646">
                  <c:v>3.629565868263473</c:v>
                </c:pt>
                <c:pt idx="2647">
                  <c:v>3.6145958083832337</c:v>
                </c:pt>
                <c:pt idx="2648">
                  <c:v>3.6205838323353294</c:v>
                </c:pt>
                <c:pt idx="2649">
                  <c:v>3.6205838323353294</c:v>
                </c:pt>
                <c:pt idx="2650">
                  <c:v>3.6205838323353294</c:v>
                </c:pt>
                <c:pt idx="2651">
                  <c:v>3.6224550898203596</c:v>
                </c:pt>
                <c:pt idx="2652">
                  <c:v>3.6426646706586827</c:v>
                </c:pt>
                <c:pt idx="2653">
                  <c:v>3.6269461077844314</c:v>
                </c:pt>
                <c:pt idx="2654">
                  <c:v>3.6265718562874252</c:v>
                </c:pt>
                <c:pt idx="2655">
                  <c:v>3.6385479041916167</c:v>
                </c:pt>
                <c:pt idx="2656">
                  <c:v>3.6175898203592816</c:v>
                </c:pt>
                <c:pt idx="2657">
                  <c:v>3.6175898203592816</c:v>
                </c:pt>
                <c:pt idx="2658">
                  <c:v>3.631811377245509</c:v>
                </c:pt>
                <c:pt idx="2659">
                  <c:v>3.6243263473053893</c:v>
                </c:pt>
                <c:pt idx="2660">
                  <c:v>3.6291916167664673</c:v>
                </c:pt>
                <c:pt idx="2661">
                  <c:v>3.6325598802395209</c:v>
                </c:pt>
                <c:pt idx="2662">
                  <c:v>3.6119760479041916</c:v>
                </c:pt>
                <c:pt idx="2663">
                  <c:v>3.6325598802395209</c:v>
                </c:pt>
                <c:pt idx="2664">
                  <c:v>3.6202095808383232</c:v>
                </c:pt>
                <c:pt idx="2665">
                  <c:v>3.6232035928143715</c:v>
                </c:pt>
                <c:pt idx="2666">
                  <c:v>3.6202095808383232</c:v>
                </c:pt>
                <c:pt idx="2667">
                  <c:v>3.6254491017964074</c:v>
                </c:pt>
                <c:pt idx="2668">
                  <c:v>3.6217065868263476</c:v>
                </c:pt>
                <c:pt idx="2669">
                  <c:v>3.6056137724550901</c:v>
                </c:pt>
                <c:pt idx="2670">
                  <c:v>3.6265718562874252</c:v>
                </c:pt>
                <c:pt idx="2671">
                  <c:v>3.6265718562874252</c:v>
                </c:pt>
                <c:pt idx="2672">
                  <c:v>3.6239520958083835</c:v>
                </c:pt>
                <c:pt idx="2673">
                  <c:v>3.6325598802395209</c:v>
                </c:pt>
                <c:pt idx="2674">
                  <c:v>3.6265718562874252</c:v>
                </c:pt>
                <c:pt idx="2675">
                  <c:v>3.6265718562874252</c:v>
                </c:pt>
                <c:pt idx="2676">
                  <c:v>3.6299401197604793</c:v>
                </c:pt>
                <c:pt idx="2677">
                  <c:v>3.6415419161676645</c:v>
                </c:pt>
                <c:pt idx="2678">
                  <c:v>3.6145958083832337</c:v>
                </c:pt>
                <c:pt idx="2679">
                  <c:v>3.6056137724550901</c:v>
                </c:pt>
                <c:pt idx="2680">
                  <c:v>3.6407934131736526</c:v>
                </c:pt>
                <c:pt idx="2681">
                  <c:v>3.6179640718562873</c:v>
                </c:pt>
                <c:pt idx="2682">
                  <c:v>3.6172155688622754</c:v>
                </c:pt>
                <c:pt idx="2683">
                  <c:v>3.6411676646706588</c:v>
                </c:pt>
                <c:pt idx="2684">
                  <c:v>3.6325598802395209</c:v>
                </c:pt>
                <c:pt idx="2685">
                  <c:v>3.6175898203592816</c:v>
                </c:pt>
                <c:pt idx="2686">
                  <c:v>3.6385479041916167</c:v>
                </c:pt>
                <c:pt idx="2687">
                  <c:v>3.6205838323353294</c:v>
                </c:pt>
                <c:pt idx="2688">
                  <c:v>3.6145958083832337</c:v>
                </c:pt>
                <c:pt idx="2689">
                  <c:v>3.6265718562874252</c:v>
                </c:pt>
                <c:pt idx="2690">
                  <c:v>3.6205838323353294</c:v>
                </c:pt>
                <c:pt idx="2691">
                  <c:v>3.6205838323353294</c:v>
                </c:pt>
                <c:pt idx="2692">
                  <c:v>3.6205838323353294</c:v>
                </c:pt>
                <c:pt idx="2693">
                  <c:v>3.6235778443113773</c:v>
                </c:pt>
                <c:pt idx="2694">
                  <c:v>3.6265718562874252</c:v>
                </c:pt>
                <c:pt idx="2695">
                  <c:v>3.6235778443113773</c:v>
                </c:pt>
                <c:pt idx="2696">
                  <c:v>3.6265718562874252</c:v>
                </c:pt>
                <c:pt idx="2697">
                  <c:v>3.6235778443113773</c:v>
                </c:pt>
                <c:pt idx="2698">
                  <c:v>3.6145958083832337</c:v>
                </c:pt>
                <c:pt idx="2699">
                  <c:v>3.6175898203592816</c:v>
                </c:pt>
                <c:pt idx="2700">
                  <c:v>3.6205838323353294</c:v>
                </c:pt>
                <c:pt idx="2701">
                  <c:v>3.6235778443113773</c:v>
                </c:pt>
                <c:pt idx="2702">
                  <c:v>3.629565868263473</c:v>
                </c:pt>
                <c:pt idx="2703">
                  <c:v>3.6145958083832337</c:v>
                </c:pt>
                <c:pt idx="2704">
                  <c:v>3.6205838323353294</c:v>
                </c:pt>
                <c:pt idx="2705">
                  <c:v>3.6205838323353294</c:v>
                </c:pt>
                <c:pt idx="2706">
                  <c:v>3.6116017964071858</c:v>
                </c:pt>
                <c:pt idx="2707">
                  <c:v>3.6385479041916167</c:v>
                </c:pt>
                <c:pt idx="2708">
                  <c:v>3.6385479041916167</c:v>
                </c:pt>
                <c:pt idx="2709">
                  <c:v>3.6370508982035927</c:v>
                </c:pt>
                <c:pt idx="2710">
                  <c:v>3.631062874251497</c:v>
                </c:pt>
                <c:pt idx="2711">
                  <c:v>3.6149700598802395</c:v>
                </c:pt>
                <c:pt idx="2712">
                  <c:v>3.6261976047904194</c:v>
                </c:pt>
                <c:pt idx="2713">
                  <c:v>3.6235778443113773</c:v>
                </c:pt>
                <c:pt idx="2714">
                  <c:v>3.6321856287425152</c:v>
                </c:pt>
                <c:pt idx="2715">
                  <c:v>3.6205838323353294</c:v>
                </c:pt>
                <c:pt idx="2716">
                  <c:v>3.6261976047904194</c:v>
                </c:pt>
                <c:pt idx="2717">
                  <c:v>3.6325598802395209</c:v>
                </c:pt>
                <c:pt idx="2718">
                  <c:v>3.6355538922155688</c:v>
                </c:pt>
                <c:pt idx="2719">
                  <c:v>3.6086077844311379</c:v>
                </c:pt>
                <c:pt idx="2720">
                  <c:v>3.6355538922155688</c:v>
                </c:pt>
                <c:pt idx="2721">
                  <c:v>3.6471556886227545</c:v>
                </c:pt>
                <c:pt idx="2722">
                  <c:v>3.6116017964071858</c:v>
                </c:pt>
                <c:pt idx="2723">
                  <c:v>3.6145958083832337</c:v>
                </c:pt>
                <c:pt idx="2724">
                  <c:v>3.6175898203592816</c:v>
                </c:pt>
                <c:pt idx="2725">
                  <c:v>3.6269461077844314</c:v>
                </c:pt>
                <c:pt idx="2726">
                  <c:v>3.6329341317365271</c:v>
                </c:pt>
                <c:pt idx="2727">
                  <c:v>3.6209580838323356</c:v>
                </c:pt>
                <c:pt idx="2728">
                  <c:v>3.6209580838323356</c:v>
                </c:pt>
                <c:pt idx="2729">
                  <c:v>3.6209580838323356</c:v>
                </c:pt>
                <c:pt idx="2730">
                  <c:v>3.6153443113772457</c:v>
                </c:pt>
                <c:pt idx="2731">
                  <c:v>3.6407934131736526</c:v>
                </c:pt>
                <c:pt idx="2732">
                  <c:v>3.6329341317365271</c:v>
                </c:pt>
                <c:pt idx="2733">
                  <c:v>3.6149700598802395</c:v>
                </c:pt>
                <c:pt idx="2734">
                  <c:v>3.6239520958083835</c:v>
                </c:pt>
                <c:pt idx="2735">
                  <c:v>3.6149700598802395</c:v>
                </c:pt>
                <c:pt idx="2736">
                  <c:v>3.6209580838323356</c:v>
                </c:pt>
                <c:pt idx="2737">
                  <c:v>3.6299401197604793</c:v>
                </c:pt>
                <c:pt idx="2738">
                  <c:v>3.6235778443113773</c:v>
                </c:pt>
                <c:pt idx="2739">
                  <c:v>3.6179640718562873</c:v>
                </c:pt>
                <c:pt idx="2740">
                  <c:v>3.6119760479041916</c:v>
                </c:pt>
                <c:pt idx="2741">
                  <c:v>3.6145958083832337</c:v>
                </c:pt>
                <c:pt idx="2742">
                  <c:v>3.6325598802395209</c:v>
                </c:pt>
                <c:pt idx="2743">
                  <c:v>3.6235778443113773</c:v>
                </c:pt>
                <c:pt idx="2744">
                  <c:v>3.6235778443113773</c:v>
                </c:pt>
                <c:pt idx="2745">
                  <c:v>3.6175898203592816</c:v>
                </c:pt>
                <c:pt idx="2746">
                  <c:v>3.6265718562874252</c:v>
                </c:pt>
                <c:pt idx="2747">
                  <c:v>3.6441616766467066</c:v>
                </c:pt>
                <c:pt idx="2748">
                  <c:v>3.6179640718562873</c:v>
                </c:pt>
                <c:pt idx="2749">
                  <c:v>3.6239520958083835</c:v>
                </c:pt>
                <c:pt idx="2750">
                  <c:v>3.6145958083832337</c:v>
                </c:pt>
                <c:pt idx="2751">
                  <c:v>3.6149700598802395</c:v>
                </c:pt>
                <c:pt idx="2752">
                  <c:v>3.6265718562874252</c:v>
                </c:pt>
                <c:pt idx="2753">
                  <c:v>3.6284431137724553</c:v>
                </c:pt>
                <c:pt idx="2754">
                  <c:v>3.6280688622754491</c:v>
                </c:pt>
                <c:pt idx="2755">
                  <c:v>3.6127245508982035</c:v>
                </c:pt>
                <c:pt idx="2756">
                  <c:v>3.6344311377245511</c:v>
                </c:pt>
                <c:pt idx="2757">
                  <c:v>3.6265718562874252</c:v>
                </c:pt>
                <c:pt idx="2758">
                  <c:v>3.6145958083832337</c:v>
                </c:pt>
                <c:pt idx="2759">
                  <c:v>3.6205838323353294</c:v>
                </c:pt>
                <c:pt idx="2760">
                  <c:v>3.6116017964071858</c:v>
                </c:pt>
                <c:pt idx="2761">
                  <c:v>3.6291916167664673</c:v>
                </c:pt>
                <c:pt idx="2762">
                  <c:v>3.6172155688622754</c:v>
                </c:pt>
                <c:pt idx="2763">
                  <c:v>3.6325598802395209</c:v>
                </c:pt>
                <c:pt idx="2764">
                  <c:v>3.6205838323353294</c:v>
                </c:pt>
                <c:pt idx="2765">
                  <c:v>3.6205838323353294</c:v>
                </c:pt>
                <c:pt idx="2766">
                  <c:v>3.6441616766467066</c:v>
                </c:pt>
                <c:pt idx="2767">
                  <c:v>3.6235778443113773</c:v>
                </c:pt>
                <c:pt idx="2768">
                  <c:v>3.6145958083832337</c:v>
                </c:pt>
                <c:pt idx="2769">
                  <c:v>3.6205838323353294</c:v>
                </c:pt>
                <c:pt idx="2770">
                  <c:v>3.6235778443113773</c:v>
                </c:pt>
                <c:pt idx="2771">
                  <c:v>3.6205838323353294</c:v>
                </c:pt>
                <c:pt idx="2772">
                  <c:v>3.6355538922155688</c:v>
                </c:pt>
                <c:pt idx="2773">
                  <c:v>3.6209580838323356</c:v>
                </c:pt>
                <c:pt idx="2774">
                  <c:v>3.6175898203592816</c:v>
                </c:pt>
                <c:pt idx="2775">
                  <c:v>3.6288173652694611</c:v>
                </c:pt>
                <c:pt idx="2776">
                  <c:v>3.630314371257485</c:v>
                </c:pt>
                <c:pt idx="2777">
                  <c:v>3.6116017964071858</c:v>
                </c:pt>
                <c:pt idx="2778">
                  <c:v>3.6179640718562873</c:v>
                </c:pt>
                <c:pt idx="2779">
                  <c:v>3.6325598802395209</c:v>
                </c:pt>
                <c:pt idx="2780">
                  <c:v>3.6116017964071858</c:v>
                </c:pt>
                <c:pt idx="2781">
                  <c:v>3.6093562874251499</c:v>
                </c:pt>
                <c:pt idx="2782">
                  <c:v>3.6288173652694611</c:v>
                </c:pt>
                <c:pt idx="2783">
                  <c:v>3.6205838323353294</c:v>
                </c:pt>
                <c:pt idx="2784">
                  <c:v>3.6205838323353294</c:v>
                </c:pt>
                <c:pt idx="2785">
                  <c:v>3.6179640718562873</c:v>
                </c:pt>
                <c:pt idx="2786">
                  <c:v>3.6116017964071858</c:v>
                </c:pt>
                <c:pt idx="2787">
                  <c:v>3.6175898203592816</c:v>
                </c:pt>
                <c:pt idx="2788">
                  <c:v>3.629565868263473</c:v>
                </c:pt>
                <c:pt idx="2789">
                  <c:v>3.6205838323353294</c:v>
                </c:pt>
                <c:pt idx="2790">
                  <c:v>3.6325598802395209</c:v>
                </c:pt>
                <c:pt idx="2791">
                  <c:v>3.6325598802395209</c:v>
                </c:pt>
                <c:pt idx="2792">
                  <c:v>3.6145958083832337</c:v>
                </c:pt>
                <c:pt idx="2793">
                  <c:v>3.629565868263473</c:v>
                </c:pt>
                <c:pt idx="2794">
                  <c:v>3.6145958083832337</c:v>
                </c:pt>
                <c:pt idx="2795">
                  <c:v>3.6175898203592816</c:v>
                </c:pt>
                <c:pt idx="2796">
                  <c:v>3.6381736526946109</c:v>
                </c:pt>
                <c:pt idx="2797">
                  <c:v>3.6089820359281437</c:v>
                </c:pt>
                <c:pt idx="2798">
                  <c:v>3.6209580838323356</c:v>
                </c:pt>
                <c:pt idx="2799">
                  <c:v>3.629565868263473</c:v>
                </c:pt>
                <c:pt idx="2800">
                  <c:v>3.6325598802395209</c:v>
                </c:pt>
                <c:pt idx="2801">
                  <c:v>3.629565868263473</c:v>
                </c:pt>
                <c:pt idx="2802">
                  <c:v>3.6116017964071858</c:v>
                </c:pt>
                <c:pt idx="2803">
                  <c:v>3.6145958083832337</c:v>
                </c:pt>
                <c:pt idx="2804">
                  <c:v>3.6299401197604793</c:v>
                </c:pt>
                <c:pt idx="2805">
                  <c:v>3.6209580838323356</c:v>
                </c:pt>
                <c:pt idx="2806">
                  <c:v>3.6119760479041916</c:v>
                </c:pt>
                <c:pt idx="2807">
                  <c:v>3.6299401197604793</c:v>
                </c:pt>
                <c:pt idx="2808">
                  <c:v>3.6479041916167665</c:v>
                </c:pt>
                <c:pt idx="2809">
                  <c:v>3.6209580838323356</c:v>
                </c:pt>
                <c:pt idx="2810">
                  <c:v>3.6265718562874252</c:v>
                </c:pt>
                <c:pt idx="2811">
                  <c:v>3.6086077844311379</c:v>
                </c:pt>
                <c:pt idx="2812">
                  <c:v>3.6273203592814371</c:v>
                </c:pt>
                <c:pt idx="2813">
                  <c:v>3.6239520958083835</c:v>
                </c:pt>
                <c:pt idx="2814">
                  <c:v>3.6235778443113773</c:v>
                </c:pt>
                <c:pt idx="2815">
                  <c:v>3.6205838323353294</c:v>
                </c:pt>
                <c:pt idx="2816">
                  <c:v>3.6299401197604793</c:v>
                </c:pt>
                <c:pt idx="2817">
                  <c:v>3.6209580838323356</c:v>
                </c:pt>
                <c:pt idx="2818">
                  <c:v>3.6059880239520958</c:v>
                </c:pt>
                <c:pt idx="2819">
                  <c:v>3.6269461077844314</c:v>
                </c:pt>
                <c:pt idx="2820">
                  <c:v>3.6385479041916167</c:v>
                </c:pt>
                <c:pt idx="2821">
                  <c:v>3.6175898203592816</c:v>
                </c:pt>
                <c:pt idx="2822">
                  <c:v>3.6265718562874252</c:v>
                </c:pt>
                <c:pt idx="2823">
                  <c:v>3.631811377245509</c:v>
                </c:pt>
                <c:pt idx="2824">
                  <c:v>3.6183383233532935</c:v>
                </c:pt>
                <c:pt idx="2825">
                  <c:v>3.6329341317365271</c:v>
                </c:pt>
                <c:pt idx="2826">
                  <c:v>3.6389221556886229</c:v>
                </c:pt>
                <c:pt idx="2827">
                  <c:v>3.6172155688622754</c:v>
                </c:pt>
                <c:pt idx="2828">
                  <c:v>3.6183383233532935</c:v>
                </c:pt>
                <c:pt idx="2829">
                  <c:v>3.6179640718562873</c:v>
                </c:pt>
                <c:pt idx="2830">
                  <c:v>3.6235778443113773</c:v>
                </c:pt>
                <c:pt idx="2831">
                  <c:v>3.6175898203592816</c:v>
                </c:pt>
                <c:pt idx="2832">
                  <c:v>3.6299401197604793</c:v>
                </c:pt>
                <c:pt idx="2833">
                  <c:v>3.6145958083832337</c:v>
                </c:pt>
                <c:pt idx="2834">
                  <c:v>3.6205838323353294</c:v>
                </c:pt>
                <c:pt idx="2835">
                  <c:v>3.6235778443113773</c:v>
                </c:pt>
                <c:pt idx="2836">
                  <c:v>3.6145958083832337</c:v>
                </c:pt>
                <c:pt idx="2837">
                  <c:v>3.6265718562874252</c:v>
                </c:pt>
                <c:pt idx="2838">
                  <c:v>3.6175898203592816</c:v>
                </c:pt>
                <c:pt idx="2839">
                  <c:v>3.6205838323353294</c:v>
                </c:pt>
                <c:pt idx="2840">
                  <c:v>3.6325598802395209</c:v>
                </c:pt>
                <c:pt idx="2841">
                  <c:v>3.6</c:v>
                </c:pt>
                <c:pt idx="2842">
                  <c:v>3.6175898203592816</c:v>
                </c:pt>
                <c:pt idx="2843">
                  <c:v>3.6145958083832337</c:v>
                </c:pt>
                <c:pt idx="2844">
                  <c:v>3.6385479041916167</c:v>
                </c:pt>
                <c:pt idx="2845">
                  <c:v>3.6145958083832337</c:v>
                </c:pt>
                <c:pt idx="2846">
                  <c:v>3.6265718562874252</c:v>
                </c:pt>
                <c:pt idx="2847">
                  <c:v>3.6149700598802395</c:v>
                </c:pt>
                <c:pt idx="2848">
                  <c:v>3.6325598802395209</c:v>
                </c:pt>
                <c:pt idx="2849">
                  <c:v>3.6209580838323356</c:v>
                </c:pt>
                <c:pt idx="2850">
                  <c:v>3.6269461077844314</c:v>
                </c:pt>
                <c:pt idx="2851">
                  <c:v>3.6086077844311379</c:v>
                </c:pt>
                <c:pt idx="2852">
                  <c:v>3.6235778443113773</c:v>
                </c:pt>
                <c:pt idx="2853">
                  <c:v>3.6325598802395209</c:v>
                </c:pt>
                <c:pt idx="2854">
                  <c:v>3.6205838323353294</c:v>
                </c:pt>
                <c:pt idx="2855">
                  <c:v>3.6209580838323356</c:v>
                </c:pt>
                <c:pt idx="2856">
                  <c:v>3.6149700598802395</c:v>
                </c:pt>
                <c:pt idx="2857">
                  <c:v>3.6385479041916167</c:v>
                </c:pt>
                <c:pt idx="2858">
                  <c:v>3.6116017964071858</c:v>
                </c:pt>
                <c:pt idx="2859">
                  <c:v>3.6149700598802395</c:v>
                </c:pt>
                <c:pt idx="2860">
                  <c:v>3.6179640718562873</c:v>
                </c:pt>
                <c:pt idx="2861">
                  <c:v>3.6179640718562873</c:v>
                </c:pt>
                <c:pt idx="2862">
                  <c:v>3.6265718562874252</c:v>
                </c:pt>
                <c:pt idx="2863">
                  <c:v>3.6385479041916167</c:v>
                </c:pt>
                <c:pt idx="2864">
                  <c:v>3.6265718562874252</c:v>
                </c:pt>
                <c:pt idx="2865">
                  <c:v>3.6235778443113773</c:v>
                </c:pt>
                <c:pt idx="2866">
                  <c:v>3.6093562874251499</c:v>
                </c:pt>
                <c:pt idx="2867">
                  <c:v>3.6198353293413175</c:v>
                </c:pt>
                <c:pt idx="2868">
                  <c:v>3.6265718562874252</c:v>
                </c:pt>
                <c:pt idx="2869">
                  <c:v>3.629565868263473</c:v>
                </c:pt>
                <c:pt idx="2870">
                  <c:v>3.6228293413173653</c:v>
                </c:pt>
                <c:pt idx="2871">
                  <c:v>3.6153443113772457</c:v>
                </c:pt>
                <c:pt idx="2872">
                  <c:v>3.6175898203592816</c:v>
                </c:pt>
                <c:pt idx="2873">
                  <c:v>3.6415419161676645</c:v>
                </c:pt>
                <c:pt idx="2874">
                  <c:v>3.6179640718562873</c:v>
                </c:pt>
                <c:pt idx="2875">
                  <c:v>3.6145958083832337</c:v>
                </c:pt>
                <c:pt idx="2876">
                  <c:v>3.6089820359281437</c:v>
                </c:pt>
                <c:pt idx="2877">
                  <c:v>3.6149700598802395</c:v>
                </c:pt>
                <c:pt idx="2878">
                  <c:v>3.6175898203592816</c:v>
                </c:pt>
                <c:pt idx="2879">
                  <c:v>3.6299401197604793</c:v>
                </c:pt>
                <c:pt idx="2880">
                  <c:v>3.6119760479041916</c:v>
                </c:pt>
                <c:pt idx="2881">
                  <c:v>3.6175898203592816</c:v>
                </c:pt>
                <c:pt idx="2882">
                  <c:v>3.635928143712575</c:v>
                </c:pt>
                <c:pt idx="2883">
                  <c:v>3.6377994011976047</c:v>
                </c:pt>
                <c:pt idx="2884">
                  <c:v>3.6276946107784434</c:v>
                </c:pt>
                <c:pt idx="2885">
                  <c:v>3.6149700598802395</c:v>
                </c:pt>
                <c:pt idx="2886">
                  <c:v>3.6475299401197607</c:v>
                </c:pt>
                <c:pt idx="2887">
                  <c:v>3.6056137724550901</c:v>
                </c:pt>
                <c:pt idx="2888">
                  <c:v>3.629565868263473</c:v>
                </c:pt>
                <c:pt idx="2889">
                  <c:v>3.6175898203592816</c:v>
                </c:pt>
                <c:pt idx="2890">
                  <c:v>3.6445359281437129</c:v>
                </c:pt>
                <c:pt idx="2891">
                  <c:v>3.6239520958083835</c:v>
                </c:pt>
                <c:pt idx="2892">
                  <c:v>3.6179640718562873</c:v>
                </c:pt>
                <c:pt idx="2893">
                  <c:v>3.6419161676646707</c:v>
                </c:pt>
                <c:pt idx="2894">
                  <c:v>3.6149700598802395</c:v>
                </c:pt>
                <c:pt idx="2895">
                  <c:v>3.6239520958083835</c:v>
                </c:pt>
                <c:pt idx="2896">
                  <c:v>3.635928143712575</c:v>
                </c:pt>
                <c:pt idx="2897">
                  <c:v>3.6142215568862275</c:v>
                </c:pt>
                <c:pt idx="2898">
                  <c:v>3.6157185628742514</c:v>
                </c:pt>
                <c:pt idx="2899">
                  <c:v>3.6179640718562873</c:v>
                </c:pt>
                <c:pt idx="2900">
                  <c:v>3.6123502994011978</c:v>
                </c:pt>
                <c:pt idx="2901">
                  <c:v>3.6329341317365271</c:v>
                </c:pt>
                <c:pt idx="2902">
                  <c:v>3.6145958083832337</c:v>
                </c:pt>
                <c:pt idx="2903">
                  <c:v>3.6235778443113773</c:v>
                </c:pt>
                <c:pt idx="2904">
                  <c:v>3.6086077844311379</c:v>
                </c:pt>
                <c:pt idx="2905">
                  <c:v>3.6175898203592816</c:v>
                </c:pt>
                <c:pt idx="2906">
                  <c:v>3.6265718562874252</c:v>
                </c:pt>
                <c:pt idx="2907">
                  <c:v>3.6239520958083835</c:v>
                </c:pt>
                <c:pt idx="2908">
                  <c:v>3.6314371257485032</c:v>
                </c:pt>
                <c:pt idx="2909">
                  <c:v>3.6250748502994012</c:v>
                </c:pt>
                <c:pt idx="2910">
                  <c:v>3.6299401197604793</c:v>
                </c:pt>
                <c:pt idx="2911">
                  <c:v>3.6179640718562873</c:v>
                </c:pt>
                <c:pt idx="2912">
                  <c:v>3.6325598802395209</c:v>
                </c:pt>
                <c:pt idx="2913">
                  <c:v>3.6265718562874252</c:v>
                </c:pt>
                <c:pt idx="2914">
                  <c:v>3.6265718562874252</c:v>
                </c:pt>
                <c:pt idx="2915">
                  <c:v>3.629565868263473</c:v>
                </c:pt>
                <c:pt idx="2916">
                  <c:v>3.6329341317365271</c:v>
                </c:pt>
                <c:pt idx="2917">
                  <c:v>3.6325598802395209</c:v>
                </c:pt>
                <c:pt idx="2918">
                  <c:v>3.6291916167664673</c:v>
                </c:pt>
                <c:pt idx="2919">
                  <c:v>3.6183383233532935</c:v>
                </c:pt>
                <c:pt idx="2920">
                  <c:v>3.6119760479041916</c:v>
                </c:pt>
                <c:pt idx="2921">
                  <c:v>3.6116017964071858</c:v>
                </c:pt>
                <c:pt idx="2922">
                  <c:v>3.6265718562874252</c:v>
                </c:pt>
                <c:pt idx="2923">
                  <c:v>3.6385479041916167</c:v>
                </c:pt>
                <c:pt idx="2924">
                  <c:v>3.6224550898203596</c:v>
                </c:pt>
                <c:pt idx="2925">
                  <c:v>3.6190868263473055</c:v>
                </c:pt>
                <c:pt idx="2926">
                  <c:v>3.6235778443113773</c:v>
                </c:pt>
                <c:pt idx="2927">
                  <c:v>3.6385479041916167</c:v>
                </c:pt>
                <c:pt idx="2928">
                  <c:v>3.629565868263473</c:v>
                </c:pt>
                <c:pt idx="2929">
                  <c:v>3.6175898203592816</c:v>
                </c:pt>
                <c:pt idx="2930">
                  <c:v>3.6119760479041916</c:v>
                </c:pt>
                <c:pt idx="2931">
                  <c:v>3.6355538922155688</c:v>
                </c:pt>
                <c:pt idx="2932">
                  <c:v>3.6235778443113773</c:v>
                </c:pt>
                <c:pt idx="2933">
                  <c:v>3.6235778443113773</c:v>
                </c:pt>
                <c:pt idx="2934">
                  <c:v>3.6059880239520958</c:v>
                </c:pt>
                <c:pt idx="2935">
                  <c:v>3.6179640718562873</c:v>
                </c:pt>
                <c:pt idx="2936">
                  <c:v>3.6209580838323356</c:v>
                </c:pt>
                <c:pt idx="2937">
                  <c:v>3.6299401197604793</c:v>
                </c:pt>
                <c:pt idx="2938">
                  <c:v>3.6168413173652696</c:v>
                </c:pt>
                <c:pt idx="2939">
                  <c:v>3.6247005988023955</c:v>
                </c:pt>
                <c:pt idx="2940">
                  <c:v>3.6149700598802395</c:v>
                </c:pt>
                <c:pt idx="2941">
                  <c:v>3.629565868263473</c:v>
                </c:pt>
                <c:pt idx="2942">
                  <c:v>3.6265718562874252</c:v>
                </c:pt>
                <c:pt idx="2943">
                  <c:v>3.6205838323353294</c:v>
                </c:pt>
                <c:pt idx="2944">
                  <c:v>3.6205838323353294</c:v>
                </c:pt>
                <c:pt idx="2945">
                  <c:v>3.6261976047904194</c:v>
                </c:pt>
                <c:pt idx="2946">
                  <c:v>3.6116017964071858</c:v>
                </c:pt>
                <c:pt idx="2947">
                  <c:v>3.6235778443113773</c:v>
                </c:pt>
                <c:pt idx="2948">
                  <c:v>3.6441616766467066</c:v>
                </c:pt>
                <c:pt idx="2949">
                  <c:v>3.6145958083832337</c:v>
                </c:pt>
                <c:pt idx="2950">
                  <c:v>3.6089820359281437</c:v>
                </c:pt>
                <c:pt idx="2951">
                  <c:v>3.6145958083832337</c:v>
                </c:pt>
                <c:pt idx="2952">
                  <c:v>3.6116017964071858</c:v>
                </c:pt>
                <c:pt idx="2953">
                  <c:v>3.6205838323353294</c:v>
                </c:pt>
                <c:pt idx="2954">
                  <c:v>3.6261976047904194</c:v>
                </c:pt>
                <c:pt idx="2955">
                  <c:v>3.6145958083832337</c:v>
                </c:pt>
                <c:pt idx="2956">
                  <c:v>3.6086077844311379</c:v>
                </c:pt>
                <c:pt idx="2957">
                  <c:v>3.6168413173652696</c:v>
                </c:pt>
                <c:pt idx="2958">
                  <c:v>3.6299401197604793</c:v>
                </c:pt>
                <c:pt idx="2959">
                  <c:v>3.6247005988023955</c:v>
                </c:pt>
                <c:pt idx="2960">
                  <c:v>3.6157185628742514</c:v>
                </c:pt>
                <c:pt idx="2961">
                  <c:v>3.6142215568862275</c:v>
                </c:pt>
                <c:pt idx="2962">
                  <c:v>3.6202095808383232</c:v>
                </c:pt>
                <c:pt idx="2963">
                  <c:v>3.6261976047904194</c:v>
                </c:pt>
                <c:pt idx="2964">
                  <c:v>3.6261976047904194</c:v>
                </c:pt>
                <c:pt idx="2965">
                  <c:v>3.6175898203592816</c:v>
                </c:pt>
                <c:pt idx="2966">
                  <c:v>3.6232035928143715</c:v>
                </c:pt>
                <c:pt idx="2967">
                  <c:v>3.6175898203592816</c:v>
                </c:pt>
                <c:pt idx="2968">
                  <c:v>3.6441616766467066</c:v>
                </c:pt>
                <c:pt idx="2969">
                  <c:v>3.6190868263473055</c:v>
                </c:pt>
                <c:pt idx="2970">
                  <c:v>3.6269461077844314</c:v>
                </c:pt>
                <c:pt idx="2971">
                  <c:v>3.6333083832335329</c:v>
                </c:pt>
                <c:pt idx="2972">
                  <c:v>3.6355538922155688</c:v>
                </c:pt>
                <c:pt idx="2973">
                  <c:v>3.6235778443113773</c:v>
                </c:pt>
                <c:pt idx="2974">
                  <c:v>3.6172155688622754</c:v>
                </c:pt>
                <c:pt idx="2975">
                  <c:v>3.6175898203592816</c:v>
                </c:pt>
                <c:pt idx="2976">
                  <c:v>3.6355538922155688</c:v>
                </c:pt>
                <c:pt idx="2977">
                  <c:v>3.6261976047904194</c:v>
                </c:pt>
                <c:pt idx="2978">
                  <c:v>3.6086077844311379</c:v>
                </c:pt>
                <c:pt idx="2979">
                  <c:v>3.6321856287425152</c:v>
                </c:pt>
                <c:pt idx="2980">
                  <c:v>3.6232035928143715</c:v>
                </c:pt>
                <c:pt idx="2981">
                  <c:v>3.6288173652694611</c:v>
                </c:pt>
                <c:pt idx="2982">
                  <c:v>3.635928143712575</c:v>
                </c:pt>
                <c:pt idx="2983">
                  <c:v>3.6145958083832337</c:v>
                </c:pt>
                <c:pt idx="2984">
                  <c:v>3.6086077844311379</c:v>
                </c:pt>
                <c:pt idx="2985">
                  <c:v>3.6205838323353294</c:v>
                </c:pt>
                <c:pt idx="2986">
                  <c:v>3.6205838323353294</c:v>
                </c:pt>
                <c:pt idx="2987">
                  <c:v>3.6232035928143715</c:v>
                </c:pt>
                <c:pt idx="2988">
                  <c:v>3.6142215568862275</c:v>
                </c:pt>
                <c:pt idx="2989">
                  <c:v>3.6232035928143715</c:v>
                </c:pt>
                <c:pt idx="2990">
                  <c:v>3.6172155688622754</c:v>
                </c:pt>
                <c:pt idx="2991">
                  <c:v>3.635179640718563</c:v>
                </c:pt>
                <c:pt idx="2992">
                  <c:v>3.6261976047904194</c:v>
                </c:pt>
                <c:pt idx="2993">
                  <c:v>3.6142215568862275</c:v>
                </c:pt>
                <c:pt idx="2994">
                  <c:v>3.6232035928143715</c:v>
                </c:pt>
                <c:pt idx="2995">
                  <c:v>3.6202095808383232</c:v>
                </c:pt>
                <c:pt idx="2996">
                  <c:v>3.6145958083832337</c:v>
                </c:pt>
                <c:pt idx="2997">
                  <c:v>3.6235778443113773</c:v>
                </c:pt>
                <c:pt idx="2998">
                  <c:v>3.6265718562874252</c:v>
                </c:pt>
                <c:pt idx="2999">
                  <c:v>3.629565868263473</c:v>
                </c:pt>
                <c:pt idx="3000">
                  <c:v>3.6205838323353294</c:v>
                </c:pt>
                <c:pt idx="3001">
                  <c:v>3.6291916167664673</c:v>
                </c:pt>
                <c:pt idx="3002">
                  <c:v>3.629565868263473</c:v>
                </c:pt>
                <c:pt idx="3003">
                  <c:v>3.6175898203592816</c:v>
                </c:pt>
                <c:pt idx="3004">
                  <c:v>3.6175898203592816</c:v>
                </c:pt>
                <c:pt idx="3005">
                  <c:v>3.629565868263473</c:v>
                </c:pt>
                <c:pt idx="3006">
                  <c:v>3.6116017964071858</c:v>
                </c:pt>
                <c:pt idx="3007">
                  <c:v>3.6299401197604793</c:v>
                </c:pt>
                <c:pt idx="3008">
                  <c:v>3.6291916167664673</c:v>
                </c:pt>
                <c:pt idx="3009">
                  <c:v>3.6202095808383232</c:v>
                </c:pt>
                <c:pt idx="3010">
                  <c:v>3.6261976047904194</c:v>
                </c:pt>
                <c:pt idx="3011">
                  <c:v>3.6142215568862275</c:v>
                </c:pt>
                <c:pt idx="3012">
                  <c:v>3.6411676646706588</c:v>
                </c:pt>
                <c:pt idx="3013">
                  <c:v>3.6265718562874252</c:v>
                </c:pt>
                <c:pt idx="3014">
                  <c:v>3.6261976047904194</c:v>
                </c:pt>
                <c:pt idx="3015">
                  <c:v>3.6235778443113773</c:v>
                </c:pt>
                <c:pt idx="3016">
                  <c:v>3.6321856287425152</c:v>
                </c:pt>
                <c:pt idx="3017">
                  <c:v>3.6175898203592816</c:v>
                </c:pt>
                <c:pt idx="3018">
                  <c:v>3.629565868263473</c:v>
                </c:pt>
                <c:pt idx="3019">
                  <c:v>3.6172155688622754</c:v>
                </c:pt>
                <c:pt idx="3020">
                  <c:v>3.6265718562874252</c:v>
                </c:pt>
                <c:pt idx="3021">
                  <c:v>3.6205838323353294</c:v>
                </c:pt>
                <c:pt idx="3022">
                  <c:v>3.6269461077844314</c:v>
                </c:pt>
                <c:pt idx="3023">
                  <c:v>3.6321856287425152</c:v>
                </c:pt>
                <c:pt idx="3024">
                  <c:v>3.629565868263473</c:v>
                </c:pt>
                <c:pt idx="3025">
                  <c:v>3.6265718562874252</c:v>
                </c:pt>
                <c:pt idx="3026">
                  <c:v>3.6149700598802395</c:v>
                </c:pt>
                <c:pt idx="3027">
                  <c:v>3.6265718562874252</c:v>
                </c:pt>
                <c:pt idx="3028">
                  <c:v>3.6265718562874252</c:v>
                </c:pt>
                <c:pt idx="3029">
                  <c:v>3.6205838323353294</c:v>
                </c:pt>
                <c:pt idx="3030">
                  <c:v>3.6250748502994012</c:v>
                </c:pt>
                <c:pt idx="3031">
                  <c:v>3.6217065868263476</c:v>
                </c:pt>
                <c:pt idx="3032">
                  <c:v>3.6261976047904194</c:v>
                </c:pt>
                <c:pt idx="3033">
                  <c:v>3.6265718562874252</c:v>
                </c:pt>
                <c:pt idx="3034">
                  <c:v>3.6235778443113773</c:v>
                </c:pt>
                <c:pt idx="3035">
                  <c:v>3.6265718562874252</c:v>
                </c:pt>
                <c:pt idx="3036">
                  <c:v>3.6265718562874252</c:v>
                </c:pt>
                <c:pt idx="3037">
                  <c:v>3.6145958083832337</c:v>
                </c:pt>
                <c:pt idx="3038">
                  <c:v>3.6179640718562873</c:v>
                </c:pt>
                <c:pt idx="3039">
                  <c:v>3.6239520958083835</c:v>
                </c:pt>
                <c:pt idx="3040">
                  <c:v>3.6239520958083835</c:v>
                </c:pt>
                <c:pt idx="3041">
                  <c:v>3.6149700598802395</c:v>
                </c:pt>
                <c:pt idx="3042">
                  <c:v>3.635928143712575</c:v>
                </c:pt>
                <c:pt idx="3043">
                  <c:v>3.6239520958083835</c:v>
                </c:pt>
                <c:pt idx="3044">
                  <c:v>3.6325598802395209</c:v>
                </c:pt>
                <c:pt idx="3045">
                  <c:v>3.6265718562874252</c:v>
                </c:pt>
                <c:pt idx="3046">
                  <c:v>3.6269461077844314</c:v>
                </c:pt>
                <c:pt idx="3047">
                  <c:v>3.6265718562874252</c:v>
                </c:pt>
                <c:pt idx="3048">
                  <c:v>3.6239520958083835</c:v>
                </c:pt>
                <c:pt idx="3049">
                  <c:v>3.6179640718562873</c:v>
                </c:pt>
                <c:pt idx="3050">
                  <c:v>3.6209580838323356</c:v>
                </c:pt>
                <c:pt idx="3051">
                  <c:v>3.6261976047904194</c:v>
                </c:pt>
                <c:pt idx="3052">
                  <c:v>3.6336826347305391</c:v>
                </c:pt>
                <c:pt idx="3053">
                  <c:v>3.6209580838323356</c:v>
                </c:pt>
                <c:pt idx="3054">
                  <c:v>3.6325598802395209</c:v>
                </c:pt>
                <c:pt idx="3055">
                  <c:v>3.6385479041916167</c:v>
                </c:pt>
                <c:pt idx="3056">
                  <c:v>3.6175898203592816</c:v>
                </c:pt>
                <c:pt idx="3057">
                  <c:v>3.6149700598802395</c:v>
                </c:pt>
                <c:pt idx="3058">
                  <c:v>3.6325598802395209</c:v>
                </c:pt>
                <c:pt idx="3059">
                  <c:v>3.635928143712575</c:v>
                </c:pt>
                <c:pt idx="3060">
                  <c:v>3.6179640718562873</c:v>
                </c:pt>
                <c:pt idx="3061">
                  <c:v>3.6205838323353294</c:v>
                </c:pt>
                <c:pt idx="3062">
                  <c:v>3.6370508982035927</c:v>
                </c:pt>
                <c:pt idx="3063">
                  <c:v>3.6340568862275449</c:v>
                </c:pt>
                <c:pt idx="3064">
                  <c:v>3.6235778443113773</c:v>
                </c:pt>
                <c:pt idx="3065">
                  <c:v>3.6265718562874252</c:v>
                </c:pt>
                <c:pt idx="3066">
                  <c:v>3.6235778443113773</c:v>
                </c:pt>
                <c:pt idx="3067">
                  <c:v>3.6235778443113773</c:v>
                </c:pt>
                <c:pt idx="3068">
                  <c:v>3.6145958083832337</c:v>
                </c:pt>
                <c:pt idx="3069">
                  <c:v>3.6325598802395209</c:v>
                </c:pt>
                <c:pt idx="3070">
                  <c:v>3.6325598802395209</c:v>
                </c:pt>
                <c:pt idx="3071">
                  <c:v>3.629565868263473</c:v>
                </c:pt>
                <c:pt idx="3072">
                  <c:v>3.6116017964071858</c:v>
                </c:pt>
                <c:pt idx="3073">
                  <c:v>3.629565868263473</c:v>
                </c:pt>
                <c:pt idx="3074">
                  <c:v>3.6183383233532935</c:v>
                </c:pt>
                <c:pt idx="3075">
                  <c:v>3.635179640718563</c:v>
                </c:pt>
                <c:pt idx="3076">
                  <c:v>3.6205838323353294</c:v>
                </c:pt>
                <c:pt idx="3077">
                  <c:v>3.6145958083832337</c:v>
                </c:pt>
                <c:pt idx="3078">
                  <c:v>3.6175898203592816</c:v>
                </c:pt>
                <c:pt idx="3079">
                  <c:v>3.6261976047904194</c:v>
                </c:pt>
                <c:pt idx="3080">
                  <c:v>3.6202095808383232</c:v>
                </c:pt>
                <c:pt idx="3081">
                  <c:v>3.6261976047904194</c:v>
                </c:pt>
                <c:pt idx="3082">
                  <c:v>3.629565868263473</c:v>
                </c:pt>
                <c:pt idx="3083">
                  <c:v>3.6261976047904194</c:v>
                </c:pt>
                <c:pt idx="3084">
                  <c:v>3.6235778443113773</c:v>
                </c:pt>
                <c:pt idx="3085">
                  <c:v>3.6172155688622754</c:v>
                </c:pt>
                <c:pt idx="3086">
                  <c:v>3.6261976047904194</c:v>
                </c:pt>
                <c:pt idx="3087">
                  <c:v>3.6261976047904194</c:v>
                </c:pt>
                <c:pt idx="3088">
                  <c:v>3.6205838323353294</c:v>
                </c:pt>
                <c:pt idx="3089">
                  <c:v>3.629565868263473</c:v>
                </c:pt>
                <c:pt idx="3090">
                  <c:v>3.6321856287425152</c:v>
                </c:pt>
                <c:pt idx="3091">
                  <c:v>3.6175898203592816</c:v>
                </c:pt>
                <c:pt idx="3092">
                  <c:v>3.6325598802395209</c:v>
                </c:pt>
                <c:pt idx="3093">
                  <c:v>3.6112275449101796</c:v>
                </c:pt>
                <c:pt idx="3094">
                  <c:v>3.6265718562874252</c:v>
                </c:pt>
                <c:pt idx="3095">
                  <c:v>3.6254491017964074</c:v>
                </c:pt>
                <c:pt idx="3096">
                  <c:v>3.6336826347305391</c:v>
                </c:pt>
                <c:pt idx="3097">
                  <c:v>3.6205838323353294</c:v>
                </c:pt>
                <c:pt idx="3098">
                  <c:v>3.6145958083832337</c:v>
                </c:pt>
                <c:pt idx="3099">
                  <c:v>3.6056137724550901</c:v>
                </c:pt>
                <c:pt idx="3100">
                  <c:v>3.635928143712575</c:v>
                </c:pt>
                <c:pt idx="3101">
                  <c:v>3.6089820359281437</c:v>
                </c:pt>
                <c:pt idx="3102">
                  <c:v>3.6205838323353294</c:v>
                </c:pt>
                <c:pt idx="3103">
                  <c:v>3.6235778443113773</c:v>
                </c:pt>
                <c:pt idx="3104">
                  <c:v>3.6175898203592816</c:v>
                </c:pt>
                <c:pt idx="3105">
                  <c:v>3.6175898203592816</c:v>
                </c:pt>
                <c:pt idx="3106">
                  <c:v>3.6175898203592816</c:v>
                </c:pt>
                <c:pt idx="3107">
                  <c:v>3.635928143712575</c:v>
                </c:pt>
                <c:pt idx="3108">
                  <c:v>3.6276946107784434</c:v>
                </c:pt>
                <c:pt idx="3109">
                  <c:v>3.6228293413173653</c:v>
                </c:pt>
                <c:pt idx="3110">
                  <c:v>3.6325598802395209</c:v>
                </c:pt>
                <c:pt idx="3111">
                  <c:v>3.6209580838323356</c:v>
                </c:pt>
                <c:pt idx="3112">
                  <c:v>3.6269461077844314</c:v>
                </c:pt>
                <c:pt idx="3113">
                  <c:v>3.6175898203592816</c:v>
                </c:pt>
                <c:pt idx="3114">
                  <c:v>3.6355538922155688</c:v>
                </c:pt>
                <c:pt idx="3115">
                  <c:v>3.6235778443113773</c:v>
                </c:pt>
                <c:pt idx="3116">
                  <c:v>3.6116017964071858</c:v>
                </c:pt>
                <c:pt idx="3117">
                  <c:v>3.6265718562874252</c:v>
                </c:pt>
                <c:pt idx="3118">
                  <c:v>3.6209580838323356</c:v>
                </c:pt>
                <c:pt idx="3119">
                  <c:v>3.6175898203592816</c:v>
                </c:pt>
                <c:pt idx="3120">
                  <c:v>3.6145958083832337</c:v>
                </c:pt>
                <c:pt idx="3121">
                  <c:v>3.6325598802395209</c:v>
                </c:pt>
                <c:pt idx="3122">
                  <c:v>3.6116017964071858</c:v>
                </c:pt>
                <c:pt idx="3123">
                  <c:v>3.6445359281437129</c:v>
                </c:pt>
                <c:pt idx="3124">
                  <c:v>3.6419161676646707</c:v>
                </c:pt>
                <c:pt idx="3125">
                  <c:v>3.6179640718562873</c:v>
                </c:pt>
                <c:pt idx="3126">
                  <c:v>3.6355538922155688</c:v>
                </c:pt>
                <c:pt idx="3127">
                  <c:v>3.6265718562874252</c:v>
                </c:pt>
                <c:pt idx="3128">
                  <c:v>3.6235778443113773</c:v>
                </c:pt>
                <c:pt idx="3129">
                  <c:v>3.6175898203592816</c:v>
                </c:pt>
                <c:pt idx="3130">
                  <c:v>3.6116017964071858</c:v>
                </c:pt>
                <c:pt idx="3131">
                  <c:v>3.6175898203592816</c:v>
                </c:pt>
                <c:pt idx="3132">
                  <c:v>3.6175898203592816</c:v>
                </c:pt>
                <c:pt idx="3133">
                  <c:v>3.6059880239520958</c:v>
                </c:pt>
                <c:pt idx="3134">
                  <c:v>3.6175898203592816</c:v>
                </c:pt>
                <c:pt idx="3135">
                  <c:v>3.6153443113772457</c:v>
                </c:pt>
                <c:pt idx="3136">
                  <c:v>3.6119760479041916</c:v>
                </c:pt>
                <c:pt idx="3137">
                  <c:v>3.6239520958083835</c:v>
                </c:pt>
                <c:pt idx="3138">
                  <c:v>3.6145958083832337</c:v>
                </c:pt>
                <c:pt idx="3139">
                  <c:v>3.6086077844311379</c:v>
                </c:pt>
                <c:pt idx="3140">
                  <c:v>3.629565868263473</c:v>
                </c:pt>
                <c:pt idx="3141">
                  <c:v>3.6325598802395209</c:v>
                </c:pt>
                <c:pt idx="3142">
                  <c:v>3.6265718562874252</c:v>
                </c:pt>
                <c:pt idx="3143">
                  <c:v>3.6475299401197607</c:v>
                </c:pt>
                <c:pt idx="3144">
                  <c:v>3.629565868263473</c:v>
                </c:pt>
                <c:pt idx="3145">
                  <c:v>3.6179640718562873</c:v>
                </c:pt>
                <c:pt idx="3146">
                  <c:v>3.6265718562874252</c:v>
                </c:pt>
                <c:pt idx="3147">
                  <c:v>3.6175898203592816</c:v>
                </c:pt>
                <c:pt idx="3148">
                  <c:v>3.6235778443113773</c:v>
                </c:pt>
                <c:pt idx="3149">
                  <c:v>3.6205838323353294</c:v>
                </c:pt>
                <c:pt idx="3150">
                  <c:v>3.6209580838323356</c:v>
                </c:pt>
                <c:pt idx="3151">
                  <c:v>3.6145958083832337</c:v>
                </c:pt>
                <c:pt idx="3152">
                  <c:v>3.6149700598802395</c:v>
                </c:pt>
                <c:pt idx="3153">
                  <c:v>3.6086077844311379</c:v>
                </c:pt>
                <c:pt idx="3154">
                  <c:v>3.6389221556886229</c:v>
                </c:pt>
                <c:pt idx="3155">
                  <c:v>3.6175898203592816</c:v>
                </c:pt>
                <c:pt idx="3156">
                  <c:v>3.6235778443113773</c:v>
                </c:pt>
                <c:pt idx="3157">
                  <c:v>3.6149700598802395</c:v>
                </c:pt>
                <c:pt idx="3158">
                  <c:v>3.6276946107784434</c:v>
                </c:pt>
                <c:pt idx="3159">
                  <c:v>3.6284431137724553</c:v>
                </c:pt>
                <c:pt idx="3160">
                  <c:v>3.6183383233532935</c:v>
                </c:pt>
                <c:pt idx="3161">
                  <c:v>3.6142215568862275</c:v>
                </c:pt>
                <c:pt idx="3162">
                  <c:v>3.6145958083832337</c:v>
                </c:pt>
                <c:pt idx="3163">
                  <c:v>3.6235778443113773</c:v>
                </c:pt>
                <c:pt idx="3164">
                  <c:v>3.6265718562874252</c:v>
                </c:pt>
                <c:pt idx="3165">
                  <c:v>3.6265718562874252</c:v>
                </c:pt>
                <c:pt idx="3166">
                  <c:v>3.6175898203592816</c:v>
                </c:pt>
                <c:pt idx="3167">
                  <c:v>3.6145958083832337</c:v>
                </c:pt>
                <c:pt idx="3168">
                  <c:v>3.6145958083832337</c:v>
                </c:pt>
                <c:pt idx="3169">
                  <c:v>3.6145958083832337</c:v>
                </c:pt>
                <c:pt idx="3170">
                  <c:v>3.6142215568862275</c:v>
                </c:pt>
                <c:pt idx="3171">
                  <c:v>3.6175898203592816</c:v>
                </c:pt>
                <c:pt idx="3172">
                  <c:v>3.629565868263473</c:v>
                </c:pt>
                <c:pt idx="3173">
                  <c:v>3.6205838323353294</c:v>
                </c:pt>
                <c:pt idx="3174">
                  <c:v>3.6344311377245511</c:v>
                </c:pt>
                <c:pt idx="3175">
                  <c:v>3.6321856287425152</c:v>
                </c:pt>
                <c:pt idx="3176">
                  <c:v>3.6209580838323356</c:v>
                </c:pt>
                <c:pt idx="3177">
                  <c:v>3.6321856287425152</c:v>
                </c:pt>
                <c:pt idx="3178">
                  <c:v>3.6232035928143715</c:v>
                </c:pt>
                <c:pt idx="3179">
                  <c:v>3.6381736526946109</c:v>
                </c:pt>
                <c:pt idx="3180">
                  <c:v>3.6205838323353294</c:v>
                </c:pt>
                <c:pt idx="3181">
                  <c:v>3.6321856287425152</c:v>
                </c:pt>
                <c:pt idx="3182">
                  <c:v>3.6172155688622754</c:v>
                </c:pt>
                <c:pt idx="3183">
                  <c:v>3.6145958083832337</c:v>
                </c:pt>
                <c:pt idx="3184">
                  <c:v>3.6265718562874252</c:v>
                </c:pt>
                <c:pt idx="3185">
                  <c:v>3.6175898203592816</c:v>
                </c:pt>
                <c:pt idx="3186">
                  <c:v>3.6385479041916167</c:v>
                </c:pt>
                <c:pt idx="3187">
                  <c:v>3.6142215568862275</c:v>
                </c:pt>
                <c:pt idx="3188">
                  <c:v>3.6145958083832337</c:v>
                </c:pt>
                <c:pt idx="3189">
                  <c:v>3.6145958083832337</c:v>
                </c:pt>
                <c:pt idx="3190">
                  <c:v>3.6205838323353294</c:v>
                </c:pt>
                <c:pt idx="3191">
                  <c:v>3.6145958083832337</c:v>
                </c:pt>
                <c:pt idx="3192">
                  <c:v>3.6205838323353294</c:v>
                </c:pt>
                <c:pt idx="3193">
                  <c:v>3.6291916167664673</c:v>
                </c:pt>
                <c:pt idx="3194">
                  <c:v>3.6261976047904194</c:v>
                </c:pt>
                <c:pt idx="3195">
                  <c:v>3.6202095808383232</c:v>
                </c:pt>
                <c:pt idx="3196">
                  <c:v>3.6291916167664673</c:v>
                </c:pt>
                <c:pt idx="3197">
                  <c:v>3.6112275449101796</c:v>
                </c:pt>
                <c:pt idx="3198">
                  <c:v>3.6232035928143715</c:v>
                </c:pt>
                <c:pt idx="3199">
                  <c:v>3.6232035928143715</c:v>
                </c:pt>
                <c:pt idx="3200">
                  <c:v>3.6235778443113773</c:v>
                </c:pt>
                <c:pt idx="3201">
                  <c:v>3.6116017964071858</c:v>
                </c:pt>
                <c:pt idx="3202">
                  <c:v>3.6205838323353294</c:v>
                </c:pt>
                <c:pt idx="3203">
                  <c:v>3.6205838323353294</c:v>
                </c:pt>
                <c:pt idx="3204">
                  <c:v>3.6205838323353294</c:v>
                </c:pt>
                <c:pt idx="3205">
                  <c:v>3.6239520958083835</c:v>
                </c:pt>
                <c:pt idx="3206">
                  <c:v>3.6239520958083835</c:v>
                </c:pt>
                <c:pt idx="3207">
                  <c:v>3.6265718562874252</c:v>
                </c:pt>
                <c:pt idx="3208">
                  <c:v>3.6205838323353294</c:v>
                </c:pt>
                <c:pt idx="3209">
                  <c:v>3.6172155688622754</c:v>
                </c:pt>
                <c:pt idx="3210">
                  <c:v>3.6321856287425152</c:v>
                </c:pt>
                <c:pt idx="3211">
                  <c:v>3.6142215568862275</c:v>
                </c:pt>
                <c:pt idx="3212">
                  <c:v>3.6261976047904194</c:v>
                </c:pt>
                <c:pt idx="3213">
                  <c:v>3.6082335329341317</c:v>
                </c:pt>
                <c:pt idx="3214">
                  <c:v>3.6202095808383232</c:v>
                </c:pt>
                <c:pt idx="3215">
                  <c:v>3.6202095808383232</c:v>
                </c:pt>
                <c:pt idx="3216">
                  <c:v>3.6145958083832337</c:v>
                </c:pt>
                <c:pt idx="3217">
                  <c:v>3.6175898203592816</c:v>
                </c:pt>
                <c:pt idx="3218">
                  <c:v>3.6145958083832337</c:v>
                </c:pt>
                <c:pt idx="3219">
                  <c:v>3.6205838323353294</c:v>
                </c:pt>
                <c:pt idx="3220">
                  <c:v>3.6235778443113773</c:v>
                </c:pt>
                <c:pt idx="3221">
                  <c:v>3.6291916167664673</c:v>
                </c:pt>
                <c:pt idx="3222">
                  <c:v>3.6232035928143715</c:v>
                </c:pt>
                <c:pt idx="3223">
                  <c:v>3.6172155688622754</c:v>
                </c:pt>
                <c:pt idx="3224">
                  <c:v>3.6321856287425152</c:v>
                </c:pt>
                <c:pt idx="3225">
                  <c:v>3.6232035928143715</c:v>
                </c:pt>
                <c:pt idx="3226">
                  <c:v>3.6202095808383232</c:v>
                </c:pt>
                <c:pt idx="3227">
                  <c:v>3.6142215568862275</c:v>
                </c:pt>
                <c:pt idx="3228">
                  <c:v>3.6202095808383232</c:v>
                </c:pt>
                <c:pt idx="3229">
                  <c:v>3.6108532934131738</c:v>
                </c:pt>
                <c:pt idx="3230">
                  <c:v>3.635179640718563</c:v>
                </c:pt>
                <c:pt idx="3231">
                  <c:v>3.6232035928143715</c:v>
                </c:pt>
                <c:pt idx="3232">
                  <c:v>3.6168413173652696</c:v>
                </c:pt>
                <c:pt idx="3233">
                  <c:v>3.6209580838323356</c:v>
                </c:pt>
                <c:pt idx="3234">
                  <c:v>3.6265718562874252</c:v>
                </c:pt>
                <c:pt idx="3235">
                  <c:v>3.6112275449101796</c:v>
                </c:pt>
                <c:pt idx="3236">
                  <c:v>3.6205838323353294</c:v>
                </c:pt>
                <c:pt idx="3237">
                  <c:v>3.6261976047904194</c:v>
                </c:pt>
                <c:pt idx="3238">
                  <c:v>3.6250748502994012</c:v>
                </c:pt>
                <c:pt idx="3239">
                  <c:v>3.6243263473053893</c:v>
                </c:pt>
                <c:pt idx="3240">
                  <c:v>3.6261976047904194</c:v>
                </c:pt>
                <c:pt idx="3241">
                  <c:v>3.6321856287425152</c:v>
                </c:pt>
                <c:pt idx="3242">
                  <c:v>3.6202095808383232</c:v>
                </c:pt>
                <c:pt idx="3243">
                  <c:v>3.6202095808383232</c:v>
                </c:pt>
                <c:pt idx="3244">
                  <c:v>3.6093562874251499</c:v>
                </c:pt>
                <c:pt idx="3245">
                  <c:v>3.6134730538922155</c:v>
                </c:pt>
                <c:pt idx="3246">
                  <c:v>3.6112275449101796</c:v>
                </c:pt>
                <c:pt idx="3247">
                  <c:v>3.6172155688622754</c:v>
                </c:pt>
                <c:pt idx="3248">
                  <c:v>3.6202095808383232</c:v>
                </c:pt>
                <c:pt idx="3249">
                  <c:v>3.635179640718563</c:v>
                </c:pt>
                <c:pt idx="3250">
                  <c:v>3.6142215568862275</c:v>
                </c:pt>
                <c:pt idx="3251">
                  <c:v>3.6291916167664673</c:v>
                </c:pt>
                <c:pt idx="3252">
                  <c:v>3.6175898203592816</c:v>
                </c:pt>
                <c:pt idx="3253">
                  <c:v>3.6112275449101796</c:v>
                </c:pt>
                <c:pt idx="3254">
                  <c:v>3.635179640718563</c:v>
                </c:pt>
                <c:pt idx="3255">
                  <c:v>3.6172155688622754</c:v>
                </c:pt>
                <c:pt idx="3256">
                  <c:v>3.6261976047904194</c:v>
                </c:pt>
                <c:pt idx="3257">
                  <c:v>3.6052395209580839</c:v>
                </c:pt>
                <c:pt idx="3258">
                  <c:v>3.6232035928143715</c:v>
                </c:pt>
                <c:pt idx="3259">
                  <c:v>3.6291916167664673</c:v>
                </c:pt>
                <c:pt idx="3260">
                  <c:v>3.6232035928143715</c:v>
                </c:pt>
                <c:pt idx="3261">
                  <c:v>3.6108532934131738</c:v>
                </c:pt>
                <c:pt idx="3262">
                  <c:v>3.6321856287425152</c:v>
                </c:pt>
                <c:pt idx="3263">
                  <c:v>3.6142215568862275</c:v>
                </c:pt>
                <c:pt idx="3264">
                  <c:v>3.6321856287425152</c:v>
                </c:pt>
                <c:pt idx="3265">
                  <c:v>3.6228293413173653</c:v>
                </c:pt>
                <c:pt idx="3266">
                  <c:v>3.6392964071856286</c:v>
                </c:pt>
                <c:pt idx="3267">
                  <c:v>3.6333083832335329</c:v>
                </c:pt>
                <c:pt idx="3268">
                  <c:v>3.6385479041916167</c:v>
                </c:pt>
                <c:pt idx="3269">
                  <c:v>3.6228293413173653</c:v>
                </c:pt>
                <c:pt idx="3270">
                  <c:v>3.6202095808383232</c:v>
                </c:pt>
                <c:pt idx="3271">
                  <c:v>3.6232035928143715</c:v>
                </c:pt>
                <c:pt idx="3272">
                  <c:v>3.6202095808383232</c:v>
                </c:pt>
                <c:pt idx="3273">
                  <c:v>3.6145958083832337</c:v>
                </c:pt>
                <c:pt idx="3274">
                  <c:v>3.6202095808383232</c:v>
                </c:pt>
                <c:pt idx="3275">
                  <c:v>3.6261976047904194</c:v>
                </c:pt>
                <c:pt idx="3276">
                  <c:v>3.6321856287425152</c:v>
                </c:pt>
                <c:pt idx="3277">
                  <c:v>3.6381736526946109</c:v>
                </c:pt>
                <c:pt idx="3278">
                  <c:v>3.6232035928143715</c:v>
                </c:pt>
                <c:pt idx="3279">
                  <c:v>3.6112275449101796</c:v>
                </c:pt>
                <c:pt idx="3280">
                  <c:v>3.6198353293413175</c:v>
                </c:pt>
                <c:pt idx="3281">
                  <c:v>3.6142215568862275</c:v>
                </c:pt>
                <c:pt idx="3282">
                  <c:v>3.6202095808383232</c:v>
                </c:pt>
                <c:pt idx="3283">
                  <c:v>3.6172155688622754</c:v>
                </c:pt>
                <c:pt idx="3284">
                  <c:v>3.6172155688622754</c:v>
                </c:pt>
                <c:pt idx="3285">
                  <c:v>3.6261976047904194</c:v>
                </c:pt>
                <c:pt idx="3286">
                  <c:v>3.6112275449101796</c:v>
                </c:pt>
                <c:pt idx="3287">
                  <c:v>3.6261976047904194</c:v>
                </c:pt>
                <c:pt idx="3288">
                  <c:v>3.6232035928143715</c:v>
                </c:pt>
                <c:pt idx="3289">
                  <c:v>3.6052395209580839</c:v>
                </c:pt>
                <c:pt idx="3290">
                  <c:v>3.6321856287425152</c:v>
                </c:pt>
                <c:pt idx="3291">
                  <c:v>3.6142215568862275</c:v>
                </c:pt>
                <c:pt idx="3292">
                  <c:v>3.6172155688622754</c:v>
                </c:pt>
                <c:pt idx="3293">
                  <c:v>3.6026197604790422</c:v>
                </c:pt>
                <c:pt idx="3294">
                  <c:v>3.6325598802395209</c:v>
                </c:pt>
                <c:pt idx="3295">
                  <c:v>3.6112275449101796</c:v>
                </c:pt>
                <c:pt idx="3296">
                  <c:v>3.6172155688622754</c:v>
                </c:pt>
                <c:pt idx="3297">
                  <c:v>3.6235778443113773</c:v>
                </c:pt>
                <c:pt idx="3298">
                  <c:v>3.6127245508982035</c:v>
                </c:pt>
                <c:pt idx="3299">
                  <c:v>3.6340568862275449</c:v>
                </c:pt>
                <c:pt idx="3300">
                  <c:v>3.6145958083832337</c:v>
                </c:pt>
                <c:pt idx="3301">
                  <c:v>3.6314371257485032</c:v>
                </c:pt>
                <c:pt idx="3302">
                  <c:v>3.6213323353293414</c:v>
                </c:pt>
                <c:pt idx="3303">
                  <c:v>3.6172155688622754</c:v>
                </c:pt>
                <c:pt idx="3304">
                  <c:v>3.6175898203592816</c:v>
                </c:pt>
                <c:pt idx="3305">
                  <c:v>3.6142215568862275</c:v>
                </c:pt>
                <c:pt idx="3306">
                  <c:v>3.6261976047904194</c:v>
                </c:pt>
                <c:pt idx="3307">
                  <c:v>3.629565868263473</c:v>
                </c:pt>
                <c:pt idx="3308">
                  <c:v>3.6265718562874252</c:v>
                </c:pt>
                <c:pt idx="3309">
                  <c:v>3.6261976047904194</c:v>
                </c:pt>
                <c:pt idx="3310">
                  <c:v>3.6205838323353294</c:v>
                </c:pt>
                <c:pt idx="3311">
                  <c:v>3.6145958083832337</c:v>
                </c:pt>
                <c:pt idx="3312">
                  <c:v>3.6235778443113773</c:v>
                </c:pt>
                <c:pt idx="3313">
                  <c:v>3.6175898203592816</c:v>
                </c:pt>
                <c:pt idx="3314">
                  <c:v>3.6232035928143715</c:v>
                </c:pt>
                <c:pt idx="3315">
                  <c:v>3.6205838323353294</c:v>
                </c:pt>
                <c:pt idx="3316">
                  <c:v>3.6205838323353294</c:v>
                </c:pt>
                <c:pt idx="3317">
                  <c:v>3.6381736526946109</c:v>
                </c:pt>
                <c:pt idx="3318">
                  <c:v>3.6321856287425152</c:v>
                </c:pt>
                <c:pt idx="3319">
                  <c:v>3.6321856287425152</c:v>
                </c:pt>
                <c:pt idx="3320">
                  <c:v>3.6261976047904194</c:v>
                </c:pt>
                <c:pt idx="3321">
                  <c:v>3.6321856287425152</c:v>
                </c:pt>
                <c:pt idx="3322">
                  <c:v>3.6411676646706588</c:v>
                </c:pt>
                <c:pt idx="3323">
                  <c:v>3.6187125748502993</c:v>
                </c:pt>
                <c:pt idx="3324">
                  <c:v>3.6101047904191619</c:v>
                </c:pt>
                <c:pt idx="3325">
                  <c:v>3.6224550898203596</c:v>
                </c:pt>
                <c:pt idx="3326">
                  <c:v>3.6273203592814371</c:v>
                </c:pt>
                <c:pt idx="3327">
                  <c:v>3.6411676646706588</c:v>
                </c:pt>
                <c:pt idx="3328">
                  <c:v>3.6149700598802395</c:v>
                </c:pt>
                <c:pt idx="3329">
                  <c:v>3.6265718562874252</c:v>
                </c:pt>
                <c:pt idx="3330">
                  <c:v>3.6145958083832337</c:v>
                </c:pt>
                <c:pt idx="3331">
                  <c:v>3.6258233532934132</c:v>
                </c:pt>
                <c:pt idx="3332">
                  <c:v>3.6213323353293414</c:v>
                </c:pt>
                <c:pt idx="3333">
                  <c:v>3.6175898203592816</c:v>
                </c:pt>
                <c:pt idx="3334">
                  <c:v>3.6291916167664673</c:v>
                </c:pt>
                <c:pt idx="3335">
                  <c:v>3.6168413173652696</c:v>
                </c:pt>
                <c:pt idx="3336">
                  <c:v>3.6261976047904194</c:v>
                </c:pt>
                <c:pt idx="3337">
                  <c:v>3.6086077844311379</c:v>
                </c:pt>
                <c:pt idx="3338">
                  <c:v>3.6232035928143715</c:v>
                </c:pt>
                <c:pt idx="3339">
                  <c:v>3.6232035928143715</c:v>
                </c:pt>
                <c:pt idx="3340">
                  <c:v>3.6232035928143715</c:v>
                </c:pt>
                <c:pt idx="3341">
                  <c:v>3.6202095808383232</c:v>
                </c:pt>
                <c:pt idx="3342">
                  <c:v>3.6175898203592816</c:v>
                </c:pt>
                <c:pt idx="3343">
                  <c:v>3.6228293413173653</c:v>
                </c:pt>
                <c:pt idx="3344">
                  <c:v>3.635179640718563</c:v>
                </c:pt>
                <c:pt idx="3345">
                  <c:v>3.6381736526946109</c:v>
                </c:pt>
                <c:pt idx="3346">
                  <c:v>3.6419161676646707</c:v>
                </c:pt>
                <c:pt idx="3347">
                  <c:v>3.6250748502994012</c:v>
                </c:pt>
                <c:pt idx="3348">
                  <c:v>3.6232035928143715</c:v>
                </c:pt>
                <c:pt idx="3349">
                  <c:v>3.6235778443113773</c:v>
                </c:pt>
                <c:pt idx="3350">
                  <c:v>3.6205838323353294</c:v>
                </c:pt>
                <c:pt idx="3351">
                  <c:v>3.6291916167664673</c:v>
                </c:pt>
                <c:pt idx="3352">
                  <c:v>3.6205838323353294</c:v>
                </c:pt>
                <c:pt idx="3353">
                  <c:v>3.6321856287425152</c:v>
                </c:pt>
                <c:pt idx="3354">
                  <c:v>3.6265718562874252</c:v>
                </c:pt>
                <c:pt idx="3355">
                  <c:v>3.6321856287425152</c:v>
                </c:pt>
                <c:pt idx="3356">
                  <c:v>3.6116017964071858</c:v>
                </c:pt>
                <c:pt idx="3357">
                  <c:v>3.6265718562874252</c:v>
                </c:pt>
                <c:pt idx="3358">
                  <c:v>3.6261976047904194</c:v>
                </c:pt>
                <c:pt idx="3359">
                  <c:v>3.6261976047904194</c:v>
                </c:pt>
                <c:pt idx="3360">
                  <c:v>3.6134730538922155</c:v>
                </c:pt>
                <c:pt idx="3361">
                  <c:v>3.6183383233532935</c:v>
                </c:pt>
                <c:pt idx="3362">
                  <c:v>3.6232035928143715</c:v>
                </c:pt>
                <c:pt idx="3363">
                  <c:v>3.6232035928143715</c:v>
                </c:pt>
                <c:pt idx="3364">
                  <c:v>3.6261976047904194</c:v>
                </c:pt>
                <c:pt idx="3365">
                  <c:v>3.6232035928143715</c:v>
                </c:pt>
                <c:pt idx="3366">
                  <c:v>3.6157185628742514</c:v>
                </c:pt>
                <c:pt idx="3367">
                  <c:v>3.6336826347305391</c:v>
                </c:pt>
                <c:pt idx="3368">
                  <c:v>3.6235778443113773</c:v>
                </c:pt>
                <c:pt idx="3369">
                  <c:v>3.6172155688622754</c:v>
                </c:pt>
                <c:pt idx="3370">
                  <c:v>3.6321856287425152</c:v>
                </c:pt>
                <c:pt idx="3371">
                  <c:v>3.6261976047904194</c:v>
                </c:pt>
                <c:pt idx="3372">
                  <c:v>3.6205838323353294</c:v>
                </c:pt>
                <c:pt idx="3373">
                  <c:v>3.6232035928143715</c:v>
                </c:pt>
                <c:pt idx="3374">
                  <c:v>3.6205838323353294</c:v>
                </c:pt>
                <c:pt idx="3375">
                  <c:v>3.6116017964071858</c:v>
                </c:pt>
                <c:pt idx="3376">
                  <c:v>3.6198353293413175</c:v>
                </c:pt>
                <c:pt idx="3377">
                  <c:v>3.6299401197604793</c:v>
                </c:pt>
                <c:pt idx="3378">
                  <c:v>3.6116017964071858</c:v>
                </c:pt>
                <c:pt idx="3379">
                  <c:v>3.6145958083832337</c:v>
                </c:pt>
                <c:pt idx="3380">
                  <c:v>3.6175898203592816</c:v>
                </c:pt>
                <c:pt idx="3381">
                  <c:v>3.6086077844311379</c:v>
                </c:pt>
                <c:pt idx="3382">
                  <c:v>3.6116017964071858</c:v>
                </c:pt>
                <c:pt idx="3383">
                  <c:v>3.6232035928143715</c:v>
                </c:pt>
                <c:pt idx="3384">
                  <c:v>3.6232035928143715</c:v>
                </c:pt>
                <c:pt idx="3385">
                  <c:v>3.6232035928143715</c:v>
                </c:pt>
                <c:pt idx="3386">
                  <c:v>3.6235778443113773</c:v>
                </c:pt>
                <c:pt idx="3387">
                  <c:v>3.6411676646706588</c:v>
                </c:pt>
                <c:pt idx="3388">
                  <c:v>3.6325598802395209</c:v>
                </c:pt>
                <c:pt idx="3389">
                  <c:v>3.6202095808383232</c:v>
                </c:pt>
                <c:pt idx="3390">
                  <c:v>3.6217065868263476</c:v>
                </c:pt>
                <c:pt idx="3391">
                  <c:v>3.6280688622754491</c:v>
                </c:pt>
                <c:pt idx="3392">
                  <c:v>3.6175898203592816</c:v>
                </c:pt>
                <c:pt idx="3393">
                  <c:v>3.6235778443113773</c:v>
                </c:pt>
                <c:pt idx="3394">
                  <c:v>3.6082335329341317</c:v>
                </c:pt>
                <c:pt idx="3395">
                  <c:v>3.6145958083832337</c:v>
                </c:pt>
                <c:pt idx="3396">
                  <c:v>3.6175898203592816</c:v>
                </c:pt>
                <c:pt idx="3397">
                  <c:v>3.6291916167664673</c:v>
                </c:pt>
                <c:pt idx="3398">
                  <c:v>3.6205838323353294</c:v>
                </c:pt>
                <c:pt idx="3399">
                  <c:v>3.635179640718563</c:v>
                </c:pt>
                <c:pt idx="3400">
                  <c:v>3.6142215568862275</c:v>
                </c:pt>
                <c:pt idx="3401">
                  <c:v>3.6116017964071858</c:v>
                </c:pt>
                <c:pt idx="3402">
                  <c:v>3.635179640718563</c:v>
                </c:pt>
                <c:pt idx="3403">
                  <c:v>3.6261976047904194</c:v>
                </c:pt>
                <c:pt idx="3404">
                  <c:v>3.629565868263473</c:v>
                </c:pt>
                <c:pt idx="3405">
                  <c:v>3.6202095808383232</c:v>
                </c:pt>
                <c:pt idx="3406">
                  <c:v>3.6160928143712576</c:v>
                </c:pt>
                <c:pt idx="3407">
                  <c:v>3.6336826347305391</c:v>
                </c:pt>
                <c:pt idx="3408">
                  <c:v>3.6112275449101796</c:v>
                </c:pt>
                <c:pt idx="3409">
                  <c:v>3.6243263473053893</c:v>
                </c:pt>
                <c:pt idx="3410">
                  <c:v>3.6164670658682634</c:v>
                </c:pt>
                <c:pt idx="3411">
                  <c:v>3.6407934131736526</c:v>
                </c:pt>
                <c:pt idx="3412">
                  <c:v>3.6149700598802395</c:v>
                </c:pt>
                <c:pt idx="3413">
                  <c:v>3.6086077844311379</c:v>
                </c:pt>
                <c:pt idx="3414">
                  <c:v>3.6213323353293414</c:v>
                </c:pt>
                <c:pt idx="3415">
                  <c:v>3.635928143712575</c:v>
                </c:pt>
                <c:pt idx="3416">
                  <c:v>3.6250748502994012</c:v>
                </c:pt>
                <c:pt idx="3417">
                  <c:v>3.6116017964071858</c:v>
                </c:pt>
                <c:pt idx="3418">
                  <c:v>3.6172155688622754</c:v>
                </c:pt>
                <c:pt idx="3419">
                  <c:v>3.6205838323353294</c:v>
                </c:pt>
                <c:pt idx="3420">
                  <c:v>3.6116017964071858</c:v>
                </c:pt>
                <c:pt idx="3421">
                  <c:v>3.6116017964071858</c:v>
                </c:pt>
                <c:pt idx="3422">
                  <c:v>3.6232035928143715</c:v>
                </c:pt>
                <c:pt idx="3423">
                  <c:v>3.6205838323353294</c:v>
                </c:pt>
                <c:pt idx="3424">
                  <c:v>3.6202095808383232</c:v>
                </c:pt>
                <c:pt idx="3425">
                  <c:v>3.6157185628742514</c:v>
                </c:pt>
                <c:pt idx="3426">
                  <c:v>3.6224550898203596</c:v>
                </c:pt>
                <c:pt idx="3427">
                  <c:v>3.6235778443113773</c:v>
                </c:pt>
                <c:pt idx="3428">
                  <c:v>3.6205838323353294</c:v>
                </c:pt>
                <c:pt idx="3429">
                  <c:v>3.6291916167664673</c:v>
                </c:pt>
                <c:pt idx="3430">
                  <c:v>3.6355538922155688</c:v>
                </c:pt>
                <c:pt idx="3431">
                  <c:v>3.6321856287425152</c:v>
                </c:pt>
                <c:pt idx="3432">
                  <c:v>3.6056137724550901</c:v>
                </c:pt>
                <c:pt idx="3433">
                  <c:v>3.6314371257485032</c:v>
                </c:pt>
                <c:pt idx="3434">
                  <c:v>3.6213323353293414</c:v>
                </c:pt>
                <c:pt idx="3435">
                  <c:v>3.6205838323353294</c:v>
                </c:pt>
                <c:pt idx="3436">
                  <c:v>3.6145958083832337</c:v>
                </c:pt>
                <c:pt idx="3437">
                  <c:v>3.6056137724550901</c:v>
                </c:pt>
                <c:pt idx="3438">
                  <c:v>3.6265718562874252</c:v>
                </c:pt>
                <c:pt idx="3439">
                  <c:v>3.6235778443113773</c:v>
                </c:pt>
                <c:pt idx="3440">
                  <c:v>3.6119760479041916</c:v>
                </c:pt>
                <c:pt idx="3441">
                  <c:v>3.6355538922155688</c:v>
                </c:pt>
                <c:pt idx="3442">
                  <c:v>3.6325598802395209</c:v>
                </c:pt>
                <c:pt idx="3443">
                  <c:v>3.6205838323353294</c:v>
                </c:pt>
                <c:pt idx="3444">
                  <c:v>3.6235778443113773</c:v>
                </c:pt>
                <c:pt idx="3445">
                  <c:v>3.629565868263473</c:v>
                </c:pt>
                <c:pt idx="3446">
                  <c:v>3.6175898203592816</c:v>
                </c:pt>
                <c:pt idx="3447">
                  <c:v>3.6205838323353294</c:v>
                </c:pt>
                <c:pt idx="3448">
                  <c:v>3.6175898203592816</c:v>
                </c:pt>
                <c:pt idx="3449">
                  <c:v>3.6235778443113773</c:v>
                </c:pt>
                <c:pt idx="3450">
                  <c:v>3.6116017964071858</c:v>
                </c:pt>
                <c:pt idx="3451">
                  <c:v>3.6175898203592816</c:v>
                </c:pt>
                <c:pt idx="3452">
                  <c:v>3.6265718562874252</c:v>
                </c:pt>
                <c:pt idx="3453">
                  <c:v>3.629565868263473</c:v>
                </c:pt>
                <c:pt idx="3454">
                  <c:v>3.6265718562874252</c:v>
                </c:pt>
                <c:pt idx="3455">
                  <c:v>3.6325598802395209</c:v>
                </c:pt>
                <c:pt idx="3456">
                  <c:v>3.6175898203592816</c:v>
                </c:pt>
                <c:pt idx="3457">
                  <c:v>3.6291916167664673</c:v>
                </c:pt>
                <c:pt idx="3458">
                  <c:v>3.6179640718562873</c:v>
                </c:pt>
                <c:pt idx="3459">
                  <c:v>3.629565868263473</c:v>
                </c:pt>
                <c:pt idx="3460">
                  <c:v>3.6175898203592816</c:v>
                </c:pt>
                <c:pt idx="3461">
                  <c:v>3.6265718562874252</c:v>
                </c:pt>
                <c:pt idx="3462">
                  <c:v>3.6086077844311379</c:v>
                </c:pt>
                <c:pt idx="3463">
                  <c:v>3.6232035928143715</c:v>
                </c:pt>
                <c:pt idx="3464">
                  <c:v>3.6265718562874252</c:v>
                </c:pt>
                <c:pt idx="3465">
                  <c:v>3.602994011976048</c:v>
                </c:pt>
                <c:pt idx="3466">
                  <c:v>3.6258233532934132</c:v>
                </c:pt>
                <c:pt idx="3467">
                  <c:v>3.6127245508982035</c:v>
                </c:pt>
                <c:pt idx="3468">
                  <c:v>3.629565868263473</c:v>
                </c:pt>
                <c:pt idx="3469">
                  <c:v>3.629565868263473</c:v>
                </c:pt>
                <c:pt idx="3470">
                  <c:v>3.6329341317365271</c:v>
                </c:pt>
                <c:pt idx="3471">
                  <c:v>3.6239520958083835</c:v>
                </c:pt>
                <c:pt idx="3472">
                  <c:v>3.6175898203592816</c:v>
                </c:pt>
                <c:pt idx="3473">
                  <c:v>3.6325598802395209</c:v>
                </c:pt>
                <c:pt idx="3474">
                  <c:v>3.629565868263473</c:v>
                </c:pt>
                <c:pt idx="3475">
                  <c:v>3.6116017964071858</c:v>
                </c:pt>
                <c:pt idx="3476">
                  <c:v>3.6116017964071858</c:v>
                </c:pt>
                <c:pt idx="3477">
                  <c:v>3.6116017964071858</c:v>
                </c:pt>
                <c:pt idx="3478">
                  <c:v>3.6145958083832337</c:v>
                </c:pt>
                <c:pt idx="3479">
                  <c:v>3.6460329341317368</c:v>
                </c:pt>
                <c:pt idx="3480">
                  <c:v>3.6280688622754491</c:v>
                </c:pt>
                <c:pt idx="3481">
                  <c:v>3.6172155688622754</c:v>
                </c:pt>
                <c:pt idx="3482">
                  <c:v>3.642290419161677</c:v>
                </c:pt>
                <c:pt idx="3483">
                  <c:v>3.6119760479041916</c:v>
                </c:pt>
                <c:pt idx="3484">
                  <c:v>3.6116017964071858</c:v>
                </c:pt>
                <c:pt idx="3485">
                  <c:v>3.629565868263473</c:v>
                </c:pt>
                <c:pt idx="3486">
                  <c:v>3.629565868263473</c:v>
                </c:pt>
                <c:pt idx="3487">
                  <c:v>3.6175898203592816</c:v>
                </c:pt>
                <c:pt idx="3488">
                  <c:v>3.6265718562874252</c:v>
                </c:pt>
                <c:pt idx="3489">
                  <c:v>3.629565868263473</c:v>
                </c:pt>
                <c:pt idx="3490">
                  <c:v>3.6205838323353294</c:v>
                </c:pt>
                <c:pt idx="3491">
                  <c:v>3.6325598802395209</c:v>
                </c:pt>
                <c:pt idx="3492">
                  <c:v>3.6119760479041916</c:v>
                </c:pt>
                <c:pt idx="3493">
                  <c:v>3.6265718562874252</c:v>
                </c:pt>
                <c:pt idx="3494">
                  <c:v>3.6239520958083835</c:v>
                </c:pt>
                <c:pt idx="3495">
                  <c:v>3.6235778443113773</c:v>
                </c:pt>
                <c:pt idx="3496">
                  <c:v>3.6209580838323356</c:v>
                </c:pt>
                <c:pt idx="3497">
                  <c:v>3.6145958083832337</c:v>
                </c:pt>
                <c:pt idx="3498">
                  <c:v>3.6205838323353294</c:v>
                </c:pt>
                <c:pt idx="3499">
                  <c:v>3.629565868263473</c:v>
                </c:pt>
                <c:pt idx="3500">
                  <c:v>3.6209580838323356</c:v>
                </c:pt>
                <c:pt idx="3501">
                  <c:v>3.6179640718562873</c:v>
                </c:pt>
                <c:pt idx="3502">
                  <c:v>3.6205838323353294</c:v>
                </c:pt>
                <c:pt idx="3503">
                  <c:v>3.6086077844311379</c:v>
                </c:pt>
                <c:pt idx="3504">
                  <c:v>3.6179640718562873</c:v>
                </c:pt>
                <c:pt idx="3505">
                  <c:v>3.6265718562874252</c:v>
                </c:pt>
                <c:pt idx="3506">
                  <c:v>3.6149700598802395</c:v>
                </c:pt>
                <c:pt idx="3507">
                  <c:v>3.6086077844311379</c:v>
                </c:pt>
                <c:pt idx="3508">
                  <c:v>3.6325598802395209</c:v>
                </c:pt>
                <c:pt idx="3509">
                  <c:v>3.629565868263473</c:v>
                </c:pt>
                <c:pt idx="3510">
                  <c:v>3.6235778443113773</c:v>
                </c:pt>
                <c:pt idx="3511">
                  <c:v>3.6265718562874252</c:v>
                </c:pt>
                <c:pt idx="3512">
                  <c:v>3.6265718562874252</c:v>
                </c:pt>
                <c:pt idx="3513">
                  <c:v>3.629565868263473</c:v>
                </c:pt>
                <c:pt idx="3514">
                  <c:v>3.6056137724550901</c:v>
                </c:pt>
                <c:pt idx="3515">
                  <c:v>3.6175898203592816</c:v>
                </c:pt>
                <c:pt idx="3516">
                  <c:v>3.6355538922155688</c:v>
                </c:pt>
                <c:pt idx="3517">
                  <c:v>3.6145958083832337</c:v>
                </c:pt>
                <c:pt idx="3518">
                  <c:v>3.6205838323353294</c:v>
                </c:pt>
                <c:pt idx="3519">
                  <c:v>3.6235778443113773</c:v>
                </c:pt>
                <c:pt idx="3520">
                  <c:v>3.6385479041916167</c:v>
                </c:pt>
                <c:pt idx="3521">
                  <c:v>3.6239520958083835</c:v>
                </c:pt>
                <c:pt idx="3522">
                  <c:v>3.6179640718562873</c:v>
                </c:pt>
                <c:pt idx="3523">
                  <c:v>3.6175898203592816</c:v>
                </c:pt>
                <c:pt idx="3524">
                  <c:v>3.6157185628742514</c:v>
                </c:pt>
                <c:pt idx="3525">
                  <c:v>3.6348053892215568</c:v>
                </c:pt>
                <c:pt idx="3526">
                  <c:v>3.6385479041916167</c:v>
                </c:pt>
                <c:pt idx="3527">
                  <c:v>3.6205838323353294</c:v>
                </c:pt>
                <c:pt idx="3528">
                  <c:v>3.6145958083832337</c:v>
                </c:pt>
                <c:pt idx="3529">
                  <c:v>3.6179640718562873</c:v>
                </c:pt>
                <c:pt idx="3530">
                  <c:v>3.6329341317365271</c:v>
                </c:pt>
                <c:pt idx="3531">
                  <c:v>3.6149700598802395</c:v>
                </c:pt>
                <c:pt idx="3532">
                  <c:v>3.6119760479041916</c:v>
                </c:pt>
                <c:pt idx="3533">
                  <c:v>3.629565868263473</c:v>
                </c:pt>
                <c:pt idx="3534">
                  <c:v>3.6239520958083835</c:v>
                </c:pt>
                <c:pt idx="3535">
                  <c:v>3.6445359281437129</c:v>
                </c:pt>
                <c:pt idx="3536">
                  <c:v>3.629565868263473</c:v>
                </c:pt>
                <c:pt idx="3537">
                  <c:v>3.6325598802395209</c:v>
                </c:pt>
                <c:pt idx="3538">
                  <c:v>3.6475299401197607</c:v>
                </c:pt>
                <c:pt idx="3539">
                  <c:v>3.635928143712575</c:v>
                </c:pt>
                <c:pt idx="3540">
                  <c:v>3.6299401197604793</c:v>
                </c:pt>
                <c:pt idx="3541">
                  <c:v>3.6149700598802395</c:v>
                </c:pt>
                <c:pt idx="3542">
                  <c:v>3.6299401197604793</c:v>
                </c:pt>
                <c:pt idx="3543">
                  <c:v>3.6239520958083835</c:v>
                </c:pt>
                <c:pt idx="3544">
                  <c:v>3.6149700598802395</c:v>
                </c:pt>
                <c:pt idx="3545">
                  <c:v>3.6089820359281437</c:v>
                </c:pt>
                <c:pt idx="3546">
                  <c:v>3.6213323353293414</c:v>
                </c:pt>
                <c:pt idx="3547">
                  <c:v>3.6179640718562873</c:v>
                </c:pt>
                <c:pt idx="3548">
                  <c:v>3.6119760479041916</c:v>
                </c:pt>
                <c:pt idx="3549">
                  <c:v>3.6299401197604793</c:v>
                </c:pt>
                <c:pt idx="3550">
                  <c:v>3.6179640718562873</c:v>
                </c:pt>
                <c:pt idx="3551">
                  <c:v>3.6385479041916167</c:v>
                </c:pt>
                <c:pt idx="3552">
                  <c:v>3.6205838323353294</c:v>
                </c:pt>
                <c:pt idx="3553">
                  <c:v>3.6325598802395209</c:v>
                </c:pt>
                <c:pt idx="3554">
                  <c:v>3.6299401197604793</c:v>
                </c:pt>
                <c:pt idx="3555">
                  <c:v>3.6239520958083835</c:v>
                </c:pt>
                <c:pt idx="3556">
                  <c:v>3.6269461077844314</c:v>
                </c:pt>
                <c:pt idx="3557">
                  <c:v>3.6149700598802395</c:v>
                </c:pt>
                <c:pt idx="3558">
                  <c:v>3.6164670658682634</c:v>
                </c:pt>
                <c:pt idx="3559">
                  <c:v>3.6284431137724553</c:v>
                </c:pt>
                <c:pt idx="3560">
                  <c:v>3.6119760479041916</c:v>
                </c:pt>
                <c:pt idx="3561">
                  <c:v>3.6149700598802395</c:v>
                </c:pt>
                <c:pt idx="3562">
                  <c:v>3.6239520958083835</c:v>
                </c:pt>
                <c:pt idx="3563">
                  <c:v>3.6119760479041916</c:v>
                </c:pt>
                <c:pt idx="3564">
                  <c:v>3.6232035928143715</c:v>
                </c:pt>
                <c:pt idx="3565">
                  <c:v>3.6217065868263476</c:v>
                </c:pt>
                <c:pt idx="3566">
                  <c:v>3.6209580838323356</c:v>
                </c:pt>
                <c:pt idx="3567">
                  <c:v>3.6149700598802395</c:v>
                </c:pt>
                <c:pt idx="3568">
                  <c:v>3.6089820359281437</c:v>
                </c:pt>
                <c:pt idx="3569">
                  <c:v>3.6325598802395209</c:v>
                </c:pt>
                <c:pt idx="3570">
                  <c:v>3.6363023952095808</c:v>
                </c:pt>
                <c:pt idx="3571">
                  <c:v>3.6269461077844314</c:v>
                </c:pt>
                <c:pt idx="3572">
                  <c:v>3.6209580838323356</c:v>
                </c:pt>
                <c:pt idx="3573">
                  <c:v>3.6123502994011978</c:v>
                </c:pt>
                <c:pt idx="3574">
                  <c:v>3.6329341317365271</c:v>
                </c:pt>
                <c:pt idx="3575">
                  <c:v>3.6179640718562873</c:v>
                </c:pt>
                <c:pt idx="3576">
                  <c:v>3.6239520958083835</c:v>
                </c:pt>
                <c:pt idx="3577">
                  <c:v>3.6119760479041916</c:v>
                </c:pt>
                <c:pt idx="3578">
                  <c:v>3.6325598802395209</c:v>
                </c:pt>
                <c:pt idx="3579">
                  <c:v>3.6179640718562873</c:v>
                </c:pt>
                <c:pt idx="3580">
                  <c:v>3.6329341317365271</c:v>
                </c:pt>
                <c:pt idx="3581">
                  <c:v>3.6288173652694611</c:v>
                </c:pt>
                <c:pt idx="3582">
                  <c:v>3.6224550898203596</c:v>
                </c:pt>
                <c:pt idx="3583">
                  <c:v>3.6269461077844314</c:v>
                </c:pt>
                <c:pt idx="3584">
                  <c:v>3.6239520958083835</c:v>
                </c:pt>
                <c:pt idx="3585">
                  <c:v>3.6329341317365271</c:v>
                </c:pt>
                <c:pt idx="3586">
                  <c:v>3.6269461077844314</c:v>
                </c:pt>
                <c:pt idx="3587">
                  <c:v>3.6179640718562873</c:v>
                </c:pt>
                <c:pt idx="3588">
                  <c:v>3.6239520958083835</c:v>
                </c:pt>
                <c:pt idx="3589">
                  <c:v>3.6269461077844314</c:v>
                </c:pt>
                <c:pt idx="3590">
                  <c:v>3.6213323353293414</c:v>
                </c:pt>
                <c:pt idx="3591">
                  <c:v>3.6179640718562873</c:v>
                </c:pt>
                <c:pt idx="3592">
                  <c:v>3.6419161676646707</c:v>
                </c:pt>
                <c:pt idx="3593">
                  <c:v>3.6269461077844314</c:v>
                </c:pt>
                <c:pt idx="3594">
                  <c:v>3.6269461077844314</c:v>
                </c:pt>
                <c:pt idx="3595">
                  <c:v>3.6209580838323356</c:v>
                </c:pt>
                <c:pt idx="3596">
                  <c:v>3.6205838323353294</c:v>
                </c:pt>
                <c:pt idx="3597">
                  <c:v>3.6243263473053893</c:v>
                </c:pt>
                <c:pt idx="3598">
                  <c:v>3.6179640718562873</c:v>
                </c:pt>
                <c:pt idx="3599">
                  <c:v>3.6209580838323356</c:v>
                </c:pt>
                <c:pt idx="3600">
                  <c:v>3.6209580838323356</c:v>
                </c:pt>
                <c:pt idx="3601">
                  <c:v>3.6299401197604793</c:v>
                </c:pt>
                <c:pt idx="3602">
                  <c:v>3.6149700598802395</c:v>
                </c:pt>
                <c:pt idx="3603">
                  <c:v>3.6209580838323356</c:v>
                </c:pt>
                <c:pt idx="3604">
                  <c:v>3.6179640718562873</c:v>
                </c:pt>
                <c:pt idx="3605">
                  <c:v>3.6209580838323356</c:v>
                </c:pt>
                <c:pt idx="3606">
                  <c:v>3.631811377245509</c:v>
                </c:pt>
                <c:pt idx="3607">
                  <c:v>3.631062874251497</c:v>
                </c:pt>
                <c:pt idx="3608">
                  <c:v>3.6299401197604793</c:v>
                </c:pt>
                <c:pt idx="3609">
                  <c:v>3.6239520958083835</c:v>
                </c:pt>
                <c:pt idx="3610">
                  <c:v>3.6179640718562873</c:v>
                </c:pt>
                <c:pt idx="3611">
                  <c:v>3.6157185628742514</c:v>
                </c:pt>
                <c:pt idx="3612">
                  <c:v>3.6168413173652696</c:v>
                </c:pt>
                <c:pt idx="3613">
                  <c:v>3.6149700598802395</c:v>
                </c:pt>
                <c:pt idx="3614">
                  <c:v>3.6235778443113773</c:v>
                </c:pt>
                <c:pt idx="3615">
                  <c:v>3.6089820359281437</c:v>
                </c:pt>
                <c:pt idx="3616">
                  <c:v>3.6149700598802395</c:v>
                </c:pt>
                <c:pt idx="3617">
                  <c:v>3.6119760479041916</c:v>
                </c:pt>
                <c:pt idx="3618">
                  <c:v>3.629565868263473</c:v>
                </c:pt>
                <c:pt idx="3619">
                  <c:v>3.6239520958083835</c:v>
                </c:pt>
                <c:pt idx="3620">
                  <c:v>3.6265718562874252</c:v>
                </c:pt>
                <c:pt idx="3621">
                  <c:v>3.6265718562874252</c:v>
                </c:pt>
                <c:pt idx="3622">
                  <c:v>3.6175898203592816</c:v>
                </c:pt>
                <c:pt idx="3623">
                  <c:v>3.6235778443113773</c:v>
                </c:pt>
                <c:pt idx="3624">
                  <c:v>3.6389221556886229</c:v>
                </c:pt>
                <c:pt idx="3625">
                  <c:v>3.6269461077844314</c:v>
                </c:pt>
                <c:pt idx="3626">
                  <c:v>3.635928143712575</c:v>
                </c:pt>
                <c:pt idx="3627">
                  <c:v>3.6149700598802395</c:v>
                </c:pt>
                <c:pt idx="3628">
                  <c:v>3.6415419161676645</c:v>
                </c:pt>
                <c:pt idx="3629">
                  <c:v>3.6179640718562873</c:v>
                </c:pt>
                <c:pt idx="3630">
                  <c:v>3.6179640718562873</c:v>
                </c:pt>
                <c:pt idx="3631">
                  <c:v>3.6119760479041916</c:v>
                </c:pt>
                <c:pt idx="3632">
                  <c:v>3.6269461077844314</c:v>
                </c:pt>
                <c:pt idx="3633">
                  <c:v>3.6299401197604793</c:v>
                </c:pt>
                <c:pt idx="3634">
                  <c:v>3.6119760479041916</c:v>
                </c:pt>
                <c:pt idx="3635">
                  <c:v>3.6205838323353294</c:v>
                </c:pt>
                <c:pt idx="3636">
                  <c:v>3.6209580838323356</c:v>
                </c:pt>
                <c:pt idx="3637">
                  <c:v>3.6175898203592816</c:v>
                </c:pt>
                <c:pt idx="3638">
                  <c:v>3.6175898203592816</c:v>
                </c:pt>
                <c:pt idx="3639">
                  <c:v>3.6175898203592816</c:v>
                </c:pt>
                <c:pt idx="3640">
                  <c:v>3.635928143712575</c:v>
                </c:pt>
                <c:pt idx="3641">
                  <c:v>3.6389221556886229</c:v>
                </c:pt>
                <c:pt idx="3642">
                  <c:v>3.6239520958083835</c:v>
                </c:pt>
                <c:pt idx="3643">
                  <c:v>3.6299401197604793</c:v>
                </c:pt>
                <c:pt idx="3644">
                  <c:v>3.6149700598802395</c:v>
                </c:pt>
                <c:pt idx="3645">
                  <c:v>3.6209580838323356</c:v>
                </c:pt>
                <c:pt idx="3646">
                  <c:v>3.6415419161676645</c:v>
                </c:pt>
                <c:pt idx="3647">
                  <c:v>3.6119760479041916</c:v>
                </c:pt>
                <c:pt idx="3648">
                  <c:v>3.6093562874251499</c:v>
                </c:pt>
                <c:pt idx="3649">
                  <c:v>3.6411676646706588</c:v>
                </c:pt>
                <c:pt idx="3650">
                  <c:v>3.629565868263473</c:v>
                </c:pt>
                <c:pt idx="3651">
                  <c:v>3.6089820359281437</c:v>
                </c:pt>
                <c:pt idx="3652">
                  <c:v>3.6299401197604793</c:v>
                </c:pt>
                <c:pt idx="3653">
                  <c:v>3.6239520958083835</c:v>
                </c:pt>
                <c:pt idx="3654">
                  <c:v>3.6209580838323356</c:v>
                </c:pt>
                <c:pt idx="3655">
                  <c:v>3.629565868263473</c:v>
                </c:pt>
                <c:pt idx="3656">
                  <c:v>3.6205838323353294</c:v>
                </c:pt>
                <c:pt idx="3657">
                  <c:v>3.6145958083832337</c:v>
                </c:pt>
                <c:pt idx="3658">
                  <c:v>3.6175898203592816</c:v>
                </c:pt>
                <c:pt idx="3659">
                  <c:v>3.6116017964071858</c:v>
                </c:pt>
                <c:pt idx="3660">
                  <c:v>3.6116017964071858</c:v>
                </c:pt>
                <c:pt idx="3661">
                  <c:v>3.6235778443113773</c:v>
                </c:pt>
                <c:pt idx="3662">
                  <c:v>3.6119760479041916</c:v>
                </c:pt>
                <c:pt idx="3663">
                  <c:v>3.6299401197604793</c:v>
                </c:pt>
                <c:pt idx="3664">
                  <c:v>3.6235778443113773</c:v>
                </c:pt>
                <c:pt idx="3665">
                  <c:v>3.6119760479041916</c:v>
                </c:pt>
                <c:pt idx="3666">
                  <c:v>3.6119760479041916</c:v>
                </c:pt>
                <c:pt idx="3667">
                  <c:v>3.6179640718562873</c:v>
                </c:pt>
                <c:pt idx="3668">
                  <c:v>3.6269461077844314</c:v>
                </c:pt>
                <c:pt idx="3669">
                  <c:v>3.6235778443113773</c:v>
                </c:pt>
                <c:pt idx="3670">
                  <c:v>3.629565868263473</c:v>
                </c:pt>
                <c:pt idx="3671">
                  <c:v>3.6179640718562873</c:v>
                </c:pt>
                <c:pt idx="3672">
                  <c:v>3.6149700598802395</c:v>
                </c:pt>
                <c:pt idx="3673">
                  <c:v>3.6269461077844314</c:v>
                </c:pt>
                <c:pt idx="3674">
                  <c:v>3.6265718562874252</c:v>
                </c:pt>
                <c:pt idx="3675">
                  <c:v>3.6209580838323356</c:v>
                </c:pt>
                <c:pt idx="3676">
                  <c:v>3.6149700598802395</c:v>
                </c:pt>
                <c:pt idx="3677">
                  <c:v>3.6235778443113773</c:v>
                </c:pt>
                <c:pt idx="3678">
                  <c:v>3.6235778443113773</c:v>
                </c:pt>
                <c:pt idx="3679">
                  <c:v>3.6265718562874252</c:v>
                </c:pt>
                <c:pt idx="3680">
                  <c:v>3.6205838323353294</c:v>
                </c:pt>
                <c:pt idx="3681">
                  <c:v>3.6145958083832337</c:v>
                </c:pt>
                <c:pt idx="3682">
                  <c:v>3.6190868263473055</c:v>
                </c:pt>
                <c:pt idx="3683">
                  <c:v>3.630314371257485</c:v>
                </c:pt>
                <c:pt idx="3684">
                  <c:v>3.6183383233532935</c:v>
                </c:pt>
                <c:pt idx="3685">
                  <c:v>3.6209580838323356</c:v>
                </c:pt>
                <c:pt idx="3686">
                  <c:v>3.6269461077844314</c:v>
                </c:pt>
                <c:pt idx="3687">
                  <c:v>3.6209580838323356</c:v>
                </c:pt>
                <c:pt idx="3688">
                  <c:v>3.6265718562874252</c:v>
                </c:pt>
                <c:pt idx="3689">
                  <c:v>3.6026197604790422</c:v>
                </c:pt>
                <c:pt idx="3690">
                  <c:v>3.6205838323353294</c:v>
                </c:pt>
                <c:pt idx="3691">
                  <c:v>3.6355538922155688</c:v>
                </c:pt>
                <c:pt idx="3692">
                  <c:v>3.6235778443113773</c:v>
                </c:pt>
                <c:pt idx="3693">
                  <c:v>3.6445359281437129</c:v>
                </c:pt>
                <c:pt idx="3694">
                  <c:v>3.6209580838323356</c:v>
                </c:pt>
                <c:pt idx="3695">
                  <c:v>3.6086077844311379</c:v>
                </c:pt>
                <c:pt idx="3696">
                  <c:v>3.6209580838323356</c:v>
                </c:pt>
                <c:pt idx="3697">
                  <c:v>3.6149700598802395</c:v>
                </c:pt>
                <c:pt idx="3698">
                  <c:v>3.6119760479041916</c:v>
                </c:pt>
                <c:pt idx="3699">
                  <c:v>3.6145958083832337</c:v>
                </c:pt>
                <c:pt idx="3700">
                  <c:v>3.6325598802395209</c:v>
                </c:pt>
                <c:pt idx="3701">
                  <c:v>3.6385479041916167</c:v>
                </c:pt>
                <c:pt idx="3702">
                  <c:v>3.6209580838323356</c:v>
                </c:pt>
                <c:pt idx="3703">
                  <c:v>3.6291916167664673</c:v>
                </c:pt>
                <c:pt idx="3704">
                  <c:v>3.6153443113772457</c:v>
                </c:pt>
                <c:pt idx="3705">
                  <c:v>3.6299401197604793</c:v>
                </c:pt>
                <c:pt idx="3706">
                  <c:v>3.6149700598802395</c:v>
                </c:pt>
                <c:pt idx="3707">
                  <c:v>3.6179640718562873</c:v>
                </c:pt>
                <c:pt idx="3708">
                  <c:v>3.6269461077844314</c:v>
                </c:pt>
                <c:pt idx="3709">
                  <c:v>3.6355538922155688</c:v>
                </c:pt>
                <c:pt idx="3710">
                  <c:v>3.6224550898203596</c:v>
                </c:pt>
                <c:pt idx="3711">
                  <c:v>3.6284431137724553</c:v>
                </c:pt>
                <c:pt idx="3712">
                  <c:v>3.6205838323353294</c:v>
                </c:pt>
                <c:pt idx="3713">
                  <c:v>3.6269461077844314</c:v>
                </c:pt>
                <c:pt idx="3714">
                  <c:v>3.6239520958083835</c:v>
                </c:pt>
                <c:pt idx="3715">
                  <c:v>3.6288173652694611</c:v>
                </c:pt>
                <c:pt idx="3716">
                  <c:v>3.6217065868263476</c:v>
                </c:pt>
                <c:pt idx="3717">
                  <c:v>3.6179640718562873</c:v>
                </c:pt>
                <c:pt idx="3718">
                  <c:v>3.629565868263473</c:v>
                </c:pt>
                <c:pt idx="3719">
                  <c:v>3.6209580838323356</c:v>
                </c:pt>
                <c:pt idx="3720">
                  <c:v>3.6116017964071858</c:v>
                </c:pt>
                <c:pt idx="3721">
                  <c:v>3.6205838323353294</c:v>
                </c:pt>
                <c:pt idx="3722">
                  <c:v>3.629565868263473</c:v>
                </c:pt>
                <c:pt idx="3723">
                  <c:v>3.629565868263473</c:v>
                </c:pt>
                <c:pt idx="3724">
                  <c:v>3.6232035928143715</c:v>
                </c:pt>
                <c:pt idx="3725">
                  <c:v>3.6385479041916167</c:v>
                </c:pt>
                <c:pt idx="3726">
                  <c:v>3.6374251497005989</c:v>
                </c:pt>
                <c:pt idx="3727">
                  <c:v>3.629565868263473</c:v>
                </c:pt>
                <c:pt idx="3728">
                  <c:v>3.629565868263473</c:v>
                </c:pt>
                <c:pt idx="3729">
                  <c:v>3.6089820359281437</c:v>
                </c:pt>
                <c:pt idx="3730">
                  <c:v>3.6205838323353294</c:v>
                </c:pt>
                <c:pt idx="3731">
                  <c:v>3.629565868263473</c:v>
                </c:pt>
                <c:pt idx="3732">
                  <c:v>3.6175898203592816</c:v>
                </c:pt>
                <c:pt idx="3733">
                  <c:v>3.6205838323353294</c:v>
                </c:pt>
                <c:pt idx="3734">
                  <c:v>3.6145958083832337</c:v>
                </c:pt>
                <c:pt idx="3735">
                  <c:v>3.6205838323353294</c:v>
                </c:pt>
                <c:pt idx="3736">
                  <c:v>3.6235778443113773</c:v>
                </c:pt>
                <c:pt idx="3737">
                  <c:v>3.629565868263473</c:v>
                </c:pt>
                <c:pt idx="3738">
                  <c:v>3.6205838323353294</c:v>
                </c:pt>
                <c:pt idx="3739">
                  <c:v>3.6145958083832337</c:v>
                </c:pt>
                <c:pt idx="3740">
                  <c:v>3.6381736526946109</c:v>
                </c:pt>
                <c:pt idx="3741">
                  <c:v>3.6175898203592816</c:v>
                </c:pt>
                <c:pt idx="3742">
                  <c:v>3.6205838323353294</c:v>
                </c:pt>
                <c:pt idx="3743">
                  <c:v>3.6258233532934132</c:v>
                </c:pt>
                <c:pt idx="3744">
                  <c:v>3.6093562874251499</c:v>
                </c:pt>
                <c:pt idx="3745">
                  <c:v>3.6325598802395209</c:v>
                </c:pt>
                <c:pt idx="3746">
                  <c:v>3.6385479041916167</c:v>
                </c:pt>
                <c:pt idx="3747">
                  <c:v>3.6145958083832337</c:v>
                </c:pt>
                <c:pt idx="3748">
                  <c:v>3.6116017964071858</c:v>
                </c:pt>
                <c:pt idx="3749">
                  <c:v>3.629565868263473</c:v>
                </c:pt>
                <c:pt idx="3750">
                  <c:v>3.629565868263473</c:v>
                </c:pt>
                <c:pt idx="3751">
                  <c:v>3.6119760479041916</c:v>
                </c:pt>
                <c:pt idx="3752">
                  <c:v>3.6235778443113773</c:v>
                </c:pt>
                <c:pt idx="3753">
                  <c:v>3.6265718562874252</c:v>
                </c:pt>
                <c:pt idx="3754">
                  <c:v>3.6175898203592816</c:v>
                </c:pt>
                <c:pt idx="3755">
                  <c:v>3.6232035928143715</c:v>
                </c:pt>
                <c:pt idx="3756">
                  <c:v>3.6269461077844314</c:v>
                </c:pt>
                <c:pt idx="3757">
                  <c:v>3.6175898203592816</c:v>
                </c:pt>
                <c:pt idx="3758">
                  <c:v>3.6265718562874252</c:v>
                </c:pt>
                <c:pt idx="3759">
                  <c:v>3.6250748502994012</c:v>
                </c:pt>
                <c:pt idx="3760">
                  <c:v>3.6404191616766468</c:v>
                </c:pt>
                <c:pt idx="3761">
                  <c:v>3.6205838323353294</c:v>
                </c:pt>
                <c:pt idx="3762">
                  <c:v>3.6175898203592816</c:v>
                </c:pt>
                <c:pt idx="3763">
                  <c:v>3.6355538922155688</c:v>
                </c:pt>
                <c:pt idx="3764">
                  <c:v>3.629565868263473</c:v>
                </c:pt>
                <c:pt idx="3765">
                  <c:v>3.6265718562874252</c:v>
                </c:pt>
                <c:pt idx="3766">
                  <c:v>3.6086077844311379</c:v>
                </c:pt>
                <c:pt idx="3767">
                  <c:v>3.6175898203592816</c:v>
                </c:pt>
                <c:pt idx="3768">
                  <c:v>3.6321856287425152</c:v>
                </c:pt>
                <c:pt idx="3769">
                  <c:v>3.6321856287425152</c:v>
                </c:pt>
                <c:pt idx="3770">
                  <c:v>3.6116017964071858</c:v>
                </c:pt>
                <c:pt idx="3771">
                  <c:v>3.6232035928143715</c:v>
                </c:pt>
                <c:pt idx="3772">
                  <c:v>3.6333083832335329</c:v>
                </c:pt>
                <c:pt idx="3773">
                  <c:v>3.6269461077844314</c:v>
                </c:pt>
                <c:pt idx="3774">
                  <c:v>3.6179640718562873</c:v>
                </c:pt>
                <c:pt idx="3775">
                  <c:v>3.6205838323353294</c:v>
                </c:pt>
                <c:pt idx="3776">
                  <c:v>3.6056137724550901</c:v>
                </c:pt>
                <c:pt idx="3777">
                  <c:v>3.6265718562874252</c:v>
                </c:pt>
                <c:pt idx="3778">
                  <c:v>3.6265718562874252</c:v>
                </c:pt>
                <c:pt idx="3779">
                  <c:v>3.6235778443113773</c:v>
                </c:pt>
                <c:pt idx="3780">
                  <c:v>3.6217065868263476</c:v>
                </c:pt>
                <c:pt idx="3781">
                  <c:v>3.6172155688622754</c:v>
                </c:pt>
                <c:pt idx="3782">
                  <c:v>3.6299401197604793</c:v>
                </c:pt>
                <c:pt idx="3783">
                  <c:v>3.6209580838323356</c:v>
                </c:pt>
                <c:pt idx="3784">
                  <c:v>3.6265718562874252</c:v>
                </c:pt>
                <c:pt idx="3785">
                  <c:v>3.6269461077844314</c:v>
                </c:pt>
                <c:pt idx="3786">
                  <c:v>3.6239520958083835</c:v>
                </c:pt>
                <c:pt idx="3787">
                  <c:v>3.6239520958083835</c:v>
                </c:pt>
                <c:pt idx="3788">
                  <c:v>3.6145958083832337</c:v>
                </c:pt>
                <c:pt idx="3789">
                  <c:v>3.6209580838323356</c:v>
                </c:pt>
                <c:pt idx="3790">
                  <c:v>3.6205838323353294</c:v>
                </c:pt>
                <c:pt idx="3791">
                  <c:v>3.6269461077844314</c:v>
                </c:pt>
                <c:pt idx="3792">
                  <c:v>3.6389221556886229</c:v>
                </c:pt>
                <c:pt idx="3793">
                  <c:v>3.6239520958083835</c:v>
                </c:pt>
                <c:pt idx="3794">
                  <c:v>3.6149700598802395</c:v>
                </c:pt>
                <c:pt idx="3795">
                  <c:v>3.6269461077844314</c:v>
                </c:pt>
                <c:pt idx="3796">
                  <c:v>3.6355538922155688</c:v>
                </c:pt>
                <c:pt idx="3797">
                  <c:v>3.6175898203592816</c:v>
                </c:pt>
                <c:pt idx="3798">
                  <c:v>3.6205838323353294</c:v>
                </c:pt>
                <c:pt idx="3799">
                  <c:v>3.6235778443113773</c:v>
                </c:pt>
                <c:pt idx="3800">
                  <c:v>3.6179640718562873</c:v>
                </c:pt>
                <c:pt idx="3801">
                  <c:v>3.6209580838323356</c:v>
                </c:pt>
                <c:pt idx="3802">
                  <c:v>3.6205838323353294</c:v>
                </c:pt>
                <c:pt idx="3803">
                  <c:v>3.6209580838323356</c:v>
                </c:pt>
                <c:pt idx="3804">
                  <c:v>3.6089820359281437</c:v>
                </c:pt>
                <c:pt idx="3805">
                  <c:v>3.6205838323353294</c:v>
                </c:pt>
                <c:pt idx="3806">
                  <c:v>3.6116017964071858</c:v>
                </c:pt>
                <c:pt idx="3807">
                  <c:v>3.6325598802395209</c:v>
                </c:pt>
                <c:pt idx="3808">
                  <c:v>3.6228293413173653</c:v>
                </c:pt>
                <c:pt idx="3809">
                  <c:v>3.6097305389221557</c:v>
                </c:pt>
                <c:pt idx="3810">
                  <c:v>3.6205838323353294</c:v>
                </c:pt>
                <c:pt idx="3811">
                  <c:v>3.6475299401197607</c:v>
                </c:pt>
                <c:pt idx="3812">
                  <c:v>3.6209580838323356</c:v>
                </c:pt>
                <c:pt idx="3813">
                  <c:v>3.6119760479041916</c:v>
                </c:pt>
                <c:pt idx="3814">
                  <c:v>3.6059880239520958</c:v>
                </c:pt>
                <c:pt idx="3815">
                  <c:v>3.635928143712575</c:v>
                </c:pt>
                <c:pt idx="3816">
                  <c:v>3.6168413173652696</c:v>
                </c:pt>
                <c:pt idx="3817">
                  <c:v>3.6542664670658684</c:v>
                </c:pt>
                <c:pt idx="3818">
                  <c:v>3.6235778443113773</c:v>
                </c:pt>
                <c:pt idx="3819">
                  <c:v>3.629565868263473</c:v>
                </c:pt>
                <c:pt idx="3820">
                  <c:v>3.6265718562874252</c:v>
                </c:pt>
                <c:pt idx="3821">
                  <c:v>3.6179640718562873</c:v>
                </c:pt>
                <c:pt idx="3822">
                  <c:v>3.6179640718562873</c:v>
                </c:pt>
                <c:pt idx="3823">
                  <c:v>3.635928143712575</c:v>
                </c:pt>
                <c:pt idx="3824">
                  <c:v>3.6179640718562873</c:v>
                </c:pt>
                <c:pt idx="3825">
                  <c:v>3.6209580838323356</c:v>
                </c:pt>
                <c:pt idx="3826">
                  <c:v>3.6149700598802395</c:v>
                </c:pt>
                <c:pt idx="3827">
                  <c:v>3.6269461077844314</c:v>
                </c:pt>
                <c:pt idx="3828">
                  <c:v>3.6179640718562873</c:v>
                </c:pt>
                <c:pt idx="3829">
                  <c:v>3.6299401197604793</c:v>
                </c:pt>
                <c:pt idx="3830">
                  <c:v>3.6269461077844314</c:v>
                </c:pt>
                <c:pt idx="3831">
                  <c:v>3.6179640718562873</c:v>
                </c:pt>
                <c:pt idx="3832">
                  <c:v>3.6183383233532935</c:v>
                </c:pt>
                <c:pt idx="3833">
                  <c:v>3.6269461077844314</c:v>
                </c:pt>
                <c:pt idx="3834">
                  <c:v>3.6329341317365271</c:v>
                </c:pt>
                <c:pt idx="3835">
                  <c:v>3.6179640718562873</c:v>
                </c:pt>
                <c:pt idx="3836">
                  <c:v>3.6209580838323356</c:v>
                </c:pt>
                <c:pt idx="3837">
                  <c:v>3.6179640718562873</c:v>
                </c:pt>
                <c:pt idx="3838">
                  <c:v>3.6149700598802395</c:v>
                </c:pt>
                <c:pt idx="3839">
                  <c:v>3.6119760479041916</c:v>
                </c:pt>
                <c:pt idx="3840">
                  <c:v>3.6209580838323356</c:v>
                </c:pt>
                <c:pt idx="3841">
                  <c:v>3.6175898203592816</c:v>
                </c:pt>
                <c:pt idx="3842">
                  <c:v>3.629565868263473</c:v>
                </c:pt>
                <c:pt idx="3843">
                  <c:v>3.6265718562874252</c:v>
                </c:pt>
                <c:pt idx="3844">
                  <c:v>3.6145958083832337</c:v>
                </c:pt>
                <c:pt idx="3845">
                  <c:v>3.6086077844311379</c:v>
                </c:pt>
                <c:pt idx="3846">
                  <c:v>3.6175898203592816</c:v>
                </c:pt>
                <c:pt idx="3847">
                  <c:v>3.6235778443113773</c:v>
                </c:pt>
                <c:pt idx="3848">
                  <c:v>3.6116017964071858</c:v>
                </c:pt>
                <c:pt idx="3849">
                  <c:v>3.6145958083832337</c:v>
                </c:pt>
                <c:pt idx="3850">
                  <c:v>3.629565868263473</c:v>
                </c:pt>
                <c:pt idx="3851">
                  <c:v>3.6415419161676645</c:v>
                </c:pt>
                <c:pt idx="3852">
                  <c:v>3.6149700598802395</c:v>
                </c:pt>
                <c:pt idx="3853">
                  <c:v>3.6239520958083835</c:v>
                </c:pt>
                <c:pt idx="3854">
                  <c:v>3.6265718562874252</c:v>
                </c:pt>
                <c:pt idx="3855">
                  <c:v>3.6086077844311379</c:v>
                </c:pt>
                <c:pt idx="3856">
                  <c:v>3.6385479041916167</c:v>
                </c:pt>
                <c:pt idx="3857">
                  <c:v>3.6209580838323356</c:v>
                </c:pt>
                <c:pt idx="3858">
                  <c:v>3.6175898203592816</c:v>
                </c:pt>
                <c:pt idx="3859">
                  <c:v>3.6145958083832337</c:v>
                </c:pt>
                <c:pt idx="3860">
                  <c:v>3.6175898203592816</c:v>
                </c:pt>
                <c:pt idx="3861">
                  <c:v>3.6385479041916167</c:v>
                </c:pt>
                <c:pt idx="3862">
                  <c:v>3.6235778443113773</c:v>
                </c:pt>
                <c:pt idx="3863">
                  <c:v>3.6265718562874252</c:v>
                </c:pt>
                <c:pt idx="3864">
                  <c:v>3.6179640718562873</c:v>
                </c:pt>
                <c:pt idx="3865">
                  <c:v>3.6411676646706588</c:v>
                </c:pt>
                <c:pt idx="3866">
                  <c:v>3.6235778443113773</c:v>
                </c:pt>
                <c:pt idx="3867">
                  <c:v>3.6149700598802395</c:v>
                </c:pt>
                <c:pt idx="3868">
                  <c:v>3.6239520958083835</c:v>
                </c:pt>
                <c:pt idx="3869">
                  <c:v>3.6145958083832337</c:v>
                </c:pt>
                <c:pt idx="3870">
                  <c:v>3.6149700598802395</c:v>
                </c:pt>
                <c:pt idx="3871">
                  <c:v>3.6198353293413175</c:v>
                </c:pt>
                <c:pt idx="3872">
                  <c:v>3.6273203592814371</c:v>
                </c:pt>
                <c:pt idx="3873">
                  <c:v>3.6205838323353294</c:v>
                </c:pt>
                <c:pt idx="3874">
                  <c:v>3.6175898203592816</c:v>
                </c:pt>
                <c:pt idx="3875">
                  <c:v>3.6325598802395209</c:v>
                </c:pt>
                <c:pt idx="3876">
                  <c:v>3.6145958083832337</c:v>
                </c:pt>
                <c:pt idx="3877">
                  <c:v>3.6299401197604793</c:v>
                </c:pt>
                <c:pt idx="3878">
                  <c:v>3.6261976047904194</c:v>
                </c:pt>
                <c:pt idx="3879">
                  <c:v>3.6389221556886229</c:v>
                </c:pt>
                <c:pt idx="3880">
                  <c:v>3.6321856287425152</c:v>
                </c:pt>
                <c:pt idx="3881">
                  <c:v>3.6056137724550901</c:v>
                </c:pt>
                <c:pt idx="3882">
                  <c:v>3.6209580838323356</c:v>
                </c:pt>
                <c:pt idx="3883">
                  <c:v>3.631811377245509</c:v>
                </c:pt>
                <c:pt idx="3884">
                  <c:v>3.6217065868263476</c:v>
                </c:pt>
                <c:pt idx="3885">
                  <c:v>3.6089820359281437</c:v>
                </c:pt>
                <c:pt idx="3886">
                  <c:v>3.6119760479041916</c:v>
                </c:pt>
                <c:pt idx="3887">
                  <c:v>3.6205838323353294</c:v>
                </c:pt>
                <c:pt idx="3888">
                  <c:v>3.6209580838323356</c:v>
                </c:pt>
                <c:pt idx="3889">
                  <c:v>3.6355538922155688</c:v>
                </c:pt>
                <c:pt idx="3890">
                  <c:v>3.6119760479041916</c:v>
                </c:pt>
                <c:pt idx="3891">
                  <c:v>3.6183383233532935</c:v>
                </c:pt>
                <c:pt idx="3892">
                  <c:v>3.6119760479041916</c:v>
                </c:pt>
                <c:pt idx="3893">
                  <c:v>3.629565868263473</c:v>
                </c:pt>
                <c:pt idx="3894">
                  <c:v>3.6269461077844314</c:v>
                </c:pt>
                <c:pt idx="3895">
                  <c:v>3.6175898203592816</c:v>
                </c:pt>
                <c:pt idx="3896">
                  <c:v>3.6209580838323356</c:v>
                </c:pt>
                <c:pt idx="3897">
                  <c:v>3.6205838323353294</c:v>
                </c:pt>
                <c:pt idx="3898">
                  <c:v>3.6299401197604793</c:v>
                </c:pt>
                <c:pt idx="3899">
                  <c:v>3.6209580838323356</c:v>
                </c:pt>
                <c:pt idx="3900">
                  <c:v>3.6149700598802395</c:v>
                </c:pt>
                <c:pt idx="3901">
                  <c:v>3.6355538922155688</c:v>
                </c:pt>
                <c:pt idx="3902">
                  <c:v>3.6179640718562873</c:v>
                </c:pt>
                <c:pt idx="3903">
                  <c:v>3.6213323353293414</c:v>
                </c:pt>
                <c:pt idx="3904">
                  <c:v>3.6239520958083835</c:v>
                </c:pt>
                <c:pt idx="3905">
                  <c:v>3.6209580838323356</c:v>
                </c:pt>
                <c:pt idx="3906">
                  <c:v>3.6183383233532935</c:v>
                </c:pt>
                <c:pt idx="3907">
                  <c:v>3.6329341317365271</c:v>
                </c:pt>
                <c:pt idx="3908">
                  <c:v>3.6265718562874252</c:v>
                </c:pt>
                <c:pt idx="3909">
                  <c:v>3.6190868263473055</c:v>
                </c:pt>
                <c:pt idx="3910">
                  <c:v>3.6213323353293414</c:v>
                </c:pt>
                <c:pt idx="3911">
                  <c:v>3.6179640718562873</c:v>
                </c:pt>
                <c:pt idx="3912">
                  <c:v>3.6209580838323356</c:v>
                </c:pt>
                <c:pt idx="3913">
                  <c:v>3.6179640718562873</c:v>
                </c:pt>
                <c:pt idx="3914">
                  <c:v>3.6306886227544912</c:v>
                </c:pt>
                <c:pt idx="3915">
                  <c:v>3.6325598802395209</c:v>
                </c:pt>
                <c:pt idx="3916">
                  <c:v>3.6299401197604793</c:v>
                </c:pt>
                <c:pt idx="3917">
                  <c:v>3.6202095808383232</c:v>
                </c:pt>
                <c:pt idx="3918">
                  <c:v>3.6194610778443113</c:v>
                </c:pt>
                <c:pt idx="3919">
                  <c:v>3.6202095808383232</c:v>
                </c:pt>
                <c:pt idx="3920">
                  <c:v>3.6209580838323356</c:v>
                </c:pt>
                <c:pt idx="3921">
                  <c:v>3.6299401197604793</c:v>
                </c:pt>
                <c:pt idx="3922">
                  <c:v>3.6269461077844314</c:v>
                </c:pt>
                <c:pt idx="3923">
                  <c:v>3.6209580838323356</c:v>
                </c:pt>
                <c:pt idx="3924">
                  <c:v>3.6149700598802395</c:v>
                </c:pt>
                <c:pt idx="3925">
                  <c:v>3.6089820359281437</c:v>
                </c:pt>
                <c:pt idx="3926">
                  <c:v>3.6179640718562873</c:v>
                </c:pt>
                <c:pt idx="3927">
                  <c:v>3.6179640718562873</c:v>
                </c:pt>
                <c:pt idx="3928">
                  <c:v>3.6089820359281437</c:v>
                </c:pt>
                <c:pt idx="3929">
                  <c:v>3.6389221556886229</c:v>
                </c:pt>
                <c:pt idx="3930">
                  <c:v>3.6239520958083835</c:v>
                </c:pt>
                <c:pt idx="3931">
                  <c:v>3.6355538922155688</c:v>
                </c:pt>
                <c:pt idx="3932">
                  <c:v>3.6329341317365271</c:v>
                </c:pt>
                <c:pt idx="3933">
                  <c:v>3.635928143712575</c:v>
                </c:pt>
                <c:pt idx="3934">
                  <c:v>3.6329341317365271</c:v>
                </c:pt>
                <c:pt idx="3935">
                  <c:v>3.6299401197604793</c:v>
                </c:pt>
                <c:pt idx="3936">
                  <c:v>3.6239520958083835</c:v>
                </c:pt>
                <c:pt idx="3937">
                  <c:v>3.6149700598802395</c:v>
                </c:pt>
                <c:pt idx="3938">
                  <c:v>3.6389221556886229</c:v>
                </c:pt>
                <c:pt idx="3939">
                  <c:v>3.6145958083832337</c:v>
                </c:pt>
                <c:pt idx="3940">
                  <c:v>3.6179640718562873</c:v>
                </c:pt>
                <c:pt idx="3941">
                  <c:v>3.6430389221556889</c:v>
                </c:pt>
                <c:pt idx="3942">
                  <c:v>3.631811377245509</c:v>
                </c:pt>
                <c:pt idx="3943">
                  <c:v>3.6086077844311379</c:v>
                </c:pt>
                <c:pt idx="3944">
                  <c:v>3.6385479041916167</c:v>
                </c:pt>
                <c:pt idx="3945">
                  <c:v>3.629565868263473</c:v>
                </c:pt>
                <c:pt idx="3946">
                  <c:v>3.6205838323353294</c:v>
                </c:pt>
                <c:pt idx="3947">
                  <c:v>3.6217065868263476</c:v>
                </c:pt>
                <c:pt idx="3948">
                  <c:v>3.6258233532934132</c:v>
                </c:pt>
                <c:pt idx="3949">
                  <c:v>3.6116017964071858</c:v>
                </c:pt>
                <c:pt idx="3950">
                  <c:v>3.6119760479041916</c:v>
                </c:pt>
                <c:pt idx="3951">
                  <c:v>3.6179640718562873</c:v>
                </c:pt>
                <c:pt idx="3952">
                  <c:v>3.6239520958083835</c:v>
                </c:pt>
                <c:pt idx="3953">
                  <c:v>3.6179640718562873</c:v>
                </c:pt>
                <c:pt idx="3954">
                  <c:v>3.6299401197604793</c:v>
                </c:pt>
                <c:pt idx="3955">
                  <c:v>3.6243263473053893</c:v>
                </c:pt>
                <c:pt idx="3956">
                  <c:v>3.6269461077844314</c:v>
                </c:pt>
                <c:pt idx="3957">
                  <c:v>3.6209580838323356</c:v>
                </c:pt>
                <c:pt idx="3958">
                  <c:v>3.6239520958083835</c:v>
                </c:pt>
                <c:pt idx="3959">
                  <c:v>3.6179640718562873</c:v>
                </c:pt>
                <c:pt idx="3960">
                  <c:v>3.6209580838323356</c:v>
                </c:pt>
                <c:pt idx="3961">
                  <c:v>3.6209580838323356</c:v>
                </c:pt>
                <c:pt idx="3962">
                  <c:v>3.6269461077844314</c:v>
                </c:pt>
                <c:pt idx="3963">
                  <c:v>3.6179640718562873</c:v>
                </c:pt>
                <c:pt idx="3964">
                  <c:v>3.6299401197604793</c:v>
                </c:pt>
                <c:pt idx="3965">
                  <c:v>3.6239520958083835</c:v>
                </c:pt>
                <c:pt idx="3966">
                  <c:v>3.6329341317365271</c:v>
                </c:pt>
                <c:pt idx="3967">
                  <c:v>3.6119760479041916</c:v>
                </c:pt>
                <c:pt idx="3968">
                  <c:v>3.6205838323353294</c:v>
                </c:pt>
                <c:pt idx="3969">
                  <c:v>3.6175898203592816</c:v>
                </c:pt>
                <c:pt idx="3970">
                  <c:v>3.6265718562874252</c:v>
                </c:pt>
                <c:pt idx="3971">
                  <c:v>3.6235778443113773</c:v>
                </c:pt>
                <c:pt idx="3972">
                  <c:v>3.6389221556886229</c:v>
                </c:pt>
                <c:pt idx="3973">
                  <c:v>3.6194610778443113</c:v>
                </c:pt>
                <c:pt idx="3974">
                  <c:v>3.6160928143712576</c:v>
                </c:pt>
                <c:pt idx="3975">
                  <c:v>3.6183383233532935</c:v>
                </c:pt>
                <c:pt idx="3976">
                  <c:v>3.6329341317365271</c:v>
                </c:pt>
                <c:pt idx="3977">
                  <c:v>3.6235778443113773</c:v>
                </c:pt>
                <c:pt idx="3978">
                  <c:v>3.6145958083832337</c:v>
                </c:pt>
                <c:pt idx="3979">
                  <c:v>3.6407934131736526</c:v>
                </c:pt>
                <c:pt idx="3980">
                  <c:v>3.6153443113772457</c:v>
                </c:pt>
                <c:pt idx="3981">
                  <c:v>3.6265718562874252</c:v>
                </c:pt>
                <c:pt idx="3982">
                  <c:v>3.6205838323353294</c:v>
                </c:pt>
                <c:pt idx="3983">
                  <c:v>3.6325598802395209</c:v>
                </c:pt>
                <c:pt idx="3984">
                  <c:v>3.6265718562874252</c:v>
                </c:pt>
                <c:pt idx="3985">
                  <c:v>3.6329341317365271</c:v>
                </c:pt>
                <c:pt idx="3986">
                  <c:v>3.6325598802395209</c:v>
                </c:pt>
                <c:pt idx="3987">
                  <c:v>3.6138473053892217</c:v>
                </c:pt>
                <c:pt idx="3988">
                  <c:v>3.6276946107784434</c:v>
                </c:pt>
                <c:pt idx="3989">
                  <c:v>3.629565868263473</c:v>
                </c:pt>
                <c:pt idx="3990">
                  <c:v>3.6149700598802395</c:v>
                </c:pt>
                <c:pt idx="3991">
                  <c:v>3.6265718562874252</c:v>
                </c:pt>
                <c:pt idx="3992">
                  <c:v>3.6205838323353294</c:v>
                </c:pt>
                <c:pt idx="3993">
                  <c:v>3.6145958083832337</c:v>
                </c:pt>
                <c:pt idx="3994">
                  <c:v>3.6149700598802395</c:v>
                </c:pt>
                <c:pt idx="3995">
                  <c:v>3.6205838323353294</c:v>
                </c:pt>
                <c:pt idx="3996">
                  <c:v>3.6145958083832337</c:v>
                </c:pt>
                <c:pt idx="3997">
                  <c:v>3.6445359281437129</c:v>
                </c:pt>
                <c:pt idx="3998">
                  <c:v>3.6059880239520958</c:v>
                </c:pt>
                <c:pt idx="3999">
                  <c:v>3.6385479041916167</c:v>
                </c:pt>
                <c:pt idx="4000">
                  <c:v>3.6175898203592816</c:v>
                </c:pt>
                <c:pt idx="4001">
                  <c:v>3.6325598802395209</c:v>
                </c:pt>
                <c:pt idx="4002">
                  <c:v>3.6415419161676645</c:v>
                </c:pt>
                <c:pt idx="4003">
                  <c:v>3.6116017964071858</c:v>
                </c:pt>
                <c:pt idx="4004">
                  <c:v>3.6205838323353294</c:v>
                </c:pt>
                <c:pt idx="4005">
                  <c:v>3.6325598802395209</c:v>
                </c:pt>
                <c:pt idx="4006">
                  <c:v>3.6205838323353294</c:v>
                </c:pt>
                <c:pt idx="4007">
                  <c:v>3.6265718562874252</c:v>
                </c:pt>
                <c:pt idx="4008">
                  <c:v>3.6145958083832337</c:v>
                </c:pt>
                <c:pt idx="4009">
                  <c:v>3.6179640718562873</c:v>
                </c:pt>
                <c:pt idx="4010">
                  <c:v>3.6235778443113773</c:v>
                </c:pt>
                <c:pt idx="4011">
                  <c:v>3.6235778443113773</c:v>
                </c:pt>
                <c:pt idx="4012">
                  <c:v>3.6056137724550901</c:v>
                </c:pt>
                <c:pt idx="4013">
                  <c:v>3.6205838323353294</c:v>
                </c:pt>
                <c:pt idx="4014">
                  <c:v>3.6254491017964074</c:v>
                </c:pt>
                <c:pt idx="4015">
                  <c:v>3.6160928143712576</c:v>
                </c:pt>
                <c:pt idx="4016">
                  <c:v>3.6119760479041916</c:v>
                </c:pt>
                <c:pt idx="4017">
                  <c:v>3.6265718562874252</c:v>
                </c:pt>
                <c:pt idx="4018">
                  <c:v>3.6269461077844314</c:v>
                </c:pt>
                <c:pt idx="4019">
                  <c:v>3.6239520958083835</c:v>
                </c:pt>
                <c:pt idx="4020">
                  <c:v>3.6389221556886229</c:v>
                </c:pt>
                <c:pt idx="4021">
                  <c:v>3.6235778443113773</c:v>
                </c:pt>
                <c:pt idx="4022">
                  <c:v>3.6299401197604793</c:v>
                </c:pt>
                <c:pt idx="4023">
                  <c:v>3.6235778443113773</c:v>
                </c:pt>
                <c:pt idx="4024">
                  <c:v>3.629565868263473</c:v>
                </c:pt>
                <c:pt idx="4025">
                  <c:v>3.629565868263473</c:v>
                </c:pt>
                <c:pt idx="4026">
                  <c:v>3.6269461077844314</c:v>
                </c:pt>
                <c:pt idx="4027">
                  <c:v>3.6209580838323356</c:v>
                </c:pt>
                <c:pt idx="4028">
                  <c:v>3.6149700598802395</c:v>
                </c:pt>
                <c:pt idx="4029">
                  <c:v>3.6325598802395209</c:v>
                </c:pt>
                <c:pt idx="4030">
                  <c:v>3.6149700598802395</c:v>
                </c:pt>
                <c:pt idx="4031">
                  <c:v>3.6261976047904194</c:v>
                </c:pt>
                <c:pt idx="4032">
                  <c:v>3.6127245508982035</c:v>
                </c:pt>
                <c:pt idx="4033">
                  <c:v>3.6329341317365271</c:v>
                </c:pt>
                <c:pt idx="4034">
                  <c:v>3.6329341317365271</c:v>
                </c:pt>
                <c:pt idx="4035">
                  <c:v>3.6209580838323356</c:v>
                </c:pt>
                <c:pt idx="4036">
                  <c:v>3.6299401197604793</c:v>
                </c:pt>
                <c:pt idx="4037">
                  <c:v>3.6299401197604793</c:v>
                </c:pt>
                <c:pt idx="4038">
                  <c:v>3.6273203592814371</c:v>
                </c:pt>
                <c:pt idx="4039">
                  <c:v>3.6389221556886229</c:v>
                </c:pt>
                <c:pt idx="4040">
                  <c:v>3.6183383233532935</c:v>
                </c:pt>
                <c:pt idx="4041">
                  <c:v>3.6209580838323356</c:v>
                </c:pt>
                <c:pt idx="4042">
                  <c:v>3.6299401197604793</c:v>
                </c:pt>
                <c:pt idx="4043">
                  <c:v>3.6261976047904194</c:v>
                </c:pt>
                <c:pt idx="4044">
                  <c:v>3.6306886227544912</c:v>
                </c:pt>
                <c:pt idx="4045">
                  <c:v>3.6217065868263476</c:v>
                </c:pt>
                <c:pt idx="4046">
                  <c:v>3.6381736526946109</c:v>
                </c:pt>
                <c:pt idx="4047">
                  <c:v>3.6269461077844314</c:v>
                </c:pt>
                <c:pt idx="4048">
                  <c:v>3.6149700598802395</c:v>
                </c:pt>
                <c:pt idx="4049">
                  <c:v>3.6389221556886229</c:v>
                </c:pt>
                <c:pt idx="4050">
                  <c:v>3.6209580838323356</c:v>
                </c:pt>
                <c:pt idx="4051">
                  <c:v>3.6329341317365271</c:v>
                </c:pt>
                <c:pt idx="4052">
                  <c:v>3.6258233532934132</c:v>
                </c:pt>
                <c:pt idx="4053">
                  <c:v>3.6217065868263476</c:v>
                </c:pt>
                <c:pt idx="4054">
                  <c:v>3.6198353293413175</c:v>
                </c:pt>
                <c:pt idx="4055">
                  <c:v>3.6187125748502993</c:v>
                </c:pt>
                <c:pt idx="4056">
                  <c:v>3.6355538922155688</c:v>
                </c:pt>
                <c:pt idx="4057">
                  <c:v>3.6149700598802395</c:v>
                </c:pt>
                <c:pt idx="4058">
                  <c:v>3.6209580838323356</c:v>
                </c:pt>
                <c:pt idx="4059">
                  <c:v>3.6183383233532935</c:v>
                </c:pt>
                <c:pt idx="4060">
                  <c:v>3.6239520958083835</c:v>
                </c:pt>
                <c:pt idx="4061">
                  <c:v>3.6299401197604793</c:v>
                </c:pt>
                <c:pt idx="4062">
                  <c:v>3.6239520958083835</c:v>
                </c:pt>
                <c:pt idx="4063">
                  <c:v>3.6119760479041916</c:v>
                </c:pt>
                <c:pt idx="4064">
                  <c:v>3.6269461077844314</c:v>
                </c:pt>
                <c:pt idx="4065">
                  <c:v>3.6239520958083835</c:v>
                </c:pt>
                <c:pt idx="4066">
                  <c:v>3.6269461077844314</c:v>
                </c:pt>
                <c:pt idx="4067">
                  <c:v>3.6149700598802395</c:v>
                </c:pt>
                <c:pt idx="4068">
                  <c:v>3.6381736526946109</c:v>
                </c:pt>
                <c:pt idx="4069">
                  <c:v>3.6273203592814371</c:v>
                </c:pt>
                <c:pt idx="4070">
                  <c:v>3.6269461077844314</c:v>
                </c:pt>
                <c:pt idx="4071">
                  <c:v>3.6299401197604793</c:v>
                </c:pt>
                <c:pt idx="4072">
                  <c:v>3.6269461077844314</c:v>
                </c:pt>
                <c:pt idx="4073">
                  <c:v>3.6149700598802395</c:v>
                </c:pt>
                <c:pt idx="4074">
                  <c:v>3.6288173652694611</c:v>
                </c:pt>
                <c:pt idx="4075">
                  <c:v>3.6340568862275449</c:v>
                </c:pt>
                <c:pt idx="4076">
                  <c:v>3.6179640718562873</c:v>
                </c:pt>
                <c:pt idx="4077">
                  <c:v>3.6385479041916167</c:v>
                </c:pt>
                <c:pt idx="4078">
                  <c:v>3.6329341317365271</c:v>
                </c:pt>
                <c:pt idx="4079">
                  <c:v>3.6239520958083835</c:v>
                </c:pt>
                <c:pt idx="4080">
                  <c:v>3.6149700598802395</c:v>
                </c:pt>
                <c:pt idx="4081">
                  <c:v>3.6149700598802395</c:v>
                </c:pt>
                <c:pt idx="4082">
                  <c:v>3.6183383233532935</c:v>
                </c:pt>
                <c:pt idx="4083">
                  <c:v>3.6479041916167665</c:v>
                </c:pt>
                <c:pt idx="4084">
                  <c:v>3.6269461077844314</c:v>
                </c:pt>
                <c:pt idx="4085">
                  <c:v>3.6119760479041916</c:v>
                </c:pt>
                <c:pt idx="4086">
                  <c:v>3.6183383233532935</c:v>
                </c:pt>
                <c:pt idx="4087">
                  <c:v>3.6363023952095808</c:v>
                </c:pt>
                <c:pt idx="4088">
                  <c:v>3.630314371257485</c:v>
                </c:pt>
                <c:pt idx="4089">
                  <c:v>3.642290419161677</c:v>
                </c:pt>
                <c:pt idx="4090">
                  <c:v>3.6363023952095808</c:v>
                </c:pt>
                <c:pt idx="4091">
                  <c:v>3.6333083832335329</c:v>
                </c:pt>
                <c:pt idx="4092">
                  <c:v>3.6269461077844314</c:v>
                </c:pt>
                <c:pt idx="4093">
                  <c:v>3.6149700598802395</c:v>
                </c:pt>
                <c:pt idx="4094">
                  <c:v>3.6213323353293414</c:v>
                </c:pt>
                <c:pt idx="4095">
                  <c:v>3.630314371257485</c:v>
                </c:pt>
                <c:pt idx="4096">
                  <c:v>3.6299401197604793</c:v>
                </c:pt>
                <c:pt idx="4097">
                  <c:v>3.630314371257485</c:v>
                </c:pt>
                <c:pt idx="4098">
                  <c:v>3.6179640718562873</c:v>
                </c:pt>
                <c:pt idx="4099">
                  <c:v>3.6209580838323356</c:v>
                </c:pt>
                <c:pt idx="4100">
                  <c:v>3.6273203592814371</c:v>
                </c:pt>
                <c:pt idx="4101">
                  <c:v>3.6239520958083835</c:v>
                </c:pt>
                <c:pt idx="4102">
                  <c:v>3.635928143712575</c:v>
                </c:pt>
                <c:pt idx="4103">
                  <c:v>3.6273203592814371</c:v>
                </c:pt>
                <c:pt idx="4104">
                  <c:v>3.6153443113772457</c:v>
                </c:pt>
                <c:pt idx="4105">
                  <c:v>3.6243263473053893</c:v>
                </c:pt>
                <c:pt idx="4106">
                  <c:v>3.6265718562874252</c:v>
                </c:pt>
                <c:pt idx="4107">
                  <c:v>3.6269461077844314</c:v>
                </c:pt>
                <c:pt idx="4108">
                  <c:v>3.6157185628742514</c:v>
                </c:pt>
                <c:pt idx="4109">
                  <c:v>3.6239520958083835</c:v>
                </c:pt>
                <c:pt idx="4110">
                  <c:v>3.6209580838323356</c:v>
                </c:pt>
                <c:pt idx="4111">
                  <c:v>3.6299401197604793</c:v>
                </c:pt>
                <c:pt idx="4112">
                  <c:v>3.6291916167664673</c:v>
                </c:pt>
                <c:pt idx="4113">
                  <c:v>3.6160928143712576</c:v>
                </c:pt>
                <c:pt idx="4114">
                  <c:v>3.6209580838323356</c:v>
                </c:pt>
                <c:pt idx="4115">
                  <c:v>3.6213323353293414</c:v>
                </c:pt>
                <c:pt idx="4116">
                  <c:v>3.6299401197604793</c:v>
                </c:pt>
                <c:pt idx="4117">
                  <c:v>3.635928143712575</c:v>
                </c:pt>
                <c:pt idx="4118">
                  <c:v>3.6153443113772457</c:v>
                </c:pt>
                <c:pt idx="4119">
                  <c:v>3.6153443113772457</c:v>
                </c:pt>
                <c:pt idx="4120">
                  <c:v>3.6209580838323356</c:v>
                </c:pt>
                <c:pt idx="4121">
                  <c:v>3.6239520958083835</c:v>
                </c:pt>
                <c:pt idx="4122">
                  <c:v>3.6209580838323356</c:v>
                </c:pt>
                <c:pt idx="4123">
                  <c:v>3.6119760479041916</c:v>
                </c:pt>
                <c:pt idx="4124">
                  <c:v>3.6239520958083835</c:v>
                </c:pt>
                <c:pt idx="4125">
                  <c:v>3.6269461077844314</c:v>
                </c:pt>
                <c:pt idx="4126">
                  <c:v>3.6209580838323356</c:v>
                </c:pt>
                <c:pt idx="4127">
                  <c:v>3.6220808383233534</c:v>
                </c:pt>
                <c:pt idx="4128">
                  <c:v>3.6168413173652696</c:v>
                </c:pt>
                <c:pt idx="4129">
                  <c:v>3.6479041916167665</c:v>
                </c:pt>
                <c:pt idx="4130">
                  <c:v>3.6449101796407186</c:v>
                </c:pt>
                <c:pt idx="4131">
                  <c:v>3.6153443113772457</c:v>
                </c:pt>
                <c:pt idx="4132">
                  <c:v>3.6119760479041916</c:v>
                </c:pt>
                <c:pt idx="4133">
                  <c:v>3.6153443113772457</c:v>
                </c:pt>
                <c:pt idx="4134">
                  <c:v>3.6179640718562873</c:v>
                </c:pt>
                <c:pt idx="4135">
                  <c:v>3.6179640718562873</c:v>
                </c:pt>
                <c:pt idx="4136">
                  <c:v>3.6183383233532935</c:v>
                </c:pt>
                <c:pt idx="4137">
                  <c:v>3.6239520958083835</c:v>
                </c:pt>
                <c:pt idx="4138">
                  <c:v>3.630314371257485</c:v>
                </c:pt>
                <c:pt idx="4139">
                  <c:v>3.6538922155688622</c:v>
                </c:pt>
                <c:pt idx="4140">
                  <c:v>3.6209580838323356</c:v>
                </c:pt>
                <c:pt idx="4141">
                  <c:v>3.6329341317365271</c:v>
                </c:pt>
                <c:pt idx="4142">
                  <c:v>3.6243263473053893</c:v>
                </c:pt>
                <c:pt idx="4143">
                  <c:v>3.6153443113772457</c:v>
                </c:pt>
                <c:pt idx="4144">
                  <c:v>3.6269461077844314</c:v>
                </c:pt>
                <c:pt idx="4145">
                  <c:v>3.6209580838323356</c:v>
                </c:pt>
                <c:pt idx="4146">
                  <c:v>3.6239520958083835</c:v>
                </c:pt>
                <c:pt idx="4147">
                  <c:v>3.6243263473053893</c:v>
                </c:pt>
                <c:pt idx="4148">
                  <c:v>3.6273203592814371</c:v>
                </c:pt>
                <c:pt idx="4149">
                  <c:v>3.6153443113772457</c:v>
                </c:pt>
                <c:pt idx="4150">
                  <c:v>3.6243263473053893</c:v>
                </c:pt>
                <c:pt idx="4151">
                  <c:v>3.635928143712575</c:v>
                </c:pt>
                <c:pt idx="4152">
                  <c:v>3.6243263473053893</c:v>
                </c:pt>
                <c:pt idx="4153">
                  <c:v>3.629565868263473</c:v>
                </c:pt>
                <c:pt idx="4154">
                  <c:v>3.6127245508982035</c:v>
                </c:pt>
                <c:pt idx="4155">
                  <c:v>3.6213323353293414</c:v>
                </c:pt>
                <c:pt idx="4156">
                  <c:v>3.6329341317365271</c:v>
                </c:pt>
                <c:pt idx="4157">
                  <c:v>3.6183383233532935</c:v>
                </c:pt>
                <c:pt idx="4158">
                  <c:v>3.635928143712575</c:v>
                </c:pt>
                <c:pt idx="4159">
                  <c:v>3.6093562874251499</c:v>
                </c:pt>
                <c:pt idx="4160">
                  <c:v>3.6149700598802395</c:v>
                </c:pt>
                <c:pt idx="4161">
                  <c:v>3.6329341317365271</c:v>
                </c:pt>
                <c:pt idx="4162">
                  <c:v>3.6179640718562873</c:v>
                </c:pt>
                <c:pt idx="4163">
                  <c:v>3.6299401197604793</c:v>
                </c:pt>
                <c:pt idx="4164">
                  <c:v>3.6239520958083835</c:v>
                </c:pt>
                <c:pt idx="4165">
                  <c:v>3.6149700598802395</c:v>
                </c:pt>
                <c:pt idx="4166">
                  <c:v>3.6329341317365271</c:v>
                </c:pt>
                <c:pt idx="4167">
                  <c:v>3.635928143712575</c:v>
                </c:pt>
                <c:pt idx="4168">
                  <c:v>3.6179640718562873</c:v>
                </c:pt>
                <c:pt idx="4169">
                  <c:v>3.6209580838323356</c:v>
                </c:pt>
                <c:pt idx="4170">
                  <c:v>3.6299401197604793</c:v>
                </c:pt>
                <c:pt idx="4171">
                  <c:v>3.635928143712575</c:v>
                </c:pt>
                <c:pt idx="4172">
                  <c:v>3.6149700598802395</c:v>
                </c:pt>
                <c:pt idx="4173">
                  <c:v>3.6179640718562873</c:v>
                </c:pt>
                <c:pt idx="4174">
                  <c:v>3.6149700598802395</c:v>
                </c:pt>
                <c:pt idx="4175">
                  <c:v>3.6153443113772457</c:v>
                </c:pt>
                <c:pt idx="4176">
                  <c:v>3.6273203592814371</c:v>
                </c:pt>
                <c:pt idx="4177">
                  <c:v>3.6389221556886229</c:v>
                </c:pt>
                <c:pt idx="4178">
                  <c:v>3.6329341317365271</c:v>
                </c:pt>
                <c:pt idx="4179">
                  <c:v>3.6209580838323356</c:v>
                </c:pt>
                <c:pt idx="4180">
                  <c:v>3.6269461077844314</c:v>
                </c:pt>
                <c:pt idx="4181">
                  <c:v>3.629565868263473</c:v>
                </c:pt>
                <c:pt idx="4182">
                  <c:v>3.6363023952095808</c:v>
                </c:pt>
                <c:pt idx="4183">
                  <c:v>3.630314371257485</c:v>
                </c:pt>
                <c:pt idx="4184">
                  <c:v>3.6329341317365271</c:v>
                </c:pt>
                <c:pt idx="4185">
                  <c:v>3.6508982035928144</c:v>
                </c:pt>
                <c:pt idx="4186">
                  <c:v>3.6179640718562873</c:v>
                </c:pt>
                <c:pt idx="4187">
                  <c:v>3.6179640718562873</c:v>
                </c:pt>
                <c:pt idx="4188">
                  <c:v>3.6153443113772457</c:v>
                </c:pt>
                <c:pt idx="4189">
                  <c:v>3.6333083832335329</c:v>
                </c:pt>
                <c:pt idx="4190">
                  <c:v>3.6243263473053893</c:v>
                </c:pt>
                <c:pt idx="4191">
                  <c:v>3.6213323353293414</c:v>
                </c:pt>
                <c:pt idx="4192">
                  <c:v>3.635928143712575</c:v>
                </c:pt>
                <c:pt idx="4193">
                  <c:v>3.6232035928143715</c:v>
                </c:pt>
                <c:pt idx="4194">
                  <c:v>3.6138473053892217</c:v>
                </c:pt>
                <c:pt idx="4195">
                  <c:v>3.6209580838323356</c:v>
                </c:pt>
                <c:pt idx="4196">
                  <c:v>3.6269461077844314</c:v>
                </c:pt>
                <c:pt idx="4197">
                  <c:v>3.6333083832335329</c:v>
                </c:pt>
                <c:pt idx="4198">
                  <c:v>3.6153443113772457</c:v>
                </c:pt>
                <c:pt idx="4199">
                  <c:v>3.630314371257485</c:v>
                </c:pt>
                <c:pt idx="4200">
                  <c:v>3.6273203592814371</c:v>
                </c:pt>
                <c:pt idx="4201">
                  <c:v>3.6183383233532935</c:v>
                </c:pt>
                <c:pt idx="4202">
                  <c:v>3.6333083832335329</c:v>
                </c:pt>
                <c:pt idx="4203">
                  <c:v>3.6183383233532935</c:v>
                </c:pt>
                <c:pt idx="4204">
                  <c:v>3.6269461077844314</c:v>
                </c:pt>
                <c:pt idx="4205">
                  <c:v>3.6209580838323356</c:v>
                </c:pt>
                <c:pt idx="4206">
                  <c:v>3.6179640718562873</c:v>
                </c:pt>
                <c:pt idx="4207">
                  <c:v>3.6299401197604793</c:v>
                </c:pt>
                <c:pt idx="4208">
                  <c:v>3.6093562874251499</c:v>
                </c:pt>
                <c:pt idx="4209">
                  <c:v>3.635928143712575</c:v>
                </c:pt>
                <c:pt idx="4210">
                  <c:v>3.6183383233532935</c:v>
                </c:pt>
                <c:pt idx="4211">
                  <c:v>3.6093562874251499</c:v>
                </c:pt>
                <c:pt idx="4212">
                  <c:v>3.6243263473053893</c:v>
                </c:pt>
                <c:pt idx="4213">
                  <c:v>3.6243263473053893</c:v>
                </c:pt>
                <c:pt idx="4214">
                  <c:v>3.630314371257485</c:v>
                </c:pt>
                <c:pt idx="4215">
                  <c:v>3.6175898203592816</c:v>
                </c:pt>
                <c:pt idx="4216">
                  <c:v>3.6363023952095808</c:v>
                </c:pt>
                <c:pt idx="4217">
                  <c:v>3.6119760479041916</c:v>
                </c:pt>
                <c:pt idx="4218">
                  <c:v>3.6209580838323356</c:v>
                </c:pt>
                <c:pt idx="4219">
                  <c:v>3.631062874251497</c:v>
                </c:pt>
                <c:pt idx="4220">
                  <c:v>3.6228293413173653</c:v>
                </c:pt>
                <c:pt idx="4221">
                  <c:v>3.6239520958083835</c:v>
                </c:pt>
                <c:pt idx="4222">
                  <c:v>3.6205838323353294</c:v>
                </c:pt>
                <c:pt idx="4223">
                  <c:v>3.6179640718562873</c:v>
                </c:pt>
                <c:pt idx="4224">
                  <c:v>3.6269461077844314</c:v>
                </c:pt>
                <c:pt idx="4225">
                  <c:v>3.6299401197604793</c:v>
                </c:pt>
                <c:pt idx="4226">
                  <c:v>3.6209580838323356</c:v>
                </c:pt>
                <c:pt idx="4227">
                  <c:v>3.6209580838323356</c:v>
                </c:pt>
                <c:pt idx="4228">
                  <c:v>3.6269461077844314</c:v>
                </c:pt>
                <c:pt idx="4229">
                  <c:v>3.6269461077844314</c:v>
                </c:pt>
                <c:pt idx="4230">
                  <c:v>3.6299401197604793</c:v>
                </c:pt>
                <c:pt idx="4231">
                  <c:v>3.6149700598802395</c:v>
                </c:pt>
                <c:pt idx="4232">
                  <c:v>3.6239520958083835</c:v>
                </c:pt>
                <c:pt idx="4233">
                  <c:v>3.6329341317365271</c:v>
                </c:pt>
                <c:pt idx="4234">
                  <c:v>3.6086077844311379</c:v>
                </c:pt>
                <c:pt idx="4235">
                  <c:v>3.6145958083832337</c:v>
                </c:pt>
                <c:pt idx="4236">
                  <c:v>3.6265718562874252</c:v>
                </c:pt>
                <c:pt idx="4237">
                  <c:v>3.6209580838323356</c:v>
                </c:pt>
                <c:pt idx="4238">
                  <c:v>3.6299401197604793</c:v>
                </c:pt>
                <c:pt idx="4239">
                  <c:v>3.6145958083832337</c:v>
                </c:pt>
                <c:pt idx="4240">
                  <c:v>3.635928143712575</c:v>
                </c:pt>
                <c:pt idx="4241">
                  <c:v>3.6269461077844314</c:v>
                </c:pt>
                <c:pt idx="4242">
                  <c:v>3.6299401197604793</c:v>
                </c:pt>
                <c:pt idx="4243">
                  <c:v>3.6385479041916167</c:v>
                </c:pt>
                <c:pt idx="4244">
                  <c:v>3.6119760479041916</c:v>
                </c:pt>
                <c:pt idx="4245">
                  <c:v>3.6119760479041916</c:v>
                </c:pt>
                <c:pt idx="4246">
                  <c:v>3.6119760479041916</c:v>
                </c:pt>
                <c:pt idx="4247">
                  <c:v>3.6217065868263476</c:v>
                </c:pt>
                <c:pt idx="4248">
                  <c:v>3.6086077844311379</c:v>
                </c:pt>
                <c:pt idx="4249">
                  <c:v>3.635928143712575</c:v>
                </c:pt>
                <c:pt idx="4250">
                  <c:v>3.6153443113772457</c:v>
                </c:pt>
                <c:pt idx="4251">
                  <c:v>3.6149700598802395</c:v>
                </c:pt>
                <c:pt idx="4252">
                  <c:v>3.6291916167664673</c:v>
                </c:pt>
                <c:pt idx="4253">
                  <c:v>3.6157185628742514</c:v>
                </c:pt>
                <c:pt idx="4254">
                  <c:v>3.6209580838323356</c:v>
                </c:pt>
                <c:pt idx="4255">
                  <c:v>3.6235778443113773</c:v>
                </c:pt>
                <c:pt idx="4256">
                  <c:v>3.6220808383233534</c:v>
                </c:pt>
                <c:pt idx="4257">
                  <c:v>3.6134730538922155</c:v>
                </c:pt>
                <c:pt idx="4258">
                  <c:v>3.6269461077844314</c:v>
                </c:pt>
                <c:pt idx="4259">
                  <c:v>3.6291916167664673</c:v>
                </c:pt>
                <c:pt idx="4260">
                  <c:v>3.6220808383233534</c:v>
                </c:pt>
                <c:pt idx="4261">
                  <c:v>3.629565868263473</c:v>
                </c:pt>
                <c:pt idx="4262">
                  <c:v>3.6205838323353294</c:v>
                </c:pt>
                <c:pt idx="4263">
                  <c:v>3.6179640718562873</c:v>
                </c:pt>
                <c:pt idx="4264">
                  <c:v>3.6119760479041916</c:v>
                </c:pt>
                <c:pt idx="4265">
                  <c:v>3.6209580838323356</c:v>
                </c:pt>
                <c:pt idx="4266">
                  <c:v>3.6415419161676645</c:v>
                </c:pt>
                <c:pt idx="4267">
                  <c:v>3.6265718562874252</c:v>
                </c:pt>
                <c:pt idx="4268">
                  <c:v>3.6089820359281437</c:v>
                </c:pt>
                <c:pt idx="4269">
                  <c:v>3.6299401197604793</c:v>
                </c:pt>
                <c:pt idx="4270">
                  <c:v>3.6299401197604793</c:v>
                </c:pt>
                <c:pt idx="4271">
                  <c:v>3.6149700598802395</c:v>
                </c:pt>
                <c:pt idx="4272">
                  <c:v>3.6149700598802395</c:v>
                </c:pt>
                <c:pt idx="4273">
                  <c:v>3.6299401197604793</c:v>
                </c:pt>
                <c:pt idx="4274">
                  <c:v>3.6445359281437129</c:v>
                </c:pt>
                <c:pt idx="4275">
                  <c:v>3.6149700598802395</c:v>
                </c:pt>
                <c:pt idx="4276">
                  <c:v>3.6389221556886229</c:v>
                </c:pt>
                <c:pt idx="4277">
                  <c:v>3.6329341317365271</c:v>
                </c:pt>
                <c:pt idx="4278">
                  <c:v>3.6089820359281437</c:v>
                </c:pt>
                <c:pt idx="4279">
                  <c:v>3.6299401197604793</c:v>
                </c:pt>
                <c:pt idx="4280">
                  <c:v>3.6239520958083835</c:v>
                </c:pt>
                <c:pt idx="4281">
                  <c:v>3.6149700598802395</c:v>
                </c:pt>
                <c:pt idx="4282">
                  <c:v>3.6235778443113773</c:v>
                </c:pt>
                <c:pt idx="4283">
                  <c:v>3.6325598802395209</c:v>
                </c:pt>
                <c:pt idx="4284">
                  <c:v>3.6239520958083835</c:v>
                </c:pt>
                <c:pt idx="4285">
                  <c:v>3.6149700598802395</c:v>
                </c:pt>
                <c:pt idx="4286">
                  <c:v>3.6284431137724553</c:v>
                </c:pt>
                <c:pt idx="4287">
                  <c:v>3.6340568862275449</c:v>
                </c:pt>
                <c:pt idx="4288">
                  <c:v>3.6209580838323356</c:v>
                </c:pt>
                <c:pt idx="4289">
                  <c:v>3.6235778443113773</c:v>
                </c:pt>
                <c:pt idx="4290">
                  <c:v>3.6239520958083835</c:v>
                </c:pt>
                <c:pt idx="4291">
                  <c:v>3.635928143712575</c:v>
                </c:pt>
                <c:pt idx="4292">
                  <c:v>3.6247005988023955</c:v>
                </c:pt>
                <c:pt idx="4293">
                  <c:v>3.6168413173652696</c:v>
                </c:pt>
                <c:pt idx="4294">
                  <c:v>3.6269461077844314</c:v>
                </c:pt>
                <c:pt idx="4295">
                  <c:v>3.6179640718562873</c:v>
                </c:pt>
                <c:pt idx="4296">
                  <c:v>3.6145958083832337</c:v>
                </c:pt>
                <c:pt idx="4297">
                  <c:v>3.6123502994011978</c:v>
                </c:pt>
                <c:pt idx="4298">
                  <c:v>3.6269461077844314</c:v>
                </c:pt>
                <c:pt idx="4299">
                  <c:v>3.6179640718562873</c:v>
                </c:pt>
                <c:pt idx="4300">
                  <c:v>3.6239520958083835</c:v>
                </c:pt>
                <c:pt idx="4301">
                  <c:v>3.6172155688622754</c:v>
                </c:pt>
                <c:pt idx="4302">
                  <c:v>3.6276946107784434</c:v>
                </c:pt>
                <c:pt idx="4303">
                  <c:v>3.6119760479041916</c:v>
                </c:pt>
                <c:pt idx="4304">
                  <c:v>3.6299401197604793</c:v>
                </c:pt>
                <c:pt idx="4305">
                  <c:v>3.6183383233532935</c:v>
                </c:pt>
                <c:pt idx="4306">
                  <c:v>3.6149700598802395</c:v>
                </c:pt>
                <c:pt idx="4307">
                  <c:v>3.6149700598802395</c:v>
                </c:pt>
                <c:pt idx="4308">
                  <c:v>3.6130988023952098</c:v>
                </c:pt>
                <c:pt idx="4309">
                  <c:v>3.6194610778443113</c:v>
                </c:pt>
                <c:pt idx="4310">
                  <c:v>3.6325598802395209</c:v>
                </c:pt>
                <c:pt idx="4311">
                  <c:v>3.6179640718562873</c:v>
                </c:pt>
                <c:pt idx="4312">
                  <c:v>3.6299401197604793</c:v>
                </c:pt>
                <c:pt idx="4313">
                  <c:v>3.6235778443113773</c:v>
                </c:pt>
                <c:pt idx="4314">
                  <c:v>3.629565868263473</c:v>
                </c:pt>
                <c:pt idx="4315">
                  <c:v>3.6183383233532935</c:v>
                </c:pt>
                <c:pt idx="4316">
                  <c:v>3.6269461077844314</c:v>
                </c:pt>
                <c:pt idx="4317">
                  <c:v>3.6175898203592816</c:v>
                </c:pt>
                <c:pt idx="4318">
                  <c:v>3.6175898203592816</c:v>
                </c:pt>
                <c:pt idx="4319">
                  <c:v>3.6116017964071858</c:v>
                </c:pt>
                <c:pt idx="4320">
                  <c:v>3.6265718562874252</c:v>
                </c:pt>
                <c:pt idx="4321">
                  <c:v>3.6239520958083835</c:v>
                </c:pt>
                <c:pt idx="4322">
                  <c:v>3.6329341317365271</c:v>
                </c:pt>
                <c:pt idx="4323">
                  <c:v>3.6269461077844314</c:v>
                </c:pt>
                <c:pt idx="4324">
                  <c:v>3.6209580838323356</c:v>
                </c:pt>
                <c:pt idx="4325">
                  <c:v>3.6269461077844314</c:v>
                </c:pt>
                <c:pt idx="4326">
                  <c:v>3.6228293413173653</c:v>
                </c:pt>
                <c:pt idx="4327">
                  <c:v>3.6209580838323356</c:v>
                </c:pt>
                <c:pt idx="4328">
                  <c:v>3.6325598802395209</c:v>
                </c:pt>
                <c:pt idx="4329">
                  <c:v>3.6149700598802395</c:v>
                </c:pt>
                <c:pt idx="4330">
                  <c:v>3.6179640718562873</c:v>
                </c:pt>
                <c:pt idx="4331">
                  <c:v>3.6145958083832337</c:v>
                </c:pt>
                <c:pt idx="4332">
                  <c:v>3.630314371257485</c:v>
                </c:pt>
                <c:pt idx="4333">
                  <c:v>3.6112275449101796</c:v>
                </c:pt>
                <c:pt idx="4334">
                  <c:v>3.6269461077844314</c:v>
                </c:pt>
                <c:pt idx="4335">
                  <c:v>3.6119760479041916</c:v>
                </c:pt>
                <c:pt idx="4336">
                  <c:v>3.6149700598802395</c:v>
                </c:pt>
                <c:pt idx="4337">
                  <c:v>3.6273203592814371</c:v>
                </c:pt>
                <c:pt idx="4338">
                  <c:v>3.6232035928143715</c:v>
                </c:pt>
                <c:pt idx="4339">
                  <c:v>3.6355538922155688</c:v>
                </c:pt>
                <c:pt idx="4340">
                  <c:v>3.6209580838323356</c:v>
                </c:pt>
                <c:pt idx="4341">
                  <c:v>3.6265718562874252</c:v>
                </c:pt>
                <c:pt idx="4342">
                  <c:v>3.6209580838323356</c:v>
                </c:pt>
                <c:pt idx="4343">
                  <c:v>3.6299401197604793</c:v>
                </c:pt>
                <c:pt idx="4344">
                  <c:v>3.6265718562874252</c:v>
                </c:pt>
                <c:pt idx="4345">
                  <c:v>3.6179640718562873</c:v>
                </c:pt>
                <c:pt idx="4346">
                  <c:v>3.6149700598802395</c:v>
                </c:pt>
                <c:pt idx="4347">
                  <c:v>3.6235778443113773</c:v>
                </c:pt>
                <c:pt idx="4348">
                  <c:v>3.6183383233532935</c:v>
                </c:pt>
                <c:pt idx="4349">
                  <c:v>3.6209580838323356</c:v>
                </c:pt>
                <c:pt idx="4350">
                  <c:v>3.6175898203592816</c:v>
                </c:pt>
                <c:pt idx="4351">
                  <c:v>3.6145958083832337</c:v>
                </c:pt>
                <c:pt idx="4352">
                  <c:v>3.6145958083832337</c:v>
                </c:pt>
                <c:pt idx="4353">
                  <c:v>3.6235778443113773</c:v>
                </c:pt>
                <c:pt idx="4354">
                  <c:v>3.6235778443113773</c:v>
                </c:pt>
                <c:pt idx="4355">
                  <c:v>3.6086077844311379</c:v>
                </c:pt>
                <c:pt idx="4356">
                  <c:v>3.6116017964071858</c:v>
                </c:pt>
                <c:pt idx="4357">
                  <c:v>3.629565868263473</c:v>
                </c:pt>
                <c:pt idx="4358">
                  <c:v>3.6149700598802395</c:v>
                </c:pt>
                <c:pt idx="4359">
                  <c:v>3.6329341317365271</c:v>
                </c:pt>
                <c:pt idx="4360">
                  <c:v>3.6385479041916167</c:v>
                </c:pt>
                <c:pt idx="4361">
                  <c:v>3.6175898203592816</c:v>
                </c:pt>
                <c:pt idx="4362">
                  <c:v>3.629565868263473</c:v>
                </c:pt>
                <c:pt idx="4363">
                  <c:v>3.6385479041916167</c:v>
                </c:pt>
                <c:pt idx="4364">
                  <c:v>3.6235778443113773</c:v>
                </c:pt>
                <c:pt idx="4365">
                  <c:v>3.6175898203592816</c:v>
                </c:pt>
                <c:pt idx="4366">
                  <c:v>3.6265718562874252</c:v>
                </c:pt>
                <c:pt idx="4367">
                  <c:v>3.6265718562874252</c:v>
                </c:pt>
                <c:pt idx="4368">
                  <c:v>3.6306886227544912</c:v>
                </c:pt>
                <c:pt idx="4369">
                  <c:v>3.6228293413173653</c:v>
                </c:pt>
                <c:pt idx="4370">
                  <c:v>3.6269461077844314</c:v>
                </c:pt>
                <c:pt idx="4371">
                  <c:v>3.602994011976048</c:v>
                </c:pt>
                <c:pt idx="4372">
                  <c:v>3.6239520958083835</c:v>
                </c:pt>
                <c:pt idx="4373">
                  <c:v>3.6179640718562873</c:v>
                </c:pt>
                <c:pt idx="4374">
                  <c:v>3.6269461077844314</c:v>
                </c:pt>
                <c:pt idx="4375">
                  <c:v>3.629565868263473</c:v>
                </c:pt>
                <c:pt idx="4376">
                  <c:v>3.6239520958083835</c:v>
                </c:pt>
                <c:pt idx="4377">
                  <c:v>3.6306886227544912</c:v>
                </c:pt>
                <c:pt idx="4378">
                  <c:v>3.631062874251497</c:v>
                </c:pt>
                <c:pt idx="4379">
                  <c:v>3.6179640718562873</c:v>
                </c:pt>
                <c:pt idx="4380">
                  <c:v>3.6089820359281437</c:v>
                </c:pt>
                <c:pt idx="4381">
                  <c:v>3.6299401197604793</c:v>
                </c:pt>
                <c:pt idx="4382">
                  <c:v>3.6269461077844314</c:v>
                </c:pt>
                <c:pt idx="4383">
                  <c:v>3.6239520958083835</c:v>
                </c:pt>
                <c:pt idx="4384">
                  <c:v>3.6149700598802395</c:v>
                </c:pt>
                <c:pt idx="4385">
                  <c:v>3.6209580838323356</c:v>
                </c:pt>
                <c:pt idx="4386">
                  <c:v>3.6179640718562873</c:v>
                </c:pt>
                <c:pt idx="4387">
                  <c:v>3.6239520958083835</c:v>
                </c:pt>
                <c:pt idx="4388">
                  <c:v>3.6119760479041916</c:v>
                </c:pt>
                <c:pt idx="4389">
                  <c:v>3.6239520958083835</c:v>
                </c:pt>
                <c:pt idx="4390">
                  <c:v>3.6299401197604793</c:v>
                </c:pt>
                <c:pt idx="4391">
                  <c:v>3.635928143712575</c:v>
                </c:pt>
                <c:pt idx="4392">
                  <c:v>3.6149700598802395</c:v>
                </c:pt>
                <c:pt idx="4393">
                  <c:v>3.6179640718562873</c:v>
                </c:pt>
                <c:pt idx="4394">
                  <c:v>3.629565868263473</c:v>
                </c:pt>
                <c:pt idx="4395">
                  <c:v>3.6299401197604793</c:v>
                </c:pt>
                <c:pt idx="4396">
                  <c:v>3.6119760479041916</c:v>
                </c:pt>
                <c:pt idx="4397">
                  <c:v>3.6209580838323356</c:v>
                </c:pt>
                <c:pt idx="4398">
                  <c:v>3.6119760479041916</c:v>
                </c:pt>
                <c:pt idx="4399">
                  <c:v>3.6119760479041916</c:v>
                </c:pt>
                <c:pt idx="4400">
                  <c:v>3.6209580838323356</c:v>
                </c:pt>
                <c:pt idx="4401">
                  <c:v>3.6265718562874252</c:v>
                </c:pt>
                <c:pt idx="4402">
                  <c:v>3.6179640718562873</c:v>
                </c:pt>
                <c:pt idx="4403">
                  <c:v>3.6325598802395209</c:v>
                </c:pt>
                <c:pt idx="4404">
                  <c:v>3.6329341317365271</c:v>
                </c:pt>
                <c:pt idx="4405">
                  <c:v>3.6445359281437129</c:v>
                </c:pt>
                <c:pt idx="4406">
                  <c:v>3.6329341317365271</c:v>
                </c:pt>
                <c:pt idx="4407">
                  <c:v>3.6355538922155688</c:v>
                </c:pt>
                <c:pt idx="4408">
                  <c:v>3.6175898203592816</c:v>
                </c:pt>
                <c:pt idx="4409">
                  <c:v>3.629565868263473</c:v>
                </c:pt>
                <c:pt idx="4410">
                  <c:v>3.629565868263473</c:v>
                </c:pt>
                <c:pt idx="4411">
                  <c:v>3.6056137724550901</c:v>
                </c:pt>
                <c:pt idx="4412">
                  <c:v>3.6175898203592816</c:v>
                </c:pt>
                <c:pt idx="4413">
                  <c:v>3.6175898203592816</c:v>
                </c:pt>
                <c:pt idx="4414">
                  <c:v>3.6355538922155688</c:v>
                </c:pt>
                <c:pt idx="4415">
                  <c:v>3.6179640718562873</c:v>
                </c:pt>
                <c:pt idx="4416">
                  <c:v>3.6299401197604793</c:v>
                </c:pt>
                <c:pt idx="4417">
                  <c:v>3.6385479041916167</c:v>
                </c:pt>
                <c:pt idx="4418">
                  <c:v>3.6385479041916167</c:v>
                </c:pt>
                <c:pt idx="4419">
                  <c:v>3.6269461077844314</c:v>
                </c:pt>
                <c:pt idx="4420">
                  <c:v>3.6239520958083835</c:v>
                </c:pt>
                <c:pt idx="4421">
                  <c:v>3.6239520958083835</c:v>
                </c:pt>
                <c:pt idx="4422">
                  <c:v>3.6209580838323356</c:v>
                </c:pt>
                <c:pt idx="4423">
                  <c:v>3.6269461077844314</c:v>
                </c:pt>
                <c:pt idx="4424">
                  <c:v>3.6179640718562873</c:v>
                </c:pt>
                <c:pt idx="4425">
                  <c:v>3.6505239520958086</c:v>
                </c:pt>
                <c:pt idx="4426">
                  <c:v>3.6205838323353294</c:v>
                </c:pt>
                <c:pt idx="4427">
                  <c:v>3.6138473053892217</c:v>
                </c:pt>
                <c:pt idx="4428">
                  <c:v>3.630314371257485</c:v>
                </c:pt>
                <c:pt idx="4429">
                  <c:v>3.629565868263473</c:v>
                </c:pt>
                <c:pt idx="4430">
                  <c:v>3.6209580838323356</c:v>
                </c:pt>
                <c:pt idx="4431">
                  <c:v>3.6175898203592816</c:v>
                </c:pt>
                <c:pt idx="4432">
                  <c:v>3.6269461077844314</c:v>
                </c:pt>
                <c:pt idx="4433">
                  <c:v>3.6179640718562873</c:v>
                </c:pt>
                <c:pt idx="4434">
                  <c:v>3.6153443113772457</c:v>
                </c:pt>
                <c:pt idx="4435">
                  <c:v>3.6209580838323356</c:v>
                </c:pt>
                <c:pt idx="4436">
                  <c:v>3.635928143712575</c:v>
                </c:pt>
                <c:pt idx="4437">
                  <c:v>3.6239520958083835</c:v>
                </c:pt>
                <c:pt idx="4438">
                  <c:v>3.6149700598802395</c:v>
                </c:pt>
                <c:pt idx="4439">
                  <c:v>3.6138473053892217</c:v>
                </c:pt>
                <c:pt idx="4440">
                  <c:v>3.6400449101796406</c:v>
                </c:pt>
                <c:pt idx="4441">
                  <c:v>3.606362275449102</c:v>
                </c:pt>
                <c:pt idx="4442">
                  <c:v>3.6209580838323356</c:v>
                </c:pt>
                <c:pt idx="4443">
                  <c:v>3.6149700598802395</c:v>
                </c:pt>
                <c:pt idx="4444">
                  <c:v>3.6183383233532935</c:v>
                </c:pt>
                <c:pt idx="4445">
                  <c:v>3.6183383233532935</c:v>
                </c:pt>
                <c:pt idx="4446">
                  <c:v>3.6228293413173653</c:v>
                </c:pt>
                <c:pt idx="4447">
                  <c:v>3.6344311377245511</c:v>
                </c:pt>
                <c:pt idx="4448">
                  <c:v>3.6205838323353294</c:v>
                </c:pt>
                <c:pt idx="4449">
                  <c:v>3.6157185628742514</c:v>
                </c:pt>
                <c:pt idx="4450">
                  <c:v>3.6183383233532935</c:v>
                </c:pt>
                <c:pt idx="4451">
                  <c:v>3.6213323353293414</c:v>
                </c:pt>
                <c:pt idx="4452">
                  <c:v>3.6329341317365271</c:v>
                </c:pt>
                <c:pt idx="4453">
                  <c:v>3.629565868263473</c:v>
                </c:pt>
                <c:pt idx="4454">
                  <c:v>3.6153443113772457</c:v>
                </c:pt>
                <c:pt idx="4455">
                  <c:v>3.6179640718562873</c:v>
                </c:pt>
                <c:pt idx="4456">
                  <c:v>3.6183383233532935</c:v>
                </c:pt>
                <c:pt idx="4457">
                  <c:v>3.6183383233532935</c:v>
                </c:pt>
                <c:pt idx="4458">
                  <c:v>3.6183383233532935</c:v>
                </c:pt>
                <c:pt idx="4459">
                  <c:v>3.6175898203592816</c:v>
                </c:pt>
                <c:pt idx="4460">
                  <c:v>3.6116017964071858</c:v>
                </c:pt>
                <c:pt idx="4461">
                  <c:v>3.6280688622754491</c:v>
                </c:pt>
                <c:pt idx="4462">
                  <c:v>3.6273203592814371</c:v>
                </c:pt>
                <c:pt idx="4463">
                  <c:v>3.6374251497005989</c:v>
                </c:pt>
                <c:pt idx="4464">
                  <c:v>3.6228293413173653</c:v>
                </c:pt>
                <c:pt idx="4465">
                  <c:v>3.6273203592814371</c:v>
                </c:pt>
                <c:pt idx="4466">
                  <c:v>3.6213323353293414</c:v>
                </c:pt>
                <c:pt idx="4467">
                  <c:v>3.6243263473053893</c:v>
                </c:pt>
                <c:pt idx="4468">
                  <c:v>3.6329341317365271</c:v>
                </c:pt>
                <c:pt idx="4469">
                  <c:v>3.6389221556886229</c:v>
                </c:pt>
                <c:pt idx="4470">
                  <c:v>3.6153443113772457</c:v>
                </c:pt>
                <c:pt idx="4471">
                  <c:v>3.6243263473053893</c:v>
                </c:pt>
                <c:pt idx="4472">
                  <c:v>3.6243263473053893</c:v>
                </c:pt>
                <c:pt idx="4473">
                  <c:v>3.6299401197604793</c:v>
                </c:pt>
                <c:pt idx="4474">
                  <c:v>3.6531437125748503</c:v>
                </c:pt>
                <c:pt idx="4475">
                  <c:v>3.6134730538922155</c:v>
                </c:pt>
                <c:pt idx="4476">
                  <c:v>3.6243263473053893</c:v>
                </c:pt>
                <c:pt idx="4477">
                  <c:v>3.6149700598802395</c:v>
                </c:pt>
                <c:pt idx="4478">
                  <c:v>3.6183383233532935</c:v>
                </c:pt>
                <c:pt idx="4479">
                  <c:v>3.6329341317365271</c:v>
                </c:pt>
                <c:pt idx="4480">
                  <c:v>3.6389221556886229</c:v>
                </c:pt>
                <c:pt idx="4481">
                  <c:v>3.6157185628742514</c:v>
                </c:pt>
                <c:pt idx="4482">
                  <c:v>3.630314371257485</c:v>
                </c:pt>
                <c:pt idx="4483">
                  <c:v>3.6273203592814371</c:v>
                </c:pt>
                <c:pt idx="4484">
                  <c:v>3.6273203592814371</c:v>
                </c:pt>
                <c:pt idx="4485">
                  <c:v>3.635179640718563</c:v>
                </c:pt>
                <c:pt idx="4486">
                  <c:v>3.6160928143712576</c:v>
                </c:pt>
                <c:pt idx="4487">
                  <c:v>3.6243263473053893</c:v>
                </c:pt>
                <c:pt idx="4488">
                  <c:v>3.6273203592814371</c:v>
                </c:pt>
                <c:pt idx="4489">
                  <c:v>3.6243263473053893</c:v>
                </c:pt>
                <c:pt idx="4490">
                  <c:v>3.6239520958083835</c:v>
                </c:pt>
                <c:pt idx="4491">
                  <c:v>3.642290419161677</c:v>
                </c:pt>
                <c:pt idx="4492">
                  <c:v>3.6299401197604793</c:v>
                </c:pt>
                <c:pt idx="4493">
                  <c:v>3.6243263473053893</c:v>
                </c:pt>
                <c:pt idx="4494">
                  <c:v>3.6123502994011978</c:v>
                </c:pt>
                <c:pt idx="4495">
                  <c:v>3.6093562874251499</c:v>
                </c:pt>
                <c:pt idx="4496">
                  <c:v>3.6377994011976047</c:v>
                </c:pt>
                <c:pt idx="4497">
                  <c:v>3.6258233532934132</c:v>
                </c:pt>
                <c:pt idx="4498">
                  <c:v>3.6213323353293414</c:v>
                </c:pt>
                <c:pt idx="4499">
                  <c:v>3.6213323353293414</c:v>
                </c:pt>
                <c:pt idx="4500">
                  <c:v>3.6299401197604793</c:v>
                </c:pt>
                <c:pt idx="4501">
                  <c:v>3.6482784431137727</c:v>
                </c:pt>
                <c:pt idx="4502">
                  <c:v>3.6213323353293414</c:v>
                </c:pt>
                <c:pt idx="4503">
                  <c:v>3.6153443113772457</c:v>
                </c:pt>
                <c:pt idx="4504">
                  <c:v>3.6179640718562873</c:v>
                </c:pt>
                <c:pt idx="4505">
                  <c:v>3.6299401197604793</c:v>
                </c:pt>
                <c:pt idx="4506">
                  <c:v>3.6299401197604793</c:v>
                </c:pt>
                <c:pt idx="4507">
                  <c:v>3.6269461077844314</c:v>
                </c:pt>
                <c:pt idx="4508">
                  <c:v>3.6329341317365271</c:v>
                </c:pt>
                <c:pt idx="4509">
                  <c:v>3.6149700598802395</c:v>
                </c:pt>
                <c:pt idx="4510">
                  <c:v>3.6269461077844314</c:v>
                </c:pt>
                <c:pt idx="4511">
                  <c:v>3.6269461077844314</c:v>
                </c:pt>
                <c:pt idx="4512">
                  <c:v>3.6269461077844314</c:v>
                </c:pt>
                <c:pt idx="4513">
                  <c:v>3.6243263473053893</c:v>
                </c:pt>
                <c:pt idx="4514">
                  <c:v>3.6329341317365271</c:v>
                </c:pt>
                <c:pt idx="4515">
                  <c:v>3.6269461077844314</c:v>
                </c:pt>
                <c:pt idx="4516">
                  <c:v>3.6333083832335329</c:v>
                </c:pt>
                <c:pt idx="4517">
                  <c:v>3.6363023952095808</c:v>
                </c:pt>
                <c:pt idx="4518">
                  <c:v>3.6183383233532935</c:v>
                </c:pt>
                <c:pt idx="4519">
                  <c:v>3.6273203592814371</c:v>
                </c:pt>
                <c:pt idx="4520">
                  <c:v>3.6153443113772457</c:v>
                </c:pt>
                <c:pt idx="4521">
                  <c:v>3.6153443113772457</c:v>
                </c:pt>
                <c:pt idx="4522">
                  <c:v>3.6183383233532935</c:v>
                </c:pt>
                <c:pt idx="4523">
                  <c:v>3.6299401197604793</c:v>
                </c:pt>
                <c:pt idx="4524">
                  <c:v>3.6119760479041916</c:v>
                </c:pt>
                <c:pt idx="4525">
                  <c:v>3.6183383233532935</c:v>
                </c:pt>
                <c:pt idx="4526">
                  <c:v>3.6329341317365271</c:v>
                </c:pt>
                <c:pt idx="4527">
                  <c:v>3.6333083832335329</c:v>
                </c:pt>
                <c:pt idx="4528">
                  <c:v>3.6179640718562873</c:v>
                </c:pt>
                <c:pt idx="4529">
                  <c:v>3.6258233532934132</c:v>
                </c:pt>
                <c:pt idx="4530">
                  <c:v>3.6224550898203596</c:v>
                </c:pt>
                <c:pt idx="4531">
                  <c:v>3.6123502994011978</c:v>
                </c:pt>
                <c:pt idx="4532">
                  <c:v>3.6213323353293414</c:v>
                </c:pt>
                <c:pt idx="4533">
                  <c:v>3.6149700598802395</c:v>
                </c:pt>
                <c:pt idx="4534">
                  <c:v>3.6209580838323356</c:v>
                </c:pt>
                <c:pt idx="4535">
                  <c:v>3.6213323353293414</c:v>
                </c:pt>
                <c:pt idx="4536">
                  <c:v>3.6179640718562873</c:v>
                </c:pt>
                <c:pt idx="4537">
                  <c:v>3.6209580838323356</c:v>
                </c:pt>
                <c:pt idx="4538">
                  <c:v>3.606362275449102</c:v>
                </c:pt>
                <c:pt idx="4539">
                  <c:v>3.6284431137724553</c:v>
                </c:pt>
                <c:pt idx="4540">
                  <c:v>3.6377994011976047</c:v>
                </c:pt>
                <c:pt idx="4541">
                  <c:v>3.6269461077844314</c:v>
                </c:pt>
                <c:pt idx="4542">
                  <c:v>3.6209580838323356</c:v>
                </c:pt>
                <c:pt idx="4543">
                  <c:v>3.6145958083832337</c:v>
                </c:pt>
                <c:pt idx="4544">
                  <c:v>3.6239520958083835</c:v>
                </c:pt>
                <c:pt idx="4545">
                  <c:v>3.6119760479041916</c:v>
                </c:pt>
                <c:pt idx="4546">
                  <c:v>3.6116017964071858</c:v>
                </c:pt>
                <c:pt idx="4547">
                  <c:v>3.6235778443113773</c:v>
                </c:pt>
                <c:pt idx="4548">
                  <c:v>3.6265718562874252</c:v>
                </c:pt>
                <c:pt idx="4549">
                  <c:v>3.6355538922155688</c:v>
                </c:pt>
                <c:pt idx="4550">
                  <c:v>3.6415419161676645</c:v>
                </c:pt>
                <c:pt idx="4551">
                  <c:v>3.6445359281437129</c:v>
                </c:pt>
                <c:pt idx="4552">
                  <c:v>3.6209580838323356</c:v>
                </c:pt>
                <c:pt idx="4553">
                  <c:v>3.6235778443113773</c:v>
                </c:pt>
                <c:pt idx="4554">
                  <c:v>3.6239520958083835</c:v>
                </c:pt>
                <c:pt idx="4555">
                  <c:v>3.6299401197604793</c:v>
                </c:pt>
                <c:pt idx="4556">
                  <c:v>3.6265718562874252</c:v>
                </c:pt>
                <c:pt idx="4557">
                  <c:v>3.6209580838323356</c:v>
                </c:pt>
                <c:pt idx="4558">
                  <c:v>3.6149700598802395</c:v>
                </c:pt>
                <c:pt idx="4559">
                  <c:v>3.6089820359281437</c:v>
                </c:pt>
                <c:pt idx="4560">
                  <c:v>3.6389221556886229</c:v>
                </c:pt>
                <c:pt idx="4561">
                  <c:v>3.6299401197604793</c:v>
                </c:pt>
                <c:pt idx="4562">
                  <c:v>3.6209580838323356</c:v>
                </c:pt>
                <c:pt idx="4563">
                  <c:v>3.6299401197604793</c:v>
                </c:pt>
                <c:pt idx="4564">
                  <c:v>3.6239520958083835</c:v>
                </c:pt>
                <c:pt idx="4565">
                  <c:v>3.6389221556886229</c:v>
                </c:pt>
                <c:pt idx="4566">
                  <c:v>3.6183383233532935</c:v>
                </c:pt>
                <c:pt idx="4567">
                  <c:v>3.6213323353293414</c:v>
                </c:pt>
                <c:pt idx="4568">
                  <c:v>3.6269461077844314</c:v>
                </c:pt>
                <c:pt idx="4569">
                  <c:v>3.6265718562874252</c:v>
                </c:pt>
                <c:pt idx="4570">
                  <c:v>3.6179640718562873</c:v>
                </c:pt>
                <c:pt idx="4571">
                  <c:v>3.6149700598802395</c:v>
                </c:pt>
                <c:pt idx="4572">
                  <c:v>3.6209580838323356</c:v>
                </c:pt>
                <c:pt idx="4573">
                  <c:v>3.6269461077844314</c:v>
                </c:pt>
                <c:pt idx="4574">
                  <c:v>3.6123502994011978</c:v>
                </c:pt>
                <c:pt idx="4575">
                  <c:v>3.6329341317365271</c:v>
                </c:pt>
                <c:pt idx="4576">
                  <c:v>3.6209580838323356</c:v>
                </c:pt>
                <c:pt idx="4577">
                  <c:v>3.6183383233532935</c:v>
                </c:pt>
                <c:pt idx="4578">
                  <c:v>3.6239520958083835</c:v>
                </c:pt>
                <c:pt idx="4579">
                  <c:v>3.6179640718562873</c:v>
                </c:pt>
                <c:pt idx="4580">
                  <c:v>3.6183383233532935</c:v>
                </c:pt>
                <c:pt idx="4581">
                  <c:v>3.630314371257485</c:v>
                </c:pt>
                <c:pt idx="4582">
                  <c:v>3.6243263473053893</c:v>
                </c:pt>
                <c:pt idx="4583">
                  <c:v>3.642290419161677</c:v>
                </c:pt>
                <c:pt idx="4584">
                  <c:v>3.6213323353293414</c:v>
                </c:pt>
                <c:pt idx="4585">
                  <c:v>3.6213323353293414</c:v>
                </c:pt>
                <c:pt idx="4586">
                  <c:v>3.6213323353293414</c:v>
                </c:pt>
                <c:pt idx="4587">
                  <c:v>3.6213323353293414</c:v>
                </c:pt>
                <c:pt idx="4588">
                  <c:v>3.6164670658682634</c:v>
                </c:pt>
                <c:pt idx="4589">
                  <c:v>3.6258233532934132</c:v>
                </c:pt>
                <c:pt idx="4590">
                  <c:v>3.6269461077844314</c:v>
                </c:pt>
                <c:pt idx="4591">
                  <c:v>3.6325598802395209</c:v>
                </c:pt>
                <c:pt idx="4592">
                  <c:v>3.6217065868263476</c:v>
                </c:pt>
                <c:pt idx="4593">
                  <c:v>3.6213323353293414</c:v>
                </c:pt>
                <c:pt idx="4594">
                  <c:v>3.6213323353293414</c:v>
                </c:pt>
                <c:pt idx="4595">
                  <c:v>3.6153443113772457</c:v>
                </c:pt>
                <c:pt idx="4596">
                  <c:v>3.6299401197604793</c:v>
                </c:pt>
                <c:pt idx="4597">
                  <c:v>3.6183383233532935</c:v>
                </c:pt>
                <c:pt idx="4598">
                  <c:v>3.6153443113772457</c:v>
                </c:pt>
                <c:pt idx="4599">
                  <c:v>3.6209580838323356</c:v>
                </c:pt>
                <c:pt idx="4600">
                  <c:v>3.6299401197604793</c:v>
                </c:pt>
                <c:pt idx="4601">
                  <c:v>3.6273203592814371</c:v>
                </c:pt>
                <c:pt idx="4602">
                  <c:v>3.6179640718562873</c:v>
                </c:pt>
                <c:pt idx="4603">
                  <c:v>3.6123502994011978</c:v>
                </c:pt>
                <c:pt idx="4604">
                  <c:v>3.6119760479041916</c:v>
                </c:pt>
                <c:pt idx="4605">
                  <c:v>3.630314371257485</c:v>
                </c:pt>
                <c:pt idx="4606">
                  <c:v>3.6153443113772457</c:v>
                </c:pt>
                <c:pt idx="4607">
                  <c:v>3.6123502994011978</c:v>
                </c:pt>
                <c:pt idx="4608">
                  <c:v>3.6389221556886229</c:v>
                </c:pt>
                <c:pt idx="4609">
                  <c:v>3.6153443113772457</c:v>
                </c:pt>
                <c:pt idx="4610">
                  <c:v>3.6093562874251499</c:v>
                </c:pt>
                <c:pt idx="4611">
                  <c:v>3.6123502994011978</c:v>
                </c:pt>
                <c:pt idx="4612">
                  <c:v>3.6209580838323356</c:v>
                </c:pt>
                <c:pt idx="4613">
                  <c:v>3.6363023952095808</c:v>
                </c:pt>
                <c:pt idx="4614">
                  <c:v>3.6243263473053893</c:v>
                </c:pt>
                <c:pt idx="4615">
                  <c:v>3.6273203592814371</c:v>
                </c:pt>
                <c:pt idx="4616">
                  <c:v>3.6239520958083835</c:v>
                </c:pt>
                <c:pt idx="4617">
                  <c:v>3.6213323353293414</c:v>
                </c:pt>
                <c:pt idx="4618">
                  <c:v>3.6269461077844314</c:v>
                </c:pt>
                <c:pt idx="4619">
                  <c:v>3.6299401197604793</c:v>
                </c:pt>
                <c:pt idx="4620">
                  <c:v>3.6243263473053893</c:v>
                </c:pt>
                <c:pt idx="4621">
                  <c:v>3.6213323353293414</c:v>
                </c:pt>
                <c:pt idx="4622">
                  <c:v>3.6213323353293414</c:v>
                </c:pt>
                <c:pt idx="4623">
                  <c:v>3.6213323353293414</c:v>
                </c:pt>
                <c:pt idx="4624">
                  <c:v>3.6183383233532935</c:v>
                </c:pt>
                <c:pt idx="4625">
                  <c:v>3.6299401197604793</c:v>
                </c:pt>
                <c:pt idx="4626">
                  <c:v>3.6033682634730542</c:v>
                </c:pt>
                <c:pt idx="4627">
                  <c:v>3.6269461077844314</c:v>
                </c:pt>
                <c:pt idx="4628">
                  <c:v>3.6209580838323356</c:v>
                </c:pt>
                <c:pt idx="4629">
                  <c:v>3.6179640718562873</c:v>
                </c:pt>
                <c:pt idx="4630">
                  <c:v>3.6149700598802395</c:v>
                </c:pt>
                <c:pt idx="4631">
                  <c:v>3.6183383233532935</c:v>
                </c:pt>
                <c:pt idx="4632">
                  <c:v>3.6299401197604793</c:v>
                </c:pt>
                <c:pt idx="4633">
                  <c:v>3.6239520958083835</c:v>
                </c:pt>
                <c:pt idx="4634">
                  <c:v>3.630314371257485</c:v>
                </c:pt>
                <c:pt idx="4635">
                  <c:v>3.6280688622754491</c:v>
                </c:pt>
                <c:pt idx="4636">
                  <c:v>3.6471556886227545</c:v>
                </c:pt>
                <c:pt idx="4637">
                  <c:v>3.630314371257485</c:v>
                </c:pt>
                <c:pt idx="4638">
                  <c:v>3.6243263473053893</c:v>
                </c:pt>
                <c:pt idx="4639">
                  <c:v>3.630314371257485</c:v>
                </c:pt>
                <c:pt idx="4640">
                  <c:v>3.630314371257485</c:v>
                </c:pt>
                <c:pt idx="4641">
                  <c:v>3.6333083832335329</c:v>
                </c:pt>
                <c:pt idx="4642">
                  <c:v>3.6273203592814371</c:v>
                </c:pt>
                <c:pt idx="4643">
                  <c:v>3.6127245508982035</c:v>
                </c:pt>
                <c:pt idx="4644">
                  <c:v>3.6239520958083835</c:v>
                </c:pt>
                <c:pt idx="4645">
                  <c:v>3.6239520958083835</c:v>
                </c:pt>
                <c:pt idx="4646">
                  <c:v>3.6273203592814371</c:v>
                </c:pt>
                <c:pt idx="4647">
                  <c:v>3.6348053892215568</c:v>
                </c:pt>
                <c:pt idx="4648">
                  <c:v>3.6164670658682634</c:v>
                </c:pt>
                <c:pt idx="4649">
                  <c:v>3.6119760479041916</c:v>
                </c:pt>
                <c:pt idx="4650">
                  <c:v>3.6153443113772457</c:v>
                </c:pt>
                <c:pt idx="4651">
                  <c:v>3.6239520958083835</c:v>
                </c:pt>
                <c:pt idx="4652">
                  <c:v>3.6325598802395209</c:v>
                </c:pt>
                <c:pt idx="4653">
                  <c:v>3.6205838323353294</c:v>
                </c:pt>
                <c:pt idx="4654">
                  <c:v>3.6273203592814371</c:v>
                </c:pt>
                <c:pt idx="4655">
                  <c:v>3.6209580838323356</c:v>
                </c:pt>
                <c:pt idx="4656">
                  <c:v>3.6299401197604793</c:v>
                </c:pt>
                <c:pt idx="4657">
                  <c:v>3.6179640718562873</c:v>
                </c:pt>
                <c:pt idx="4658">
                  <c:v>3.6179640718562873</c:v>
                </c:pt>
                <c:pt idx="4659">
                  <c:v>3.6325598802395209</c:v>
                </c:pt>
                <c:pt idx="4660">
                  <c:v>3.6239520958083835</c:v>
                </c:pt>
                <c:pt idx="4661">
                  <c:v>3.6149700598802395</c:v>
                </c:pt>
                <c:pt idx="4662">
                  <c:v>3.631062874251497</c:v>
                </c:pt>
                <c:pt idx="4663">
                  <c:v>3.6340568862275449</c:v>
                </c:pt>
                <c:pt idx="4664">
                  <c:v>3.6116017964071858</c:v>
                </c:pt>
                <c:pt idx="4665">
                  <c:v>3.6232035928143715</c:v>
                </c:pt>
                <c:pt idx="4666">
                  <c:v>3.6325598802395209</c:v>
                </c:pt>
                <c:pt idx="4667">
                  <c:v>3.6269461077844314</c:v>
                </c:pt>
                <c:pt idx="4668">
                  <c:v>3.6179640718562873</c:v>
                </c:pt>
                <c:pt idx="4669">
                  <c:v>3.6179640718562873</c:v>
                </c:pt>
                <c:pt idx="4670">
                  <c:v>3.6329341317365271</c:v>
                </c:pt>
                <c:pt idx="4671">
                  <c:v>3.6299401197604793</c:v>
                </c:pt>
                <c:pt idx="4672">
                  <c:v>3.6209580838323356</c:v>
                </c:pt>
                <c:pt idx="4673">
                  <c:v>3.6119760479041916</c:v>
                </c:pt>
                <c:pt idx="4674">
                  <c:v>3.602994011976048</c:v>
                </c:pt>
                <c:pt idx="4675">
                  <c:v>3.6209580838323356</c:v>
                </c:pt>
                <c:pt idx="4676">
                  <c:v>3.6209580838323356</c:v>
                </c:pt>
                <c:pt idx="4677">
                  <c:v>3.635928143712575</c:v>
                </c:pt>
                <c:pt idx="4678">
                  <c:v>3.6190868263473055</c:v>
                </c:pt>
                <c:pt idx="4679">
                  <c:v>3.6404191616766468</c:v>
                </c:pt>
                <c:pt idx="4680">
                  <c:v>3.6243263473053893</c:v>
                </c:pt>
                <c:pt idx="4681">
                  <c:v>3.6213323353293414</c:v>
                </c:pt>
                <c:pt idx="4682">
                  <c:v>3.6183383233532935</c:v>
                </c:pt>
                <c:pt idx="4683">
                  <c:v>3.6333083832335329</c:v>
                </c:pt>
                <c:pt idx="4684">
                  <c:v>3.6213323353293414</c:v>
                </c:pt>
                <c:pt idx="4685">
                  <c:v>3.6239520958083835</c:v>
                </c:pt>
                <c:pt idx="4686">
                  <c:v>3.6239520958083835</c:v>
                </c:pt>
                <c:pt idx="4687">
                  <c:v>3.6299401197604793</c:v>
                </c:pt>
                <c:pt idx="4688">
                  <c:v>3.629565868263473</c:v>
                </c:pt>
                <c:pt idx="4689">
                  <c:v>3.6209580838323356</c:v>
                </c:pt>
                <c:pt idx="4690">
                  <c:v>3.6269461077844314</c:v>
                </c:pt>
                <c:pt idx="4691">
                  <c:v>3.6239520958083835</c:v>
                </c:pt>
                <c:pt idx="4692">
                  <c:v>3.6209580838323356</c:v>
                </c:pt>
                <c:pt idx="4693">
                  <c:v>3.6449101796407186</c:v>
                </c:pt>
                <c:pt idx="4694">
                  <c:v>3.6213323353293414</c:v>
                </c:pt>
                <c:pt idx="4695">
                  <c:v>3.6153443113772457</c:v>
                </c:pt>
                <c:pt idx="4696">
                  <c:v>3.6239520958083835</c:v>
                </c:pt>
                <c:pt idx="4697">
                  <c:v>3.6209580838323356</c:v>
                </c:pt>
                <c:pt idx="4698">
                  <c:v>3.6284431137724553</c:v>
                </c:pt>
                <c:pt idx="4699">
                  <c:v>3.6254491017964074</c:v>
                </c:pt>
                <c:pt idx="4700">
                  <c:v>3.6239520958083835</c:v>
                </c:pt>
                <c:pt idx="4701">
                  <c:v>3.6228293413173653</c:v>
                </c:pt>
                <c:pt idx="4702">
                  <c:v>3.6314371257485032</c:v>
                </c:pt>
                <c:pt idx="4703">
                  <c:v>3.6329341317365271</c:v>
                </c:pt>
                <c:pt idx="4704">
                  <c:v>3.6149700598802395</c:v>
                </c:pt>
                <c:pt idx="4705">
                  <c:v>3.635928143712575</c:v>
                </c:pt>
                <c:pt idx="4706">
                  <c:v>3.6299401197604793</c:v>
                </c:pt>
                <c:pt idx="4707">
                  <c:v>3.6209580838323356</c:v>
                </c:pt>
                <c:pt idx="4708">
                  <c:v>3.6093562874251499</c:v>
                </c:pt>
                <c:pt idx="4709">
                  <c:v>3.6175898203592816</c:v>
                </c:pt>
                <c:pt idx="4710">
                  <c:v>3.6089820359281437</c:v>
                </c:pt>
                <c:pt idx="4711">
                  <c:v>3.6299401197604793</c:v>
                </c:pt>
                <c:pt idx="4712">
                  <c:v>3.635928143712575</c:v>
                </c:pt>
                <c:pt idx="4713">
                  <c:v>3.6299401197604793</c:v>
                </c:pt>
                <c:pt idx="4714">
                  <c:v>3.6415419161676645</c:v>
                </c:pt>
                <c:pt idx="4715">
                  <c:v>3.6209580838323356</c:v>
                </c:pt>
                <c:pt idx="4716">
                  <c:v>3.6209580838323356</c:v>
                </c:pt>
                <c:pt idx="4717">
                  <c:v>3.6123502994011978</c:v>
                </c:pt>
                <c:pt idx="4718">
                  <c:v>3.6153443113772457</c:v>
                </c:pt>
                <c:pt idx="4719">
                  <c:v>3.606362275449102</c:v>
                </c:pt>
                <c:pt idx="4720">
                  <c:v>3.6209580838323356</c:v>
                </c:pt>
                <c:pt idx="4721">
                  <c:v>3.6329341317365271</c:v>
                </c:pt>
                <c:pt idx="4722">
                  <c:v>3.6149700598802395</c:v>
                </c:pt>
                <c:pt idx="4723">
                  <c:v>3.6119760479041916</c:v>
                </c:pt>
                <c:pt idx="4724">
                  <c:v>3.6299401197604793</c:v>
                </c:pt>
                <c:pt idx="4725">
                  <c:v>3.6269461077844314</c:v>
                </c:pt>
                <c:pt idx="4726">
                  <c:v>3.6265718562874252</c:v>
                </c:pt>
                <c:pt idx="4727">
                  <c:v>3.6183383233532935</c:v>
                </c:pt>
                <c:pt idx="4728">
                  <c:v>3.6205838323353294</c:v>
                </c:pt>
                <c:pt idx="4729">
                  <c:v>3.629565868263473</c:v>
                </c:pt>
                <c:pt idx="4730">
                  <c:v>3.635928143712575</c:v>
                </c:pt>
                <c:pt idx="4731">
                  <c:v>3.6209580838323356</c:v>
                </c:pt>
                <c:pt idx="4732">
                  <c:v>3.6276946107784434</c:v>
                </c:pt>
                <c:pt idx="4733">
                  <c:v>3.6381736526946109</c:v>
                </c:pt>
                <c:pt idx="4734">
                  <c:v>3.6269461077844314</c:v>
                </c:pt>
                <c:pt idx="4735">
                  <c:v>3.6179640718562873</c:v>
                </c:pt>
                <c:pt idx="4736">
                  <c:v>3.6179640718562873</c:v>
                </c:pt>
                <c:pt idx="4737">
                  <c:v>3.6239520958083835</c:v>
                </c:pt>
                <c:pt idx="4738">
                  <c:v>3.6209580838323356</c:v>
                </c:pt>
                <c:pt idx="4739">
                  <c:v>3.6269461077844314</c:v>
                </c:pt>
                <c:pt idx="4740">
                  <c:v>3.6198353293413175</c:v>
                </c:pt>
                <c:pt idx="4741">
                  <c:v>3.6160928143712576</c:v>
                </c:pt>
                <c:pt idx="4742">
                  <c:v>3.635928143712575</c:v>
                </c:pt>
                <c:pt idx="4743">
                  <c:v>3.6213323353293414</c:v>
                </c:pt>
                <c:pt idx="4744">
                  <c:v>3.6291916167664673</c:v>
                </c:pt>
                <c:pt idx="4745">
                  <c:v>3.6269461077844314</c:v>
                </c:pt>
                <c:pt idx="4746">
                  <c:v>3.6355538922155688</c:v>
                </c:pt>
                <c:pt idx="4747">
                  <c:v>3.6213323353293414</c:v>
                </c:pt>
                <c:pt idx="4748">
                  <c:v>3.6411676646706588</c:v>
                </c:pt>
                <c:pt idx="4749">
                  <c:v>3.6209580838323356</c:v>
                </c:pt>
                <c:pt idx="4750">
                  <c:v>3.6179640718562873</c:v>
                </c:pt>
                <c:pt idx="4751">
                  <c:v>3.6175898203592816</c:v>
                </c:pt>
                <c:pt idx="4752">
                  <c:v>3.631811377245509</c:v>
                </c:pt>
                <c:pt idx="4753">
                  <c:v>3.6220808383233534</c:v>
                </c:pt>
                <c:pt idx="4754">
                  <c:v>3.6089820359281437</c:v>
                </c:pt>
                <c:pt idx="4755">
                  <c:v>3.6269461077844314</c:v>
                </c:pt>
                <c:pt idx="4756">
                  <c:v>3.6179640718562873</c:v>
                </c:pt>
                <c:pt idx="4757">
                  <c:v>3.6179640718562873</c:v>
                </c:pt>
                <c:pt idx="4758">
                  <c:v>3.6325598802395209</c:v>
                </c:pt>
                <c:pt idx="4759">
                  <c:v>3.6269461077844314</c:v>
                </c:pt>
                <c:pt idx="4760">
                  <c:v>3.6209580838323356</c:v>
                </c:pt>
                <c:pt idx="4761">
                  <c:v>3.6389221556886229</c:v>
                </c:pt>
                <c:pt idx="4762">
                  <c:v>3.6209580838323356</c:v>
                </c:pt>
                <c:pt idx="4763">
                  <c:v>3.6149700598802395</c:v>
                </c:pt>
                <c:pt idx="4764">
                  <c:v>3.629565868263473</c:v>
                </c:pt>
                <c:pt idx="4765">
                  <c:v>3.6119760479041916</c:v>
                </c:pt>
                <c:pt idx="4766">
                  <c:v>3.635928143712575</c:v>
                </c:pt>
                <c:pt idx="4767">
                  <c:v>3.6153443113772457</c:v>
                </c:pt>
                <c:pt idx="4768">
                  <c:v>3.6209580838323356</c:v>
                </c:pt>
                <c:pt idx="4769">
                  <c:v>3.635928143712575</c:v>
                </c:pt>
                <c:pt idx="4770">
                  <c:v>3.6149700598802395</c:v>
                </c:pt>
                <c:pt idx="4771">
                  <c:v>3.6269461077844314</c:v>
                </c:pt>
                <c:pt idx="4772">
                  <c:v>3.6239520958083835</c:v>
                </c:pt>
                <c:pt idx="4773">
                  <c:v>3.6265718562874252</c:v>
                </c:pt>
                <c:pt idx="4774">
                  <c:v>3.6269461077844314</c:v>
                </c:pt>
                <c:pt idx="4775">
                  <c:v>3.6183383233532935</c:v>
                </c:pt>
                <c:pt idx="4776">
                  <c:v>3.6149700598802395</c:v>
                </c:pt>
                <c:pt idx="4777">
                  <c:v>3.6299401197604793</c:v>
                </c:pt>
                <c:pt idx="4778">
                  <c:v>3.6239520958083835</c:v>
                </c:pt>
                <c:pt idx="4779">
                  <c:v>3.6299401197604793</c:v>
                </c:pt>
                <c:pt idx="4780">
                  <c:v>3.6333083832335329</c:v>
                </c:pt>
                <c:pt idx="4781">
                  <c:v>3.6299401197604793</c:v>
                </c:pt>
                <c:pt idx="4782">
                  <c:v>3.6239520958083835</c:v>
                </c:pt>
                <c:pt idx="4783">
                  <c:v>3.6329341317365271</c:v>
                </c:pt>
                <c:pt idx="4784">
                  <c:v>3.6179640718562873</c:v>
                </c:pt>
                <c:pt idx="4785">
                  <c:v>3.602994011976048</c:v>
                </c:pt>
                <c:pt idx="4786">
                  <c:v>3.635928143712575</c:v>
                </c:pt>
                <c:pt idx="4787">
                  <c:v>3.6419161676646707</c:v>
                </c:pt>
                <c:pt idx="4788">
                  <c:v>3.6247005988023955</c:v>
                </c:pt>
                <c:pt idx="4789">
                  <c:v>3.6232035928143715</c:v>
                </c:pt>
                <c:pt idx="4790">
                  <c:v>3.6149700598802395</c:v>
                </c:pt>
                <c:pt idx="4791">
                  <c:v>3.6449101796407186</c:v>
                </c:pt>
                <c:pt idx="4792">
                  <c:v>3.6269461077844314</c:v>
                </c:pt>
                <c:pt idx="4793">
                  <c:v>3.6269461077844314</c:v>
                </c:pt>
                <c:pt idx="4794">
                  <c:v>3.6299401197604793</c:v>
                </c:pt>
                <c:pt idx="4795">
                  <c:v>3.6089820359281437</c:v>
                </c:pt>
                <c:pt idx="4796">
                  <c:v>3.6389221556886229</c:v>
                </c:pt>
                <c:pt idx="4797">
                  <c:v>3.6269461077844314</c:v>
                </c:pt>
                <c:pt idx="4798">
                  <c:v>3.6269461077844314</c:v>
                </c:pt>
                <c:pt idx="4799">
                  <c:v>3.6213323353293414</c:v>
                </c:pt>
                <c:pt idx="4800">
                  <c:v>3.62058383233532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EDE3-FE42-8005-E040693688E6}"/>
            </c:ext>
          </c:extLst>
        </c:ser>
        <c:ser>
          <c:idx val="4"/>
          <c:order val="4"/>
          <c:tx>
            <c:v>10h</c:v>
          </c:tx>
          <c:spPr>
            <a:ln w="19050" cap="rnd">
              <a:solidFill>
                <a:schemeClr val="accent5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ll!$A$2:$A$4802</c:f>
              <c:numCache>
                <c:formatCode>General</c:formatCode>
                <c:ptCount val="4801"/>
                <c:pt idx="0">
                  <c:v>0</c:v>
                </c:pt>
                <c:pt idx="1">
                  <c:v>8.3300000000000006E-3</c:v>
                </c:pt>
                <c:pt idx="2">
                  <c:v>1.6670000000000001E-2</c:v>
                </c:pt>
                <c:pt idx="3">
                  <c:v>2.5000000000000001E-2</c:v>
                </c:pt>
                <c:pt idx="4">
                  <c:v>3.3329999999999999E-2</c:v>
                </c:pt>
                <c:pt idx="5">
                  <c:v>4.1669999999999999E-2</c:v>
                </c:pt>
                <c:pt idx="6">
                  <c:v>0.05</c:v>
                </c:pt>
                <c:pt idx="7">
                  <c:v>5.833E-2</c:v>
                </c:pt>
                <c:pt idx="8">
                  <c:v>6.6669999999999993E-2</c:v>
                </c:pt>
                <c:pt idx="9">
                  <c:v>7.4999999999999997E-2</c:v>
                </c:pt>
                <c:pt idx="10">
                  <c:v>8.3330000000000001E-2</c:v>
                </c:pt>
                <c:pt idx="11">
                  <c:v>9.1670000000000001E-2</c:v>
                </c:pt>
                <c:pt idx="12">
                  <c:v>0.1</c:v>
                </c:pt>
                <c:pt idx="13">
                  <c:v>0.10833</c:v>
                </c:pt>
                <c:pt idx="14">
                  <c:v>0.11667</c:v>
                </c:pt>
                <c:pt idx="15">
                  <c:v>0.125</c:v>
                </c:pt>
                <c:pt idx="16">
                  <c:v>0.13333</c:v>
                </c:pt>
                <c:pt idx="17">
                  <c:v>0.14166999999999999</c:v>
                </c:pt>
                <c:pt idx="18">
                  <c:v>0.15</c:v>
                </c:pt>
                <c:pt idx="19">
                  <c:v>0.15833</c:v>
                </c:pt>
                <c:pt idx="20">
                  <c:v>0.16667000000000001</c:v>
                </c:pt>
                <c:pt idx="21">
                  <c:v>0.17499999999999999</c:v>
                </c:pt>
                <c:pt idx="22">
                  <c:v>0.18332999999999999</c:v>
                </c:pt>
                <c:pt idx="23">
                  <c:v>0.19167000000000001</c:v>
                </c:pt>
                <c:pt idx="24">
                  <c:v>0.2</c:v>
                </c:pt>
                <c:pt idx="25">
                  <c:v>0.20832999999999999</c:v>
                </c:pt>
                <c:pt idx="26">
                  <c:v>0.21667</c:v>
                </c:pt>
                <c:pt idx="27">
                  <c:v>0.22500000000000001</c:v>
                </c:pt>
                <c:pt idx="28">
                  <c:v>0.23333000000000001</c:v>
                </c:pt>
                <c:pt idx="29">
                  <c:v>0.24167</c:v>
                </c:pt>
                <c:pt idx="30">
                  <c:v>0.25</c:v>
                </c:pt>
                <c:pt idx="31">
                  <c:v>0.25833</c:v>
                </c:pt>
                <c:pt idx="32">
                  <c:v>0.26667000000000002</c:v>
                </c:pt>
                <c:pt idx="33">
                  <c:v>0.27500000000000002</c:v>
                </c:pt>
                <c:pt idx="34">
                  <c:v>0.28333000000000003</c:v>
                </c:pt>
                <c:pt idx="35">
                  <c:v>0.29166999999999998</c:v>
                </c:pt>
                <c:pt idx="36">
                  <c:v>0.3</c:v>
                </c:pt>
                <c:pt idx="37">
                  <c:v>0.30832999999999999</c:v>
                </c:pt>
                <c:pt idx="38">
                  <c:v>0.31667000000000001</c:v>
                </c:pt>
                <c:pt idx="39">
                  <c:v>0.32500000000000001</c:v>
                </c:pt>
                <c:pt idx="40">
                  <c:v>0.33333000000000002</c:v>
                </c:pt>
                <c:pt idx="41">
                  <c:v>0.34166999999999997</c:v>
                </c:pt>
                <c:pt idx="42">
                  <c:v>0.35</c:v>
                </c:pt>
                <c:pt idx="43">
                  <c:v>0.35832999999999998</c:v>
                </c:pt>
                <c:pt idx="44">
                  <c:v>0.36667</c:v>
                </c:pt>
                <c:pt idx="45">
                  <c:v>0.375</c:v>
                </c:pt>
                <c:pt idx="46">
                  <c:v>0.38333</c:v>
                </c:pt>
                <c:pt idx="47">
                  <c:v>0.39167000000000002</c:v>
                </c:pt>
                <c:pt idx="48">
                  <c:v>0.4</c:v>
                </c:pt>
                <c:pt idx="49">
                  <c:v>0.40833000000000003</c:v>
                </c:pt>
                <c:pt idx="50">
                  <c:v>0.41666999999999998</c:v>
                </c:pt>
                <c:pt idx="51">
                  <c:v>0.42499999999999999</c:v>
                </c:pt>
                <c:pt idx="52">
                  <c:v>0.43332999999999999</c:v>
                </c:pt>
                <c:pt idx="53">
                  <c:v>0.44167000000000001</c:v>
                </c:pt>
                <c:pt idx="54">
                  <c:v>0.45</c:v>
                </c:pt>
                <c:pt idx="55">
                  <c:v>0.45833000000000002</c:v>
                </c:pt>
                <c:pt idx="56">
                  <c:v>0.46666999999999997</c:v>
                </c:pt>
                <c:pt idx="57">
                  <c:v>0.47499999999999998</c:v>
                </c:pt>
                <c:pt idx="58">
                  <c:v>0.48332999999999998</c:v>
                </c:pt>
                <c:pt idx="59">
                  <c:v>0.49167</c:v>
                </c:pt>
                <c:pt idx="60">
                  <c:v>0.5</c:v>
                </c:pt>
                <c:pt idx="61">
                  <c:v>0.50832999999999995</c:v>
                </c:pt>
                <c:pt idx="62">
                  <c:v>0.51666999999999996</c:v>
                </c:pt>
                <c:pt idx="63">
                  <c:v>0.52500000000000002</c:v>
                </c:pt>
                <c:pt idx="64">
                  <c:v>0.53332999999999997</c:v>
                </c:pt>
                <c:pt idx="65">
                  <c:v>0.54166999999999998</c:v>
                </c:pt>
                <c:pt idx="66">
                  <c:v>0.55000000000000004</c:v>
                </c:pt>
                <c:pt idx="67">
                  <c:v>0.55832999999999999</c:v>
                </c:pt>
                <c:pt idx="68">
                  <c:v>0.56667000000000001</c:v>
                </c:pt>
                <c:pt idx="69">
                  <c:v>0.57499999999999996</c:v>
                </c:pt>
                <c:pt idx="70">
                  <c:v>0.58333000000000002</c:v>
                </c:pt>
                <c:pt idx="71">
                  <c:v>0.59167000000000003</c:v>
                </c:pt>
                <c:pt idx="72">
                  <c:v>0.6</c:v>
                </c:pt>
                <c:pt idx="73">
                  <c:v>0.60833000000000004</c:v>
                </c:pt>
                <c:pt idx="74">
                  <c:v>0.61667000000000005</c:v>
                </c:pt>
                <c:pt idx="75">
                  <c:v>0.625</c:v>
                </c:pt>
                <c:pt idx="76">
                  <c:v>0.63332999999999995</c:v>
                </c:pt>
                <c:pt idx="77">
                  <c:v>0.64166999999999996</c:v>
                </c:pt>
                <c:pt idx="78">
                  <c:v>0.65</c:v>
                </c:pt>
                <c:pt idx="79">
                  <c:v>0.65832999999999997</c:v>
                </c:pt>
                <c:pt idx="80">
                  <c:v>0.66666999999999998</c:v>
                </c:pt>
                <c:pt idx="81">
                  <c:v>0.67500000000000004</c:v>
                </c:pt>
                <c:pt idx="82">
                  <c:v>0.68332999999999999</c:v>
                </c:pt>
                <c:pt idx="83">
                  <c:v>0.69167000000000001</c:v>
                </c:pt>
                <c:pt idx="84">
                  <c:v>0.7</c:v>
                </c:pt>
                <c:pt idx="85">
                  <c:v>0.70833000000000002</c:v>
                </c:pt>
                <c:pt idx="86">
                  <c:v>0.71667000000000003</c:v>
                </c:pt>
                <c:pt idx="87">
                  <c:v>0.72499999999999998</c:v>
                </c:pt>
                <c:pt idx="88">
                  <c:v>0.73333000000000004</c:v>
                </c:pt>
                <c:pt idx="89">
                  <c:v>0.74167000000000005</c:v>
                </c:pt>
                <c:pt idx="90">
                  <c:v>0.75</c:v>
                </c:pt>
                <c:pt idx="91">
                  <c:v>0.75832999999999995</c:v>
                </c:pt>
                <c:pt idx="92">
                  <c:v>0.76666999999999996</c:v>
                </c:pt>
                <c:pt idx="93">
                  <c:v>0.77500000000000002</c:v>
                </c:pt>
                <c:pt idx="94">
                  <c:v>0.78332999999999997</c:v>
                </c:pt>
                <c:pt idx="95">
                  <c:v>0.79166999999999998</c:v>
                </c:pt>
                <c:pt idx="96">
                  <c:v>0.8</c:v>
                </c:pt>
                <c:pt idx="97">
                  <c:v>0.80832999999999999</c:v>
                </c:pt>
                <c:pt idx="98">
                  <c:v>0.81667000000000001</c:v>
                </c:pt>
                <c:pt idx="99">
                  <c:v>0.82499999999999996</c:v>
                </c:pt>
                <c:pt idx="100">
                  <c:v>0.83333000000000002</c:v>
                </c:pt>
                <c:pt idx="101">
                  <c:v>0.84167000000000003</c:v>
                </c:pt>
                <c:pt idx="102">
                  <c:v>0.85</c:v>
                </c:pt>
                <c:pt idx="103">
                  <c:v>0.85833000000000004</c:v>
                </c:pt>
                <c:pt idx="104">
                  <c:v>0.86667000000000005</c:v>
                </c:pt>
                <c:pt idx="105">
                  <c:v>0.875</c:v>
                </c:pt>
                <c:pt idx="106">
                  <c:v>0.88332999999999995</c:v>
                </c:pt>
                <c:pt idx="107">
                  <c:v>0.89166999999999996</c:v>
                </c:pt>
                <c:pt idx="108">
                  <c:v>0.9</c:v>
                </c:pt>
                <c:pt idx="109">
                  <c:v>0.90832999999999997</c:v>
                </c:pt>
                <c:pt idx="110">
                  <c:v>0.91666999999999998</c:v>
                </c:pt>
                <c:pt idx="111">
                  <c:v>0.92500000000000004</c:v>
                </c:pt>
                <c:pt idx="112">
                  <c:v>0.93332999999999999</c:v>
                </c:pt>
                <c:pt idx="113">
                  <c:v>0.94167000000000001</c:v>
                </c:pt>
                <c:pt idx="114">
                  <c:v>0.95</c:v>
                </c:pt>
                <c:pt idx="115">
                  <c:v>0.95833000000000002</c:v>
                </c:pt>
                <c:pt idx="116">
                  <c:v>0.96667000000000003</c:v>
                </c:pt>
                <c:pt idx="117">
                  <c:v>0.97499999999999998</c:v>
                </c:pt>
                <c:pt idx="118">
                  <c:v>0.98333000000000004</c:v>
                </c:pt>
                <c:pt idx="119">
                  <c:v>0.99167000000000005</c:v>
                </c:pt>
                <c:pt idx="120">
                  <c:v>1</c:v>
                </c:pt>
                <c:pt idx="121">
                  <c:v>1.0083299999999999</c:v>
                </c:pt>
                <c:pt idx="122">
                  <c:v>1.01667</c:v>
                </c:pt>
                <c:pt idx="123">
                  <c:v>1.0249999999999999</c:v>
                </c:pt>
                <c:pt idx="124">
                  <c:v>1.0333300000000001</c:v>
                </c:pt>
                <c:pt idx="125">
                  <c:v>1.0416700000000001</c:v>
                </c:pt>
                <c:pt idx="126">
                  <c:v>1.05</c:v>
                </c:pt>
                <c:pt idx="127">
                  <c:v>1.05833</c:v>
                </c:pt>
                <c:pt idx="128">
                  <c:v>1.06667</c:v>
                </c:pt>
                <c:pt idx="129">
                  <c:v>1.075</c:v>
                </c:pt>
                <c:pt idx="130">
                  <c:v>1.0833299999999999</c:v>
                </c:pt>
                <c:pt idx="131">
                  <c:v>1.0916699999999999</c:v>
                </c:pt>
                <c:pt idx="132">
                  <c:v>1.1000000000000001</c:v>
                </c:pt>
                <c:pt idx="133">
                  <c:v>1.10833</c:v>
                </c:pt>
                <c:pt idx="134">
                  <c:v>1.1166700000000001</c:v>
                </c:pt>
                <c:pt idx="135">
                  <c:v>1.125</c:v>
                </c:pt>
                <c:pt idx="136">
                  <c:v>1.1333299999999999</c:v>
                </c:pt>
                <c:pt idx="137">
                  <c:v>1.14167</c:v>
                </c:pt>
                <c:pt idx="138">
                  <c:v>1.1499999999999999</c:v>
                </c:pt>
                <c:pt idx="139">
                  <c:v>1.1583300000000001</c:v>
                </c:pt>
                <c:pt idx="140">
                  <c:v>1.1666700000000001</c:v>
                </c:pt>
                <c:pt idx="141">
                  <c:v>1.175</c:v>
                </c:pt>
                <c:pt idx="142">
                  <c:v>1.18333</c:v>
                </c:pt>
                <c:pt idx="143">
                  <c:v>1.19167</c:v>
                </c:pt>
                <c:pt idx="144">
                  <c:v>1.2</c:v>
                </c:pt>
                <c:pt idx="145">
                  <c:v>1.2083299999999999</c:v>
                </c:pt>
                <c:pt idx="146">
                  <c:v>1.2166699999999999</c:v>
                </c:pt>
                <c:pt idx="147">
                  <c:v>1.2250000000000001</c:v>
                </c:pt>
                <c:pt idx="148">
                  <c:v>1.23333</c:v>
                </c:pt>
                <c:pt idx="149">
                  <c:v>1.2416700000000001</c:v>
                </c:pt>
                <c:pt idx="150">
                  <c:v>1.25</c:v>
                </c:pt>
                <c:pt idx="151">
                  <c:v>1.2583299999999999</c:v>
                </c:pt>
                <c:pt idx="152">
                  <c:v>1.26667</c:v>
                </c:pt>
                <c:pt idx="153">
                  <c:v>1.2749999999999999</c:v>
                </c:pt>
                <c:pt idx="154">
                  <c:v>1.2833300000000001</c:v>
                </c:pt>
                <c:pt idx="155">
                  <c:v>1.2916700000000001</c:v>
                </c:pt>
                <c:pt idx="156">
                  <c:v>1.3</c:v>
                </c:pt>
                <c:pt idx="157">
                  <c:v>1.30833</c:v>
                </c:pt>
                <c:pt idx="158">
                  <c:v>1.31667</c:v>
                </c:pt>
                <c:pt idx="159">
                  <c:v>1.325</c:v>
                </c:pt>
                <c:pt idx="160">
                  <c:v>1.3333299999999999</c:v>
                </c:pt>
                <c:pt idx="161">
                  <c:v>1.3416699999999999</c:v>
                </c:pt>
                <c:pt idx="162">
                  <c:v>1.35</c:v>
                </c:pt>
                <c:pt idx="163">
                  <c:v>1.35833</c:v>
                </c:pt>
                <c:pt idx="164">
                  <c:v>1.3666700000000001</c:v>
                </c:pt>
                <c:pt idx="165">
                  <c:v>1.375</c:v>
                </c:pt>
                <c:pt idx="166">
                  <c:v>1.3833299999999999</c:v>
                </c:pt>
                <c:pt idx="167">
                  <c:v>1.39167</c:v>
                </c:pt>
                <c:pt idx="168">
                  <c:v>1.4</c:v>
                </c:pt>
                <c:pt idx="169">
                  <c:v>1.4083300000000001</c:v>
                </c:pt>
                <c:pt idx="170">
                  <c:v>1.4166700000000001</c:v>
                </c:pt>
                <c:pt idx="171">
                  <c:v>1.425</c:v>
                </c:pt>
                <c:pt idx="172">
                  <c:v>1.43333</c:v>
                </c:pt>
                <c:pt idx="173">
                  <c:v>1.44167</c:v>
                </c:pt>
                <c:pt idx="174">
                  <c:v>1.45</c:v>
                </c:pt>
                <c:pt idx="175">
                  <c:v>1.4583299999999999</c:v>
                </c:pt>
                <c:pt idx="176">
                  <c:v>1.4666699999999999</c:v>
                </c:pt>
                <c:pt idx="177">
                  <c:v>1.4750000000000001</c:v>
                </c:pt>
                <c:pt idx="178">
                  <c:v>1.48333</c:v>
                </c:pt>
                <c:pt idx="179">
                  <c:v>1.4916700000000001</c:v>
                </c:pt>
                <c:pt idx="180">
                  <c:v>1.5</c:v>
                </c:pt>
                <c:pt idx="181">
                  <c:v>1.5083299999999999</c:v>
                </c:pt>
                <c:pt idx="182">
                  <c:v>1.51667</c:v>
                </c:pt>
                <c:pt idx="183">
                  <c:v>1.5249999999999999</c:v>
                </c:pt>
                <c:pt idx="184">
                  <c:v>1.5333300000000001</c:v>
                </c:pt>
                <c:pt idx="185">
                  <c:v>1.5416700000000001</c:v>
                </c:pt>
                <c:pt idx="186">
                  <c:v>1.55</c:v>
                </c:pt>
                <c:pt idx="187">
                  <c:v>1.55833</c:v>
                </c:pt>
                <c:pt idx="188">
                  <c:v>1.56667</c:v>
                </c:pt>
                <c:pt idx="189">
                  <c:v>1.575</c:v>
                </c:pt>
                <c:pt idx="190">
                  <c:v>1.5833299999999999</c:v>
                </c:pt>
                <c:pt idx="191">
                  <c:v>1.5916699999999999</c:v>
                </c:pt>
                <c:pt idx="192">
                  <c:v>1.6</c:v>
                </c:pt>
                <c:pt idx="193">
                  <c:v>1.60833</c:v>
                </c:pt>
                <c:pt idx="194">
                  <c:v>1.6166700000000001</c:v>
                </c:pt>
                <c:pt idx="195">
                  <c:v>1.625</c:v>
                </c:pt>
                <c:pt idx="196">
                  <c:v>1.6333299999999999</c:v>
                </c:pt>
                <c:pt idx="197">
                  <c:v>1.64167</c:v>
                </c:pt>
                <c:pt idx="198">
                  <c:v>1.65</c:v>
                </c:pt>
                <c:pt idx="199">
                  <c:v>1.6583300000000001</c:v>
                </c:pt>
                <c:pt idx="200">
                  <c:v>1.6666700000000001</c:v>
                </c:pt>
                <c:pt idx="201">
                  <c:v>1.675</c:v>
                </c:pt>
                <c:pt idx="202">
                  <c:v>1.68333</c:v>
                </c:pt>
                <c:pt idx="203">
                  <c:v>1.69167</c:v>
                </c:pt>
                <c:pt idx="204">
                  <c:v>1.7</c:v>
                </c:pt>
                <c:pt idx="205">
                  <c:v>1.7083299999999999</c:v>
                </c:pt>
                <c:pt idx="206">
                  <c:v>1.7166699999999999</c:v>
                </c:pt>
                <c:pt idx="207">
                  <c:v>1.7250000000000001</c:v>
                </c:pt>
                <c:pt idx="208">
                  <c:v>1.73333</c:v>
                </c:pt>
                <c:pt idx="209">
                  <c:v>1.7416700000000001</c:v>
                </c:pt>
                <c:pt idx="210">
                  <c:v>1.75</c:v>
                </c:pt>
                <c:pt idx="211">
                  <c:v>1.7583299999999999</c:v>
                </c:pt>
                <c:pt idx="212">
                  <c:v>1.76667</c:v>
                </c:pt>
                <c:pt idx="213">
                  <c:v>1.7749999999999999</c:v>
                </c:pt>
                <c:pt idx="214">
                  <c:v>1.7833300000000001</c:v>
                </c:pt>
                <c:pt idx="215">
                  <c:v>1.7916700000000001</c:v>
                </c:pt>
                <c:pt idx="216">
                  <c:v>1.8</c:v>
                </c:pt>
                <c:pt idx="217">
                  <c:v>1.80833</c:v>
                </c:pt>
                <c:pt idx="218">
                  <c:v>1.81667</c:v>
                </c:pt>
                <c:pt idx="219">
                  <c:v>1.825</c:v>
                </c:pt>
                <c:pt idx="220">
                  <c:v>1.8333299999999999</c:v>
                </c:pt>
                <c:pt idx="221">
                  <c:v>1.8416699999999999</c:v>
                </c:pt>
                <c:pt idx="222">
                  <c:v>1.85</c:v>
                </c:pt>
                <c:pt idx="223">
                  <c:v>1.85833</c:v>
                </c:pt>
                <c:pt idx="224">
                  <c:v>1.8666700000000001</c:v>
                </c:pt>
                <c:pt idx="225">
                  <c:v>1.875</c:v>
                </c:pt>
                <c:pt idx="226">
                  <c:v>1.8833299999999999</c:v>
                </c:pt>
                <c:pt idx="227">
                  <c:v>1.89167</c:v>
                </c:pt>
                <c:pt idx="228">
                  <c:v>1.9</c:v>
                </c:pt>
                <c:pt idx="229">
                  <c:v>1.9083300000000001</c:v>
                </c:pt>
                <c:pt idx="230">
                  <c:v>1.9166700000000001</c:v>
                </c:pt>
                <c:pt idx="231">
                  <c:v>1.925</c:v>
                </c:pt>
                <c:pt idx="232">
                  <c:v>1.93333</c:v>
                </c:pt>
                <c:pt idx="233">
                  <c:v>1.94167</c:v>
                </c:pt>
                <c:pt idx="234">
                  <c:v>1.95</c:v>
                </c:pt>
                <c:pt idx="235">
                  <c:v>1.9583299999999999</c:v>
                </c:pt>
                <c:pt idx="236">
                  <c:v>1.9666699999999999</c:v>
                </c:pt>
                <c:pt idx="237">
                  <c:v>1.9750000000000001</c:v>
                </c:pt>
                <c:pt idx="238">
                  <c:v>1.98333</c:v>
                </c:pt>
                <c:pt idx="239">
                  <c:v>1.9916700000000001</c:v>
                </c:pt>
                <c:pt idx="240">
                  <c:v>2</c:v>
                </c:pt>
                <c:pt idx="241">
                  <c:v>2.0083299999999999</c:v>
                </c:pt>
                <c:pt idx="242">
                  <c:v>2.01667</c:v>
                </c:pt>
                <c:pt idx="243">
                  <c:v>2.0249999999999999</c:v>
                </c:pt>
                <c:pt idx="244">
                  <c:v>2.0333299999999999</c:v>
                </c:pt>
                <c:pt idx="245">
                  <c:v>2.0416699999999999</c:v>
                </c:pt>
                <c:pt idx="246">
                  <c:v>2.0499999999999998</c:v>
                </c:pt>
                <c:pt idx="247">
                  <c:v>2.0583300000000002</c:v>
                </c:pt>
                <c:pt idx="248">
                  <c:v>2.0666699999999998</c:v>
                </c:pt>
                <c:pt idx="249">
                  <c:v>2.0750000000000002</c:v>
                </c:pt>
                <c:pt idx="250">
                  <c:v>2.0833300000000001</c:v>
                </c:pt>
                <c:pt idx="251">
                  <c:v>2.0916700000000001</c:v>
                </c:pt>
                <c:pt idx="252">
                  <c:v>2.1</c:v>
                </c:pt>
                <c:pt idx="253">
                  <c:v>2.10833</c:v>
                </c:pt>
                <c:pt idx="254">
                  <c:v>2.1166700000000001</c:v>
                </c:pt>
                <c:pt idx="255">
                  <c:v>2.125</c:v>
                </c:pt>
                <c:pt idx="256">
                  <c:v>2.1333299999999999</c:v>
                </c:pt>
                <c:pt idx="257">
                  <c:v>2.14167</c:v>
                </c:pt>
                <c:pt idx="258">
                  <c:v>2.15</c:v>
                </c:pt>
                <c:pt idx="259">
                  <c:v>2.1583299999999999</c:v>
                </c:pt>
                <c:pt idx="260">
                  <c:v>2.1666699999999999</c:v>
                </c:pt>
                <c:pt idx="261">
                  <c:v>2.1749999999999998</c:v>
                </c:pt>
                <c:pt idx="262">
                  <c:v>2.1833300000000002</c:v>
                </c:pt>
                <c:pt idx="263">
                  <c:v>2.1916699999999998</c:v>
                </c:pt>
                <c:pt idx="264">
                  <c:v>2.2000000000000002</c:v>
                </c:pt>
                <c:pt idx="265">
                  <c:v>2.2083300000000001</c:v>
                </c:pt>
                <c:pt idx="266">
                  <c:v>2.2166700000000001</c:v>
                </c:pt>
                <c:pt idx="267">
                  <c:v>2.2250000000000001</c:v>
                </c:pt>
                <c:pt idx="268">
                  <c:v>2.23333</c:v>
                </c:pt>
                <c:pt idx="269">
                  <c:v>2.2416700000000001</c:v>
                </c:pt>
                <c:pt idx="270">
                  <c:v>2.25</c:v>
                </c:pt>
                <c:pt idx="271">
                  <c:v>2.2583299999999999</c:v>
                </c:pt>
                <c:pt idx="272">
                  <c:v>2.26667</c:v>
                </c:pt>
                <c:pt idx="273">
                  <c:v>2.2749999999999999</c:v>
                </c:pt>
                <c:pt idx="274">
                  <c:v>2.2833299999999999</c:v>
                </c:pt>
                <c:pt idx="275">
                  <c:v>2.2916699999999999</c:v>
                </c:pt>
                <c:pt idx="276">
                  <c:v>2.2999999999999998</c:v>
                </c:pt>
                <c:pt idx="277">
                  <c:v>2.3083300000000002</c:v>
                </c:pt>
                <c:pt idx="278">
                  <c:v>2.3166699999999998</c:v>
                </c:pt>
                <c:pt idx="279">
                  <c:v>2.3250000000000002</c:v>
                </c:pt>
                <c:pt idx="280">
                  <c:v>2.3333300000000001</c:v>
                </c:pt>
                <c:pt idx="281">
                  <c:v>2.3416700000000001</c:v>
                </c:pt>
                <c:pt idx="282">
                  <c:v>2.35</c:v>
                </c:pt>
                <c:pt idx="283">
                  <c:v>2.35833</c:v>
                </c:pt>
                <c:pt idx="284">
                  <c:v>2.3666700000000001</c:v>
                </c:pt>
                <c:pt idx="285">
                  <c:v>2.375</c:v>
                </c:pt>
                <c:pt idx="286">
                  <c:v>2.3833299999999999</c:v>
                </c:pt>
                <c:pt idx="287">
                  <c:v>2.39167</c:v>
                </c:pt>
                <c:pt idx="288">
                  <c:v>2.4</c:v>
                </c:pt>
                <c:pt idx="289">
                  <c:v>2.4083299999999999</c:v>
                </c:pt>
                <c:pt idx="290">
                  <c:v>2.4166699999999999</c:v>
                </c:pt>
                <c:pt idx="291">
                  <c:v>2.4249999999999998</c:v>
                </c:pt>
                <c:pt idx="292">
                  <c:v>2.4333300000000002</c:v>
                </c:pt>
                <c:pt idx="293">
                  <c:v>2.4416699999999998</c:v>
                </c:pt>
                <c:pt idx="294">
                  <c:v>2.4500000000000002</c:v>
                </c:pt>
                <c:pt idx="295">
                  <c:v>2.4583300000000001</c:v>
                </c:pt>
                <c:pt idx="296">
                  <c:v>2.4666700000000001</c:v>
                </c:pt>
                <c:pt idx="297">
                  <c:v>2.4750000000000001</c:v>
                </c:pt>
                <c:pt idx="298">
                  <c:v>2.48333</c:v>
                </c:pt>
                <c:pt idx="299">
                  <c:v>2.4916700000000001</c:v>
                </c:pt>
                <c:pt idx="300">
                  <c:v>2.5</c:v>
                </c:pt>
                <c:pt idx="301">
                  <c:v>2.5083299999999999</c:v>
                </c:pt>
                <c:pt idx="302">
                  <c:v>2.51667</c:v>
                </c:pt>
                <c:pt idx="303">
                  <c:v>2.5249999999999999</c:v>
                </c:pt>
                <c:pt idx="304">
                  <c:v>2.5333299999999999</c:v>
                </c:pt>
                <c:pt idx="305">
                  <c:v>2.5416699999999999</c:v>
                </c:pt>
                <c:pt idx="306">
                  <c:v>2.5499999999999998</c:v>
                </c:pt>
                <c:pt idx="307">
                  <c:v>2.5583300000000002</c:v>
                </c:pt>
                <c:pt idx="308">
                  <c:v>2.5666699999999998</c:v>
                </c:pt>
                <c:pt idx="309">
                  <c:v>2.5750000000000002</c:v>
                </c:pt>
                <c:pt idx="310">
                  <c:v>2.5833300000000001</c:v>
                </c:pt>
                <c:pt idx="311">
                  <c:v>2.5916700000000001</c:v>
                </c:pt>
                <c:pt idx="312">
                  <c:v>2.6</c:v>
                </c:pt>
                <c:pt idx="313">
                  <c:v>2.60833</c:v>
                </c:pt>
                <c:pt idx="314">
                  <c:v>2.6166700000000001</c:v>
                </c:pt>
                <c:pt idx="315">
                  <c:v>2.625</c:v>
                </c:pt>
                <c:pt idx="316">
                  <c:v>2.6333299999999999</c:v>
                </c:pt>
                <c:pt idx="317">
                  <c:v>2.64167</c:v>
                </c:pt>
                <c:pt idx="318">
                  <c:v>2.65</c:v>
                </c:pt>
                <c:pt idx="319">
                  <c:v>2.6583299999999999</c:v>
                </c:pt>
                <c:pt idx="320">
                  <c:v>2.6666699999999999</c:v>
                </c:pt>
                <c:pt idx="321">
                  <c:v>2.6749999999999998</c:v>
                </c:pt>
                <c:pt idx="322">
                  <c:v>2.6833300000000002</c:v>
                </c:pt>
                <c:pt idx="323">
                  <c:v>2.6916699999999998</c:v>
                </c:pt>
                <c:pt idx="324">
                  <c:v>2.7</c:v>
                </c:pt>
                <c:pt idx="325">
                  <c:v>2.7083300000000001</c:v>
                </c:pt>
                <c:pt idx="326">
                  <c:v>2.7166700000000001</c:v>
                </c:pt>
                <c:pt idx="327">
                  <c:v>2.7250000000000001</c:v>
                </c:pt>
                <c:pt idx="328">
                  <c:v>2.73333</c:v>
                </c:pt>
                <c:pt idx="329">
                  <c:v>2.7416700000000001</c:v>
                </c:pt>
                <c:pt idx="330">
                  <c:v>2.75</c:v>
                </c:pt>
                <c:pt idx="331">
                  <c:v>2.7583299999999999</c:v>
                </c:pt>
                <c:pt idx="332">
                  <c:v>2.76667</c:v>
                </c:pt>
                <c:pt idx="333">
                  <c:v>2.7749999999999999</c:v>
                </c:pt>
                <c:pt idx="334">
                  <c:v>2.7833299999999999</c:v>
                </c:pt>
                <c:pt idx="335">
                  <c:v>2.7916699999999999</c:v>
                </c:pt>
                <c:pt idx="336">
                  <c:v>2.8</c:v>
                </c:pt>
                <c:pt idx="337">
                  <c:v>2.8083300000000002</c:v>
                </c:pt>
                <c:pt idx="338">
                  <c:v>2.8166699999999998</c:v>
                </c:pt>
                <c:pt idx="339">
                  <c:v>2.8250000000000002</c:v>
                </c:pt>
                <c:pt idx="340">
                  <c:v>2.8333300000000001</c:v>
                </c:pt>
                <c:pt idx="341">
                  <c:v>2.8416700000000001</c:v>
                </c:pt>
                <c:pt idx="342">
                  <c:v>2.85</c:v>
                </c:pt>
                <c:pt idx="343">
                  <c:v>2.85833</c:v>
                </c:pt>
                <c:pt idx="344">
                  <c:v>2.8666700000000001</c:v>
                </c:pt>
                <c:pt idx="345">
                  <c:v>2.875</c:v>
                </c:pt>
                <c:pt idx="346">
                  <c:v>2.8833299999999999</c:v>
                </c:pt>
                <c:pt idx="347">
                  <c:v>2.89167</c:v>
                </c:pt>
                <c:pt idx="348">
                  <c:v>2.9</c:v>
                </c:pt>
                <c:pt idx="349">
                  <c:v>2.9083299999999999</c:v>
                </c:pt>
                <c:pt idx="350">
                  <c:v>2.9166699999999999</c:v>
                </c:pt>
                <c:pt idx="351">
                  <c:v>2.9249999999999998</c:v>
                </c:pt>
                <c:pt idx="352">
                  <c:v>2.9333300000000002</c:v>
                </c:pt>
                <c:pt idx="353">
                  <c:v>2.9416699999999998</c:v>
                </c:pt>
                <c:pt idx="354">
                  <c:v>2.95</c:v>
                </c:pt>
                <c:pt idx="355">
                  <c:v>2.9583300000000001</c:v>
                </c:pt>
                <c:pt idx="356">
                  <c:v>2.9666700000000001</c:v>
                </c:pt>
                <c:pt idx="357">
                  <c:v>2.9750000000000001</c:v>
                </c:pt>
                <c:pt idx="358">
                  <c:v>2.98333</c:v>
                </c:pt>
                <c:pt idx="359">
                  <c:v>2.9916700000000001</c:v>
                </c:pt>
                <c:pt idx="360">
                  <c:v>3</c:v>
                </c:pt>
                <c:pt idx="361">
                  <c:v>3.0083299999999999</c:v>
                </c:pt>
                <c:pt idx="362">
                  <c:v>3.01667</c:v>
                </c:pt>
                <c:pt idx="363">
                  <c:v>3.0249999999999999</c:v>
                </c:pt>
                <c:pt idx="364">
                  <c:v>3.0333299999999999</c:v>
                </c:pt>
                <c:pt idx="365">
                  <c:v>3.0416699999999999</c:v>
                </c:pt>
                <c:pt idx="366">
                  <c:v>3.05</c:v>
                </c:pt>
                <c:pt idx="367">
                  <c:v>3.0583300000000002</c:v>
                </c:pt>
                <c:pt idx="368">
                  <c:v>3.0666699999999998</c:v>
                </c:pt>
                <c:pt idx="369">
                  <c:v>3.0750000000000002</c:v>
                </c:pt>
                <c:pt idx="370">
                  <c:v>3.0833300000000001</c:v>
                </c:pt>
                <c:pt idx="371">
                  <c:v>3.0916700000000001</c:v>
                </c:pt>
                <c:pt idx="372">
                  <c:v>3.1</c:v>
                </c:pt>
                <c:pt idx="373">
                  <c:v>3.10833</c:v>
                </c:pt>
                <c:pt idx="374">
                  <c:v>3.1166700000000001</c:v>
                </c:pt>
                <c:pt idx="375">
                  <c:v>3.125</c:v>
                </c:pt>
                <c:pt idx="376">
                  <c:v>3.1333299999999999</c:v>
                </c:pt>
                <c:pt idx="377">
                  <c:v>3.14167</c:v>
                </c:pt>
                <c:pt idx="378">
                  <c:v>3.15</c:v>
                </c:pt>
                <c:pt idx="379">
                  <c:v>3.1583299999999999</c:v>
                </c:pt>
                <c:pt idx="380">
                  <c:v>3.1666699999999999</c:v>
                </c:pt>
                <c:pt idx="381">
                  <c:v>3.1749999999999998</c:v>
                </c:pt>
                <c:pt idx="382">
                  <c:v>3.1833300000000002</c:v>
                </c:pt>
                <c:pt idx="383">
                  <c:v>3.1916699999999998</c:v>
                </c:pt>
                <c:pt idx="384">
                  <c:v>3.2</c:v>
                </c:pt>
                <c:pt idx="385">
                  <c:v>3.2083300000000001</c:v>
                </c:pt>
                <c:pt idx="386">
                  <c:v>3.2166700000000001</c:v>
                </c:pt>
                <c:pt idx="387">
                  <c:v>3.2250000000000001</c:v>
                </c:pt>
                <c:pt idx="388">
                  <c:v>3.23333</c:v>
                </c:pt>
                <c:pt idx="389">
                  <c:v>3.2416700000000001</c:v>
                </c:pt>
                <c:pt idx="390">
                  <c:v>3.25</c:v>
                </c:pt>
                <c:pt idx="391">
                  <c:v>3.2583299999999999</c:v>
                </c:pt>
                <c:pt idx="392">
                  <c:v>3.26667</c:v>
                </c:pt>
                <c:pt idx="393">
                  <c:v>3.2749999999999999</c:v>
                </c:pt>
                <c:pt idx="394">
                  <c:v>3.2833299999999999</c:v>
                </c:pt>
                <c:pt idx="395">
                  <c:v>3.2916699999999999</c:v>
                </c:pt>
                <c:pt idx="396">
                  <c:v>3.3</c:v>
                </c:pt>
                <c:pt idx="397">
                  <c:v>3.3083300000000002</c:v>
                </c:pt>
                <c:pt idx="398">
                  <c:v>3.3166699999999998</c:v>
                </c:pt>
                <c:pt idx="399">
                  <c:v>3.3250000000000002</c:v>
                </c:pt>
                <c:pt idx="400">
                  <c:v>3.3333300000000001</c:v>
                </c:pt>
                <c:pt idx="401">
                  <c:v>3.3416700000000001</c:v>
                </c:pt>
                <c:pt idx="402">
                  <c:v>3.35</c:v>
                </c:pt>
                <c:pt idx="403">
                  <c:v>3.35833</c:v>
                </c:pt>
                <c:pt idx="404">
                  <c:v>3.3666700000000001</c:v>
                </c:pt>
                <c:pt idx="405">
                  <c:v>3.375</c:v>
                </c:pt>
                <c:pt idx="406">
                  <c:v>3.3833299999999999</c:v>
                </c:pt>
                <c:pt idx="407">
                  <c:v>3.39167</c:v>
                </c:pt>
                <c:pt idx="408">
                  <c:v>3.4</c:v>
                </c:pt>
                <c:pt idx="409">
                  <c:v>3.4083299999999999</c:v>
                </c:pt>
                <c:pt idx="410">
                  <c:v>3.4166699999999999</c:v>
                </c:pt>
                <c:pt idx="411">
                  <c:v>3.4249999999999998</c:v>
                </c:pt>
                <c:pt idx="412">
                  <c:v>3.4333300000000002</c:v>
                </c:pt>
                <c:pt idx="413">
                  <c:v>3.4416699999999998</c:v>
                </c:pt>
                <c:pt idx="414">
                  <c:v>3.45</c:v>
                </c:pt>
                <c:pt idx="415">
                  <c:v>3.4583300000000001</c:v>
                </c:pt>
                <c:pt idx="416">
                  <c:v>3.4666700000000001</c:v>
                </c:pt>
                <c:pt idx="417">
                  <c:v>3.4750000000000001</c:v>
                </c:pt>
                <c:pt idx="418">
                  <c:v>3.48333</c:v>
                </c:pt>
                <c:pt idx="419">
                  <c:v>3.4916700000000001</c:v>
                </c:pt>
                <c:pt idx="420">
                  <c:v>3.5</c:v>
                </c:pt>
                <c:pt idx="421">
                  <c:v>3.5083299999999999</c:v>
                </c:pt>
                <c:pt idx="422">
                  <c:v>3.51667</c:v>
                </c:pt>
                <c:pt idx="423">
                  <c:v>3.5249999999999999</c:v>
                </c:pt>
                <c:pt idx="424">
                  <c:v>3.5333299999999999</c:v>
                </c:pt>
                <c:pt idx="425">
                  <c:v>3.5416699999999999</c:v>
                </c:pt>
                <c:pt idx="426">
                  <c:v>3.55</c:v>
                </c:pt>
                <c:pt idx="427">
                  <c:v>3.5583300000000002</c:v>
                </c:pt>
                <c:pt idx="428">
                  <c:v>3.5666699999999998</c:v>
                </c:pt>
                <c:pt idx="429">
                  <c:v>3.5750000000000002</c:v>
                </c:pt>
                <c:pt idx="430">
                  <c:v>3.5833300000000001</c:v>
                </c:pt>
                <c:pt idx="431">
                  <c:v>3.5916700000000001</c:v>
                </c:pt>
                <c:pt idx="432">
                  <c:v>3.6</c:v>
                </c:pt>
                <c:pt idx="433">
                  <c:v>3.60833</c:v>
                </c:pt>
                <c:pt idx="434">
                  <c:v>3.6166700000000001</c:v>
                </c:pt>
                <c:pt idx="435">
                  <c:v>3.625</c:v>
                </c:pt>
                <c:pt idx="436">
                  <c:v>3.6333299999999999</c:v>
                </c:pt>
                <c:pt idx="437">
                  <c:v>3.64167</c:v>
                </c:pt>
                <c:pt idx="438">
                  <c:v>3.65</c:v>
                </c:pt>
                <c:pt idx="439">
                  <c:v>3.6583299999999999</c:v>
                </c:pt>
                <c:pt idx="440">
                  <c:v>3.6666699999999999</c:v>
                </c:pt>
                <c:pt idx="441">
                  <c:v>3.6749999999999998</c:v>
                </c:pt>
                <c:pt idx="442">
                  <c:v>3.6833300000000002</c:v>
                </c:pt>
                <c:pt idx="443">
                  <c:v>3.6916699999999998</c:v>
                </c:pt>
                <c:pt idx="444">
                  <c:v>3.7</c:v>
                </c:pt>
                <c:pt idx="445">
                  <c:v>3.7083300000000001</c:v>
                </c:pt>
                <c:pt idx="446">
                  <c:v>3.7166700000000001</c:v>
                </c:pt>
                <c:pt idx="447">
                  <c:v>3.7250000000000001</c:v>
                </c:pt>
                <c:pt idx="448">
                  <c:v>3.73333</c:v>
                </c:pt>
                <c:pt idx="449">
                  <c:v>3.7416700000000001</c:v>
                </c:pt>
                <c:pt idx="450">
                  <c:v>3.75</c:v>
                </c:pt>
                <c:pt idx="451">
                  <c:v>3.7583299999999999</c:v>
                </c:pt>
                <c:pt idx="452">
                  <c:v>3.76667</c:v>
                </c:pt>
                <c:pt idx="453">
                  <c:v>3.7749999999999999</c:v>
                </c:pt>
                <c:pt idx="454">
                  <c:v>3.7833299999999999</c:v>
                </c:pt>
                <c:pt idx="455">
                  <c:v>3.7916699999999999</c:v>
                </c:pt>
                <c:pt idx="456">
                  <c:v>3.8</c:v>
                </c:pt>
                <c:pt idx="457">
                  <c:v>3.8083300000000002</c:v>
                </c:pt>
                <c:pt idx="458">
                  <c:v>3.8166699999999998</c:v>
                </c:pt>
                <c:pt idx="459">
                  <c:v>3.8250000000000002</c:v>
                </c:pt>
                <c:pt idx="460">
                  <c:v>3.8333300000000001</c:v>
                </c:pt>
                <c:pt idx="461">
                  <c:v>3.8416700000000001</c:v>
                </c:pt>
                <c:pt idx="462">
                  <c:v>3.85</c:v>
                </c:pt>
                <c:pt idx="463">
                  <c:v>3.85833</c:v>
                </c:pt>
                <c:pt idx="464">
                  <c:v>3.8666700000000001</c:v>
                </c:pt>
                <c:pt idx="465">
                  <c:v>3.875</c:v>
                </c:pt>
                <c:pt idx="466">
                  <c:v>3.8833299999999999</c:v>
                </c:pt>
                <c:pt idx="467">
                  <c:v>3.89167</c:v>
                </c:pt>
                <c:pt idx="468">
                  <c:v>3.9</c:v>
                </c:pt>
                <c:pt idx="469">
                  <c:v>3.9083299999999999</c:v>
                </c:pt>
                <c:pt idx="470">
                  <c:v>3.9166699999999999</c:v>
                </c:pt>
                <c:pt idx="471">
                  <c:v>3.9249999999999998</c:v>
                </c:pt>
                <c:pt idx="472">
                  <c:v>3.9333300000000002</c:v>
                </c:pt>
                <c:pt idx="473">
                  <c:v>3.9416699999999998</c:v>
                </c:pt>
                <c:pt idx="474">
                  <c:v>3.95</c:v>
                </c:pt>
                <c:pt idx="475">
                  <c:v>3.9583300000000001</c:v>
                </c:pt>
                <c:pt idx="476">
                  <c:v>3.9666700000000001</c:v>
                </c:pt>
                <c:pt idx="477">
                  <c:v>3.9750000000000001</c:v>
                </c:pt>
                <c:pt idx="478">
                  <c:v>3.98333</c:v>
                </c:pt>
                <c:pt idx="479">
                  <c:v>3.9916700000000001</c:v>
                </c:pt>
                <c:pt idx="480">
                  <c:v>4</c:v>
                </c:pt>
                <c:pt idx="481">
                  <c:v>4.0083299999999999</c:v>
                </c:pt>
                <c:pt idx="482">
                  <c:v>4.0166700000000004</c:v>
                </c:pt>
                <c:pt idx="483">
                  <c:v>4.0250000000000004</c:v>
                </c:pt>
                <c:pt idx="484">
                  <c:v>4.0333300000000003</c:v>
                </c:pt>
                <c:pt idx="485">
                  <c:v>4.0416699999999999</c:v>
                </c:pt>
                <c:pt idx="486">
                  <c:v>4.05</c:v>
                </c:pt>
                <c:pt idx="487">
                  <c:v>4.0583299999999998</c:v>
                </c:pt>
                <c:pt idx="488">
                  <c:v>4.0666700000000002</c:v>
                </c:pt>
                <c:pt idx="489">
                  <c:v>4.0750000000000002</c:v>
                </c:pt>
                <c:pt idx="490">
                  <c:v>4.0833300000000001</c:v>
                </c:pt>
                <c:pt idx="491">
                  <c:v>4.0916699999999997</c:v>
                </c:pt>
                <c:pt idx="492">
                  <c:v>4.0999999999999996</c:v>
                </c:pt>
                <c:pt idx="493">
                  <c:v>4.1083299999999996</c:v>
                </c:pt>
                <c:pt idx="494">
                  <c:v>4.1166700000000001</c:v>
                </c:pt>
                <c:pt idx="495">
                  <c:v>4.125</c:v>
                </c:pt>
                <c:pt idx="496">
                  <c:v>4.1333299999999999</c:v>
                </c:pt>
                <c:pt idx="497">
                  <c:v>4.1416700000000004</c:v>
                </c:pt>
                <c:pt idx="498">
                  <c:v>4.1500000000000004</c:v>
                </c:pt>
                <c:pt idx="499">
                  <c:v>4.1583300000000003</c:v>
                </c:pt>
                <c:pt idx="500">
                  <c:v>4.1666699999999999</c:v>
                </c:pt>
                <c:pt idx="501">
                  <c:v>4.1749999999999998</c:v>
                </c:pt>
                <c:pt idx="502">
                  <c:v>4.1833299999999998</c:v>
                </c:pt>
                <c:pt idx="503">
                  <c:v>4.1916700000000002</c:v>
                </c:pt>
                <c:pt idx="504">
                  <c:v>4.2</c:v>
                </c:pt>
                <c:pt idx="505">
                  <c:v>4.2083300000000001</c:v>
                </c:pt>
                <c:pt idx="506">
                  <c:v>4.2166699999999997</c:v>
                </c:pt>
                <c:pt idx="507">
                  <c:v>4.2249999999999996</c:v>
                </c:pt>
                <c:pt idx="508">
                  <c:v>4.2333299999999996</c:v>
                </c:pt>
                <c:pt idx="509">
                  <c:v>4.2416700000000001</c:v>
                </c:pt>
                <c:pt idx="510">
                  <c:v>4.25</c:v>
                </c:pt>
                <c:pt idx="511">
                  <c:v>4.2583299999999999</c:v>
                </c:pt>
                <c:pt idx="512">
                  <c:v>4.2666700000000004</c:v>
                </c:pt>
                <c:pt idx="513">
                  <c:v>4.2750000000000004</c:v>
                </c:pt>
                <c:pt idx="514">
                  <c:v>4.2833300000000003</c:v>
                </c:pt>
                <c:pt idx="515">
                  <c:v>4.2916699999999999</c:v>
                </c:pt>
                <c:pt idx="516">
                  <c:v>4.3</c:v>
                </c:pt>
                <c:pt idx="517">
                  <c:v>4.3083299999999998</c:v>
                </c:pt>
                <c:pt idx="518">
                  <c:v>4.3166700000000002</c:v>
                </c:pt>
                <c:pt idx="519">
                  <c:v>4.3250000000000002</c:v>
                </c:pt>
                <c:pt idx="520">
                  <c:v>4.3333300000000001</c:v>
                </c:pt>
                <c:pt idx="521">
                  <c:v>4.3416699999999997</c:v>
                </c:pt>
                <c:pt idx="522">
                  <c:v>4.3499999999999996</c:v>
                </c:pt>
                <c:pt idx="523">
                  <c:v>4.3583299999999996</c:v>
                </c:pt>
                <c:pt idx="524">
                  <c:v>4.3666700000000001</c:v>
                </c:pt>
                <c:pt idx="525">
                  <c:v>4.375</c:v>
                </c:pt>
                <c:pt idx="526">
                  <c:v>4.3833299999999999</c:v>
                </c:pt>
                <c:pt idx="527">
                  <c:v>4.3916700000000004</c:v>
                </c:pt>
                <c:pt idx="528">
                  <c:v>4.4000000000000004</c:v>
                </c:pt>
                <c:pt idx="529">
                  <c:v>4.4083300000000003</c:v>
                </c:pt>
                <c:pt idx="530">
                  <c:v>4.4166699999999999</c:v>
                </c:pt>
                <c:pt idx="531">
                  <c:v>4.4249999999999998</c:v>
                </c:pt>
                <c:pt idx="532">
                  <c:v>4.4333299999999998</c:v>
                </c:pt>
                <c:pt idx="533">
                  <c:v>4.4416700000000002</c:v>
                </c:pt>
                <c:pt idx="534">
                  <c:v>4.45</c:v>
                </c:pt>
                <c:pt idx="535">
                  <c:v>4.4583300000000001</c:v>
                </c:pt>
                <c:pt idx="536">
                  <c:v>4.4666699999999997</c:v>
                </c:pt>
                <c:pt idx="537">
                  <c:v>4.4749999999999996</c:v>
                </c:pt>
                <c:pt idx="538">
                  <c:v>4.4833299999999996</c:v>
                </c:pt>
                <c:pt idx="539">
                  <c:v>4.4916700000000001</c:v>
                </c:pt>
                <c:pt idx="540">
                  <c:v>4.5</c:v>
                </c:pt>
                <c:pt idx="541">
                  <c:v>4.5083299999999999</c:v>
                </c:pt>
                <c:pt idx="542">
                  <c:v>4.5166700000000004</c:v>
                </c:pt>
                <c:pt idx="543">
                  <c:v>4.5250000000000004</c:v>
                </c:pt>
                <c:pt idx="544">
                  <c:v>4.5333300000000003</c:v>
                </c:pt>
                <c:pt idx="545">
                  <c:v>4.5416699999999999</c:v>
                </c:pt>
                <c:pt idx="546">
                  <c:v>4.55</c:v>
                </c:pt>
                <c:pt idx="547">
                  <c:v>4.5583299999999998</c:v>
                </c:pt>
                <c:pt idx="548">
                  <c:v>4.5666700000000002</c:v>
                </c:pt>
                <c:pt idx="549">
                  <c:v>4.5750000000000002</c:v>
                </c:pt>
                <c:pt idx="550">
                  <c:v>4.5833300000000001</c:v>
                </c:pt>
                <c:pt idx="551">
                  <c:v>4.5916699999999997</c:v>
                </c:pt>
                <c:pt idx="552">
                  <c:v>4.5999999999999996</c:v>
                </c:pt>
                <c:pt idx="553">
                  <c:v>4.6083299999999996</c:v>
                </c:pt>
                <c:pt idx="554">
                  <c:v>4.6166700000000001</c:v>
                </c:pt>
                <c:pt idx="555">
                  <c:v>4.625</c:v>
                </c:pt>
                <c:pt idx="556">
                  <c:v>4.6333299999999999</c:v>
                </c:pt>
                <c:pt idx="557">
                  <c:v>4.6416700000000004</c:v>
                </c:pt>
                <c:pt idx="558">
                  <c:v>4.6500000000000004</c:v>
                </c:pt>
                <c:pt idx="559">
                  <c:v>4.6583300000000003</c:v>
                </c:pt>
                <c:pt idx="560">
                  <c:v>4.6666699999999999</c:v>
                </c:pt>
                <c:pt idx="561">
                  <c:v>4.6749999999999998</c:v>
                </c:pt>
                <c:pt idx="562">
                  <c:v>4.6833299999999998</c:v>
                </c:pt>
                <c:pt idx="563">
                  <c:v>4.6916700000000002</c:v>
                </c:pt>
                <c:pt idx="564">
                  <c:v>4.7</c:v>
                </c:pt>
                <c:pt idx="565">
                  <c:v>4.7083300000000001</c:v>
                </c:pt>
                <c:pt idx="566">
                  <c:v>4.7166699999999997</c:v>
                </c:pt>
                <c:pt idx="567">
                  <c:v>4.7249999999999996</c:v>
                </c:pt>
                <c:pt idx="568">
                  <c:v>4.7333299999999996</c:v>
                </c:pt>
                <c:pt idx="569">
                  <c:v>4.7416700000000001</c:v>
                </c:pt>
                <c:pt idx="570">
                  <c:v>4.75</c:v>
                </c:pt>
                <c:pt idx="571">
                  <c:v>4.7583299999999999</c:v>
                </c:pt>
                <c:pt idx="572">
                  <c:v>4.7666700000000004</c:v>
                </c:pt>
                <c:pt idx="573">
                  <c:v>4.7750000000000004</c:v>
                </c:pt>
                <c:pt idx="574">
                  <c:v>4.7833300000000003</c:v>
                </c:pt>
                <c:pt idx="575">
                  <c:v>4.7916699999999999</c:v>
                </c:pt>
                <c:pt idx="576">
                  <c:v>4.8</c:v>
                </c:pt>
                <c:pt idx="577">
                  <c:v>4.8083299999999998</c:v>
                </c:pt>
                <c:pt idx="578">
                  <c:v>4.8166700000000002</c:v>
                </c:pt>
                <c:pt idx="579">
                  <c:v>4.8250000000000002</c:v>
                </c:pt>
                <c:pt idx="580">
                  <c:v>4.8333300000000001</c:v>
                </c:pt>
                <c:pt idx="581">
                  <c:v>4.8416699999999997</c:v>
                </c:pt>
                <c:pt idx="582">
                  <c:v>4.8499999999999996</c:v>
                </c:pt>
                <c:pt idx="583">
                  <c:v>4.8583299999999996</c:v>
                </c:pt>
                <c:pt idx="584">
                  <c:v>4.8666700000000001</c:v>
                </c:pt>
                <c:pt idx="585">
                  <c:v>4.875</c:v>
                </c:pt>
                <c:pt idx="586">
                  <c:v>4.8833299999999999</c:v>
                </c:pt>
                <c:pt idx="587">
                  <c:v>4.8916700000000004</c:v>
                </c:pt>
                <c:pt idx="588">
                  <c:v>4.9000000000000004</c:v>
                </c:pt>
                <c:pt idx="589">
                  <c:v>4.9083300000000003</c:v>
                </c:pt>
                <c:pt idx="590">
                  <c:v>4.9166699999999999</c:v>
                </c:pt>
                <c:pt idx="591">
                  <c:v>4.9249999999999998</c:v>
                </c:pt>
                <c:pt idx="592">
                  <c:v>4.9333299999999998</c:v>
                </c:pt>
                <c:pt idx="593">
                  <c:v>4.9416700000000002</c:v>
                </c:pt>
                <c:pt idx="594">
                  <c:v>4.95</c:v>
                </c:pt>
                <c:pt idx="595">
                  <c:v>4.9583300000000001</c:v>
                </c:pt>
                <c:pt idx="596">
                  <c:v>4.9666699999999997</c:v>
                </c:pt>
                <c:pt idx="597">
                  <c:v>4.9749999999999996</c:v>
                </c:pt>
                <c:pt idx="598">
                  <c:v>4.9833299999999996</c:v>
                </c:pt>
                <c:pt idx="599">
                  <c:v>4.9916700000000001</c:v>
                </c:pt>
                <c:pt idx="600">
                  <c:v>5</c:v>
                </c:pt>
                <c:pt idx="601">
                  <c:v>5.0083299999999999</c:v>
                </c:pt>
                <c:pt idx="602">
                  <c:v>5.0166700000000004</c:v>
                </c:pt>
                <c:pt idx="603">
                  <c:v>5.0250000000000004</c:v>
                </c:pt>
                <c:pt idx="604">
                  <c:v>5.0333300000000003</c:v>
                </c:pt>
                <c:pt idx="605">
                  <c:v>5.0416699999999999</c:v>
                </c:pt>
                <c:pt idx="606">
                  <c:v>5.05</c:v>
                </c:pt>
                <c:pt idx="607">
                  <c:v>5.0583299999999998</c:v>
                </c:pt>
                <c:pt idx="608">
                  <c:v>5.0666700000000002</c:v>
                </c:pt>
                <c:pt idx="609">
                  <c:v>5.0750000000000002</c:v>
                </c:pt>
                <c:pt idx="610">
                  <c:v>5.0833300000000001</c:v>
                </c:pt>
                <c:pt idx="611">
                  <c:v>5.0916699999999997</c:v>
                </c:pt>
                <c:pt idx="612">
                  <c:v>5.0999999999999996</c:v>
                </c:pt>
                <c:pt idx="613">
                  <c:v>5.1083299999999996</c:v>
                </c:pt>
                <c:pt idx="614">
                  <c:v>5.1166700000000001</c:v>
                </c:pt>
                <c:pt idx="615">
                  <c:v>5.125</c:v>
                </c:pt>
                <c:pt idx="616">
                  <c:v>5.1333299999999999</c:v>
                </c:pt>
                <c:pt idx="617">
                  <c:v>5.1416700000000004</c:v>
                </c:pt>
                <c:pt idx="618">
                  <c:v>5.15</c:v>
                </c:pt>
                <c:pt idx="619">
                  <c:v>5.1583300000000003</c:v>
                </c:pt>
                <c:pt idx="620">
                  <c:v>5.1666699999999999</c:v>
                </c:pt>
                <c:pt idx="621">
                  <c:v>5.1749999999999998</c:v>
                </c:pt>
                <c:pt idx="622">
                  <c:v>5.1833299999999998</c:v>
                </c:pt>
                <c:pt idx="623">
                  <c:v>5.1916700000000002</c:v>
                </c:pt>
                <c:pt idx="624">
                  <c:v>5.2</c:v>
                </c:pt>
                <c:pt idx="625">
                  <c:v>5.2083300000000001</c:v>
                </c:pt>
                <c:pt idx="626">
                  <c:v>5.2166699999999997</c:v>
                </c:pt>
                <c:pt idx="627">
                  <c:v>5.2249999999999996</c:v>
                </c:pt>
                <c:pt idx="628">
                  <c:v>5.2333299999999996</c:v>
                </c:pt>
                <c:pt idx="629">
                  <c:v>5.2416700000000001</c:v>
                </c:pt>
                <c:pt idx="630">
                  <c:v>5.25</c:v>
                </c:pt>
                <c:pt idx="631">
                  <c:v>5.2583299999999999</c:v>
                </c:pt>
                <c:pt idx="632">
                  <c:v>5.2666700000000004</c:v>
                </c:pt>
                <c:pt idx="633">
                  <c:v>5.2750000000000004</c:v>
                </c:pt>
                <c:pt idx="634">
                  <c:v>5.2833300000000003</c:v>
                </c:pt>
                <c:pt idx="635">
                  <c:v>5.2916699999999999</c:v>
                </c:pt>
                <c:pt idx="636">
                  <c:v>5.3</c:v>
                </c:pt>
                <c:pt idx="637">
                  <c:v>5.3083299999999998</c:v>
                </c:pt>
                <c:pt idx="638">
                  <c:v>5.3166700000000002</c:v>
                </c:pt>
                <c:pt idx="639">
                  <c:v>5.3250000000000002</c:v>
                </c:pt>
                <c:pt idx="640">
                  <c:v>5.3333300000000001</c:v>
                </c:pt>
                <c:pt idx="641">
                  <c:v>5.3416699999999997</c:v>
                </c:pt>
                <c:pt idx="642">
                  <c:v>5.35</c:v>
                </c:pt>
                <c:pt idx="643">
                  <c:v>5.3583299999999996</c:v>
                </c:pt>
                <c:pt idx="644">
                  <c:v>5.3666700000000001</c:v>
                </c:pt>
                <c:pt idx="645">
                  <c:v>5.375</c:v>
                </c:pt>
                <c:pt idx="646">
                  <c:v>5.3833299999999999</c:v>
                </c:pt>
                <c:pt idx="647">
                  <c:v>5.3916700000000004</c:v>
                </c:pt>
                <c:pt idx="648">
                  <c:v>5.4</c:v>
                </c:pt>
                <c:pt idx="649">
                  <c:v>5.4083300000000003</c:v>
                </c:pt>
                <c:pt idx="650">
                  <c:v>5.4166699999999999</c:v>
                </c:pt>
                <c:pt idx="651">
                  <c:v>5.4249999999999998</c:v>
                </c:pt>
                <c:pt idx="652">
                  <c:v>5.4333299999999998</c:v>
                </c:pt>
                <c:pt idx="653">
                  <c:v>5.4416700000000002</c:v>
                </c:pt>
                <c:pt idx="654">
                  <c:v>5.45</c:v>
                </c:pt>
                <c:pt idx="655">
                  <c:v>5.4583300000000001</c:v>
                </c:pt>
                <c:pt idx="656">
                  <c:v>5.4666699999999997</c:v>
                </c:pt>
                <c:pt idx="657">
                  <c:v>5.4749999999999996</c:v>
                </c:pt>
                <c:pt idx="658">
                  <c:v>5.4833299999999996</c:v>
                </c:pt>
                <c:pt idx="659">
                  <c:v>5.4916700000000001</c:v>
                </c:pt>
                <c:pt idx="660">
                  <c:v>5.5</c:v>
                </c:pt>
                <c:pt idx="661">
                  <c:v>5.5083299999999999</c:v>
                </c:pt>
                <c:pt idx="662">
                  <c:v>5.5166700000000004</c:v>
                </c:pt>
                <c:pt idx="663">
                  <c:v>5.5250000000000004</c:v>
                </c:pt>
                <c:pt idx="664">
                  <c:v>5.5333300000000003</c:v>
                </c:pt>
                <c:pt idx="665">
                  <c:v>5.5416699999999999</c:v>
                </c:pt>
                <c:pt idx="666">
                  <c:v>5.55</c:v>
                </c:pt>
                <c:pt idx="667">
                  <c:v>5.5583299999999998</c:v>
                </c:pt>
                <c:pt idx="668">
                  <c:v>5.5666700000000002</c:v>
                </c:pt>
                <c:pt idx="669">
                  <c:v>5.5750000000000002</c:v>
                </c:pt>
                <c:pt idx="670">
                  <c:v>5.5833300000000001</c:v>
                </c:pt>
                <c:pt idx="671">
                  <c:v>5.5916699999999997</c:v>
                </c:pt>
                <c:pt idx="672">
                  <c:v>5.6</c:v>
                </c:pt>
                <c:pt idx="673">
                  <c:v>5.6083299999999996</c:v>
                </c:pt>
                <c:pt idx="674">
                  <c:v>5.6166700000000001</c:v>
                </c:pt>
                <c:pt idx="675">
                  <c:v>5.625</c:v>
                </c:pt>
                <c:pt idx="676">
                  <c:v>5.6333299999999999</c:v>
                </c:pt>
                <c:pt idx="677">
                  <c:v>5.6416700000000004</c:v>
                </c:pt>
                <c:pt idx="678">
                  <c:v>5.65</c:v>
                </c:pt>
                <c:pt idx="679">
                  <c:v>5.6583300000000003</c:v>
                </c:pt>
                <c:pt idx="680">
                  <c:v>5.6666699999999999</c:v>
                </c:pt>
                <c:pt idx="681">
                  <c:v>5.6749999999999998</c:v>
                </c:pt>
                <c:pt idx="682">
                  <c:v>5.6833299999999998</c:v>
                </c:pt>
                <c:pt idx="683">
                  <c:v>5.6916700000000002</c:v>
                </c:pt>
                <c:pt idx="684">
                  <c:v>5.7</c:v>
                </c:pt>
                <c:pt idx="685">
                  <c:v>5.7083300000000001</c:v>
                </c:pt>
                <c:pt idx="686">
                  <c:v>5.7166699999999997</c:v>
                </c:pt>
                <c:pt idx="687">
                  <c:v>5.7249999999999996</c:v>
                </c:pt>
                <c:pt idx="688">
                  <c:v>5.7333299999999996</c:v>
                </c:pt>
                <c:pt idx="689">
                  <c:v>5.7416700000000001</c:v>
                </c:pt>
                <c:pt idx="690">
                  <c:v>5.75</c:v>
                </c:pt>
                <c:pt idx="691">
                  <c:v>5.7583299999999999</c:v>
                </c:pt>
                <c:pt idx="692">
                  <c:v>5.7666700000000004</c:v>
                </c:pt>
                <c:pt idx="693">
                  <c:v>5.7750000000000004</c:v>
                </c:pt>
                <c:pt idx="694">
                  <c:v>5.7833300000000003</c:v>
                </c:pt>
                <c:pt idx="695">
                  <c:v>5.7916699999999999</c:v>
                </c:pt>
                <c:pt idx="696">
                  <c:v>5.8</c:v>
                </c:pt>
                <c:pt idx="697">
                  <c:v>5.8083299999999998</c:v>
                </c:pt>
                <c:pt idx="698">
                  <c:v>5.8166700000000002</c:v>
                </c:pt>
                <c:pt idx="699">
                  <c:v>5.8250000000000002</c:v>
                </c:pt>
                <c:pt idx="700">
                  <c:v>5.8333300000000001</c:v>
                </c:pt>
                <c:pt idx="701">
                  <c:v>5.8416699999999997</c:v>
                </c:pt>
                <c:pt idx="702">
                  <c:v>5.85</c:v>
                </c:pt>
                <c:pt idx="703">
                  <c:v>5.8583299999999996</c:v>
                </c:pt>
                <c:pt idx="704">
                  <c:v>5.8666700000000001</c:v>
                </c:pt>
                <c:pt idx="705">
                  <c:v>5.875</c:v>
                </c:pt>
                <c:pt idx="706">
                  <c:v>5.8833299999999999</c:v>
                </c:pt>
                <c:pt idx="707">
                  <c:v>5.8916700000000004</c:v>
                </c:pt>
                <c:pt idx="708">
                  <c:v>5.9</c:v>
                </c:pt>
                <c:pt idx="709">
                  <c:v>5.9083300000000003</c:v>
                </c:pt>
                <c:pt idx="710">
                  <c:v>5.9166699999999999</c:v>
                </c:pt>
                <c:pt idx="711">
                  <c:v>5.9249999999999998</c:v>
                </c:pt>
                <c:pt idx="712">
                  <c:v>5.9333299999999998</c:v>
                </c:pt>
                <c:pt idx="713">
                  <c:v>5.9416700000000002</c:v>
                </c:pt>
                <c:pt idx="714">
                  <c:v>5.95</c:v>
                </c:pt>
                <c:pt idx="715">
                  <c:v>5.9583300000000001</c:v>
                </c:pt>
                <c:pt idx="716">
                  <c:v>5.9666699999999997</c:v>
                </c:pt>
                <c:pt idx="717">
                  <c:v>5.9749999999999996</c:v>
                </c:pt>
                <c:pt idx="718">
                  <c:v>5.9833299999999996</c:v>
                </c:pt>
                <c:pt idx="719">
                  <c:v>5.9916700000000001</c:v>
                </c:pt>
                <c:pt idx="720">
                  <c:v>6</c:v>
                </c:pt>
                <c:pt idx="721">
                  <c:v>6.0083299999999999</c:v>
                </c:pt>
                <c:pt idx="722">
                  <c:v>6.0166700000000004</c:v>
                </c:pt>
                <c:pt idx="723">
                  <c:v>6.0250000000000004</c:v>
                </c:pt>
                <c:pt idx="724">
                  <c:v>6.0333300000000003</c:v>
                </c:pt>
                <c:pt idx="725">
                  <c:v>6.0416699999999999</c:v>
                </c:pt>
                <c:pt idx="726">
                  <c:v>6.05</c:v>
                </c:pt>
                <c:pt idx="727">
                  <c:v>6.0583299999999998</c:v>
                </c:pt>
                <c:pt idx="728">
                  <c:v>6.0666700000000002</c:v>
                </c:pt>
                <c:pt idx="729">
                  <c:v>6.0750000000000002</c:v>
                </c:pt>
                <c:pt idx="730">
                  <c:v>6.0833300000000001</c:v>
                </c:pt>
                <c:pt idx="731">
                  <c:v>6.0916699999999997</c:v>
                </c:pt>
                <c:pt idx="732">
                  <c:v>6.1</c:v>
                </c:pt>
                <c:pt idx="733">
                  <c:v>6.1083299999999996</c:v>
                </c:pt>
                <c:pt idx="734">
                  <c:v>6.1166700000000001</c:v>
                </c:pt>
                <c:pt idx="735">
                  <c:v>6.125</c:v>
                </c:pt>
                <c:pt idx="736">
                  <c:v>6.1333299999999999</c:v>
                </c:pt>
                <c:pt idx="737">
                  <c:v>6.1416700000000004</c:v>
                </c:pt>
                <c:pt idx="738">
                  <c:v>6.15</c:v>
                </c:pt>
                <c:pt idx="739">
                  <c:v>6.1583300000000003</c:v>
                </c:pt>
                <c:pt idx="740">
                  <c:v>6.1666699999999999</c:v>
                </c:pt>
                <c:pt idx="741">
                  <c:v>6.1749999999999998</c:v>
                </c:pt>
                <c:pt idx="742">
                  <c:v>6.1833299999999998</c:v>
                </c:pt>
                <c:pt idx="743">
                  <c:v>6.1916700000000002</c:v>
                </c:pt>
                <c:pt idx="744">
                  <c:v>6.2</c:v>
                </c:pt>
                <c:pt idx="745">
                  <c:v>6.2083300000000001</c:v>
                </c:pt>
                <c:pt idx="746">
                  <c:v>6.2166699999999997</c:v>
                </c:pt>
                <c:pt idx="747">
                  <c:v>6.2249999999999996</c:v>
                </c:pt>
                <c:pt idx="748">
                  <c:v>6.2333299999999996</c:v>
                </c:pt>
                <c:pt idx="749">
                  <c:v>6.2416700000000001</c:v>
                </c:pt>
                <c:pt idx="750">
                  <c:v>6.25</c:v>
                </c:pt>
                <c:pt idx="751">
                  <c:v>6.2583299999999999</c:v>
                </c:pt>
                <c:pt idx="752">
                  <c:v>6.2666700000000004</c:v>
                </c:pt>
                <c:pt idx="753">
                  <c:v>6.2750000000000004</c:v>
                </c:pt>
                <c:pt idx="754">
                  <c:v>6.2833300000000003</c:v>
                </c:pt>
                <c:pt idx="755">
                  <c:v>6.2916699999999999</c:v>
                </c:pt>
                <c:pt idx="756">
                  <c:v>6.3</c:v>
                </c:pt>
                <c:pt idx="757">
                  <c:v>6.3083299999999998</c:v>
                </c:pt>
                <c:pt idx="758">
                  <c:v>6.3166700000000002</c:v>
                </c:pt>
                <c:pt idx="759">
                  <c:v>6.3250000000000002</c:v>
                </c:pt>
                <c:pt idx="760">
                  <c:v>6.3333300000000001</c:v>
                </c:pt>
                <c:pt idx="761">
                  <c:v>6.3416699999999997</c:v>
                </c:pt>
                <c:pt idx="762">
                  <c:v>6.35</c:v>
                </c:pt>
                <c:pt idx="763">
                  <c:v>6.3583299999999996</c:v>
                </c:pt>
                <c:pt idx="764">
                  <c:v>6.3666700000000001</c:v>
                </c:pt>
                <c:pt idx="765">
                  <c:v>6.375</c:v>
                </c:pt>
                <c:pt idx="766">
                  <c:v>6.3833299999999999</c:v>
                </c:pt>
                <c:pt idx="767">
                  <c:v>6.3916700000000004</c:v>
                </c:pt>
                <c:pt idx="768">
                  <c:v>6.4</c:v>
                </c:pt>
                <c:pt idx="769">
                  <c:v>6.4083300000000003</c:v>
                </c:pt>
                <c:pt idx="770">
                  <c:v>6.4166699999999999</c:v>
                </c:pt>
                <c:pt idx="771">
                  <c:v>6.4249999999999998</c:v>
                </c:pt>
                <c:pt idx="772">
                  <c:v>6.4333299999999998</c:v>
                </c:pt>
                <c:pt idx="773">
                  <c:v>6.4416700000000002</c:v>
                </c:pt>
                <c:pt idx="774">
                  <c:v>6.45</c:v>
                </c:pt>
                <c:pt idx="775">
                  <c:v>6.4583300000000001</c:v>
                </c:pt>
                <c:pt idx="776">
                  <c:v>6.4666699999999997</c:v>
                </c:pt>
                <c:pt idx="777">
                  <c:v>6.4749999999999996</c:v>
                </c:pt>
                <c:pt idx="778">
                  <c:v>6.4833299999999996</c:v>
                </c:pt>
                <c:pt idx="779">
                  <c:v>6.4916700000000001</c:v>
                </c:pt>
                <c:pt idx="780">
                  <c:v>6.5</c:v>
                </c:pt>
                <c:pt idx="781">
                  <c:v>6.5083299999999999</c:v>
                </c:pt>
                <c:pt idx="782">
                  <c:v>6.5166700000000004</c:v>
                </c:pt>
                <c:pt idx="783">
                  <c:v>6.5250000000000004</c:v>
                </c:pt>
                <c:pt idx="784">
                  <c:v>6.5333300000000003</c:v>
                </c:pt>
                <c:pt idx="785">
                  <c:v>6.5416699999999999</c:v>
                </c:pt>
                <c:pt idx="786">
                  <c:v>6.55</c:v>
                </c:pt>
                <c:pt idx="787">
                  <c:v>6.5583299999999998</c:v>
                </c:pt>
                <c:pt idx="788">
                  <c:v>6.5666700000000002</c:v>
                </c:pt>
                <c:pt idx="789">
                  <c:v>6.5750000000000002</c:v>
                </c:pt>
                <c:pt idx="790">
                  <c:v>6.5833300000000001</c:v>
                </c:pt>
                <c:pt idx="791">
                  <c:v>6.5916699999999997</c:v>
                </c:pt>
                <c:pt idx="792">
                  <c:v>6.6</c:v>
                </c:pt>
                <c:pt idx="793">
                  <c:v>6.6083299999999996</c:v>
                </c:pt>
                <c:pt idx="794">
                  <c:v>6.6166700000000001</c:v>
                </c:pt>
                <c:pt idx="795">
                  <c:v>6.625</c:v>
                </c:pt>
                <c:pt idx="796">
                  <c:v>6.6333299999999999</c:v>
                </c:pt>
                <c:pt idx="797">
                  <c:v>6.6416700000000004</c:v>
                </c:pt>
                <c:pt idx="798">
                  <c:v>6.65</c:v>
                </c:pt>
                <c:pt idx="799">
                  <c:v>6.6583300000000003</c:v>
                </c:pt>
                <c:pt idx="800">
                  <c:v>6.6666699999999999</c:v>
                </c:pt>
                <c:pt idx="801">
                  <c:v>6.6749999999999998</c:v>
                </c:pt>
                <c:pt idx="802">
                  <c:v>6.6833299999999998</c:v>
                </c:pt>
                <c:pt idx="803">
                  <c:v>6.6916700000000002</c:v>
                </c:pt>
                <c:pt idx="804">
                  <c:v>6.7</c:v>
                </c:pt>
                <c:pt idx="805">
                  <c:v>6.7083300000000001</c:v>
                </c:pt>
                <c:pt idx="806">
                  <c:v>6.7166699999999997</c:v>
                </c:pt>
                <c:pt idx="807">
                  <c:v>6.7249999999999996</c:v>
                </c:pt>
                <c:pt idx="808">
                  <c:v>6.7333299999999996</c:v>
                </c:pt>
                <c:pt idx="809">
                  <c:v>6.7416700000000001</c:v>
                </c:pt>
                <c:pt idx="810">
                  <c:v>6.75</c:v>
                </c:pt>
                <c:pt idx="811">
                  <c:v>6.7583299999999999</c:v>
                </c:pt>
                <c:pt idx="812">
                  <c:v>6.7666700000000004</c:v>
                </c:pt>
                <c:pt idx="813">
                  <c:v>6.7750000000000004</c:v>
                </c:pt>
                <c:pt idx="814">
                  <c:v>6.7833300000000003</c:v>
                </c:pt>
                <c:pt idx="815">
                  <c:v>6.7916699999999999</c:v>
                </c:pt>
                <c:pt idx="816">
                  <c:v>6.8</c:v>
                </c:pt>
                <c:pt idx="817">
                  <c:v>6.8083299999999998</c:v>
                </c:pt>
                <c:pt idx="818">
                  <c:v>6.8166700000000002</c:v>
                </c:pt>
                <c:pt idx="819">
                  <c:v>6.8250000000000002</c:v>
                </c:pt>
                <c:pt idx="820">
                  <c:v>6.8333300000000001</c:v>
                </c:pt>
                <c:pt idx="821">
                  <c:v>6.8416699999999997</c:v>
                </c:pt>
                <c:pt idx="822">
                  <c:v>6.85</c:v>
                </c:pt>
                <c:pt idx="823">
                  <c:v>6.8583299999999996</c:v>
                </c:pt>
                <c:pt idx="824">
                  <c:v>6.8666700000000001</c:v>
                </c:pt>
                <c:pt idx="825">
                  <c:v>6.875</c:v>
                </c:pt>
                <c:pt idx="826">
                  <c:v>6.8833299999999999</c:v>
                </c:pt>
                <c:pt idx="827">
                  <c:v>6.8916700000000004</c:v>
                </c:pt>
                <c:pt idx="828">
                  <c:v>6.9</c:v>
                </c:pt>
                <c:pt idx="829">
                  <c:v>6.9083300000000003</c:v>
                </c:pt>
                <c:pt idx="830">
                  <c:v>6.9166699999999999</c:v>
                </c:pt>
                <c:pt idx="831">
                  <c:v>6.9249999999999998</c:v>
                </c:pt>
                <c:pt idx="832">
                  <c:v>6.9333299999999998</c:v>
                </c:pt>
                <c:pt idx="833">
                  <c:v>6.9416700000000002</c:v>
                </c:pt>
                <c:pt idx="834">
                  <c:v>6.95</c:v>
                </c:pt>
                <c:pt idx="835">
                  <c:v>6.9583300000000001</c:v>
                </c:pt>
                <c:pt idx="836">
                  <c:v>6.9666699999999997</c:v>
                </c:pt>
                <c:pt idx="837">
                  <c:v>6.9749999999999996</c:v>
                </c:pt>
                <c:pt idx="838">
                  <c:v>6.9833299999999996</c:v>
                </c:pt>
                <c:pt idx="839">
                  <c:v>6.9916700000000001</c:v>
                </c:pt>
                <c:pt idx="840">
                  <c:v>7</c:v>
                </c:pt>
                <c:pt idx="841">
                  <c:v>7.0083299999999999</c:v>
                </c:pt>
                <c:pt idx="842">
                  <c:v>7.0166700000000004</c:v>
                </c:pt>
                <c:pt idx="843">
                  <c:v>7.0250000000000004</c:v>
                </c:pt>
                <c:pt idx="844">
                  <c:v>7.0333300000000003</c:v>
                </c:pt>
                <c:pt idx="845">
                  <c:v>7.0416699999999999</c:v>
                </c:pt>
                <c:pt idx="846">
                  <c:v>7.05</c:v>
                </c:pt>
                <c:pt idx="847">
                  <c:v>7.0583299999999998</c:v>
                </c:pt>
                <c:pt idx="848">
                  <c:v>7.0666700000000002</c:v>
                </c:pt>
                <c:pt idx="849">
                  <c:v>7.0750000000000002</c:v>
                </c:pt>
                <c:pt idx="850">
                  <c:v>7.0833300000000001</c:v>
                </c:pt>
                <c:pt idx="851">
                  <c:v>7.0916699999999997</c:v>
                </c:pt>
                <c:pt idx="852">
                  <c:v>7.1</c:v>
                </c:pt>
                <c:pt idx="853">
                  <c:v>7.1083299999999996</c:v>
                </c:pt>
                <c:pt idx="854">
                  <c:v>7.1166700000000001</c:v>
                </c:pt>
                <c:pt idx="855">
                  <c:v>7.125</c:v>
                </c:pt>
                <c:pt idx="856">
                  <c:v>7.1333299999999999</c:v>
                </c:pt>
                <c:pt idx="857">
                  <c:v>7.1416700000000004</c:v>
                </c:pt>
                <c:pt idx="858">
                  <c:v>7.15</c:v>
                </c:pt>
                <c:pt idx="859">
                  <c:v>7.1583300000000003</c:v>
                </c:pt>
                <c:pt idx="860">
                  <c:v>7.1666699999999999</c:v>
                </c:pt>
                <c:pt idx="861">
                  <c:v>7.1749999999999998</c:v>
                </c:pt>
                <c:pt idx="862">
                  <c:v>7.1833299999999998</c:v>
                </c:pt>
                <c:pt idx="863">
                  <c:v>7.1916700000000002</c:v>
                </c:pt>
                <c:pt idx="864">
                  <c:v>7.2</c:v>
                </c:pt>
                <c:pt idx="865">
                  <c:v>7.2083300000000001</c:v>
                </c:pt>
                <c:pt idx="866">
                  <c:v>7.2166699999999997</c:v>
                </c:pt>
                <c:pt idx="867">
                  <c:v>7.2249999999999996</c:v>
                </c:pt>
                <c:pt idx="868">
                  <c:v>7.2333299999999996</c:v>
                </c:pt>
                <c:pt idx="869">
                  <c:v>7.2416700000000001</c:v>
                </c:pt>
                <c:pt idx="870">
                  <c:v>7.25</c:v>
                </c:pt>
                <c:pt idx="871">
                  <c:v>7.2583299999999999</c:v>
                </c:pt>
                <c:pt idx="872">
                  <c:v>7.2666700000000004</c:v>
                </c:pt>
                <c:pt idx="873">
                  <c:v>7.2750000000000004</c:v>
                </c:pt>
                <c:pt idx="874">
                  <c:v>7.2833300000000003</c:v>
                </c:pt>
                <c:pt idx="875">
                  <c:v>7.2916699999999999</c:v>
                </c:pt>
                <c:pt idx="876">
                  <c:v>7.3</c:v>
                </c:pt>
                <c:pt idx="877">
                  <c:v>7.3083299999999998</c:v>
                </c:pt>
                <c:pt idx="878">
                  <c:v>7.3166700000000002</c:v>
                </c:pt>
                <c:pt idx="879">
                  <c:v>7.3250000000000002</c:v>
                </c:pt>
                <c:pt idx="880">
                  <c:v>7.3333300000000001</c:v>
                </c:pt>
                <c:pt idx="881">
                  <c:v>7.3416699999999997</c:v>
                </c:pt>
                <c:pt idx="882">
                  <c:v>7.35</c:v>
                </c:pt>
                <c:pt idx="883">
                  <c:v>7.3583299999999996</c:v>
                </c:pt>
                <c:pt idx="884">
                  <c:v>7.3666700000000001</c:v>
                </c:pt>
                <c:pt idx="885">
                  <c:v>7.375</c:v>
                </c:pt>
                <c:pt idx="886">
                  <c:v>7.3833299999999999</c:v>
                </c:pt>
                <c:pt idx="887">
                  <c:v>7.3916700000000004</c:v>
                </c:pt>
                <c:pt idx="888">
                  <c:v>7.4</c:v>
                </c:pt>
                <c:pt idx="889">
                  <c:v>7.4083300000000003</c:v>
                </c:pt>
                <c:pt idx="890">
                  <c:v>7.4166699999999999</c:v>
                </c:pt>
                <c:pt idx="891">
                  <c:v>7.4249999999999998</c:v>
                </c:pt>
                <c:pt idx="892">
                  <c:v>7.4333299999999998</c:v>
                </c:pt>
                <c:pt idx="893">
                  <c:v>7.4416700000000002</c:v>
                </c:pt>
                <c:pt idx="894">
                  <c:v>7.45</c:v>
                </c:pt>
                <c:pt idx="895">
                  <c:v>7.4583300000000001</c:v>
                </c:pt>
                <c:pt idx="896">
                  <c:v>7.4666699999999997</c:v>
                </c:pt>
                <c:pt idx="897">
                  <c:v>7.4749999999999996</c:v>
                </c:pt>
                <c:pt idx="898">
                  <c:v>7.4833299999999996</c:v>
                </c:pt>
                <c:pt idx="899">
                  <c:v>7.4916700000000001</c:v>
                </c:pt>
                <c:pt idx="900">
                  <c:v>7.5</c:v>
                </c:pt>
                <c:pt idx="901">
                  <c:v>7.5083299999999999</c:v>
                </c:pt>
                <c:pt idx="902">
                  <c:v>7.5166700000000004</c:v>
                </c:pt>
                <c:pt idx="903">
                  <c:v>7.5250000000000004</c:v>
                </c:pt>
                <c:pt idx="904">
                  <c:v>7.5333300000000003</c:v>
                </c:pt>
                <c:pt idx="905">
                  <c:v>7.5416699999999999</c:v>
                </c:pt>
                <c:pt idx="906">
                  <c:v>7.55</c:v>
                </c:pt>
                <c:pt idx="907">
                  <c:v>7.5583299999999998</c:v>
                </c:pt>
                <c:pt idx="908">
                  <c:v>7.5666700000000002</c:v>
                </c:pt>
                <c:pt idx="909">
                  <c:v>7.5750000000000002</c:v>
                </c:pt>
                <c:pt idx="910">
                  <c:v>7.5833300000000001</c:v>
                </c:pt>
                <c:pt idx="911">
                  <c:v>7.5916699999999997</c:v>
                </c:pt>
                <c:pt idx="912">
                  <c:v>7.6</c:v>
                </c:pt>
                <c:pt idx="913">
                  <c:v>7.6083299999999996</c:v>
                </c:pt>
                <c:pt idx="914">
                  <c:v>7.6166700000000001</c:v>
                </c:pt>
                <c:pt idx="915">
                  <c:v>7.625</c:v>
                </c:pt>
                <c:pt idx="916">
                  <c:v>7.6333299999999999</c:v>
                </c:pt>
                <c:pt idx="917">
                  <c:v>7.6416700000000004</c:v>
                </c:pt>
                <c:pt idx="918">
                  <c:v>7.65</c:v>
                </c:pt>
                <c:pt idx="919">
                  <c:v>7.6583300000000003</c:v>
                </c:pt>
                <c:pt idx="920">
                  <c:v>7.6666699999999999</c:v>
                </c:pt>
                <c:pt idx="921">
                  <c:v>7.6749999999999998</c:v>
                </c:pt>
                <c:pt idx="922">
                  <c:v>7.6833299999999998</c:v>
                </c:pt>
                <c:pt idx="923">
                  <c:v>7.6916700000000002</c:v>
                </c:pt>
                <c:pt idx="924">
                  <c:v>7.7</c:v>
                </c:pt>
                <c:pt idx="925">
                  <c:v>7.7083300000000001</c:v>
                </c:pt>
                <c:pt idx="926">
                  <c:v>7.7166699999999997</c:v>
                </c:pt>
                <c:pt idx="927">
                  <c:v>7.7249999999999996</c:v>
                </c:pt>
                <c:pt idx="928">
                  <c:v>7.7333299999999996</c:v>
                </c:pt>
                <c:pt idx="929">
                  <c:v>7.7416700000000001</c:v>
                </c:pt>
                <c:pt idx="930">
                  <c:v>7.75</c:v>
                </c:pt>
                <c:pt idx="931">
                  <c:v>7.7583299999999999</c:v>
                </c:pt>
                <c:pt idx="932">
                  <c:v>7.7666700000000004</c:v>
                </c:pt>
                <c:pt idx="933">
                  <c:v>7.7750000000000004</c:v>
                </c:pt>
                <c:pt idx="934">
                  <c:v>7.7833300000000003</c:v>
                </c:pt>
                <c:pt idx="935">
                  <c:v>7.7916699999999999</c:v>
                </c:pt>
                <c:pt idx="936">
                  <c:v>7.8</c:v>
                </c:pt>
                <c:pt idx="937">
                  <c:v>7.8083299999999998</c:v>
                </c:pt>
                <c:pt idx="938">
                  <c:v>7.8166700000000002</c:v>
                </c:pt>
                <c:pt idx="939">
                  <c:v>7.8250000000000002</c:v>
                </c:pt>
                <c:pt idx="940">
                  <c:v>7.8333300000000001</c:v>
                </c:pt>
                <c:pt idx="941">
                  <c:v>7.8416699999999997</c:v>
                </c:pt>
                <c:pt idx="942">
                  <c:v>7.85</c:v>
                </c:pt>
                <c:pt idx="943">
                  <c:v>7.8583299999999996</c:v>
                </c:pt>
                <c:pt idx="944">
                  <c:v>7.8666700000000001</c:v>
                </c:pt>
                <c:pt idx="945">
                  <c:v>7.875</c:v>
                </c:pt>
                <c:pt idx="946">
                  <c:v>7.8833299999999999</c:v>
                </c:pt>
                <c:pt idx="947">
                  <c:v>7.8916700000000004</c:v>
                </c:pt>
                <c:pt idx="948">
                  <c:v>7.9</c:v>
                </c:pt>
                <c:pt idx="949">
                  <c:v>7.9083300000000003</c:v>
                </c:pt>
                <c:pt idx="950">
                  <c:v>7.9166699999999999</c:v>
                </c:pt>
                <c:pt idx="951">
                  <c:v>7.9249999999999998</c:v>
                </c:pt>
                <c:pt idx="952">
                  <c:v>7.9333299999999998</c:v>
                </c:pt>
                <c:pt idx="953">
                  <c:v>7.9416700000000002</c:v>
                </c:pt>
                <c:pt idx="954">
                  <c:v>7.95</c:v>
                </c:pt>
                <c:pt idx="955">
                  <c:v>7.9583300000000001</c:v>
                </c:pt>
                <c:pt idx="956">
                  <c:v>7.9666699999999997</c:v>
                </c:pt>
                <c:pt idx="957">
                  <c:v>7.9749999999999996</c:v>
                </c:pt>
                <c:pt idx="958">
                  <c:v>7.9833299999999996</c:v>
                </c:pt>
                <c:pt idx="959">
                  <c:v>7.9916700000000001</c:v>
                </c:pt>
                <c:pt idx="960">
                  <c:v>8</c:v>
                </c:pt>
                <c:pt idx="961">
                  <c:v>8.0083300000000008</c:v>
                </c:pt>
                <c:pt idx="962">
                  <c:v>8.0166699999999995</c:v>
                </c:pt>
                <c:pt idx="963">
                  <c:v>8.0250000000000004</c:v>
                </c:pt>
                <c:pt idx="964">
                  <c:v>8.0333299999999994</c:v>
                </c:pt>
                <c:pt idx="965">
                  <c:v>8.0416699999999999</c:v>
                </c:pt>
                <c:pt idx="966">
                  <c:v>8.0500000000000007</c:v>
                </c:pt>
                <c:pt idx="967">
                  <c:v>8.0583299999999998</c:v>
                </c:pt>
                <c:pt idx="968">
                  <c:v>8.0666700000000002</c:v>
                </c:pt>
                <c:pt idx="969">
                  <c:v>8.0749999999999993</c:v>
                </c:pt>
                <c:pt idx="970">
                  <c:v>8.0833300000000001</c:v>
                </c:pt>
                <c:pt idx="971">
                  <c:v>8.0916700000000006</c:v>
                </c:pt>
                <c:pt idx="972">
                  <c:v>8.1</c:v>
                </c:pt>
                <c:pt idx="973">
                  <c:v>8.1083300000000005</c:v>
                </c:pt>
                <c:pt idx="974">
                  <c:v>8.1166699999999992</c:v>
                </c:pt>
                <c:pt idx="975">
                  <c:v>8.125</c:v>
                </c:pt>
                <c:pt idx="976">
                  <c:v>8.1333300000000008</c:v>
                </c:pt>
                <c:pt idx="977">
                  <c:v>8.1416699999999995</c:v>
                </c:pt>
                <c:pt idx="978">
                  <c:v>8.15</c:v>
                </c:pt>
                <c:pt idx="979">
                  <c:v>8.1583299999999994</c:v>
                </c:pt>
                <c:pt idx="980">
                  <c:v>8.1666699999999999</c:v>
                </c:pt>
                <c:pt idx="981">
                  <c:v>8.1750000000000007</c:v>
                </c:pt>
                <c:pt idx="982">
                  <c:v>8.1833299999999998</c:v>
                </c:pt>
                <c:pt idx="983">
                  <c:v>8.1916700000000002</c:v>
                </c:pt>
                <c:pt idx="984">
                  <c:v>8.1999999999999993</c:v>
                </c:pt>
                <c:pt idx="985">
                  <c:v>8.2083300000000001</c:v>
                </c:pt>
                <c:pt idx="986">
                  <c:v>8.2166700000000006</c:v>
                </c:pt>
                <c:pt idx="987">
                  <c:v>8.2249999999999996</c:v>
                </c:pt>
                <c:pt idx="988">
                  <c:v>8.2333300000000005</c:v>
                </c:pt>
                <c:pt idx="989">
                  <c:v>8.2416699999999992</c:v>
                </c:pt>
                <c:pt idx="990">
                  <c:v>8.25</c:v>
                </c:pt>
                <c:pt idx="991">
                  <c:v>8.2583300000000008</c:v>
                </c:pt>
                <c:pt idx="992">
                  <c:v>8.2666699999999995</c:v>
                </c:pt>
                <c:pt idx="993">
                  <c:v>8.2750000000000004</c:v>
                </c:pt>
                <c:pt idx="994">
                  <c:v>8.2833299999999994</c:v>
                </c:pt>
                <c:pt idx="995">
                  <c:v>8.2916699999999999</c:v>
                </c:pt>
                <c:pt idx="996">
                  <c:v>8.3000000000000007</c:v>
                </c:pt>
                <c:pt idx="997">
                  <c:v>8.3083299999999998</c:v>
                </c:pt>
                <c:pt idx="998">
                  <c:v>8.3166700000000002</c:v>
                </c:pt>
                <c:pt idx="999">
                  <c:v>8.3249999999999993</c:v>
                </c:pt>
                <c:pt idx="1000">
                  <c:v>8.3333300000000001</c:v>
                </c:pt>
                <c:pt idx="1001">
                  <c:v>8.3416700000000006</c:v>
                </c:pt>
                <c:pt idx="1002">
                  <c:v>8.35</c:v>
                </c:pt>
                <c:pt idx="1003">
                  <c:v>8.3583300000000005</c:v>
                </c:pt>
                <c:pt idx="1004">
                  <c:v>8.3666699999999992</c:v>
                </c:pt>
                <c:pt idx="1005">
                  <c:v>8.375</c:v>
                </c:pt>
                <c:pt idx="1006">
                  <c:v>8.3833300000000008</c:v>
                </c:pt>
                <c:pt idx="1007">
                  <c:v>8.3916699999999995</c:v>
                </c:pt>
                <c:pt idx="1008">
                  <c:v>8.4</c:v>
                </c:pt>
                <c:pt idx="1009">
                  <c:v>8.4083299999999994</c:v>
                </c:pt>
                <c:pt idx="1010">
                  <c:v>8.4166699999999999</c:v>
                </c:pt>
                <c:pt idx="1011">
                  <c:v>8.4250000000000007</c:v>
                </c:pt>
                <c:pt idx="1012">
                  <c:v>8.4333299999999998</c:v>
                </c:pt>
                <c:pt idx="1013">
                  <c:v>8.4416700000000002</c:v>
                </c:pt>
                <c:pt idx="1014">
                  <c:v>8.4499999999999993</c:v>
                </c:pt>
                <c:pt idx="1015">
                  <c:v>8.4583300000000001</c:v>
                </c:pt>
                <c:pt idx="1016">
                  <c:v>8.4666700000000006</c:v>
                </c:pt>
                <c:pt idx="1017">
                  <c:v>8.4749999999999996</c:v>
                </c:pt>
                <c:pt idx="1018">
                  <c:v>8.4833300000000005</c:v>
                </c:pt>
                <c:pt idx="1019">
                  <c:v>8.4916699999999992</c:v>
                </c:pt>
                <c:pt idx="1020">
                  <c:v>8.5</c:v>
                </c:pt>
                <c:pt idx="1021">
                  <c:v>8.5083300000000008</c:v>
                </c:pt>
                <c:pt idx="1022">
                  <c:v>8.5166699999999995</c:v>
                </c:pt>
                <c:pt idx="1023">
                  <c:v>8.5250000000000004</c:v>
                </c:pt>
                <c:pt idx="1024">
                  <c:v>8.5333299999999994</c:v>
                </c:pt>
                <c:pt idx="1025">
                  <c:v>8.5416699999999999</c:v>
                </c:pt>
                <c:pt idx="1026">
                  <c:v>8.5500000000000007</c:v>
                </c:pt>
                <c:pt idx="1027">
                  <c:v>8.5583299999999998</c:v>
                </c:pt>
                <c:pt idx="1028">
                  <c:v>8.5666700000000002</c:v>
                </c:pt>
                <c:pt idx="1029">
                  <c:v>8.5749999999999993</c:v>
                </c:pt>
                <c:pt idx="1030">
                  <c:v>8.5833300000000001</c:v>
                </c:pt>
                <c:pt idx="1031">
                  <c:v>8.5916700000000006</c:v>
                </c:pt>
                <c:pt idx="1032">
                  <c:v>8.6</c:v>
                </c:pt>
                <c:pt idx="1033">
                  <c:v>8.6083300000000005</c:v>
                </c:pt>
                <c:pt idx="1034">
                  <c:v>8.6166699999999992</c:v>
                </c:pt>
                <c:pt idx="1035">
                  <c:v>8.625</c:v>
                </c:pt>
                <c:pt idx="1036">
                  <c:v>8.6333300000000008</c:v>
                </c:pt>
                <c:pt idx="1037">
                  <c:v>8.6416699999999995</c:v>
                </c:pt>
                <c:pt idx="1038">
                  <c:v>8.65</c:v>
                </c:pt>
                <c:pt idx="1039">
                  <c:v>8.6583299999999994</c:v>
                </c:pt>
                <c:pt idx="1040">
                  <c:v>8.6666699999999999</c:v>
                </c:pt>
                <c:pt idx="1041">
                  <c:v>8.6750000000000007</c:v>
                </c:pt>
                <c:pt idx="1042">
                  <c:v>8.6833299999999998</c:v>
                </c:pt>
                <c:pt idx="1043">
                  <c:v>8.6916700000000002</c:v>
                </c:pt>
                <c:pt idx="1044">
                  <c:v>8.6999999999999993</c:v>
                </c:pt>
                <c:pt idx="1045">
                  <c:v>8.7083300000000001</c:v>
                </c:pt>
                <c:pt idx="1046">
                  <c:v>8.7166700000000006</c:v>
                </c:pt>
                <c:pt idx="1047">
                  <c:v>8.7249999999999996</c:v>
                </c:pt>
                <c:pt idx="1048">
                  <c:v>8.7333300000000005</c:v>
                </c:pt>
                <c:pt idx="1049">
                  <c:v>8.7416699999999992</c:v>
                </c:pt>
                <c:pt idx="1050">
                  <c:v>8.75</c:v>
                </c:pt>
                <c:pt idx="1051">
                  <c:v>8.7583300000000008</c:v>
                </c:pt>
                <c:pt idx="1052">
                  <c:v>8.7666699999999995</c:v>
                </c:pt>
                <c:pt idx="1053">
                  <c:v>8.7750000000000004</c:v>
                </c:pt>
                <c:pt idx="1054">
                  <c:v>8.7833299999999994</c:v>
                </c:pt>
                <c:pt idx="1055">
                  <c:v>8.7916699999999999</c:v>
                </c:pt>
                <c:pt idx="1056">
                  <c:v>8.8000000000000007</c:v>
                </c:pt>
                <c:pt idx="1057">
                  <c:v>8.8083299999999998</c:v>
                </c:pt>
                <c:pt idx="1058">
                  <c:v>8.8166700000000002</c:v>
                </c:pt>
                <c:pt idx="1059">
                  <c:v>8.8249999999999993</c:v>
                </c:pt>
                <c:pt idx="1060">
                  <c:v>8.8333300000000001</c:v>
                </c:pt>
                <c:pt idx="1061">
                  <c:v>8.8416700000000006</c:v>
                </c:pt>
                <c:pt idx="1062">
                  <c:v>8.85</c:v>
                </c:pt>
                <c:pt idx="1063">
                  <c:v>8.8583300000000005</c:v>
                </c:pt>
                <c:pt idx="1064">
                  <c:v>8.8666699999999992</c:v>
                </c:pt>
                <c:pt idx="1065">
                  <c:v>8.875</c:v>
                </c:pt>
                <c:pt idx="1066">
                  <c:v>8.8833300000000008</c:v>
                </c:pt>
                <c:pt idx="1067">
                  <c:v>8.8916699999999995</c:v>
                </c:pt>
                <c:pt idx="1068">
                  <c:v>8.9</c:v>
                </c:pt>
                <c:pt idx="1069">
                  <c:v>8.9083299999999994</c:v>
                </c:pt>
                <c:pt idx="1070">
                  <c:v>8.9166699999999999</c:v>
                </c:pt>
                <c:pt idx="1071">
                  <c:v>8.9250000000000007</c:v>
                </c:pt>
                <c:pt idx="1072">
                  <c:v>8.9333299999999998</c:v>
                </c:pt>
                <c:pt idx="1073">
                  <c:v>8.9416700000000002</c:v>
                </c:pt>
                <c:pt idx="1074">
                  <c:v>8.9499999999999993</c:v>
                </c:pt>
                <c:pt idx="1075">
                  <c:v>8.9583300000000001</c:v>
                </c:pt>
                <c:pt idx="1076">
                  <c:v>8.9666700000000006</c:v>
                </c:pt>
                <c:pt idx="1077">
                  <c:v>8.9749999999999996</c:v>
                </c:pt>
                <c:pt idx="1078">
                  <c:v>8.9833300000000005</c:v>
                </c:pt>
                <c:pt idx="1079">
                  <c:v>8.9916699999999992</c:v>
                </c:pt>
                <c:pt idx="1080">
                  <c:v>9</c:v>
                </c:pt>
                <c:pt idx="1081">
                  <c:v>9.0083300000000008</c:v>
                </c:pt>
                <c:pt idx="1082">
                  <c:v>9.0166699999999995</c:v>
                </c:pt>
                <c:pt idx="1083">
                  <c:v>9.0250000000000004</c:v>
                </c:pt>
                <c:pt idx="1084">
                  <c:v>9.0333299999999994</c:v>
                </c:pt>
                <c:pt idx="1085">
                  <c:v>9.0416699999999999</c:v>
                </c:pt>
                <c:pt idx="1086">
                  <c:v>9.0500000000000007</c:v>
                </c:pt>
                <c:pt idx="1087">
                  <c:v>9.0583299999999998</c:v>
                </c:pt>
                <c:pt idx="1088">
                  <c:v>9.0666700000000002</c:v>
                </c:pt>
                <c:pt idx="1089">
                  <c:v>9.0749999999999993</c:v>
                </c:pt>
                <c:pt idx="1090">
                  <c:v>9.0833300000000001</c:v>
                </c:pt>
                <c:pt idx="1091">
                  <c:v>9.0916700000000006</c:v>
                </c:pt>
                <c:pt idx="1092">
                  <c:v>9.1</c:v>
                </c:pt>
                <c:pt idx="1093">
                  <c:v>9.1083300000000005</c:v>
                </c:pt>
                <c:pt idx="1094">
                  <c:v>9.1166699999999992</c:v>
                </c:pt>
                <c:pt idx="1095">
                  <c:v>9.125</c:v>
                </c:pt>
                <c:pt idx="1096">
                  <c:v>9.1333300000000008</c:v>
                </c:pt>
                <c:pt idx="1097">
                  <c:v>9.1416699999999995</c:v>
                </c:pt>
                <c:pt idx="1098">
                  <c:v>9.15</c:v>
                </c:pt>
                <c:pt idx="1099">
                  <c:v>9.1583299999999994</c:v>
                </c:pt>
                <c:pt idx="1100">
                  <c:v>9.1666699999999999</c:v>
                </c:pt>
                <c:pt idx="1101">
                  <c:v>9.1750000000000007</c:v>
                </c:pt>
                <c:pt idx="1102">
                  <c:v>9.1833299999999998</c:v>
                </c:pt>
                <c:pt idx="1103">
                  <c:v>9.1916700000000002</c:v>
                </c:pt>
                <c:pt idx="1104">
                  <c:v>9.1999999999999993</c:v>
                </c:pt>
                <c:pt idx="1105">
                  <c:v>9.2083300000000001</c:v>
                </c:pt>
                <c:pt idx="1106">
                  <c:v>9.2166700000000006</c:v>
                </c:pt>
                <c:pt idx="1107">
                  <c:v>9.2249999999999996</c:v>
                </c:pt>
                <c:pt idx="1108">
                  <c:v>9.2333300000000005</c:v>
                </c:pt>
                <c:pt idx="1109">
                  <c:v>9.2416699999999992</c:v>
                </c:pt>
                <c:pt idx="1110">
                  <c:v>9.25</c:v>
                </c:pt>
                <c:pt idx="1111">
                  <c:v>9.2583300000000008</c:v>
                </c:pt>
                <c:pt idx="1112">
                  <c:v>9.2666699999999995</c:v>
                </c:pt>
                <c:pt idx="1113">
                  <c:v>9.2750000000000004</c:v>
                </c:pt>
                <c:pt idx="1114">
                  <c:v>9.2833299999999994</c:v>
                </c:pt>
                <c:pt idx="1115">
                  <c:v>9.2916699999999999</c:v>
                </c:pt>
                <c:pt idx="1116">
                  <c:v>9.3000000000000007</c:v>
                </c:pt>
                <c:pt idx="1117">
                  <c:v>9.3083299999999998</c:v>
                </c:pt>
                <c:pt idx="1118">
                  <c:v>9.3166700000000002</c:v>
                </c:pt>
                <c:pt idx="1119">
                  <c:v>9.3249999999999993</c:v>
                </c:pt>
                <c:pt idx="1120">
                  <c:v>9.3333300000000001</c:v>
                </c:pt>
                <c:pt idx="1121">
                  <c:v>9.3416700000000006</c:v>
                </c:pt>
                <c:pt idx="1122">
                  <c:v>9.35</c:v>
                </c:pt>
                <c:pt idx="1123">
                  <c:v>9.3583300000000005</c:v>
                </c:pt>
                <c:pt idx="1124">
                  <c:v>9.3666699999999992</c:v>
                </c:pt>
                <c:pt idx="1125">
                  <c:v>9.375</c:v>
                </c:pt>
                <c:pt idx="1126">
                  <c:v>9.3833300000000008</c:v>
                </c:pt>
                <c:pt idx="1127">
                  <c:v>9.3916699999999995</c:v>
                </c:pt>
                <c:pt idx="1128">
                  <c:v>9.4</c:v>
                </c:pt>
                <c:pt idx="1129">
                  <c:v>9.4083299999999994</c:v>
                </c:pt>
                <c:pt idx="1130">
                  <c:v>9.4166699999999999</c:v>
                </c:pt>
                <c:pt idx="1131">
                  <c:v>9.4250000000000007</c:v>
                </c:pt>
                <c:pt idx="1132">
                  <c:v>9.4333299999999998</c:v>
                </c:pt>
                <c:pt idx="1133">
                  <c:v>9.4416700000000002</c:v>
                </c:pt>
                <c:pt idx="1134">
                  <c:v>9.4499999999999993</c:v>
                </c:pt>
                <c:pt idx="1135">
                  <c:v>9.4583300000000001</c:v>
                </c:pt>
                <c:pt idx="1136">
                  <c:v>9.4666700000000006</c:v>
                </c:pt>
                <c:pt idx="1137">
                  <c:v>9.4749999999999996</c:v>
                </c:pt>
                <c:pt idx="1138">
                  <c:v>9.4833300000000005</c:v>
                </c:pt>
                <c:pt idx="1139">
                  <c:v>9.4916699999999992</c:v>
                </c:pt>
                <c:pt idx="1140">
                  <c:v>9.5</c:v>
                </c:pt>
                <c:pt idx="1141">
                  <c:v>9.5083300000000008</c:v>
                </c:pt>
                <c:pt idx="1142">
                  <c:v>9.5166699999999995</c:v>
                </c:pt>
                <c:pt idx="1143">
                  <c:v>9.5250000000000004</c:v>
                </c:pt>
                <c:pt idx="1144">
                  <c:v>9.5333299999999994</c:v>
                </c:pt>
                <c:pt idx="1145">
                  <c:v>9.5416699999999999</c:v>
                </c:pt>
                <c:pt idx="1146">
                  <c:v>9.5500000000000007</c:v>
                </c:pt>
                <c:pt idx="1147">
                  <c:v>9.5583299999999998</c:v>
                </c:pt>
                <c:pt idx="1148">
                  <c:v>9.5666700000000002</c:v>
                </c:pt>
                <c:pt idx="1149">
                  <c:v>9.5749999999999993</c:v>
                </c:pt>
                <c:pt idx="1150">
                  <c:v>9.5833300000000001</c:v>
                </c:pt>
                <c:pt idx="1151">
                  <c:v>9.5916700000000006</c:v>
                </c:pt>
                <c:pt idx="1152">
                  <c:v>9.6</c:v>
                </c:pt>
                <c:pt idx="1153">
                  <c:v>9.6083300000000005</c:v>
                </c:pt>
                <c:pt idx="1154">
                  <c:v>9.6166699999999992</c:v>
                </c:pt>
                <c:pt idx="1155">
                  <c:v>9.625</c:v>
                </c:pt>
                <c:pt idx="1156">
                  <c:v>9.6333300000000008</c:v>
                </c:pt>
                <c:pt idx="1157">
                  <c:v>9.6416699999999995</c:v>
                </c:pt>
                <c:pt idx="1158">
                  <c:v>9.65</c:v>
                </c:pt>
                <c:pt idx="1159">
                  <c:v>9.6583299999999994</c:v>
                </c:pt>
                <c:pt idx="1160">
                  <c:v>9.6666699999999999</c:v>
                </c:pt>
                <c:pt idx="1161">
                  <c:v>9.6750000000000007</c:v>
                </c:pt>
                <c:pt idx="1162">
                  <c:v>9.6833299999999998</c:v>
                </c:pt>
                <c:pt idx="1163">
                  <c:v>9.6916700000000002</c:v>
                </c:pt>
                <c:pt idx="1164">
                  <c:v>9.6999999999999993</c:v>
                </c:pt>
                <c:pt idx="1165">
                  <c:v>9.7083300000000001</c:v>
                </c:pt>
                <c:pt idx="1166">
                  <c:v>9.7166700000000006</c:v>
                </c:pt>
                <c:pt idx="1167">
                  <c:v>9.7249999999999996</c:v>
                </c:pt>
                <c:pt idx="1168">
                  <c:v>9.7333300000000005</c:v>
                </c:pt>
                <c:pt idx="1169">
                  <c:v>9.7416699999999992</c:v>
                </c:pt>
                <c:pt idx="1170">
                  <c:v>9.75</c:v>
                </c:pt>
                <c:pt idx="1171">
                  <c:v>9.7583300000000008</c:v>
                </c:pt>
                <c:pt idx="1172">
                  <c:v>9.7666699999999995</c:v>
                </c:pt>
                <c:pt idx="1173">
                  <c:v>9.7750000000000004</c:v>
                </c:pt>
                <c:pt idx="1174">
                  <c:v>9.7833299999999994</c:v>
                </c:pt>
                <c:pt idx="1175">
                  <c:v>9.7916699999999999</c:v>
                </c:pt>
                <c:pt idx="1176">
                  <c:v>9.8000000000000007</c:v>
                </c:pt>
                <c:pt idx="1177">
                  <c:v>9.8083299999999998</c:v>
                </c:pt>
                <c:pt idx="1178">
                  <c:v>9.8166700000000002</c:v>
                </c:pt>
                <c:pt idx="1179">
                  <c:v>9.8249999999999993</c:v>
                </c:pt>
                <c:pt idx="1180">
                  <c:v>9.8333300000000001</c:v>
                </c:pt>
                <c:pt idx="1181">
                  <c:v>9.8416700000000006</c:v>
                </c:pt>
                <c:pt idx="1182">
                  <c:v>9.85</c:v>
                </c:pt>
                <c:pt idx="1183">
                  <c:v>9.8583300000000005</c:v>
                </c:pt>
                <c:pt idx="1184">
                  <c:v>9.8666699999999992</c:v>
                </c:pt>
                <c:pt idx="1185">
                  <c:v>9.875</c:v>
                </c:pt>
                <c:pt idx="1186">
                  <c:v>9.8833300000000008</c:v>
                </c:pt>
                <c:pt idx="1187">
                  <c:v>9.8916699999999995</c:v>
                </c:pt>
                <c:pt idx="1188">
                  <c:v>9.9</c:v>
                </c:pt>
                <c:pt idx="1189">
                  <c:v>9.9083299999999994</c:v>
                </c:pt>
                <c:pt idx="1190">
                  <c:v>9.9166699999999999</c:v>
                </c:pt>
                <c:pt idx="1191">
                  <c:v>9.9250000000000007</c:v>
                </c:pt>
                <c:pt idx="1192">
                  <c:v>9.9333299999999998</c:v>
                </c:pt>
                <c:pt idx="1193">
                  <c:v>9.9416700000000002</c:v>
                </c:pt>
                <c:pt idx="1194">
                  <c:v>9.9499999999999993</c:v>
                </c:pt>
                <c:pt idx="1195">
                  <c:v>9.9583300000000001</c:v>
                </c:pt>
                <c:pt idx="1196">
                  <c:v>9.9666700000000006</c:v>
                </c:pt>
                <c:pt idx="1197">
                  <c:v>9.9749999999999996</c:v>
                </c:pt>
                <c:pt idx="1198">
                  <c:v>9.9833300000000005</c:v>
                </c:pt>
                <c:pt idx="1199">
                  <c:v>9.9916699999999992</c:v>
                </c:pt>
                <c:pt idx="1200">
                  <c:v>10</c:v>
                </c:pt>
                <c:pt idx="1201">
                  <c:v>10.008330000000001</c:v>
                </c:pt>
                <c:pt idx="1202">
                  <c:v>10.01667</c:v>
                </c:pt>
                <c:pt idx="1203">
                  <c:v>10.025</c:v>
                </c:pt>
                <c:pt idx="1204">
                  <c:v>10.033329999999999</c:v>
                </c:pt>
                <c:pt idx="1205">
                  <c:v>10.04167</c:v>
                </c:pt>
                <c:pt idx="1206">
                  <c:v>10.050000000000001</c:v>
                </c:pt>
                <c:pt idx="1207">
                  <c:v>10.05833</c:v>
                </c:pt>
                <c:pt idx="1208">
                  <c:v>10.06667</c:v>
                </c:pt>
                <c:pt idx="1209">
                  <c:v>10.074999999999999</c:v>
                </c:pt>
                <c:pt idx="1210">
                  <c:v>10.08333</c:v>
                </c:pt>
                <c:pt idx="1211">
                  <c:v>10.091670000000001</c:v>
                </c:pt>
                <c:pt idx="1212">
                  <c:v>10.1</c:v>
                </c:pt>
                <c:pt idx="1213">
                  <c:v>10.10833</c:v>
                </c:pt>
                <c:pt idx="1214">
                  <c:v>10.116669999999999</c:v>
                </c:pt>
                <c:pt idx="1215">
                  <c:v>10.125</c:v>
                </c:pt>
                <c:pt idx="1216">
                  <c:v>10.133330000000001</c:v>
                </c:pt>
                <c:pt idx="1217">
                  <c:v>10.14167</c:v>
                </c:pt>
                <c:pt idx="1218">
                  <c:v>10.15</c:v>
                </c:pt>
                <c:pt idx="1219">
                  <c:v>10.158329999999999</c:v>
                </c:pt>
                <c:pt idx="1220">
                  <c:v>10.16667</c:v>
                </c:pt>
                <c:pt idx="1221">
                  <c:v>10.175000000000001</c:v>
                </c:pt>
                <c:pt idx="1222">
                  <c:v>10.18333</c:v>
                </c:pt>
                <c:pt idx="1223">
                  <c:v>10.19167</c:v>
                </c:pt>
                <c:pt idx="1224">
                  <c:v>10.199999999999999</c:v>
                </c:pt>
                <c:pt idx="1225">
                  <c:v>10.20833</c:v>
                </c:pt>
                <c:pt idx="1226">
                  <c:v>10.216670000000001</c:v>
                </c:pt>
                <c:pt idx="1227">
                  <c:v>10.225</c:v>
                </c:pt>
                <c:pt idx="1228">
                  <c:v>10.23333</c:v>
                </c:pt>
                <c:pt idx="1229">
                  <c:v>10.241669999999999</c:v>
                </c:pt>
                <c:pt idx="1230">
                  <c:v>10.25</c:v>
                </c:pt>
                <c:pt idx="1231">
                  <c:v>10.258330000000001</c:v>
                </c:pt>
                <c:pt idx="1232">
                  <c:v>10.26667</c:v>
                </c:pt>
                <c:pt idx="1233">
                  <c:v>10.275</c:v>
                </c:pt>
                <c:pt idx="1234">
                  <c:v>10.283329999999999</c:v>
                </c:pt>
                <c:pt idx="1235">
                  <c:v>10.29167</c:v>
                </c:pt>
                <c:pt idx="1236">
                  <c:v>10.3</c:v>
                </c:pt>
                <c:pt idx="1237">
                  <c:v>10.30833</c:v>
                </c:pt>
                <c:pt idx="1238">
                  <c:v>10.31667</c:v>
                </c:pt>
                <c:pt idx="1239">
                  <c:v>10.324999999999999</c:v>
                </c:pt>
                <c:pt idx="1240">
                  <c:v>10.33333</c:v>
                </c:pt>
                <c:pt idx="1241">
                  <c:v>10.341670000000001</c:v>
                </c:pt>
                <c:pt idx="1242">
                  <c:v>10.35</c:v>
                </c:pt>
                <c:pt idx="1243">
                  <c:v>10.35833</c:v>
                </c:pt>
                <c:pt idx="1244">
                  <c:v>10.366669999999999</c:v>
                </c:pt>
                <c:pt idx="1245">
                  <c:v>10.375</c:v>
                </c:pt>
                <c:pt idx="1246">
                  <c:v>10.383330000000001</c:v>
                </c:pt>
                <c:pt idx="1247">
                  <c:v>10.39167</c:v>
                </c:pt>
                <c:pt idx="1248">
                  <c:v>10.4</c:v>
                </c:pt>
                <c:pt idx="1249">
                  <c:v>10.408329999999999</c:v>
                </c:pt>
                <c:pt idx="1250">
                  <c:v>10.41667</c:v>
                </c:pt>
                <c:pt idx="1251">
                  <c:v>10.425000000000001</c:v>
                </c:pt>
                <c:pt idx="1252">
                  <c:v>10.43333</c:v>
                </c:pt>
                <c:pt idx="1253">
                  <c:v>10.44167</c:v>
                </c:pt>
                <c:pt idx="1254">
                  <c:v>10.45</c:v>
                </c:pt>
                <c:pt idx="1255">
                  <c:v>10.45833</c:v>
                </c:pt>
                <c:pt idx="1256">
                  <c:v>10.466670000000001</c:v>
                </c:pt>
                <c:pt idx="1257">
                  <c:v>10.475</c:v>
                </c:pt>
                <c:pt idx="1258">
                  <c:v>10.48333</c:v>
                </c:pt>
                <c:pt idx="1259">
                  <c:v>10.491669999999999</c:v>
                </c:pt>
                <c:pt idx="1260">
                  <c:v>10.5</c:v>
                </c:pt>
                <c:pt idx="1261">
                  <c:v>10.508330000000001</c:v>
                </c:pt>
                <c:pt idx="1262">
                  <c:v>10.51667</c:v>
                </c:pt>
                <c:pt idx="1263">
                  <c:v>10.525</c:v>
                </c:pt>
                <c:pt idx="1264">
                  <c:v>10.533329999999999</c:v>
                </c:pt>
                <c:pt idx="1265">
                  <c:v>10.54167</c:v>
                </c:pt>
                <c:pt idx="1266">
                  <c:v>10.55</c:v>
                </c:pt>
                <c:pt idx="1267">
                  <c:v>10.55833</c:v>
                </c:pt>
                <c:pt idx="1268">
                  <c:v>10.56667</c:v>
                </c:pt>
                <c:pt idx="1269">
                  <c:v>10.574999999999999</c:v>
                </c:pt>
                <c:pt idx="1270">
                  <c:v>10.58333</c:v>
                </c:pt>
                <c:pt idx="1271">
                  <c:v>10.591670000000001</c:v>
                </c:pt>
                <c:pt idx="1272">
                  <c:v>10.6</c:v>
                </c:pt>
                <c:pt idx="1273">
                  <c:v>10.60833</c:v>
                </c:pt>
                <c:pt idx="1274">
                  <c:v>10.616669999999999</c:v>
                </c:pt>
                <c:pt idx="1275">
                  <c:v>10.625</c:v>
                </c:pt>
                <c:pt idx="1276">
                  <c:v>10.633330000000001</c:v>
                </c:pt>
                <c:pt idx="1277">
                  <c:v>10.64167</c:v>
                </c:pt>
                <c:pt idx="1278">
                  <c:v>10.65</c:v>
                </c:pt>
                <c:pt idx="1279">
                  <c:v>10.658329999999999</c:v>
                </c:pt>
                <c:pt idx="1280">
                  <c:v>10.66667</c:v>
                </c:pt>
                <c:pt idx="1281">
                  <c:v>10.675000000000001</c:v>
                </c:pt>
                <c:pt idx="1282">
                  <c:v>10.68333</c:v>
                </c:pt>
                <c:pt idx="1283">
                  <c:v>10.69167</c:v>
                </c:pt>
                <c:pt idx="1284">
                  <c:v>10.7</c:v>
                </c:pt>
                <c:pt idx="1285">
                  <c:v>10.70833</c:v>
                </c:pt>
                <c:pt idx="1286">
                  <c:v>10.716670000000001</c:v>
                </c:pt>
                <c:pt idx="1287">
                  <c:v>10.725</c:v>
                </c:pt>
                <c:pt idx="1288">
                  <c:v>10.73333</c:v>
                </c:pt>
                <c:pt idx="1289">
                  <c:v>10.741669999999999</c:v>
                </c:pt>
                <c:pt idx="1290">
                  <c:v>10.75</c:v>
                </c:pt>
                <c:pt idx="1291">
                  <c:v>10.758330000000001</c:v>
                </c:pt>
                <c:pt idx="1292">
                  <c:v>10.76667</c:v>
                </c:pt>
                <c:pt idx="1293">
                  <c:v>10.775</c:v>
                </c:pt>
                <c:pt idx="1294">
                  <c:v>10.783329999999999</c:v>
                </c:pt>
                <c:pt idx="1295">
                  <c:v>10.79167</c:v>
                </c:pt>
                <c:pt idx="1296">
                  <c:v>10.8</c:v>
                </c:pt>
                <c:pt idx="1297">
                  <c:v>10.80833</c:v>
                </c:pt>
                <c:pt idx="1298">
                  <c:v>10.81667</c:v>
                </c:pt>
                <c:pt idx="1299">
                  <c:v>10.824999999999999</c:v>
                </c:pt>
                <c:pt idx="1300">
                  <c:v>10.83333</c:v>
                </c:pt>
                <c:pt idx="1301">
                  <c:v>10.841670000000001</c:v>
                </c:pt>
                <c:pt idx="1302">
                  <c:v>10.85</c:v>
                </c:pt>
                <c:pt idx="1303">
                  <c:v>10.85833</c:v>
                </c:pt>
                <c:pt idx="1304">
                  <c:v>10.866669999999999</c:v>
                </c:pt>
                <c:pt idx="1305">
                  <c:v>10.875</c:v>
                </c:pt>
                <c:pt idx="1306">
                  <c:v>10.883330000000001</c:v>
                </c:pt>
                <c:pt idx="1307">
                  <c:v>10.89167</c:v>
                </c:pt>
                <c:pt idx="1308">
                  <c:v>10.9</c:v>
                </c:pt>
                <c:pt idx="1309">
                  <c:v>10.908329999999999</c:v>
                </c:pt>
                <c:pt idx="1310">
                  <c:v>10.91667</c:v>
                </c:pt>
                <c:pt idx="1311">
                  <c:v>10.925000000000001</c:v>
                </c:pt>
                <c:pt idx="1312">
                  <c:v>10.93333</c:v>
                </c:pt>
                <c:pt idx="1313">
                  <c:v>10.94167</c:v>
                </c:pt>
                <c:pt idx="1314">
                  <c:v>10.95</c:v>
                </c:pt>
                <c:pt idx="1315">
                  <c:v>10.95833</c:v>
                </c:pt>
                <c:pt idx="1316">
                  <c:v>10.966670000000001</c:v>
                </c:pt>
                <c:pt idx="1317">
                  <c:v>10.975</c:v>
                </c:pt>
                <c:pt idx="1318">
                  <c:v>10.98333</c:v>
                </c:pt>
                <c:pt idx="1319">
                  <c:v>10.991669999999999</c:v>
                </c:pt>
                <c:pt idx="1320">
                  <c:v>11</c:v>
                </c:pt>
                <c:pt idx="1321">
                  <c:v>11.008330000000001</c:v>
                </c:pt>
                <c:pt idx="1322">
                  <c:v>11.01667</c:v>
                </c:pt>
                <c:pt idx="1323">
                  <c:v>11.025</c:v>
                </c:pt>
                <c:pt idx="1324">
                  <c:v>11.033329999999999</c:v>
                </c:pt>
                <c:pt idx="1325">
                  <c:v>11.04167</c:v>
                </c:pt>
                <c:pt idx="1326">
                  <c:v>11.05</c:v>
                </c:pt>
                <c:pt idx="1327">
                  <c:v>11.05833</c:v>
                </c:pt>
                <c:pt idx="1328">
                  <c:v>11.06667</c:v>
                </c:pt>
                <c:pt idx="1329">
                  <c:v>11.074999999999999</c:v>
                </c:pt>
                <c:pt idx="1330">
                  <c:v>11.08333</c:v>
                </c:pt>
                <c:pt idx="1331">
                  <c:v>11.091670000000001</c:v>
                </c:pt>
                <c:pt idx="1332">
                  <c:v>11.1</c:v>
                </c:pt>
                <c:pt idx="1333">
                  <c:v>11.10833</c:v>
                </c:pt>
                <c:pt idx="1334">
                  <c:v>11.116669999999999</c:v>
                </c:pt>
                <c:pt idx="1335">
                  <c:v>11.125</c:v>
                </c:pt>
                <c:pt idx="1336">
                  <c:v>11.133330000000001</c:v>
                </c:pt>
                <c:pt idx="1337">
                  <c:v>11.14167</c:v>
                </c:pt>
                <c:pt idx="1338">
                  <c:v>11.15</c:v>
                </c:pt>
                <c:pt idx="1339">
                  <c:v>11.158329999999999</c:v>
                </c:pt>
                <c:pt idx="1340">
                  <c:v>11.16667</c:v>
                </c:pt>
                <c:pt idx="1341">
                  <c:v>11.175000000000001</c:v>
                </c:pt>
                <c:pt idx="1342">
                  <c:v>11.18333</c:v>
                </c:pt>
                <c:pt idx="1343">
                  <c:v>11.19167</c:v>
                </c:pt>
                <c:pt idx="1344">
                  <c:v>11.2</c:v>
                </c:pt>
                <c:pt idx="1345">
                  <c:v>11.20833</c:v>
                </c:pt>
                <c:pt idx="1346">
                  <c:v>11.216670000000001</c:v>
                </c:pt>
                <c:pt idx="1347">
                  <c:v>11.225</c:v>
                </c:pt>
                <c:pt idx="1348">
                  <c:v>11.23333</c:v>
                </c:pt>
                <c:pt idx="1349">
                  <c:v>11.241669999999999</c:v>
                </c:pt>
                <c:pt idx="1350">
                  <c:v>11.25</c:v>
                </c:pt>
                <c:pt idx="1351">
                  <c:v>11.258330000000001</c:v>
                </c:pt>
                <c:pt idx="1352">
                  <c:v>11.26667</c:v>
                </c:pt>
                <c:pt idx="1353">
                  <c:v>11.275</c:v>
                </c:pt>
                <c:pt idx="1354">
                  <c:v>11.283329999999999</c:v>
                </c:pt>
                <c:pt idx="1355">
                  <c:v>11.29167</c:v>
                </c:pt>
                <c:pt idx="1356">
                  <c:v>11.3</c:v>
                </c:pt>
                <c:pt idx="1357">
                  <c:v>11.30833</c:v>
                </c:pt>
                <c:pt idx="1358">
                  <c:v>11.31667</c:v>
                </c:pt>
                <c:pt idx="1359">
                  <c:v>11.324999999999999</c:v>
                </c:pt>
                <c:pt idx="1360">
                  <c:v>11.33333</c:v>
                </c:pt>
                <c:pt idx="1361">
                  <c:v>11.341670000000001</c:v>
                </c:pt>
                <c:pt idx="1362">
                  <c:v>11.35</c:v>
                </c:pt>
                <c:pt idx="1363">
                  <c:v>11.35833</c:v>
                </c:pt>
                <c:pt idx="1364">
                  <c:v>11.366669999999999</c:v>
                </c:pt>
                <c:pt idx="1365">
                  <c:v>11.375</c:v>
                </c:pt>
                <c:pt idx="1366">
                  <c:v>11.383330000000001</c:v>
                </c:pt>
                <c:pt idx="1367">
                  <c:v>11.39167</c:v>
                </c:pt>
                <c:pt idx="1368">
                  <c:v>11.4</c:v>
                </c:pt>
                <c:pt idx="1369">
                  <c:v>11.408329999999999</c:v>
                </c:pt>
                <c:pt idx="1370">
                  <c:v>11.41667</c:v>
                </c:pt>
                <c:pt idx="1371">
                  <c:v>11.425000000000001</c:v>
                </c:pt>
                <c:pt idx="1372">
                  <c:v>11.43333</c:v>
                </c:pt>
                <c:pt idx="1373">
                  <c:v>11.44167</c:v>
                </c:pt>
                <c:pt idx="1374">
                  <c:v>11.45</c:v>
                </c:pt>
                <c:pt idx="1375">
                  <c:v>11.45833</c:v>
                </c:pt>
                <c:pt idx="1376">
                  <c:v>11.466670000000001</c:v>
                </c:pt>
                <c:pt idx="1377">
                  <c:v>11.475</c:v>
                </c:pt>
                <c:pt idx="1378">
                  <c:v>11.48333</c:v>
                </c:pt>
                <c:pt idx="1379">
                  <c:v>11.491669999999999</c:v>
                </c:pt>
                <c:pt idx="1380">
                  <c:v>11.5</c:v>
                </c:pt>
                <c:pt idx="1381">
                  <c:v>11.508330000000001</c:v>
                </c:pt>
                <c:pt idx="1382">
                  <c:v>11.51667</c:v>
                </c:pt>
                <c:pt idx="1383">
                  <c:v>11.525</c:v>
                </c:pt>
                <c:pt idx="1384">
                  <c:v>11.533329999999999</c:v>
                </c:pt>
                <c:pt idx="1385">
                  <c:v>11.54167</c:v>
                </c:pt>
                <c:pt idx="1386">
                  <c:v>11.55</c:v>
                </c:pt>
                <c:pt idx="1387">
                  <c:v>11.55833</c:v>
                </c:pt>
                <c:pt idx="1388">
                  <c:v>11.56667</c:v>
                </c:pt>
                <c:pt idx="1389">
                  <c:v>11.574999999999999</c:v>
                </c:pt>
                <c:pt idx="1390">
                  <c:v>11.58333</c:v>
                </c:pt>
                <c:pt idx="1391">
                  <c:v>11.591670000000001</c:v>
                </c:pt>
                <c:pt idx="1392">
                  <c:v>11.6</c:v>
                </c:pt>
                <c:pt idx="1393">
                  <c:v>11.60833</c:v>
                </c:pt>
                <c:pt idx="1394">
                  <c:v>11.616669999999999</c:v>
                </c:pt>
                <c:pt idx="1395">
                  <c:v>11.625</c:v>
                </c:pt>
                <c:pt idx="1396">
                  <c:v>11.633330000000001</c:v>
                </c:pt>
                <c:pt idx="1397">
                  <c:v>11.64167</c:v>
                </c:pt>
                <c:pt idx="1398">
                  <c:v>11.65</c:v>
                </c:pt>
                <c:pt idx="1399">
                  <c:v>11.658329999999999</c:v>
                </c:pt>
                <c:pt idx="1400">
                  <c:v>11.66667</c:v>
                </c:pt>
                <c:pt idx="1401">
                  <c:v>11.675000000000001</c:v>
                </c:pt>
                <c:pt idx="1402">
                  <c:v>11.68333</c:v>
                </c:pt>
                <c:pt idx="1403">
                  <c:v>11.69167</c:v>
                </c:pt>
                <c:pt idx="1404">
                  <c:v>11.7</c:v>
                </c:pt>
                <c:pt idx="1405">
                  <c:v>11.70833</c:v>
                </c:pt>
                <c:pt idx="1406">
                  <c:v>11.716670000000001</c:v>
                </c:pt>
                <c:pt idx="1407">
                  <c:v>11.725</c:v>
                </c:pt>
                <c:pt idx="1408">
                  <c:v>11.73333</c:v>
                </c:pt>
                <c:pt idx="1409">
                  <c:v>11.741669999999999</c:v>
                </c:pt>
                <c:pt idx="1410">
                  <c:v>11.75</c:v>
                </c:pt>
                <c:pt idx="1411">
                  <c:v>11.758330000000001</c:v>
                </c:pt>
                <c:pt idx="1412">
                  <c:v>11.76667</c:v>
                </c:pt>
                <c:pt idx="1413">
                  <c:v>11.775</c:v>
                </c:pt>
                <c:pt idx="1414">
                  <c:v>11.783329999999999</c:v>
                </c:pt>
                <c:pt idx="1415">
                  <c:v>11.79167</c:v>
                </c:pt>
                <c:pt idx="1416">
                  <c:v>11.8</c:v>
                </c:pt>
                <c:pt idx="1417">
                  <c:v>11.80833</c:v>
                </c:pt>
                <c:pt idx="1418">
                  <c:v>11.81667</c:v>
                </c:pt>
                <c:pt idx="1419">
                  <c:v>11.824999999999999</c:v>
                </c:pt>
                <c:pt idx="1420">
                  <c:v>11.83333</c:v>
                </c:pt>
                <c:pt idx="1421">
                  <c:v>11.841670000000001</c:v>
                </c:pt>
                <c:pt idx="1422">
                  <c:v>11.85</c:v>
                </c:pt>
                <c:pt idx="1423">
                  <c:v>11.85833</c:v>
                </c:pt>
                <c:pt idx="1424">
                  <c:v>11.866669999999999</c:v>
                </c:pt>
                <c:pt idx="1425">
                  <c:v>11.875</c:v>
                </c:pt>
                <c:pt idx="1426">
                  <c:v>11.883330000000001</c:v>
                </c:pt>
                <c:pt idx="1427">
                  <c:v>11.89167</c:v>
                </c:pt>
                <c:pt idx="1428">
                  <c:v>11.9</c:v>
                </c:pt>
                <c:pt idx="1429">
                  <c:v>11.908329999999999</c:v>
                </c:pt>
                <c:pt idx="1430">
                  <c:v>11.91667</c:v>
                </c:pt>
                <c:pt idx="1431">
                  <c:v>11.925000000000001</c:v>
                </c:pt>
                <c:pt idx="1432">
                  <c:v>11.93333</c:v>
                </c:pt>
                <c:pt idx="1433">
                  <c:v>11.94167</c:v>
                </c:pt>
                <c:pt idx="1434">
                  <c:v>11.95</c:v>
                </c:pt>
                <c:pt idx="1435">
                  <c:v>11.95833</c:v>
                </c:pt>
                <c:pt idx="1436">
                  <c:v>11.966670000000001</c:v>
                </c:pt>
                <c:pt idx="1437">
                  <c:v>11.975</c:v>
                </c:pt>
                <c:pt idx="1438">
                  <c:v>11.98333</c:v>
                </c:pt>
                <c:pt idx="1439">
                  <c:v>11.991669999999999</c:v>
                </c:pt>
                <c:pt idx="1440">
                  <c:v>12</c:v>
                </c:pt>
                <c:pt idx="1441">
                  <c:v>12.008330000000001</c:v>
                </c:pt>
                <c:pt idx="1442">
                  <c:v>12.01667</c:v>
                </c:pt>
                <c:pt idx="1443">
                  <c:v>12.025</c:v>
                </c:pt>
                <c:pt idx="1444">
                  <c:v>12.033329999999999</c:v>
                </c:pt>
                <c:pt idx="1445">
                  <c:v>12.04167</c:v>
                </c:pt>
                <c:pt idx="1446">
                  <c:v>12.05</c:v>
                </c:pt>
                <c:pt idx="1447">
                  <c:v>12.05833</c:v>
                </c:pt>
                <c:pt idx="1448">
                  <c:v>12.06667</c:v>
                </c:pt>
                <c:pt idx="1449">
                  <c:v>12.074999999999999</c:v>
                </c:pt>
                <c:pt idx="1450">
                  <c:v>12.08333</c:v>
                </c:pt>
                <c:pt idx="1451">
                  <c:v>12.091670000000001</c:v>
                </c:pt>
                <c:pt idx="1452">
                  <c:v>12.1</c:v>
                </c:pt>
                <c:pt idx="1453">
                  <c:v>12.10833</c:v>
                </c:pt>
                <c:pt idx="1454">
                  <c:v>12.116669999999999</c:v>
                </c:pt>
                <c:pt idx="1455">
                  <c:v>12.125</c:v>
                </c:pt>
                <c:pt idx="1456">
                  <c:v>12.133330000000001</c:v>
                </c:pt>
                <c:pt idx="1457">
                  <c:v>12.14167</c:v>
                </c:pt>
                <c:pt idx="1458">
                  <c:v>12.15</c:v>
                </c:pt>
                <c:pt idx="1459">
                  <c:v>12.158329999999999</c:v>
                </c:pt>
                <c:pt idx="1460">
                  <c:v>12.16667</c:v>
                </c:pt>
                <c:pt idx="1461">
                  <c:v>12.175000000000001</c:v>
                </c:pt>
                <c:pt idx="1462">
                  <c:v>12.18333</c:v>
                </c:pt>
                <c:pt idx="1463">
                  <c:v>12.19167</c:v>
                </c:pt>
                <c:pt idx="1464">
                  <c:v>12.2</c:v>
                </c:pt>
                <c:pt idx="1465">
                  <c:v>12.20833</c:v>
                </c:pt>
                <c:pt idx="1466">
                  <c:v>12.216670000000001</c:v>
                </c:pt>
                <c:pt idx="1467">
                  <c:v>12.225</c:v>
                </c:pt>
                <c:pt idx="1468">
                  <c:v>12.23333</c:v>
                </c:pt>
                <c:pt idx="1469">
                  <c:v>12.241669999999999</c:v>
                </c:pt>
                <c:pt idx="1470">
                  <c:v>12.25</c:v>
                </c:pt>
                <c:pt idx="1471">
                  <c:v>12.258330000000001</c:v>
                </c:pt>
                <c:pt idx="1472">
                  <c:v>12.26667</c:v>
                </c:pt>
                <c:pt idx="1473">
                  <c:v>12.275</c:v>
                </c:pt>
                <c:pt idx="1474">
                  <c:v>12.283329999999999</c:v>
                </c:pt>
                <c:pt idx="1475">
                  <c:v>12.29167</c:v>
                </c:pt>
                <c:pt idx="1476">
                  <c:v>12.3</c:v>
                </c:pt>
                <c:pt idx="1477">
                  <c:v>12.30833</c:v>
                </c:pt>
                <c:pt idx="1478">
                  <c:v>12.31667</c:v>
                </c:pt>
                <c:pt idx="1479">
                  <c:v>12.324999999999999</c:v>
                </c:pt>
                <c:pt idx="1480">
                  <c:v>12.33333</c:v>
                </c:pt>
                <c:pt idx="1481">
                  <c:v>12.341670000000001</c:v>
                </c:pt>
                <c:pt idx="1482">
                  <c:v>12.35</c:v>
                </c:pt>
                <c:pt idx="1483">
                  <c:v>12.35833</c:v>
                </c:pt>
                <c:pt idx="1484">
                  <c:v>12.366669999999999</c:v>
                </c:pt>
                <c:pt idx="1485">
                  <c:v>12.375</c:v>
                </c:pt>
                <c:pt idx="1486">
                  <c:v>12.383330000000001</c:v>
                </c:pt>
                <c:pt idx="1487">
                  <c:v>12.39167</c:v>
                </c:pt>
                <c:pt idx="1488">
                  <c:v>12.4</c:v>
                </c:pt>
                <c:pt idx="1489">
                  <c:v>12.408329999999999</c:v>
                </c:pt>
                <c:pt idx="1490">
                  <c:v>12.41667</c:v>
                </c:pt>
                <c:pt idx="1491">
                  <c:v>12.425000000000001</c:v>
                </c:pt>
                <c:pt idx="1492">
                  <c:v>12.43333</c:v>
                </c:pt>
                <c:pt idx="1493">
                  <c:v>12.44167</c:v>
                </c:pt>
                <c:pt idx="1494">
                  <c:v>12.45</c:v>
                </c:pt>
                <c:pt idx="1495">
                  <c:v>12.45833</c:v>
                </c:pt>
                <c:pt idx="1496">
                  <c:v>12.466670000000001</c:v>
                </c:pt>
                <c:pt idx="1497">
                  <c:v>12.475</c:v>
                </c:pt>
                <c:pt idx="1498">
                  <c:v>12.48333</c:v>
                </c:pt>
                <c:pt idx="1499">
                  <c:v>12.491669999999999</c:v>
                </c:pt>
                <c:pt idx="1500">
                  <c:v>12.5</c:v>
                </c:pt>
                <c:pt idx="1501">
                  <c:v>12.508330000000001</c:v>
                </c:pt>
                <c:pt idx="1502">
                  <c:v>12.51667</c:v>
                </c:pt>
                <c:pt idx="1503">
                  <c:v>12.525</c:v>
                </c:pt>
                <c:pt idx="1504">
                  <c:v>12.533329999999999</c:v>
                </c:pt>
                <c:pt idx="1505">
                  <c:v>12.54167</c:v>
                </c:pt>
                <c:pt idx="1506">
                  <c:v>12.55</c:v>
                </c:pt>
                <c:pt idx="1507">
                  <c:v>12.55833</c:v>
                </c:pt>
                <c:pt idx="1508">
                  <c:v>12.56667</c:v>
                </c:pt>
                <c:pt idx="1509">
                  <c:v>12.574999999999999</c:v>
                </c:pt>
                <c:pt idx="1510">
                  <c:v>12.58333</c:v>
                </c:pt>
                <c:pt idx="1511">
                  <c:v>12.591670000000001</c:v>
                </c:pt>
                <c:pt idx="1512">
                  <c:v>12.6</c:v>
                </c:pt>
                <c:pt idx="1513">
                  <c:v>12.60833</c:v>
                </c:pt>
                <c:pt idx="1514">
                  <c:v>12.616669999999999</c:v>
                </c:pt>
                <c:pt idx="1515">
                  <c:v>12.625</c:v>
                </c:pt>
                <c:pt idx="1516">
                  <c:v>12.633330000000001</c:v>
                </c:pt>
                <c:pt idx="1517">
                  <c:v>12.64167</c:v>
                </c:pt>
                <c:pt idx="1518">
                  <c:v>12.65</c:v>
                </c:pt>
                <c:pt idx="1519">
                  <c:v>12.658329999999999</c:v>
                </c:pt>
                <c:pt idx="1520">
                  <c:v>12.66667</c:v>
                </c:pt>
                <c:pt idx="1521">
                  <c:v>12.675000000000001</c:v>
                </c:pt>
                <c:pt idx="1522">
                  <c:v>12.68333</c:v>
                </c:pt>
                <c:pt idx="1523">
                  <c:v>12.69167</c:v>
                </c:pt>
                <c:pt idx="1524">
                  <c:v>12.7</c:v>
                </c:pt>
                <c:pt idx="1525">
                  <c:v>12.70833</c:v>
                </c:pt>
                <c:pt idx="1526">
                  <c:v>12.716670000000001</c:v>
                </c:pt>
                <c:pt idx="1527">
                  <c:v>12.725</c:v>
                </c:pt>
                <c:pt idx="1528">
                  <c:v>12.73333</c:v>
                </c:pt>
                <c:pt idx="1529">
                  <c:v>12.741669999999999</c:v>
                </c:pt>
                <c:pt idx="1530">
                  <c:v>12.75</c:v>
                </c:pt>
                <c:pt idx="1531">
                  <c:v>12.758330000000001</c:v>
                </c:pt>
                <c:pt idx="1532">
                  <c:v>12.76667</c:v>
                </c:pt>
                <c:pt idx="1533">
                  <c:v>12.775</c:v>
                </c:pt>
                <c:pt idx="1534">
                  <c:v>12.783329999999999</c:v>
                </c:pt>
                <c:pt idx="1535">
                  <c:v>12.79167</c:v>
                </c:pt>
                <c:pt idx="1536">
                  <c:v>12.8</c:v>
                </c:pt>
                <c:pt idx="1537">
                  <c:v>12.80833</c:v>
                </c:pt>
                <c:pt idx="1538">
                  <c:v>12.81667</c:v>
                </c:pt>
                <c:pt idx="1539">
                  <c:v>12.824999999999999</c:v>
                </c:pt>
                <c:pt idx="1540">
                  <c:v>12.83333</c:v>
                </c:pt>
                <c:pt idx="1541">
                  <c:v>12.841670000000001</c:v>
                </c:pt>
                <c:pt idx="1542">
                  <c:v>12.85</c:v>
                </c:pt>
                <c:pt idx="1543">
                  <c:v>12.85833</c:v>
                </c:pt>
                <c:pt idx="1544">
                  <c:v>12.866669999999999</c:v>
                </c:pt>
                <c:pt idx="1545">
                  <c:v>12.875</c:v>
                </c:pt>
                <c:pt idx="1546">
                  <c:v>12.883330000000001</c:v>
                </c:pt>
                <c:pt idx="1547">
                  <c:v>12.89167</c:v>
                </c:pt>
                <c:pt idx="1548">
                  <c:v>12.9</c:v>
                </c:pt>
                <c:pt idx="1549">
                  <c:v>12.908329999999999</c:v>
                </c:pt>
                <c:pt idx="1550">
                  <c:v>12.91667</c:v>
                </c:pt>
                <c:pt idx="1551">
                  <c:v>12.925000000000001</c:v>
                </c:pt>
                <c:pt idx="1552">
                  <c:v>12.93333</c:v>
                </c:pt>
                <c:pt idx="1553">
                  <c:v>12.94167</c:v>
                </c:pt>
                <c:pt idx="1554">
                  <c:v>12.95</c:v>
                </c:pt>
                <c:pt idx="1555">
                  <c:v>12.95833</c:v>
                </c:pt>
                <c:pt idx="1556">
                  <c:v>12.966670000000001</c:v>
                </c:pt>
                <c:pt idx="1557">
                  <c:v>12.975</c:v>
                </c:pt>
                <c:pt idx="1558">
                  <c:v>12.98333</c:v>
                </c:pt>
                <c:pt idx="1559">
                  <c:v>12.991669999999999</c:v>
                </c:pt>
                <c:pt idx="1560">
                  <c:v>13</c:v>
                </c:pt>
                <c:pt idx="1561">
                  <c:v>13.008330000000001</c:v>
                </c:pt>
                <c:pt idx="1562">
                  <c:v>13.01667</c:v>
                </c:pt>
                <c:pt idx="1563">
                  <c:v>13.025</c:v>
                </c:pt>
                <c:pt idx="1564">
                  <c:v>13.033329999999999</c:v>
                </c:pt>
                <c:pt idx="1565">
                  <c:v>13.04167</c:v>
                </c:pt>
                <c:pt idx="1566">
                  <c:v>13.05</c:v>
                </c:pt>
                <c:pt idx="1567">
                  <c:v>13.05833</c:v>
                </c:pt>
                <c:pt idx="1568">
                  <c:v>13.06667</c:v>
                </c:pt>
                <c:pt idx="1569">
                  <c:v>13.074999999999999</c:v>
                </c:pt>
                <c:pt idx="1570">
                  <c:v>13.08333</c:v>
                </c:pt>
                <c:pt idx="1571">
                  <c:v>13.091670000000001</c:v>
                </c:pt>
                <c:pt idx="1572">
                  <c:v>13.1</c:v>
                </c:pt>
                <c:pt idx="1573">
                  <c:v>13.10833</c:v>
                </c:pt>
                <c:pt idx="1574">
                  <c:v>13.116669999999999</c:v>
                </c:pt>
                <c:pt idx="1575">
                  <c:v>13.125</c:v>
                </c:pt>
                <c:pt idx="1576">
                  <c:v>13.133330000000001</c:v>
                </c:pt>
                <c:pt idx="1577">
                  <c:v>13.14167</c:v>
                </c:pt>
                <c:pt idx="1578">
                  <c:v>13.15</c:v>
                </c:pt>
                <c:pt idx="1579">
                  <c:v>13.158329999999999</c:v>
                </c:pt>
                <c:pt idx="1580">
                  <c:v>13.16667</c:v>
                </c:pt>
                <c:pt idx="1581">
                  <c:v>13.175000000000001</c:v>
                </c:pt>
                <c:pt idx="1582">
                  <c:v>13.18333</c:v>
                </c:pt>
                <c:pt idx="1583">
                  <c:v>13.19167</c:v>
                </c:pt>
                <c:pt idx="1584">
                  <c:v>13.2</c:v>
                </c:pt>
                <c:pt idx="1585">
                  <c:v>13.20833</c:v>
                </c:pt>
                <c:pt idx="1586">
                  <c:v>13.216670000000001</c:v>
                </c:pt>
                <c:pt idx="1587">
                  <c:v>13.225</c:v>
                </c:pt>
                <c:pt idx="1588">
                  <c:v>13.23333</c:v>
                </c:pt>
                <c:pt idx="1589">
                  <c:v>13.241669999999999</c:v>
                </c:pt>
                <c:pt idx="1590">
                  <c:v>13.25</c:v>
                </c:pt>
                <c:pt idx="1591">
                  <c:v>13.258330000000001</c:v>
                </c:pt>
                <c:pt idx="1592">
                  <c:v>13.26667</c:v>
                </c:pt>
                <c:pt idx="1593">
                  <c:v>13.275</c:v>
                </c:pt>
                <c:pt idx="1594">
                  <c:v>13.283329999999999</c:v>
                </c:pt>
                <c:pt idx="1595">
                  <c:v>13.29167</c:v>
                </c:pt>
                <c:pt idx="1596">
                  <c:v>13.3</c:v>
                </c:pt>
                <c:pt idx="1597">
                  <c:v>13.30833</c:v>
                </c:pt>
                <c:pt idx="1598">
                  <c:v>13.31667</c:v>
                </c:pt>
                <c:pt idx="1599">
                  <c:v>13.324999999999999</c:v>
                </c:pt>
                <c:pt idx="1600">
                  <c:v>13.33333</c:v>
                </c:pt>
                <c:pt idx="1601">
                  <c:v>13.341670000000001</c:v>
                </c:pt>
                <c:pt idx="1602">
                  <c:v>13.35</c:v>
                </c:pt>
                <c:pt idx="1603">
                  <c:v>13.35833</c:v>
                </c:pt>
                <c:pt idx="1604">
                  <c:v>13.366669999999999</c:v>
                </c:pt>
                <c:pt idx="1605">
                  <c:v>13.375</c:v>
                </c:pt>
                <c:pt idx="1606">
                  <c:v>13.383330000000001</c:v>
                </c:pt>
                <c:pt idx="1607">
                  <c:v>13.39167</c:v>
                </c:pt>
                <c:pt idx="1608">
                  <c:v>13.4</c:v>
                </c:pt>
                <c:pt idx="1609">
                  <c:v>13.408329999999999</c:v>
                </c:pt>
                <c:pt idx="1610">
                  <c:v>13.41667</c:v>
                </c:pt>
                <c:pt idx="1611">
                  <c:v>13.425000000000001</c:v>
                </c:pt>
                <c:pt idx="1612">
                  <c:v>13.43333</c:v>
                </c:pt>
                <c:pt idx="1613">
                  <c:v>13.44167</c:v>
                </c:pt>
                <c:pt idx="1614">
                  <c:v>13.45</c:v>
                </c:pt>
                <c:pt idx="1615">
                  <c:v>13.45833</c:v>
                </c:pt>
                <c:pt idx="1616">
                  <c:v>13.466670000000001</c:v>
                </c:pt>
                <c:pt idx="1617">
                  <c:v>13.475</c:v>
                </c:pt>
                <c:pt idx="1618">
                  <c:v>13.48333</c:v>
                </c:pt>
                <c:pt idx="1619">
                  <c:v>13.491669999999999</c:v>
                </c:pt>
                <c:pt idx="1620">
                  <c:v>13.5</c:v>
                </c:pt>
                <c:pt idx="1621">
                  <c:v>13.508330000000001</c:v>
                </c:pt>
                <c:pt idx="1622">
                  <c:v>13.51667</c:v>
                </c:pt>
                <c:pt idx="1623">
                  <c:v>13.525</c:v>
                </c:pt>
                <c:pt idx="1624">
                  <c:v>13.533329999999999</c:v>
                </c:pt>
                <c:pt idx="1625">
                  <c:v>13.54167</c:v>
                </c:pt>
                <c:pt idx="1626">
                  <c:v>13.55</c:v>
                </c:pt>
                <c:pt idx="1627">
                  <c:v>13.55833</c:v>
                </c:pt>
                <c:pt idx="1628">
                  <c:v>13.56667</c:v>
                </c:pt>
                <c:pt idx="1629">
                  <c:v>13.574999999999999</c:v>
                </c:pt>
                <c:pt idx="1630">
                  <c:v>13.58333</c:v>
                </c:pt>
                <c:pt idx="1631">
                  <c:v>13.591670000000001</c:v>
                </c:pt>
                <c:pt idx="1632">
                  <c:v>13.6</c:v>
                </c:pt>
                <c:pt idx="1633">
                  <c:v>13.60833</c:v>
                </c:pt>
                <c:pt idx="1634">
                  <c:v>13.616669999999999</c:v>
                </c:pt>
                <c:pt idx="1635">
                  <c:v>13.625</c:v>
                </c:pt>
                <c:pt idx="1636">
                  <c:v>13.633330000000001</c:v>
                </c:pt>
                <c:pt idx="1637">
                  <c:v>13.64167</c:v>
                </c:pt>
                <c:pt idx="1638">
                  <c:v>13.65</c:v>
                </c:pt>
                <c:pt idx="1639">
                  <c:v>13.658329999999999</c:v>
                </c:pt>
                <c:pt idx="1640">
                  <c:v>13.66667</c:v>
                </c:pt>
                <c:pt idx="1641">
                  <c:v>13.675000000000001</c:v>
                </c:pt>
                <c:pt idx="1642">
                  <c:v>13.68333</c:v>
                </c:pt>
                <c:pt idx="1643">
                  <c:v>13.69167</c:v>
                </c:pt>
                <c:pt idx="1644">
                  <c:v>13.7</c:v>
                </c:pt>
                <c:pt idx="1645">
                  <c:v>13.70833</c:v>
                </c:pt>
                <c:pt idx="1646">
                  <c:v>13.716670000000001</c:v>
                </c:pt>
                <c:pt idx="1647">
                  <c:v>13.725</c:v>
                </c:pt>
                <c:pt idx="1648">
                  <c:v>13.73333</c:v>
                </c:pt>
                <c:pt idx="1649">
                  <c:v>13.741669999999999</c:v>
                </c:pt>
                <c:pt idx="1650">
                  <c:v>13.75</c:v>
                </c:pt>
                <c:pt idx="1651">
                  <c:v>13.758330000000001</c:v>
                </c:pt>
                <c:pt idx="1652">
                  <c:v>13.76667</c:v>
                </c:pt>
                <c:pt idx="1653">
                  <c:v>13.775</c:v>
                </c:pt>
                <c:pt idx="1654">
                  <c:v>13.783329999999999</c:v>
                </c:pt>
                <c:pt idx="1655">
                  <c:v>13.79167</c:v>
                </c:pt>
                <c:pt idx="1656">
                  <c:v>13.8</c:v>
                </c:pt>
                <c:pt idx="1657">
                  <c:v>13.80833</c:v>
                </c:pt>
                <c:pt idx="1658">
                  <c:v>13.81667</c:v>
                </c:pt>
                <c:pt idx="1659">
                  <c:v>13.824999999999999</c:v>
                </c:pt>
                <c:pt idx="1660">
                  <c:v>13.83333</c:v>
                </c:pt>
                <c:pt idx="1661">
                  <c:v>13.841670000000001</c:v>
                </c:pt>
                <c:pt idx="1662">
                  <c:v>13.85</c:v>
                </c:pt>
                <c:pt idx="1663">
                  <c:v>13.85833</c:v>
                </c:pt>
                <c:pt idx="1664">
                  <c:v>13.866669999999999</c:v>
                </c:pt>
                <c:pt idx="1665">
                  <c:v>13.875</c:v>
                </c:pt>
                <c:pt idx="1666">
                  <c:v>13.883330000000001</c:v>
                </c:pt>
                <c:pt idx="1667">
                  <c:v>13.89167</c:v>
                </c:pt>
                <c:pt idx="1668">
                  <c:v>13.9</c:v>
                </c:pt>
                <c:pt idx="1669">
                  <c:v>13.908329999999999</c:v>
                </c:pt>
                <c:pt idx="1670">
                  <c:v>13.91667</c:v>
                </c:pt>
                <c:pt idx="1671">
                  <c:v>13.925000000000001</c:v>
                </c:pt>
                <c:pt idx="1672">
                  <c:v>13.93333</c:v>
                </c:pt>
                <c:pt idx="1673">
                  <c:v>13.94167</c:v>
                </c:pt>
                <c:pt idx="1674">
                  <c:v>13.95</c:v>
                </c:pt>
                <c:pt idx="1675">
                  <c:v>13.95833</c:v>
                </c:pt>
                <c:pt idx="1676">
                  <c:v>13.966670000000001</c:v>
                </c:pt>
                <c:pt idx="1677">
                  <c:v>13.975</c:v>
                </c:pt>
                <c:pt idx="1678">
                  <c:v>13.98333</c:v>
                </c:pt>
                <c:pt idx="1679">
                  <c:v>13.991669999999999</c:v>
                </c:pt>
                <c:pt idx="1680">
                  <c:v>14</c:v>
                </c:pt>
                <c:pt idx="1681">
                  <c:v>14.008330000000001</c:v>
                </c:pt>
                <c:pt idx="1682">
                  <c:v>14.01667</c:v>
                </c:pt>
                <c:pt idx="1683">
                  <c:v>14.025</c:v>
                </c:pt>
                <c:pt idx="1684">
                  <c:v>14.033329999999999</c:v>
                </c:pt>
                <c:pt idx="1685">
                  <c:v>14.04167</c:v>
                </c:pt>
                <c:pt idx="1686">
                  <c:v>14.05</c:v>
                </c:pt>
                <c:pt idx="1687">
                  <c:v>14.05833</c:v>
                </c:pt>
                <c:pt idx="1688">
                  <c:v>14.06667</c:v>
                </c:pt>
                <c:pt idx="1689">
                  <c:v>14.074999999999999</c:v>
                </c:pt>
                <c:pt idx="1690">
                  <c:v>14.08333</c:v>
                </c:pt>
                <c:pt idx="1691">
                  <c:v>14.091670000000001</c:v>
                </c:pt>
                <c:pt idx="1692">
                  <c:v>14.1</c:v>
                </c:pt>
                <c:pt idx="1693">
                  <c:v>14.10833</c:v>
                </c:pt>
                <c:pt idx="1694">
                  <c:v>14.116669999999999</c:v>
                </c:pt>
                <c:pt idx="1695">
                  <c:v>14.125</c:v>
                </c:pt>
                <c:pt idx="1696">
                  <c:v>14.133330000000001</c:v>
                </c:pt>
                <c:pt idx="1697">
                  <c:v>14.14167</c:v>
                </c:pt>
                <c:pt idx="1698">
                  <c:v>14.15</c:v>
                </c:pt>
                <c:pt idx="1699">
                  <c:v>14.158329999999999</c:v>
                </c:pt>
                <c:pt idx="1700">
                  <c:v>14.16667</c:v>
                </c:pt>
                <c:pt idx="1701">
                  <c:v>14.175000000000001</c:v>
                </c:pt>
                <c:pt idx="1702">
                  <c:v>14.18333</c:v>
                </c:pt>
                <c:pt idx="1703">
                  <c:v>14.19167</c:v>
                </c:pt>
                <c:pt idx="1704">
                  <c:v>14.2</c:v>
                </c:pt>
                <c:pt idx="1705">
                  <c:v>14.20833</c:v>
                </c:pt>
                <c:pt idx="1706">
                  <c:v>14.216670000000001</c:v>
                </c:pt>
                <c:pt idx="1707">
                  <c:v>14.225</c:v>
                </c:pt>
                <c:pt idx="1708">
                  <c:v>14.23333</c:v>
                </c:pt>
                <c:pt idx="1709">
                  <c:v>14.241669999999999</c:v>
                </c:pt>
                <c:pt idx="1710">
                  <c:v>14.25</c:v>
                </c:pt>
                <c:pt idx="1711">
                  <c:v>14.258330000000001</c:v>
                </c:pt>
                <c:pt idx="1712">
                  <c:v>14.26667</c:v>
                </c:pt>
                <c:pt idx="1713">
                  <c:v>14.275</c:v>
                </c:pt>
                <c:pt idx="1714">
                  <c:v>14.283329999999999</c:v>
                </c:pt>
                <c:pt idx="1715">
                  <c:v>14.29167</c:v>
                </c:pt>
                <c:pt idx="1716">
                  <c:v>14.3</c:v>
                </c:pt>
                <c:pt idx="1717">
                  <c:v>14.30833</c:v>
                </c:pt>
                <c:pt idx="1718">
                  <c:v>14.31667</c:v>
                </c:pt>
                <c:pt idx="1719">
                  <c:v>14.324999999999999</c:v>
                </c:pt>
                <c:pt idx="1720">
                  <c:v>14.33333</c:v>
                </c:pt>
                <c:pt idx="1721">
                  <c:v>14.341670000000001</c:v>
                </c:pt>
                <c:pt idx="1722">
                  <c:v>14.35</c:v>
                </c:pt>
                <c:pt idx="1723">
                  <c:v>14.35833</c:v>
                </c:pt>
                <c:pt idx="1724">
                  <c:v>14.366669999999999</c:v>
                </c:pt>
                <c:pt idx="1725">
                  <c:v>14.375</c:v>
                </c:pt>
                <c:pt idx="1726">
                  <c:v>14.383330000000001</c:v>
                </c:pt>
                <c:pt idx="1727">
                  <c:v>14.39167</c:v>
                </c:pt>
                <c:pt idx="1728">
                  <c:v>14.4</c:v>
                </c:pt>
                <c:pt idx="1729">
                  <c:v>14.408329999999999</c:v>
                </c:pt>
                <c:pt idx="1730">
                  <c:v>14.41667</c:v>
                </c:pt>
                <c:pt idx="1731">
                  <c:v>14.425000000000001</c:v>
                </c:pt>
                <c:pt idx="1732">
                  <c:v>14.43333</c:v>
                </c:pt>
                <c:pt idx="1733">
                  <c:v>14.44167</c:v>
                </c:pt>
                <c:pt idx="1734">
                  <c:v>14.45</c:v>
                </c:pt>
                <c:pt idx="1735">
                  <c:v>14.45833</c:v>
                </c:pt>
                <c:pt idx="1736">
                  <c:v>14.466670000000001</c:v>
                </c:pt>
                <c:pt idx="1737">
                  <c:v>14.475</c:v>
                </c:pt>
                <c:pt idx="1738">
                  <c:v>14.48333</c:v>
                </c:pt>
                <c:pt idx="1739">
                  <c:v>14.491669999999999</c:v>
                </c:pt>
                <c:pt idx="1740">
                  <c:v>14.5</c:v>
                </c:pt>
                <c:pt idx="1741">
                  <c:v>14.508330000000001</c:v>
                </c:pt>
                <c:pt idx="1742">
                  <c:v>14.51667</c:v>
                </c:pt>
                <c:pt idx="1743">
                  <c:v>14.525</c:v>
                </c:pt>
                <c:pt idx="1744">
                  <c:v>14.533329999999999</c:v>
                </c:pt>
                <c:pt idx="1745">
                  <c:v>14.54167</c:v>
                </c:pt>
                <c:pt idx="1746">
                  <c:v>14.55</c:v>
                </c:pt>
                <c:pt idx="1747">
                  <c:v>14.55833</c:v>
                </c:pt>
                <c:pt idx="1748">
                  <c:v>14.56667</c:v>
                </c:pt>
                <c:pt idx="1749">
                  <c:v>14.574999999999999</c:v>
                </c:pt>
                <c:pt idx="1750">
                  <c:v>14.58333</c:v>
                </c:pt>
                <c:pt idx="1751">
                  <c:v>14.591670000000001</c:v>
                </c:pt>
                <c:pt idx="1752">
                  <c:v>14.6</c:v>
                </c:pt>
                <c:pt idx="1753">
                  <c:v>14.60833</c:v>
                </c:pt>
                <c:pt idx="1754">
                  <c:v>14.616669999999999</c:v>
                </c:pt>
                <c:pt idx="1755">
                  <c:v>14.625</c:v>
                </c:pt>
                <c:pt idx="1756">
                  <c:v>14.633330000000001</c:v>
                </c:pt>
                <c:pt idx="1757">
                  <c:v>14.64167</c:v>
                </c:pt>
                <c:pt idx="1758">
                  <c:v>14.65</c:v>
                </c:pt>
                <c:pt idx="1759">
                  <c:v>14.658329999999999</c:v>
                </c:pt>
                <c:pt idx="1760">
                  <c:v>14.66667</c:v>
                </c:pt>
                <c:pt idx="1761">
                  <c:v>14.675000000000001</c:v>
                </c:pt>
                <c:pt idx="1762">
                  <c:v>14.68333</c:v>
                </c:pt>
                <c:pt idx="1763">
                  <c:v>14.69167</c:v>
                </c:pt>
                <c:pt idx="1764">
                  <c:v>14.7</c:v>
                </c:pt>
                <c:pt idx="1765">
                  <c:v>14.70833</c:v>
                </c:pt>
                <c:pt idx="1766">
                  <c:v>14.716670000000001</c:v>
                </c:pt>
                <c:pt idx="1767">
                  <c:v>14.725</c:v>
                </c:pt>
                <c:pt idx="1768">
                  <c:v>14.73333</c:v>
                </c:pt>
                <c:pt idx="1769">
                  <c:v>14.741669999999999</c:v>
                </c:pt>
                <c:pt idx="1770">
                  <c:v>14.75</c:v>
                </c:pt>
                <c:pt idx="1771">
                  <c:v>14.758330000000001</c:v>
                </c:pt>
                <c:pt idx="1772">
                  <c:v>14.76667</c:v>
                </c:pt>
                <c:pt idx="1773">
                  <c:v>14.775</c:v>
                </c:pt>
                <c:pt idx="1774">
                  <c:v>14.783329999999999</c:v>
                </c:pt>
                <c:pt idx="1775">
                  <c:v>14.79167</c:v>
                </c:pt>
                <c:pt idx="1776">
                  <c:v>14.8</c:v>
                </c:pt>
                <c:pt idx="1777">
                  <c:v>14.80833</c:v>
                </c:pt>
                <c:pt idx="1778">
                  <c:v>14.81667</c:v>
                </c:pt>
                <c:pt idx="1779">
                  <c:v>14.824999999999999</c:v>
                </c:pt>
                <c:pt idx="1780">
                  <c:v>14.83333</c:v>
                </c:pt>
                <c:pt idx="1781">
                  <c:v>14.841670000000001</c:v>
                </c:pt>
                <c:pt idx="1782">
                  <c:v>14.85</c:v>
                </c:pt>
                <c:pt idx="1783">
                  <c:v>14.85833</c:v>
                </c:pt>
                <c:pt idx="1784">
                  <c:v>14.866669999999999</c:v>
                </c:pt>
                <c:pt idx="1785">
                  <c:v>14.875</c:v>
                </c:pt>
                <c:pt idx="1786">
                  <c:v>14.883330000000001</c:v>
                </c:pt>
                <c:pt idx="1787">
                  <c:v>14.89167</c:v>
                </c:pt>
                <c:pt idx="1788">
                  <c:v>14.9</c:v>
                </c:pt>
                <c:pt idx="1789">
                  <c:v>14.908329999999999</c:v>
                </c:pt>
                <c:pt idx="1790">
                  <c:v>14.91667</c:v>
                </c:pt>
                <c:pt idx="1791">
                  <c:v>14.925000000000001</c:v>
                </c:pt>
                <c:pt idx="1792">
                  <c:v>14.93333</c:v>
                </c:pt>
                <c:pt idx="1793">
                  <c:v>14.94167</c:v>
                </c:pt>
                <c:pt idx="1794">
                  <c:v>14.95</c:v>
                </c:pt>
                <c:pt idx="1795">
                  <c:v>14.95833</c:v>
                </c:pt>
                <c:pt idx="1796">
                  <c:v>14.966670000000001</c:v>
                </c:pt>
                <c:pt idx="1797">
                  <c:v>14.975</c:v>
                </c:pt>
                <c:pt idx="1798">
                  <c:v>14.98333</c:v>
                </c:pt>
                <c:pt idx="1799">
                  <c:v>14.991669999999999</c:v>
                </c:pt>
                <c:pt idx="1800">
                  <c:v>15</c:v>
                </c:pt>
                <c:pt idx="1801">
                  <c:v>15.008330000000001</c:v>
                </c:pt>
                <c:pt idx="1802">
                  <c:v>15.01667</c:v>
                </c:pt>
                <c:pt idx="1803">
                  <c:v>15.025</c:v>
                </c:pt>
                <c:pt idx="1804">
                  <c:v>15.033329999999999</c:v>
                </c:pt>
                <c:pt idx="1805">
                  <c:v>15.04167</c:v>
                </c:pt>
                <c:pt idx="1806">
                  <c:v>15.05</c:v>
                </c:pt>
                <c:pt idx="1807">
                  <c:v>15.05833</c:v>
                </c:pt>
                <c:pt idx="1808">
                  <c:v>15.06667</c:v>
                </c:pt>
                <c:pt idx="1809">
                  <c:v>15.074999999999999</c:v>
                </c:pt>
                <c:pt idx="1810">
                  <c:v>15.08333</c:v>
                </c:pt>
                <c:pt idx="1811">
                  <c:v>15.091670000000001</c:v>
                </c:pt>
                <c:pt idx="1812">
                  <c:v>15.1</c:v>
                </c:pt>
                <c:pt idx="1813">
                  <c:v>15.10833</c:v>
                </c:pt>
                <c:pt idx="1814">
                  <c:v>15.116669999999999</c:v>
                </c:pt>
                <c:pt idx="1815">
                  <c:v>15.125</c:v>
                </c:pt>
                <c:pt idx="1816">
                  <c:v>15.133330000000001</c:v>
                </c:pt>
                <c:pt idx="1817">
                  <c:v>15.14167</c:v>
                </c:pt>
                <c:pt idx="1818">
                  <c:v>15.15</c:v>
                </c:pt>
                <c:pt idx="1819">
                  <c:v>15.158329999999999</c:v>
                </c:pt>
                <c:pt idx="1820">
                  <c:v>15.16667</c:v>
                </c:pt>
                <c:pt idx="1821">
                  <c:v>15.175000000000001</c:v>
                </c:pt>
                <c:pt idx="1822">
                  <c:v>15.18333</c:v>
                </c:pt>
                <c:pt idx="1823">
                  <c:v>15.19167</c:v>
                </c:pt>
                <c:pt idx="1824">
                  <c:v>15.2</c:v>
                </c:pt>
                <c:pt idx="1825">
                  <c:v>15.20833</c:v>
                </c:pt>
                <c:pt idx="1826">
                  <c:v>15.216670000000001</c:v>
                </c:pt>
                <c:pt idx="1827">
                  <c:v>15.225</c:v>
                </c:pt>
                <c:pt idx="1828">
                  <c:v>15.23333</c:v>
                </c:pt>
                <c:pt idx="1829">
                  <c:v>15.241669999999999</c:v>
                </c:pt>
                <c:pt idx="1830">
                  <c:v>15.25</c:v>
                </c:pt>
                <c:pt idx="1831">
                  <c:v>15.258330000000001</c:v>
                </c:pt>
                <c:pt idx="1832">
                  <c:v>15.26667</c:v>
                </c:pt>
                <c:pt idx="1833">
                  <c:v>15.275</c:v>
                </c:pt>
                <c:pt idx="1834">
                  <c:v>15.283329999999999</c:v>
                </c:pt>
                <c:pt idx="1835">
                  <c:v>15.29167</c:v>
                </c:pt>
                <c:pt idx="1836">
                  <c:v>15.3</c:v>
                </c:pt>
                <c:pt idx="1837">
                  <c:v>15.30833</c:v>
                </c:pt>
                <c:pt idx="1838">
                  <c:v>15.31667</c:v>
                </c:pt>
                <c:pt idx="1839">
                  <c:v>15.324999999999999</c:v>
                </c:pt>
                <c:pt idx="1840">
                  <c:v>15.33333</c:v>
                </c:pt>
                <c:pt idx="1841">
                  <c:v>15.341670000000001</c:v>
                </c:pt>
                <c:pt idx="1842">
                  <c:v>15.35</c:v>
                </c:pt>
                <c:pt idx="1843">
                  <c:v>15.35833</c:v>
                </c:pt>
                <c:pt idx="1844">
                  <c:v>15.366669999999999</c:v>
                </c:pt>
                <c:pt idx="1845">
                  <c:v>15.375</c:v>
                </c:pt>
                <c:pt idx="1846">
                  <c:v>15.383330000000001</c:v>
                </c:pt>
                <c:pt idx="1847">
                  <c:v>15.39167</c:v>
                </c:pt>
                <c:pt idx="1848">
                  <c:v>15.4</c:v>
                </c:pt>
                <c:pt idx="1849">
                  <c:v>15.408329999999999</c:v>
                </c:pt>
                <c:pt idx="1850">
                  <c:v>15.41667</c:v>
                </c:pt>
                <c:pt idx="1851">
                  <c:v>15.425000000000001</c:v>
                </c:pt>
                <c:pt idx="1852">
                  <c:v>15.43333</c:v>
                </c:pt>
                <c:pt idx="1853">
                  <c:v>15.44167</c:v>
                </c:pt>
                <c:pt idx="1854">
                  <c:v>15.45</c:v>
                </c:pt>
                <c:pt idx="1855">
                  <c:v>15.45833</c:v>
                </c:pt>
                <c:pt idx="1856">
                  <c:v>15.466670000000001</c:v>
                </c:pt>
                <c:pt idx="1857">
                  <c:v>15.475</c:v>
                </c:pt>
                <c:pt idx="1858">
                  <c:v>15.48333</c:v>
                </c:pt>
                <c:pt idx="1859">
                  <c:v>15.491669999999999</c:v>
                </c:pt>
                <c:pt idx="1860">
                  <c:v>15.5</c:v>
                </c:pt>
                <c:pt idx="1861">
                  <c:v>15.508330000000001</c:v>
                </c:pt>
                <c:pt idx="1862">
                  <c:v>15.51667</c:v>
                </c:pt>
                <c:pt idx="1863">
                  <c:v>15.525</c:v>
                </c:pt>
                <c:pt idx="1864">
                  <c:v>15.533329999999999</c:v>
                </c:pt>
                <c:pt idx="1865">
                  <c:v>15.54167</c:v>
                </c:pt>
                <c:pt idx="1866">
                  <c:v>15.55</c:v>
                </c:pt>
                <c:pt idx="1867">
                  <c:v>15.55833</c:v>
                </c:pt>
                <c:pt idx="1868">
                  <c:v>15.56667</c:v>
                </c:pt>
                <c:pt idx="1869">
                  <c:v>15.574999999999999</c:v>
                </c:pt>
                <c:pt idx="1870">
                  <c:v>15.58333</c:v>
                </c:pt>
                <c:pt idx="1871">
                  <c:v>15.591670000000001</c:v>
                </c:pt>
                <c:pt idx="1872">
                  <c:v>15.6</c:v>
                </c:pt>
                <c:pt idx="1873">
                  <c:v>15.60833</c:v>
                </c:pt>
                <c:pt idx="1874">
                  <c:v>15.616669999999999</c:v>
                </c:pt>
                <c:pt idx="1875">
                  <c:v>15.625</c:v>
                </c:pt>
                <c:pt idx="1876">
                  <c:v>15.633330000000001</c:v>
                </c:pt>
                <c:pt idx="1877">
                  <c:v>15.64167</c:v>
                </c:pt>
                <c:pt idx="1878">
                  <c:v>15.65</c:v>
                </c:pt>
                <c:pt idx="1879">
                  <c:v>15.658329999999999</c:v>
                </c:pt>
                <c:pt idx="1880">
                  <c:v>15.66667</c:v>
                </c:pt>
                <c:pt idx="1881">
                  <c:v>15.675000000000001</c:v>
                </c:pt>
                <c:pt idx="1882">
                  <c:v>15.68333</c:v>
                </c:pt>
                <c:pt idx="1883">
                  <c:v>15.69167</c:v>
                </c:pt>
                <c:pt idx="1884">
                  <c:v>15.7</c:v>
                </c:pt>
                <c:pt idx="1885">
                  <c:v>15.70833</c:v>
                </c:pt>
                <c:pt idx="1886">
                  <c:v>15.716670000000001</c:v>
                </c:pt>
                <c:pt idx="1887">
                  <c:v>15.725</c:v>
                </c:pt>
                <c:pt idx="1888">
                  <c:v>15.73333</c:v>
                </c:pt>
                <c:pt idx="1889">
                  <c:v>15.741669999999999</c:v>
                </c:pt>
                <c:pt idx="1890">
                  <c:v>15.75</c:v>
                </c:pt>
                <c:pt idx="1891">
                  <c:v>15.758330000000001</c:v>
                </c:pt>
                <c:pt idx="1892">
                  <c:v>15.76667</c:v>
                </c:pt>
                <c:pt idx="1893">
                  <c:v>15.775</c:v>
                </c:pt>
                <c:pt idx="1894">
                  <c:v>15.783329999999999</c:v>
                </c:pt>
                <c:pt idx="1895">
                  <c:v>15.79167</c:v>
                </c:pt>
                <c:pt idx="1896">
                  <c:v>15.8</c:v>
                </c:pt>
                <c:pt idx="1897">
                  <c:v>15.80833</c:v>
                </c:pt>
                <c:pt idx="1898">
                  <c:v>15.81667</c:v>
                </c:pt>
                <c:pt idx="1899">
                  <c:v>15.824999999999999</c:v>
                </c:pt>
                <c:pt idx="1900">
                  <c:v>15.83333</c:v>
                </c:pt>
                <c:pt idx="1901">
                  <c:v>15.841670000000001</c:v>
                </c:pt>
                <c:pt idx="1902">
                  <c:v>15.85</c:v>
                </c:pt>
                <c:pt idx="1903">
                  <c:v>15.85833</c:v>
                </c:pt>
                <c:pt idx="1904">
                  <c:v>15.866669999999999</c:v>
                </c:pt>
                <c:pt idx="1905">
                  <c:v>15.875</c:v>
                </c:pt>
                <c:pt idx="1906">
                  <c:v>15.883330000000001</c:v>
                </c:pt>
                <c:pt idx="1907">
                  <c:v>15.89167</c:v>
                </c:pt>
                <c:pt idx="1908">
                  <c:v>15.9</c:v>
                </c:pt>
                <c:pt idx="1909">
                  <c:v>15.908329999999999</c:v>
                </c:pt>
                <c:pt idx="1910">
                  <c:v>15.91667</c:v>
                </c:pt>
                <c:pt idx="1911">
                  <c:v>15.925000000000001</c:v>
                </c:pt>
                <c:pt idx="1912">
                  <c:v>15.93333</c:v>
                </c:pt>
                <c:pt idx="1913">
                  <c:v>15.94167</c:v>
                </c:pt>
                <c:pt idx="1914">
                  <c:v>15.95</c:v>
                </c:pt>
                <c:pt idx="1915">
                  <c:v>15.95833</c:v>
                </c:pt>
                <c:pt idx="1916">
                  <c:v>15.966670000000001</c:v>
                </c:pt>
                <c:pt idx="1917">
                  <c:v>15.975</c:v>
                </c:pt>
                <c:pt idx="1918">
                  <c:v>15.98333</c:v>
                </c:pt>
                <c:pt idx="1919">
                  <c:v>15.991669999999999</c:v>
                </c:pt>
                <c:pt idx="1920">
                  <c:v>16</c:v>
                </c:pt>
                <c:pt idx="1921">
                  <c:v>16.008330000000001</c:v>
                </c:pt>
                <c:pt idx="1922">
                  <c:v>16.016670000000001</c:v>
                </c:pt>
                <c:pt idx="1923">
                  <c:v>16.024999999999999</c:v>
                </c:pt>
                <c:pt idx="1924">
                  <c:v>16.033329999999999</c:v>
                </c:pt>
                <c:pt idx="1925">
                  <c:v>16.04167</c:v>
                </c:pt>
                <c:pt idx="1926">
                  <c:v>16.05</c:v>
                </c:pt>
                <c:pt idx="1927">
                  <c:v>16.058330000000002</c:v>
                </c:pt>
                <c:pt idx="1928">
                  <c:v>16.066669999999998</c:v>
                </c:pt>
                <c:pt idx="1929">
                  <c:v>16.074999999999999</c:v>
                </c:pt>
                <c:pt idx="1930">
                  <c:v>16.08333</c:v>
                </c:pt>
                <c:pt idx="1931">
                  <c:v>16.091670000000001</c:v>
                </c:pt>
                <c:pt idx="1932">
                  <c:v>16.100000000000001</c:v>
                </c:pt>
                <c:pt idx="1933">
                  <c:v>16.108329999999999</c:v>
                </c:pt>
                <c:pt idx="1934">
                  <c:v>16.116669999999999</c:v>
                </c:pt>
                <c:pt idx="1935">
                  <c:v>16.125</c:v>
                </c:pt>
                <c:pt idx="1936">
                  <c:v>16.133330000000001</c:v>
                </c:pt>
                <c:pt idx="1937">
                  <c:v>16.141670000000001</c:v>
                </c:pt>
                <c:pt idx="1938">
                  <c:v>16.149999999999999</c:v>
                </c:pt>
                <c:pt idx="1939">
                  <c:v>16.158329999999999</c:v>
                </c:pt>
                <c:pt idx="1940">
                  <c:v>16.16667</c:v>
                </c:pt>
                <c:pt idx="1941">
                  <c:v>16.175000000000001</c:v>
                </c:pt>
                <c:pt idx="1942">
                  <c:v>16.183330000000002</c:v>
                </c:pt>
                <c:pt idx="1943">
                  <c:v>16.191669999999998</c:v>
                </c:pt>
                <c:pt idx="1944">
                  <c:v>16.2</c:v>
                </c:pt>
                <c:pt idx="1945">
                  <c:v>16.20833</c:v>
                </c:pt>
                <c:pt idx="1946">
                  <c:v>16.216670000000001</c:v>
                </c:pt>
                <c:pt idx="1947">
                  <c:v>16.225000000000001</c:v>
                </c:pt>
                <c:pt idx="1948">
                  <c:v>16.233329999999999</c:v>
                </c:pt>
                <c:pt idx="1949">
                  <c:v>16.241669999999999</c:v>
                </c:pt>
                <c:pt idx="1950">
                  <c:v>16.25</c:v>
                </c:pt>
                <c:pt idx="1951">
                  <c:v>16.258330000000001</c:v>
                </c:pt>
                <c:pt idx="1952">
                  <c:v>16.266670000000001</c:v>
                </c:pt>
                <c:pt idx="1953">
                  <c:v>16.274999999999999</c:v>
                </c:pt>
                <c:pt idx="1954">
                  <c:v>16.283329999999999</c:v>
                </c:pt>
                <c:pt idx="1955">
                  <c:v>16.29167</c:v>
                </c:pt>
                <c:pt idx="1956">
                  <c:v>16.3</c:v>
                </c:pt>
                <c:pt idx="1957">
                  <c:v>16.308330000000002</c:v>
                </c:pt>
                <c:pt idx="1958">
                  <c:v>16.316669999999998</c:v>
                </c:pt>
                <c:pt idx="1959">
                  <c:v>16.324999999999999</c:v>
                </c:pt>
                <c:pt idx="1960">
                  <c:v>16.33333</c:v>
                </c:pt>
                <c:pt idx="1961">
                  <c:v>16.341670000000001</c:v>
                </c:pt>
                <c:pt idx="1962">
                  <c:v>16.350000000000001</c:v>
                </c:pt>
                <c:pt idx="1963">
                  <c:v>16.358329999999999</c:v>
                </c:pt>
                <c:pt idx="1964">
                  <c:v>16.366669999999999</c:v>
                </c:pt>
                <c:pt idx="1965">
                  <c:v>16.375</c:v>
                </c:pt>
                <c:pt idx="1966">
                  <c:v>16.383330000000001</c:v>
                </c:pt>
                <c:pt idx="1967">
                  <c:v>16.391670000000001</c:v>
                </c:pt>
                <c:pt idx="1968">
                  <c:v>16.399999999999999</c:v>
                </c:pt>
                <c:pt idx="1969">
                  <c:v>16.408329999999999</c:v>
                </c:pt>
                <c:pt idx="1970">
                  <c:v>16.41667</c:v>
                </c:pt>
                <c:pt idx="1971">
                  <c:v>16.425000000000001</c:v>
                </c:pt>
                <c:pt idx="1972">
                  <c:v>16.433330000000002</c:v>
                </c:pt>
                <c:pt idx="1973">
                  <c:v>16.441669999999998</c:v>
                </c:pt>
                <c:pt idx="1974">
                  <c:v>16.45</c:v>
                </c:pt>
                <c:pt idx="1975">
                  <c:v>16.45833</c:v>
                </c:pt>
                <c:pt idx="1976">
                  <c:v>16.466670000000001</c:v>
                </c:pt>
                <c:pt idx="1977">
                  <c:v>16.475000000000001</c:v>
                </c:pt>
                <c:pt idx="1978">
                  <c:v>16.483329999999999</c:v>
                </c:pt>
                <c:pt idx="1979">
                  <c:v>16.491669999999999</c:v>
                </c:pt>
                <c:pt idx="1980">
                  <c:v>16.5</c:v>
                </c:pt>
                <c:pt idx="1981">
                  <c:v>16.508330000000001</c:v>
                </c:pt>
                <c:pt idx="1982">
                  <c:v>16.516670000000001</c:v>
                </c:pt>
                <c:pt idx="1983">
                  <c:v>16.524999999999999</c:v>
                </c:pt>
                <c:pt idx="1984">
                  <c:v>16.533329999999999</c:v>
                </c:pt>
                <c:pt idx="1985">
                  <c:v>16.54167</c:v>
                </c:pt>
                <c:pt idx="1986">
                  <c:v>16.55</c:v>
                </c:pt>
                <c:pt idx="1987">
                  <c:v>16.558330000000002</c:v>
                </c:pt>
                <c:pt idx="1988">
                  <c:v>16.566669999999998</c:v>
                </c:pt>
                <c:pt idx="1989">
                  <c:v>16.574999999999999</c:v>
                </c:pt>
                <c:pt idx="1990">
                  <c:v>16.58333</c:v>
                </c:pt>
                <c:pt idx="1991">
                  <c:v>16.591670000000001</c:v>
                </c:pt>
                <c:pt idx="1992">
                  <c:v>16.600000000000001</c:v>
                </c:pt>
                <c:pt idx="1993">
                  <c:v>16.608329999999999</c:v>
                </c:pt>
                <c:pt idx="1994">
                  <c:v>16.616669999999999</c:v>
                </c:pt>
                <c:pt idx="1995">
                  <c:v>16.625</c:v>
                </c:pt>
                <c:pt idx="1996">
                  <c:v>16.633330000000001</c:v>
                </c:pt>
                <c:pt idx="1997">
                  <c:v>16.641670000000001</c:v>
                </c:pt>
                <c:pt idx="1998">
                  <c:v>16.649999999999999</c:v>
                </c:pt>
                <c:pt idx="1999">
                  <c:v>16.658329999999999</c:v>
                </c:pt>
                <c:pt idx="2000">
                  <c:v>16.66667</c:v>
                </c:pt>
                <c:pt idx="2001">
                  <c:v>16.675000000000001</c:v>
                </c:pt>
                <c:pt idx="2002">
                  <c:v>16.683330000000002</c:v>
                </c:pt>
                <c:pt idx="2003">
                  <c:v>16.691669999999998</c:v>
                </c:pt>
                <c:pt idx="2004">
                  <c:v>16.7</c:v>
                </c:pt>
                <c:pt idx="2005">
                  <c:v>16.70833</c:v>
                </c:pt>
                <c:pt idx="2006">
                  <c:v>16.716670000000001</c:v>
                </c:pt>
                <c:pt idx="2007">
                  <c:v>16.725000000000001</c:v>
                </c:pt>
                <c:pt idx="2008">
                  <c:v>16.733329999999999</c:v>
                </c:pt>
                <c:pt idx="2009">
                  <c:v>16.741669999999999</c:v>
                </c:pt>
                <c:pt idx="2010">
                  <c:v>16.75</c:v>
                </c:pt>
                <c:pt idx="2011">
                  <c:v>16.758330000000001</c:v>
                </c:pt>
                <c:pt idx="2012">
                  <c:v>16.766670000000001</c:v>
                </c:pt>
                <c:pt idx="2013">
                  <c:v>16.774999999999999</c:v>
                </c:pt>
                <c:pt idx="2014">
                  <c:v>16.783329999999999</c:v>
                </c:pt>
                <c:pt idx="2015">
                  <c:v>16.79167</c:v>
                </c:pt>
                <c:pt idx="2016">
                  <c:v>16.8</c:v>
                </c:pt>
                <c:pt idx="2017">
                  <c:v>16.808330000000002</c:v>
                </c:pt>
                <c:pt idx="2018">
                  <c:v>16.816669999999998</c:v>
                </c:pt>
                <c:pt idx="2019">
                  <c:v>16.824999999999999</c:v>
                </c:pt>
                <c:pt idx="2020">
                  <c:v>16.83333</c:v>
                </c:pt>
                <c:pt idx="2021">
                  <c:v>16.841670000000001</c:v>
                </c:pt>
                <c:pt idx="2022">
                  <c:v>16.850000000000001</c:v>
                </c:pt>
                <c:pt idx="2023">
                  <c:v>16.858329999999999</c:v>
                </c:pt>
                <c:pt idx="2024">
                  <c:v>16.866669999999999</c:v>
                </c:pt>
                <c:pt idx="2025">
                  <c:v>16.875</c:v>
                </c:pt>
                <c:pt idx="2026">
                  <c:v>16.883330000000001</c:v>
                </c:pt>
                <c:pt idx="2027">
                  <c:v>16.891670000000001</c:v>
                </c:pt>
                <c:pt idx="2028">
                  <c:v>16.899999999999999</c:v>
                </c:pt>
                <c:pt idx="2029">
                  <c:v>16.908329999999999</c:v>
                </c:pt>
                <c:pt idx="2030">
                  <c:v>16.91667</c:v>
                </c:pt>
                <c:pt idx="2031">
                  <c:v>16.925000000000001</c:v>
                </c:pt>
                <c:pt idx="2032">
                  <c:v>16.933330000000002</c:v>
                </c:pt>
                <c:pt idx="2033">
                  <c:v>16.941669999999998</c:v>
                </c:pt>
                <c:pt idx="2034">
                  <c:v>16.95</c:v>
                </c:pt>
                <c:pt idx="2035">
                  <c:v>16.95833</c:v>
                </c:pt>
                <c:pt idx="2036">
                  <c:v>16.966670000000001</c:v>
                </c:pt>
                <c:pt idx="2037">
                  <c:v>16.975000000000001</c:v>
                </c:pt>
                <c:pt idx="2038">
                  <c:v>16.983329999999999</c:v>
                </c:pt>
                <c:pt idx="2039">
                  <c:v>16.991669999999999</c:v>
                </c:pt>
                <c:pt idx="2040">
                  <c:v>17</c:v>
                </c:pt>
                <c:pt idx="2041">
                  <c:v>17.008330000000001</c:v>
                </c:pt>
                <c:pt idx="2042">
                  <c:v>17.016670000000001</c:v>
                </c:pt>
                <c:pt idx="2043">
                  <c:v>17.024999999999999</c:v>
                </c:pt>
                <c:pt idx="2044">
                  <c:v>17.033329999999999</c:v>
                </c:pt>
                <c:pt idx="2045">
                  <c:v>17.04167</c:v>
                </c:pt>
                <c:pt idx="2046">
                  <c:v>17.05</c:v>
                </c:pt>
                <c:pt idx="2047">
                  <c:v>17.058330000000002</c:v>
                </c:pt>
                <c:pt idx="2048">
                  <c:v>17.066669999999998</c:v>
                </c:pt>
                <c:pt idx="2049">
                  <c:v>17.074999999999999</c:v>
                </c:pt>
                <c:pt idx="2050">
                  <c:v>17.08333</c:v>
                </c:pt>
                <c:pt idx="2051">
                  <c:v>17.091670000000001</c:v>
                </c:pt>
                <c:pt idx="2052">
                  <c:v>17.100000000000001</c:v>
                </c:pt>
                <c:pt idx="2053">
                  <c:v>17.108329999999999</c:v>
                </c:pt>
                <c:pt idx="2054">
                  <c:v>17.116669999999999</c:v>
                </c:pt>
                <c:pt idx="2055">
                  <c:v>17.125</c:v>
                </c:pt>
                <c:pt idx="2056">
                  <c:v>17.133330000000001</c:v>
                </c:pt>
                <c:pt idx="2057">
                  <c:v>17.141670000000001</c:v>
                </c:pt>
                <c:pt idx="2058">
                  <c:v>17.149999999999999</c:v>
                </c:pt>
                <c:pt idx="2059">
                  <c:v>17.158329999999999</c:v>
                </c:pt>
                <c:pt idx="2060">
                  <c:v>17.16667</c:v>
                </c:pt>
                <c:pt idx="2061">
                  <c:v>17.175000000000001</c:v>
                </c:pt>
                <c:pt idx="2062">
                  <c:v>17.183330000000002</c:v>
                </c:pt>
                <c:pt idx="2063">
                  <c:v>17.191669999999998</c:v>
                </c:pt>
                <c:pt idx="2064">
                  <c:v>17.2</c:v>
                </c:pt>
                <c:pt idx="2065">
                  <c:v>17.20833</c:v>
                </c:pt>
                <c:pt idx="2066">
                  <c:v>17.216670000000001</c:v>
                </c:pt>
                <c:pt idx="2067">
                  <c:v>17.225000000000001</c:v>
                </c:pt>
                <c:pt idx="2068">
                  <c:v>17.233329999999999</c:v>
                </c:pt>
                <c:pt idx="2069">
                  <c:v>17.241669999999999</c:v>
                </c:pt>
                <c:pt idx="2070">
                  <c:v>17.25</c:v>
                </c:pt>
                <c:pt idx="2071">
                  <c:v>17.258330000000001</c:v>
                </c:pt>
                <c:pt idx="2072">
                  <c:v>17.266670000000001</c:v>
                </c:pt>
                <c:pt idx="2073">
                  <c:v>17.274999999999999</c:v>
                </c:pt>
                <c:pt idx="2074">
                  <c:v>17.283329999999999</c:v>
                </c:pt>
                <c:pt idx="2075">
                  <c:v>17.29167</c:v>
                </c:pt>
                <c:pt idx="2076">
                  <c:v>17.3</c:v>
                </c:pt>
                <c:pt idx="2077">
                  <c:v>17.308330000000002</c:v>
                </c:pt>
                <c:pt idx="2078">
                  <c:v>17.316669999999998</c:v>
                </c:pt>
                <c:pt idx="2079">
                  <c:v>17.324999999999999</c:v>
                </c:pt>
                <c:pt idx="2080">
                  <c:v>17.33333</c:v>
                </c:pt>
                <c:pt idx="2081">
                  <c:v>17.341670000000001</c:v>
                </c:pt>
                <c:pt idx="2082">
                  <c:v>17.350000000000001</c:v>
                </c:pt>
                <c:pt idx="2083">
                  <c:v>17.358329999999999</c:v>
                </c:pt>
                <c:pt idx="2084">
                  <c:v>17.366669999999999</c:v>
                </c:pt>
                <c:pt idx="2085">
                  <c:v>17.375</c:v>
                </c:pt>
                <c:pt idx="2086">
                  <c:v>17.383330000000001</c:v>
                </c:pt>
                <c:pt idx="2087">
                  <c:v>17.391670000000001</c:v>
                </c:pt>
                <c:pt idx="2088">
                  <c:v>17.399999999999999</c:v>
                </c:pt>
                <c:pt idx="2089">
                  <c:v>17.408329999999999</c:v>
                </c:pt>
                <c:pt idx="2090">
                  <c:v>17.41667</c:v>
                </c:pt>
                <c:pt idx="2091">
                  <c:v>17.425000000000001</c:v>
                </c:pt>
                <c:pt idx="2092">
                  <c:v>17.433330000000002</c:v>
                </c:pt>
                <c:pt idx="2093">
                  <c:v>17.441669999999998</c:v>
                </c:pt>
                <c:pt idx="2094">
                  <c:v>17.45</c:v>
                </c:pt>
                <c:pt idx="2095">
                  <c:v>17.45833</c:v>
                </c:pt>
                <c:pt idx="2096">
                  <c:v>17.466670000000001</c:v>
                </c:pt>
                <c:pt idx="2097">
                  <c:v>17.475000000000001</c:v>
                </c:pt>
                <c:pt idx="2098">
                  <c:v>17.483329999999999</c:v>
                </c:pt>
                <c:pt idx="2099">
                  <c:v>17.491669999999999</c:v>
                </c:pt>
                <c:pt idx="2100">
                  <c:v>17.5</c:v>
                </c:pt>
                <c:pt idx="2101">
                  <c:v>17.508330000000001</c:v>
                </c:pt>
                <c:pt idx="2102">
                  <c:v>17.516670000000001</c:v>
                </c:pt>
                <c:pt idx="2103">
                  <c:v>17.524999999999999</c:v>
                </c:pt>
                <c:pt idx="2104">
                  <c:v>17.533329999999999</c:v>
                </c:pt>
                <c:pt idx="2105">
                  <c:v>17.54167</c:v>
                </c:pt>
                <c:pt idx="2106">
                  <c:v>17.55</c:v>
                </c:pt>
                <c:pt idx="2107">
                  <c:v>17.558330000000002</c:v>
                </c:pt>
                <c:pt idx="2108">
                  <c:v>17.566669999999998</c:v>
                </c:pt>
                <c:pt idx="2109">
                  <c:v>17.574999999999999</c:v>
                </c:pt>
                <c:pt idx="2110">
                  <c:v>17.58333</c:v>
                </c:pt>
                <c:pt idx="2111">
                  <c:v>17.591670000000001</c:v>
                </c:pt>
                <c:pt idx="2112">
                  <c:v>17.600000000000001</c:v>
                </c:pt>
                <c:pt idx="2113">
                  <c:v>17.608329999999999</c:v>
                </c:pt>
                <c:pt idx="2114">
                  <c:v>17.616669999999999</c:v>
                </c:pt>
                <c:pt idx="2115">
                  <c:v>17.625</c:v>
                </c:pt>
                <c:pt idx="2116">
                  <c:v>17.633330000000001</c:v>
                </c:pt>
                <c:pt idx="2117">
                  <c:v>17.641670000000001</c:v>
                </c:pt>
                <c:pt idx="2118">
                  <c:v>17.649999999999999</c:v>
                </c:pt>
                <c:pt idx="2119">
                  <c:v>17.658329999999999</c:v>
                </c:pt>
                <c:pt idx="2120">
                  <c:v>17.66667</c:v>
                </c:pt>
                <c:pt idx="2121">
                  <c:v>17.675000000000001</c:v>
                </c:pt>
                <c:pt idx="2122">
                  <c:v>17.683330000000002</c:v>
                </c:pt>
                <c:pt idx="2123">
                  <c:v>17.691669999999998</c:v>
                </c:pt>
                <c:pt idx="2124">
                  <c:v>17.7</c:v>
                </c:pt>
                <c:pt idx="2125">
                  <c:v>17.70833</c:v>
                </c:pt>
                <c:pt idx="2126">
                  <c:v>17.716670000000001</c:v>
                </c:pt>
                <c:pt idx="2127">
                  <c:v>17.725000000000001</c:v>
                </c:pt>
                <c:pt idx="2128">
                  <c:v>17.733329999999999</c:v>
                </c:pt>
                <c:pt idx="2129">
                  <c:v>17.741669999999999</c:v>
                </c:pt>
                <c:pt idx="2130">
                  <c:v>17.75</c:v>
                </c:pt>
                <c:pt idx="2131">
                  <c:v>17.758330000000001</c:v>
                </c:pt>
                <c:pt idx="2132">
                  <c:v>17.766670000000001</c:v>
                </c:pt>
                <c:pt idx="2133">
                  <c:v>17.774999999999999</c:v>
                </c:pt>
                <c:pt idx="2134">
                  <c:v>17.783329999999999</c:v>
                </c:pt>
                <c:pt idx="2135">
                  <c:v>17.79167</c:v>
                </c:pt>
                <c:pt idx="2136">
                  <c:v>17.8</c:v>
                </c:pt>
                <c:pt idx="2137">
                  <c:v>17.808330000000002</c:v>
                </c:pt>
                <c:pt idx="2138">
                  <c:v>17.816669999999998</c:v>
                </c:pt>
                <c:pt idx="2139">
                  <c:v>17.824999999999999</c:v>
                </c:pt>
                <c:pt idx="2140">
                  <c:v>17.83333</c:v>
                </c:pt>
                <c:pt idx="2141">
                  <c:v>17.841670000000001</c:v>
                </c:pt>
                <c:pt idx="2142">
                  <c:v>17.850000000000001</c:v>
                </c:pt>
                <c:pt idx="2143">
                  <c:v>17.858329999999999</c:v>
                </c:pt>
                <c:pt idx="2144">
                  <c:v>17.866669999999999</c:v>
                </c:pt>
                <c:pt idx="2145">
                  <c:v>17.875</c:v>
                </c:pt>
                <c:pt idx="2146">
                  <c:v>17.883330000000001</c:v>
                </c:pt>
                <c:pt idx="2147">
                  <c:v>17.891670000000001</c:v>
                </c:pt>
                <c:pt idx="2148">
                  <c:v>17.899999999999999</c:v>
                </c:pt>
                <c:pt idx="2149">
                  <c:v>17.908329999999999</c:v>
                </c:pt>
                <c:pt idx="2150">
                  <c:v>17.91667</c:v>
                </c:pt>
                <c:pt idx="2151">
                  <c:v>17.925000000000001</c:v>
                </c:pt>
                <c:pt idx="2152">
                  <c:v>17.933330000000002</c:v>
                </c:pt>
                <c:pt idx="2153">
                  <c:v>17.941669999999998</c:v>
                </c:pt>
                <c:pt idx="2154">
                  <c:v>17.95</c:v>
                </c:pt>
                <c:pt idx="2155">
                  <c:v>17.95833</c:v>
                </c:pt>
                <c:pt idx="2156">
                  <c:v>17.966670000000001</c:v>
                </c:pt>
                <c:pt idx="2157">
                  <c:v>17.975000000000001</c:v>
                </c:pt>
                <c:pt idx="2158">
                  <c:v>17.983329999999999</c:v>
                </c:pt>
                <c:pt idx="2159">
                  <c:v>17.991669999999999</c:v>
                </c:pt>
                <c:pt idx="2160">
                  <c:v>18</c:v>
                </c:pt>
                <c:pt idx="2161">
                  <c:v>18.008330000000001</c:v>
                </c:pt>
                <c:pt idx="2162">
                  <c:v>18.016670000000001</c:v>
                </c:pt>
                <c:pt idx="2163">
                  <c:v>18.024999999999999</c:v>
                </c:pt>
                <c:pt idx="2164">
                  <c:v>18.033329999999999</c:v>
                </c:pt>
                <c:pt idx="2165">
                  <c:v>18.04167</c:v>
                </c:pt>
                <c:pt idx="2166">
                  <c:v>18.05</c:v>
                </c:pt>
                <c:pt idx="2167">
                  <c:v>18.058330000000002</c:v>
                </c:pt>
                <c:pt idx="2168">
                  <c:v>18.066669999999998</c:v>
                </c:pt>
                <c:pt idx="2169">
                  <c:v>18.074999999999999</c:v>
                </c:pt>
                <c:pt idx="2170">
                  <c:v>18.08333</c:v>
                </c:pt>
                <c:pt idx="2171">
                  <c:v>18.091670000000001</c:v>
                </c:pt>
                <c:pt idx="2172">
                  <c:v>18.100000000000001</c:v>
                </c:pt>
                <c:pt idx="2173">
                  <c:v>18.108329999999999</c:v>
                </c:pt>
                <c:pt idx="2174">
                  <c:v>18.116669999999999</c:v>
                </c:pt>
                <c:pt idx="2175">
                  <c:v>18.125</c:v>
                </c:pt>
                <c:pt idx="2176">
                  <c:v>18.133330000000001</c:v>
                </c:pt>
                <c:pt idx="2177">
                  <c:v>18.141670000000001</c:v>
                </c:pt>
                <c:pt idx="2178">
                  <c:v>18.149999999999999</c:v>
                </c:pt>
                <c:pt idx="2179">
                  <c:v>18.158329999999999</c:v>
                </c:pt>
                <c:pt idx="2180">
                  <c:v>18.16667</c:v>
                </c:pt>
                <c:pt idx="2181">
                  <c:v>18.175000000000001</c:v>
                </c:pt>
                <c:pt idx="2182">
                  <c:v>18.183330000000002</c:v>
                </c:pt>
                <c:pt idx="2183">
                  <c:v>18.191669999999998</c:v>
                </c:pt>
                <c:pt idx="2184">
                  <c:v>18.2</c:v>
                </c:pt>
                <c:pt idx="2185">
                  <c:v>18.20833</c:v>
                </c:pt>
                <c:pt idx="2186">
                  <c:v>18.216670000000001</c:v>
                </c:pt>
                <c:pt idx="2187">
                  <c:v>18.225000000000001</c:v>
                </c:pt>
                <c:pt idx="2188">
                  <c:v>18.233329999999999</c:v>
                </c:pt>
                <c:pt idx="2189">
                  <c:v>18.241669999999999</c:v>
                </c:pt>
                <c:pt idx="2190">
                  <c:v>18.25</c:v>
                </c:pt>
                <c:pt idx="2191">
                  <c:v>18.258330000000001</c:v>
                </c:pt>
                <c:pt idx="2192">
                  <c:v>18.266670000000001</c:v>
                </c:pt>
                <c:pt idx="2193">
                  <c:v>18.274999999999999</c:v>
                </c:pt>
                <c:pt idx="2194">
                  <c:v>18.283329999999999</c:v>
                </c:pt>
                <c:pt idx="2195">
                  <c:v>18.29167</c:v>
                </c:pt>
                <c:pt idx="2196">
                  <c:v>18.3</c:v>
                </c:pt>
                <c:pt idx="2197">
                  <c:v>18.308330000000002</c:v>
                </c:pt>
                <c:pt idx="2198">
                  <c:v>18.316669999999998</c:v>
                </c:pt>
                <c:pt idx="2199">
                  <c:v>18.324999999999999</c:v>
                </c:pt>
                <c:pt idx="2200">
                  <c:v>18.33333</c:v>
                </c:pt>
                <c:pt idx="2201">
                  <c:v>18.341670000000001</c:v>
                </c:pt>
                <c:pt idx="2202">
                  <c:v>18.350000000000001</c:v>
                </c:pt>
                <c:pt idx="2203">
                  <c:v>18.358329999999999</c:v>
                </c:pt>
                <c:pt idx="2204">
                  <c:v>18.366669999999999</c:v>
                </c:pt>
                <c:pt idx="2205">
                  <c:v>18.375</c:v>
                </c:pt>
                <c:pt idx="2206">
                  <c:v>18.383330000000001</c:v>
                </c:pt>
                <c:pt idx="2207">
                  <c:v>18.391670000000001</c:v>
                </c:pt>
                <c:pt idx="2208">
                  <c:v>18.399999999999999</c:v>
                </c:pt>
                <c:pt idx="2209">
                  <c:v>18.408329999999999</c:v>
                </c:pt>
                <c:pt idx="2210">
                  <c:v>18.41667</c:v>
                </c:pt>
                <c:pt idx="2211">
                  <c:v>18.425000000000001</c:v>
                </c:pt>
                <c:pt idx="2212">
                  <c:v>18.433330000000002</c:v>
                </c:pt>
                <c:pt idx="2213">
                  <c:v>18.441669999999998</c:v>
                </c:pt>
                <c:pt idx="2214">
                  <c:v>18.45</c:v>
                </c:pt>
                <c:pt idx="2215">
                  <c:v>18.45833</c:v>
                </c:pt>
                <c:pt idx="2216">
                  <c:v>18.466670000000001</c:v>
                </c:pt>
                <c:pt idx="2217">
                  <c:v>18.475000000000001</c:v>
                </c:pt>
                <c:pt idx="2218">
                  <c:v>18.483329999999999</c:v>
                </c:pt>
                <c:pt idx="2219">
                  <c:v>18.491669999999999</c:v>
                </c:pt>
                <c:pt idx="2220">
                  <c:v>18.5</c:v>
                </c:pt>
                <c:pt idx="2221">
                  <c:v>18.508330000000001</c:v>
                </c:pt>
                <c:pt idx="2222">
                  <c:v>18.516670000000001</c:v>
                </c:pt>
                <c:pt idx="2223">
                  <c:v>18.524999999999999</c:v>
                </c:pt>
                <c:pt idx="2224">
                  <c:v>18.533329999999999</c:v>
                </c:pt>
                <c:pt idx="2225">
                  <c:v>18.54167</c:v>
                </c:pt>
                <c:pt idx="2226">
                  <c:v>18.55</c:v>
                </c:pt>
                <c:pt idx="2227">
                  <c:v>18.558330000000002</c:v>
                </c:pt>
                <c:pt idx="2228">
                  <c:v>18.566669999999998</c:v>
                </c:pt>
                <c:pt idx="2229">
                  <c:v>18.574999999999999</c:v>
                </c:pt>
                <c:pt idx="2230">
                  <c:v>18.58333</c:v>
                </c:pt>
                <c:pt idx="2231">
                  <c:v>18.591670000000001</c:v>
                </c:pt>
                <c:pt idx="2232">
                  <c:v>18.600000000000001</c:v>
                </c:pt>
                <c:pt idx="2233">
                  <c:v>18.608329999999999</c:v>
                </c:pt>
                <c:pt idx="2234">
                  <c:v>18.616669999999999</c:v>
                </c:pt>
                <c:pt idx="2235">
                  <c:v>18.625</c:v>
                </c:pt>
                <c:pt idx="2236">
                  <c:v>18.633330000000001</c:v>
                </c:pt>
                <c:pt idx="2237">
                  <c:v>18.641670000000001</c:v>
                </c:pt>
                <c:pt idx="2238">
                  <c:v>18.649999999999999</c:v>
                </c:pt>
                <c:pt idx="2239">
                  <c:v>18.658329999999999</c:v>
                </c:pt>
                <c:pt idx="2240">
                  <c:v>18.66667</c:v>
                </c:pt>
                <c:pt idx="2241">
                  <c:v>18.675000000000001</c:v>
                </c:pt>
                <c:pt idx="2242">
                  <c:v>18.683330000000002</c:v>
                </c:pt>
                <c:pt idx="2243">
                  <c:v>18.691669999999998</c:v>
                </c:pt>
                <c:pt idx="2244">
                  <c:v>18.7</c:v>
                </c:pt>
                <c:pt idx="2245">
                  <c:v>18.70833</c:v>
                </c:pt>
                <c:pt idx="2246">
                  <c:v>18.716670000000001</c:v>
                </c:pt>
                <c:pt idx="2247">
                  <c:v>18.725000000000001</c:v>
                </c:pt>
                <c:pt idx="2248">
                  <c:v>18.733329999999999</c:v>
                </c:pt>
                <c:pt idx="2249">
                  <c:v>18.741669999999999</c:v>
                </c:pt>
                <c:pt idx="2250">
                  <c:v>18.75</c:v>
                </c:pt>
                <c:pt idx="2251">
                  <c:v>18.758330000000001</c:v>
                </c:pt>
                <c:pt idx="2252">
                  <c:v>18.766670000000001</c:v>
                </c:pt>
                <c:pt idx="2253">
                  <c:v>18.774999999999999</c:v>
                </c:pt>
                <c:pt idx="2254">
                  <c:v>18.783329999999999</c:v>
                </c:pt>
                <c:pt idx="2255">
                  <c:v>18.79167</c:v>
                </c:pt>
                <c:pt idx="2256">
                  <c:v>18.8</c:v>
                </c:pt>
                <c:pt idx="2257">
                  <c:v>18.808330000000002</c:v>
                </c:pt>
                <c:pt idx="2258">
                  <c:v>18.816669999999998</c:v>
                </c:pt>
                <c:pt idx="2259">
                  <c:v>18.824999999999999</c:v>
                </c:pt>
                <c:pt idx="2260">
                  <c:v>18.83333</c:v>
                </c:pt>
                <c:pt idx="2261">
                  <c:v>18.841670000000001</c:v>
                </c:pt>
                <c:pt idx="2262">
                  <c:v>18.850000000000001</c:v>
                </c:pt>
                <c:pt idx="2263">
                  <c:v>18.858329999999999</c:v>
                </c:pt>
                <c:pt idx="2264">
                  <c:v>18.866669999999999</c:v>
                </c:pt>
                <c:pt idx="2265">
                  <c:v>18.875</c:v>
                </c:pt>
                <c:pt idx="2266">
                  <c:v>18.883330000000001</c:v>
                </c:pt>
                <c:pt idx="2267">
                  <c:v>18.891670000000001</c:v>
                </c:pt>
                <c:pt idx="2268">
                  <c:v>18.899999999999999</c:v>
                </c:pt>
                <c:pt idx="2269">
                  <c:v>18.908329999999999</c:v>
                </c:pt>
                <c:pt idx="2270">
                  <c:v>18.91667</c:v>
                </c:pt>
                <c:pt idx="2271">
                  <c:v>18.925000000000001</c:v>
                </c:pt>
                <c:pt idx="2272">
                  <c:v>18.933330000000002</c:v>
                </c:pt>
                <c:pt idx="2273">
                  <c:v>18.941669999999998</c:v>
                </c:pt>
                <c:pt idx="2274">
                  <c:v>18.95</c:v>
                </c:pt>
                <c:pt idx="2275">
                  <c:v>18.95833</c:v>
                </c:pt>
                <c:pt idx="2276">
                  <c:v>18.966670000000001</c:v>
                </c:pt>
                <c:pt idx="2277">
                  <c:v>18.975000000000001</c:v>
                </c:pt>
                <c:pt idx="2278">
                  <c:v>18.983329999999999</c:v>
                </c:pt>
                <c:pt idx="2279">
                  <c:v>18.991669999999999</c:v>
                </c:pt>
                <c:pt idx="2280">
                  <c:v>19</c:v>
                </c:pt>
                <c:pt idx="2281">
                  <c:v>19.008330000000001</c:v>
                </c:pt>
                <c:pt idx="2282">
                  <c:v>19.016670000000001</c:v>
                </c:pt>
                <c:pt idx="2283">
                  <c:v>19.024999999999999</c:v>
                </c:pt>
                <c:pt idx="2284">
                  <c:v>19.033329999999999</c:v>
                </c:pt>
                <c:pt idx="2285">
                  <c:v>19.04167</c:v>
                </c:pt>
                <c:pt idx="2286">
                  <c:v>19.05</c:v>
                </c:pt>
                <c:pt idx="2287">
                  <c:v>19.058330000000002</c:v>
                </c:pt>
                <c:pt idx="2288">
                  <c:v>19.066669999999998</c:v>
                </c:pt>
                <c:pt idx="2289">
                  <c:v>19.074999999999999</c:v>
                </c:pt>
                <c:pt idx="2290">
                  <c:v>19.08333</c:v>
                </c:pt>
                <c:pt idx="2291">
                  <c:v>19.091670000000001</c:v>
                </c:pt>
                <c:pt idx="2292">
                  <c:v>19.100000000000001</c:v>
                </c:pt>
                <c:pt idx="2293">
                  <c:v>19.108329999999999</c:v>
                </c:pt>
                <c:pt idx="2294">
                  <c:v>19.116669999999999</c:v>
                </c:pt>
                <c:pt idx="2295">
                  <c:v>19.125</c:v>
                </c:pt>
                <c:pt idx="2296">
                  <c:v>19.133330000000001</c:v>
                </c:pt>
                <c:pt idx="2297">
                  <c:v>19.141670000000001</c:v>
                </c:pt>
                <c:pt idx="2298">
                  <c:v>19.149999999999999</c:v>
                </c:pt>
                <c:pt idx="2299">
                  <c:v>19.158329999999999</c:v>
                </c:pt>
                <c:pt idx="2300">
                  <c:v>19.16667</c:v>
                </c:pt>
                <c:pt idx="2301">
                  <c:v>19.175000000000001</c:v>
                </c:pt>
                <c:pt idx="2302">
                  <c:v>19.183330000000002</c:v>
                </c:pt>
                <c:pt idx="2303">
                  <c:v>19.191669999999998</c:v>
                </c:pt>
                <c:pt idx="2304">
                  <c:v>19.2</c:v>
                </c:pt>
                <c:pt idx="2305">
                  <c:v>19.20833</c:v>
                </c:pt>
                <c:pt idx="2306">
                  <c:v>19.216670000000001</c:v>
                </c:pt>
                <c:pt idx="2307">
                  <c:v>19.225000000000001</c:v>
                </c:pt>
                <c:pt idx="2308">
                  <c:v>19.233329999999999</c:v>
                </c:pt>
                <c:pt idx="2309">
                  <c:v>19.241669999999999</c:v>
                </c:pt>
                <c:pt idx="2310">
                  <c:v>19.25</c:v>
                </c:pt>
                <c:pt idx="2311">
                  <c:v>19.258330000000001</c:v>
                </c:pt>
                <c:pt idx="2312">
                  <c:v>19.266670000000001</c:v>
                </c:pt>
                <c:pt idx="2313">
                  <c:v>19.274999999999999</c:v>
                </c:pt>
                <c:pt idx="2314">
                  <c:v>19.283329999999999</c:v>
                </c:pt>
                <c:pt idx="2315">
                  <c:v>19.29167</c:v>
                </c:pt>
                <c:pt idx="2316">
                  <c:v>19.3</c:v>
                </c:pt>
                <c:pt idx="2317">
                  <c:v>19.308330000000002</c:v>
                </c:pt>
                <c:pt idx="2318">
                  <c:v>19.316669999999998</c:v>
                </c:pt>
                <c:pt idx="2319">
                  <c:v>19.324999999999999</c:v>
                </c:pt>
                <c:pt idx="2320">
                  <c:v>19.33333</c:v>
                </c:pt>
                <c:pt idx="2321">
                  <c:v>19.341670000000001</c:v>
                </c:pt>
                <c:pt idx="2322">
                  <c:v>19.350000000000001</c:v>
                </c:pt>
                <c:pt idx="2323">
                  <c:v>19.358329999999999</c:v>
                </c:pt>
                <c:pt idx="2324">
                  <c:v>19.366669999999999</c:v>
                </c:pt>
                <c:pt idx="2325">
                  <c:v>19.375</c:v>
                </c:pt>
                <c:pt idx="2326">
                  <c:v>19.383330000000001</c:v>
                </c:pt>
                <c:pt idx="2327">
                  <c:v>19.391670000000001</c:v>
                </c:pt>
                <c:pt idx="2328">
                  <c:v>19.399999999999999</c:v>
                </c:pt>
                <c:pt idx="2329">
                  <c:v>19.408329999999999</c:v>
                </c:pt>
                <c:pt idx="2330">
                  <c:v>19.41667</c:v>
                </c:pt>
                <c:pt idx="2331">
                  <c:v>19.425000000000001</c:v>
                </c:pt>
                <c:pt idx="2332">
                  <c:v>19.433330000000002</c:v>
                </c:pt>
                <c:pt idx="2333">
                  <c:v>19.441669999999998</c:v>
                </c:pt>
                <c:pt idx="2334">
                  <c:v>19.45</c:v>
                </c:pt>
                <c:pt idx="2335">
                  <c:v>19.45833</c:v>
                </c:pt>
                <c:pt idx="2336">
                  <c:v>19.466670000000001</c:v>
                </c:pt>
                <c:pt idx="2337">
                  <c:v>19.475000000000001</c:v>
                </c:pt>
                <c:pt idx="2338">
                  <c:v>19.483329999999999</c:v>
                </c:pt>
                <c:pt idx="2339">
                  <c:v>19.491669999999999</c:v>
                </c:pt>
                <c:pt idx="2340">
                  <c:v>19.5</c:v>
                </c:pt>
                <c:pt idx="2341">
                  <c:v>19.508330000000001</c:v>
                </c:pt>
                <c:pt idx="2342">
                  <c:v>19.516670000000001</c:v>
                </c:pt>
                <c:pt idx="2343">
                  <c:v>19.524999999999999</c:v>
                </c:pt>
                <c:pt idx="2344">
                  <c:v>19.533329999999999</c:v>
                </c:pt>
                <c:pt idx="2345">
                  <c:v>19.54167</c:v>
                </c:pt>
                <c:pt idx="2346">
                  <c:v>19.55</c:v>
                </c:pt>
                <c:pt idx="2347">
                  <c:v>19.558330000000002</c:v>
                </c:pt>
                <c:pt idx="2348">
                  <c:v>19.566669999999998</c:v>
                </c:pt>
                <c:pt idx="2349">
                  <c:v>19.574999999999999</c:v>
                </c:pt>
                <c:pt idx="2350">
                  <c:v>19.58333</c:v>
                </c:pt>
                <c:pt idx="2351">
                  <c:v>19.591670000000001</c:v>
                </c:pt>
                <c:pt idx="2352">
                  <c:v>19.600000000000001</c:v>
                </c:pt>
                <c:pt idx="2353">
                  <c:v>19.608329999999999</c:v>
                </c:pt>
                <c:pt idx="2354">
                  <c:v>19.616669999999999</c:v>
                </c:pt>
                <c:pt idx="2355">
                  <c:v>19.625</c:v>
                </c:pt>
                <c:pt idx="2356">
                  <c:v>19.633330000000001</c:v>
                </c:pt>
                <c:pt idx="2357">
                  <c:v>19.641670000000001</c:v>
                </c:pt>
                <c:pt idx="2358">
                  <c:v>19.649999999999999</c:v>
                </c:pt>
                <c:pt idx="2359">
                  <c:v>19.658329999999999</c:v>
                </c:pt>
                <c:pt idx="2360">
                  <c:v>19.66667</c:v>
                </c:pt>
                <c:pt idx="2361">
                  <c:v>19.675000000000001</c:v>
                </c:pt>
                <c:pt idx="2362">
                  <c:v>19.683330000000002</c:v>
                </c:pt>
                <c:pt idx="2363">
                  <c:v>19.691669999999998</c:v>
                </c:pt>
                <c:pt idx="2364">
                  <c:v>19.7</c:v>
                </c:pt>
                <c:pt idx="2365">
                  <c:v>19.70833</c:v>
                </c:pt>
                <c:pt idx="2366">
                  <c:v>19.716670000000001</c:v>
                </c:pt>
                <c:pt idx="2367">
                  <c:v>19.725000000000001</c:v>
                </c:pt>
                <c:pt idx="2368">
                  <c:v>19.733329999999999</c:v>
                </c:pt>
                <c:pt idx="2369">
                  <c:v>19.741669999999999</c:v>
                </c:pt>
                <c:pt idx="2370">
                  <c:v>19.75</c:v>
                </c:pt>
                <c:pt idx="2371">
                  <c:v>19.758330000000001</c:v>
                </c:pt>
                <c:pt idx="2372">
                  <c:v>19.766670000000001</c:v>
                </c:pt>
                <c:pt idx="2373">
                  <c:v>19.774999999999999</c:v>
                </c:pt>
                <c:pt idx="2374">
                  <c:v>19.783329999999999</c:v>
                </c:pt>
                <c:pt idx="2375">
                  <c:v>19.79167</c:v>
                </c:pt>
                <c:pt idx="2376">
                  <c:v>19.8</c:v>
                </c:pt>
                <c:pt idx="2377">
                  <c:v>19.808330000000002</c:v>
                </c:pt>
                <c:pt idx="2378">
                  <c:v>19.816669999999998</c:v>
                </c:pt>
                <c:pt idx="2379">
                  <c:v>19.824999999999999</c:v>
                </c:pt>
                <c:pt idx="2380">
                  <c:v>19.83333</c:v>
                </c:pt>
                <c:pt idx="2381">
                  <c:v>19.841670000000001</c:v>
                </c:pt>
                <c:pt idx="2382">
                  <c:v>19.850000000000001</c:v>
                </c:pt>
                <c:pt idx="2383">
                  <c:v>19.858329999999999</c:v>
                </c:pt>
                <c:pt idx="2384">
                  <c:v>19.866669999999999</c:v>
                </c:pt>
                <c:pt idx="2385">
                  <c:v>19.875</c:v>
                </c:pt>
                <c:pt idx="2386">
                  <c:v>19.883330000000001</c:v>
                </c:pt>
                <c:pt idx="2387">
                  <c:v>19.891670000000001</c:v>
                </c:pt>
                <c:pt idx="2388">
                  <c:v>19.899999999999999</c:v>
                </c:pt>
                <c:pt idx="2389">
                  <c:v>19.908329999999999</c:v>
                </c:pt>
                <c:pt idx="2390">
                  <c:v>19.91667</c:v>
                </c:pt>
                <c:pt idx="2391">
                  <c:v>19.925000000000001</c:v>
                </c:pt>
                <c:pt idx="2392">
                  <c:v>19.933330000000002</c:v>
                </c:pt>
                <c:pt idx="2393">
                  <c:v>19.941669999999998</c:v>
                </c:pt>
                <c:pt idx="2394">
                  <c:v>19.95</c:v>
                </c:pt>
                <c:pt idx="2395">
                  <c:v>19.95833</c:v>
                </c:pt>
                <c:pt idx="2396">
                  <c:v>19.966670000000001</c:v>
                </c:pt>
                <c:pt idx="2397">
                  <c:v>19.975000000000001</c:v>
                </c:pt>
                <c:pt idx="2398">
                  <c:v>19.983329999999999</c:v>
                </c:pt>
                <c:pt idx="2399">
                  <c:v>19.991669999999999</c:v>
                </c:pt>
                <c:pt idx="2400">
                  <c:v>20</c:v>
                </c:pt>
                <c:pt idx="2401">
                  <c:v>20.008330000000001</c:v>
                </c:pt>
                <c:pt idx="2402">
                  <c:v>20.016670000000001</c:v>
                </c:pt>
                <c:pt idx="2403">
                  <c:v>20.024999999999999</c:v>
                </c:pt>
                <c:pt idx="2404">
                  <c:v>20.033329999999999</c:v>
                </c:pt>
                <c:pt idx="2405">
                  <c:v>20.04167</c:v>
                </c:pt>
                <c:pt idx="2406">
                  <c:v>20.05</c:v>
                </c:pt>
                <c:pt idx="2407">
                  <c:v>20.058330000000002</c:v>
                </c:pt>
                <c:pt idx="2408">
                  <c:v>20.066669999999998</c:v>
                </c:pt>
                <c:pt idx="2409">
                  <c:v>20.074999999999999</c:v>
                </c:pt>
                <c:pt idx="2410">
                  <c:v>20.08333</c:v>
                </c:pt>
                <c:pt idx="2411">
                  <c:v>20.091670000000001</c:v>
                </c:pt>
                <c:pt idx="2412">
                  <c:v>20.100000000000001</c:v>
                </c:pt>
                <c:pt idx="2413">
                  <c:v>20.108329999999999</c:v>
                </c:pt>
                <c:pt idx="2414">
                  <c:v>20.116669999999999</c:v>
                </c:pt>
                <c:pt idx="2415">
                  <c:v>20.125</c:v>
                </c:pt>
                <c:pt idx="2416">
                  <c:v>20.133330000000001</c:v>
                </c:pt>
                <c:pt idx="2417">
                  <c:v>20.141670000000001</c:v>
                </c:pt>
                <c:pt idx="2418">
                  <c:v>20.149999999999999</c:v>
                </c:pt>
                <c:pt idx="2419">
                  <c:v>20.158329999999999</c:v>
                </c:pt>
                <c:pt idx="2420">
                  <c:v>20.16667</c:v>
                </c:pt>
                <c:pt idx="2421">
                  <c:v>20.175000000000001</c:v>
                </c:pt>
                <c:pt idx="2422">
                  <c:v>20.183330000000002</c:v>
                </c:pt>
                <c:pt idx="2423">
                  <c:v>20.191669999999998</c:v>
                </c:pt>
                <c:pt idx="2424">
                  <c:v>20.2</c:v>
                </c:pt>
                <c:pt idx="2425">
                  <c:v>20.20833</c:v>
                </c:pt>
                <c:pt idx="2426">
                  <c:v>20.216670000000001</c:v>
                </c:pt>
                <c:pt idx="2427">
                  <c:v>20.225000000000001</c:v>
                </c:pt>
                <c:pt idx="2428">
                  <c:v>20.233329999999999</c:v>
                </c:pt>
                <c:pt idx="2429">
                  <c:v>20.241669999999999</c:v>
                </c:pt>
                <c:pt idx="2430">
                  <c:v>20.25</c:v>
                </c:pt>
                <c:pt idx="2431">
                  <c:v>20.258330000000001</c:v>
                </c:pt>
                <c:pt idx="2432">
                  <c:v>20.266670000000001</c:v>
                </c:pt>
                <c:pt idx="2433">
                  <c:v>20.274999999999999</c:v>
                </c:pt>
                <c:pt idx="2434">
                  <c:v>20.283329999999999</c:v>
                </c:pt>
                <c:pt idx="2435">
                  <c:v>20.29167</c:v>
                </c:pt>
                <c:pt idx="2436">
                  <c:v>20.3</c:v>
                </c:pt>
                <c:pt idx="2437">
                  <c:v>20.308330000000002</c:v>
                </c:pt>
                <c:pt idx="2438">
                  <c:v>20.316669999999998</c:v>
                </c:pt>
                <c:pt idx="2439">
                  <c:v>20.324999999999999</c:v>
                </c:pt>
                <c:pt idx="2440">
                  <c:v>20.33333</c:v>
                </c:pt>
                <c:pt idx="2441">
                  <c:v>20.341670000000001</c:v>
                </c:pt>
                <c:pt idx="2442">
                  <c:v>20.350000000000001</c:v>
                </c:pt>
                <c:pt idx="2443">
                  <c:v>20.358329999999999</c:v>
                </c:pt>
                <c:pt idx="2444">
                  <c:v>20.366669999999999</c:v>
                </c:pt>
                <c:pt idx="2445">
                  <c:v>20.375</c:v>
                </c:pt>
                <c:pt idx="2446">
                  <c:v>20.383330000000001</c:v>
                </c:pt>
                <c:pt idx="2447">
                  <c:v>20.391670000000001</c:v>
                </c:pt>
                <c:pt idx="2448">
                  <c:v>20.399999999999999</c:v>
                </c:pt>
                <c:pt idx="2449">
                  <c:v>20.408329999999999</c:v>
                </c:pt>
                <c:pt idx="2450">
                  <c:v>20.41667</c:v>
                </c:pt>
                <c:pt idx="2451">
                  <c:v>20.425000000000001</c:v>
                </c:pt>
                <c:pt idx="2452">
                  <c:v>20.433330000000002</c:v>
                </c:pt>
                <c:pt idx="2453">
                  <c:v>20.441669999999998</c:v>
                </c:pt>
                <c:pt idx="2454">
                  <c:v>20.45</c:v>
                </c:pt>
                <c:pt idx="2455">
                  <c:v>20.45833</c:v>
                </c:pt>
                <c:pt idx="2456">
                  <c:v>20.466670000000001</c:v>
                </c:pt>
                <c:pt idx="2457">
                  <c:v>20.475000000000001</c:v>
                </c:pt>
                <c:pt idx="2458">
                  <c:v>20.483329999999999</c:v>
                </c:pt>
                <c:pt idx="2459">
                  <c:v>20.491669999999999</c:v>
                </c:pt>
                <c:pt idx="2460">
                  <c:v>20.5</c:v>
                </c:pt>
                <c:pt idx="2461">
                  <c:v>20.508330000000001</c:v>
                </c:pt>
                <c:pt idx="2462">
                  <c:v>20.516670000000001</c:v>
                </c:pt>
                <c:pt idx="2463">
                  <c:v>20.524999999999999</c:v>
                </c:pt>
                <c:pt idx="2464">
                  <c:v>20.533329999999999</c:v>
                </c:pt>
                <c:pt idx="2465">
                  <c:v>20.54167</c:v>
                </c:pt>
                <c:pt idx="2466">
                  <c:v>20.55</c:v>
                </c:pt>
                <c:pt idx="2467">
                  <c:v>20.558330000000002</c:v>
                </c:pt>
                <c:pt idx="2468">
                  <c:v>20.566669999999998</c:v>
                </c:pt>
                <c:pt idx="2469">
                  <c:v>20.574999999999999</c:v>
                </c:pt>
                <c:pt idx="2470">
                  <c:v>20.58333</c:v>
                </c:pt>
                <c:pt idx="2471">
                  <c:v>20.591670000000001</c:v>
                </c:pt>
                <c:pt idx="2472">
                  <c:v>20.6</c:v>
                </c:pt>
                <c:pt idx="2473">
                  <c:v>20.608329999999999</c:v>
                </c:pt>
                <c:pt idx="2474">
                  <c:v>20.616669999999999</c:v>
                </c:pt>
                <c:pt idx="2475">
                  <c:v>20.625</c:v>
                </c:pt>
                <c:pt idx="2476">
                  <c:v>20.633330000000001</c:v>
                </c:pt>
                <c:pt idx="2477">
                  <c:v>20.641670000000001</c:v>
                </c:pt>
                <c:pt idx="2478">
                  <c:v>20.65</c:v>
                </c:pt>
                <c:pt idx="2479">
                  <c:v>20.658329999999999</c:v>
                </c:pt>
                <c:pt idx="2480">
                  <c:v>20.66667</c:v>
                </c:pt>
                <c:pt idx="2481">
                  <c:v>20.675000000000001</c:v>
                </c:pt>
                <c:pt idx="2482">
                  <c:v>20.683330000000002</c:v>
                </c:pt>
                <c:pt idx="2483">
                  <c:v>20.691669999999998</c:v>
                </c:pt>
                <c:pt idx="2484">
                  <c:v>20.7</c:v>
                </c:pt>
                <c:pt idx="2485">
                  <c:v>20.70833</c:v>
                </c:pt>
                <c:pt idx="2486">
                  <c:v>20.716670000000001</c:v>
                </c:pt>
                <c:pt idx="2487">
                  <c:v>20.725000000000001</c:v>
                </c:pt>
                <c:pt idx="2488">
                  <c:v>20.733329999999999</c:v>
                </c:pt>
                <c:pt idx="2489">
                  <c:v>20.741669999999999</c:v>
                </c:pt>
                <c:pt idx="2490">
                  <c:v>20.75</c:v>
                </c:pt>
                <c:pt idx="2491">
                  <c:v>20.758330000000001</c:v>
                </c:pt>
                <c:pt idx="2492">
                  <c:v>20.766670000000001</c:v>
                </c:pt>
                <c:pt idx="2493">
                  <c:v>20.774999999999999</c:v>
                </c:pt>
                <c:pt idx="2494">
                  <c:v>20.783329999999999</c:v>
                </c:pt>
                <c:pt idx="2495">
                  <c:v>20.79167</c:v>
                </c:pt>
                <c:pt idx="2496">
                  <c:v>20.8</c:v>
                </c:pt>
                <c:pt idx="2497">
                  <c:v>20.808330000000002</c:v>
                </c:pt>
                <c:pt idx="2498">
                  <c:v>20.816669999999998</c:v>
                </c:pt>
                <c:pt idx="2499">
                  <c:v>20.824999999999999</c:v>
                </c:pt>
                <c:pt idx="2500">
                  <c:v>20.83333</c:v>
                </c:pt>
                <c:pt idx="2501">
                  <c:v>20.841670000000001</c:v>
                </c:pt>
                <c:pt idx="2502">
                  <c:v>20.85</c:v>
                </c:pt>
                <c:pt idx="2503">
                  <c:v>20.858329999999999</c:v>
                </c:pt>
                <c:pt idx="2504">
                  <c:v>20.866669999999999</c:v>
                </c:pt>
                <c:pt idx="2505">
                  <c:v>20.875</c:v>
                </c:pt>
                <c:pt idx="2506">
                  <c:v>20.883330000000001</c:v>
                </c:pt>
                <c:pt idx="2507">
                  <c:v>20.891670000000001</c:v>
                </c:pt>
                <c:pt idx="2508">
                  <c:v>20.9</c:v>
                </c:pt>
                <c:pt idx="2509">
                  <c:v>20.908329999999999</c:v>
                </c:pt>
                <c:pt idx="2510">
                  <c:v>20.91667</c:v>
                </c:pt>
                <c:pt idx="2511">
                  <c:v>20.925000000000001</c:v>
                </c:pt>
                <c:pt idx="2512">
                  <c:v>20.933330000000002</c:v>
                </c:pt>
                <c:pt idx="2513">
                  <c:v>20.941669999999998</c:v>
                </c:pt>
                <c:pt idx="2514">
                  <c:v>20.95</c:v>
                </c:pt>
                <c:pt idx="2515">
                  <c:v>20.95833</c:v>
                </c:pt>
                <c:pt idx="2516">
                  <c:v>20.966670000000001</c:v>
                </c:pt>
                <c:pt idx="2517">
                  <c:v>20.975000000000001</c:v>
                </c:pt>
                <c:pt idx="2518">
                  <c:v>20.983329999999999</c:v>
                </c:pt>
                <c:pt idx="2519">
                  <c:v>20.991669999999999</c:v>
                </c:pt>
                <c:pt idx="2520">
                  <c:v>21</c:v>
                </c:pt>
                <c:pt idx="2521">
                  <c:v>21.008330000000001</c:v>
                </c:pt>
                <c:pt idx="2522">
                  <c:v>21.016670000000001</c:v>
                </c:pt>
                <c:pt idx="2523">
                  <c:v>21.024999999999999</c:v>
                </c:pt>
                <c:pt idx="2524">
                  <c:v>21.033329999999999</c:v>
                </c:pt>
                <c:pt idx="2525">
                  <c:v>21.04167</c:v>
                </c:pt>
                <c:pt idx="2526">
                  <c:v>21.05</c:v>
                </c:pt>
                <c:pt idx="2527">
                  <c:v>21.058330000000002</c:v>
                </c:pt>
                <c:pt idx="2528">
                  <c:v>21.066669999999998</c:v>
                </c:pt>
                <c:pt idx="2529">
                  <c:v>21.074999999999999</c:v>
                </c:pt>
                <c:pt idx="2530">
                  <c:v>21.08333</c:v>
                </c:pt>
                <c:pt idx="2531">
                  <c:v>21.091670000000001</c:v>
                </c:pt>
                <c:pt idx="2532">
                  <c:v>21.1</c:v>
                </c:pt>
                <c:pt idx="2533">
                  <c:v>21.108329999999999</c:v>
                </c:pt>
                <c:pt idx="2534">
                  <c:v>21.116669999999999</c:v>
                </c:pt>
                <c:pt idx="2535">
                  <c:v>21.125</c:v>
                </c:pt>
                <c:pt idx="2536">
                  <c:v>21.133330000000001</c:v>
                </c:pt>
                <c:pt idx="2537">
                  <c:v>21.141670000000001</c:v>
                </c:pt>
                <c:pt idx="2538">
                  <c:v>21.15</c:v>
                </c:pt>
                <c:pt idx="2539">
                  <c:v>21.158329999999999</c:v>
                </c:pt>
                <c:pt idx="2540">
                  <c:v>21.16667</c:v>
                </c:pt>
                <c:pt idx="2541">
                  <c:v>21.175000000000001</c:v>
                </c:pt>
                <c:pt idx="2542">
                  <c:v>21.183330000000002</c:v>
                </c:pt>
                <c:pt idx="2543">
                  <c:v>21.191669999999998</c:v>
                </c:pt>
                <c:pt idx="2544">
                  <c:v>21.2</c:v>
                </c:pt>
                <c:pt idx="2545">
                  <c:v>21.20833</c:v>
                </c:pt>
                <c:pt idx="2546">
                  <c:v>21.216670000000001</c:v>
                </c:pt>
                <c:pt idx="2547">
                  <c:v>21.225000000000001</c:v>
                </c:pt>
                <c:pt idx="2548">
                  <c:v>21.233329999999999</c:v>
                </c:pt>
                <c:pt idx="2549">
                  <c:v>21.241669999999999</c:v>
                </c:pt>
                <c:pt idx="2550">
                  <c:v>21.25</c:v>
                </c:pt>
                <c:pt idx="2551">
                  <c:v>21.258330000000001</c:v>
                </c:pt>
                <c:pt idx="2552">
                  <c:v>21.266670000000001</c:v>
                </c:pt>
                <c:pt idx="2553">
                  <c:v>21.274999999999999</c:v>
                </c:pt>
                <c:pt idx="2554">
                  <c:v>21.283329999999999</c:v>
                </c:pt>
                <c:pt idx="2555">
                  <c:v>21.29167</c:v>
                </c:pt>
                <c:pt idx="2556">
                  <c:v>21.3</c:v>
                </c:pt>
                <c:pt idx="2557">
                  <c:v>21.308330000000002</c:v>
                </c:pt>
                <c:pt idx="2558">
                  <c:v>21.316669999999998</c:v>
                </c:pt>
                <c:pt idx="2559">
                  <c:v>21.324999999999999</c:v>
                </c:pt>
                <c:pt idx="2560">
                  <c:v>21.33333</c:v>
                </c:pt>
                <c:pt idx="2561">
                  <c:v>21.341670000000001</c:v>
                </c:pt>
                <c:pt idx="2562">
                  <c:v>21.35</c:v>
                </c:pt>
                <c:pt idx="2563">
                  <c:v>21.358329999999999</c:v>
                </c:pt>
                <c:pt idx="2564">
                  <c:v>21.366669999999999</c:v>
                </c:pt>
                <c:pt idx="2565">
                  <c:v>21.375</c:v>
                </c:pt>
                <c:pt idx="2566">
                  <c:v>21.383330000000001</c:v>
                </c:pt>
                <c:pt idx="2567">
                  <c:v>21.391670000000001</c:v>
                </c:pt>
                <c:pt idx="2568">
                  <c:v>21.4</c:v>
                </c:pt>
                <c:pt idx="2569">
                  <c:v>21.408329999999999</c:v>
                </c:pt>
                <c:pt idx="2570">
                  <c:v>21.41667</c:v>
                </c:pt>
                <c:pt idx="2571">
                  <c:v>21.425000000000001</c:v>
                </c:pt>
                <c:pt idx="2572">
                  <c:v>21.433330000000002</c:v>
                </c:pt>
                <c:pt idx="2573">
                  <c:v>21.441669999999998</c:v>
                </c:pt>
                <c:pt idx="2574">
                  <c:v>21.45</c:v>
                </c:pt>
                <c:pt idx="2575">
                  <c:v>21.45833</c:v>
                </c:pt>
                <c:pt idx="2576">
                  <c:v>21.466670000000001</c:v>
                </c:pt>
                <c:pt idx="2577">
                  <c:v>21.475000000000001</c:v>
                </c:pt>
                <c:pt idx="2578">
                  <c:v>21.483329999999999</c:v>
                </c:pt>
                <c:pt idx="2579">
                  <c:v>21.491669999999999</c:v>
                </c:pt>
                <c:pt idx="2580">
                  <c:v>21.5</c:v>
                </c:pt>
                <c:pt idx="2581">
                  <c:v>21.508330000000001</c:v>
                </c:pt>
                <c:pt idx="2582">
                  <c:v>21.516670000000001</c:v>
                </c:pt>
                <c:pt idx="2583">
                  <c:v>21.524999999999999</c:v>
                </c:pt>
                <c:pt idx="2584">
                  <c:v>21.533329999999999</c:v>
                </c:pt>
                <c:pt idx="2585">
                  <c:v>21.54167</c:v>
                </c:pt>
                <c:pt idx="2586">
                  <c:v>21.55</c:v>
                </c:pt>
                <c:pt idx="2587">
                  <c:v>21.558330000000002</c:v>
                </c:pt>
                <c:pt idx="2588">
                  <c:v>21.566669999999998</c:v>
                </c:pt>
                <c:pt idx="2589">
                  <c:v>21.574999999999999</c:v>
                </c:pt>
                <c:pt idx="2590">
                  <c:v>21.58333</c:v>
                </c:pt>
                <c:pt idx="2591">
                  <c:v>21.591670000000001</c:v>
                </c:pt>
                <c:pt idx="2592">
                  <c:v>21.6</c:v>
                </c:pt>
                <c:pt idx="2593">
                  <c:v>21.608329999999999</c:v>
                </c:pt>
                <c:pt idx="2594">
                  <c:v>21.616669999999999</c:v>
                </c:pt>
                <c:pt idx="2595">
                  <c:v>21.625</c:v>
                </c:pt>
                <c:pt idx="2596">
                  <c:v>21.633330000000001</c:v>
                </c:pt>
                <c:pt idx="2597">
                  <c:v>21.641670000000001</c:v>
                </c:pt>
                <c:pt idx="2598">
                  <c:v>21.65</c:v>
                </c:pt>
                <c:pt idx="2599">
                  <c:v>21.658329999999999</c:v>
                </c:pt>
                <c:pt idx="2600">
                  <c:v>21.66667</c:v>
                </c:pt>
                <c:pt idx="2601">
                  <c:v>21.675000000000001</c:v>
                </c:pt>
                <c:pt idx="2602">
                  <c:v>21.683330000000002</c:v>
                </c:pt>
                <c:pt idx="2603">
                  <c:v>21.691669999999998</c:v>
                </c:pt>
                <c:pt idx="2604">
                  <c:v>21.7</c:v>
                </c:pt>
                <c:pt idx="2605">
                  <c:v>21.70833</c:v>
                </c:pt>
                <c:pt idx="2606">
                  <c:v>21.716670000000001</c:v>
                </c:pt>
                <c:pt idx="2607">
                  <c:v>21.725000000000001</c:v>
                </c:pt>
                <c:pt idx="2608">
                  <c:v>21.733329999999999</c:v>
                </c:pt>
                <c:pt idx="2609">
                  <c:v>21.741669999999999</c:v>
                </c:pt>
                <c:pt idx="2610">
                  <c:v>21.75</c:v>
                </c:pt>
                <c:pt idx="2611">
                  <c:v>21.758330000000001</c:v>
                </c:pt>
                <c:pt idx="2612">
                  <c:v>21.766670000000001</c:v>
                </c:pt>
                <c:pt idx="2613">
                  <c:v>21.774999999999999</c:v>
                </c:pt>
                <c:pt idx="2614">
                  <c:v>21.783329999999999</c:v>
                </c:pt>
                <c:pt idx="2615">
                  <c:v>21.79167</c:v>
                </c:pt>
                <c:pt idx="2616">
                  <c:v>21.8</c:v>
                </c:pt>
                <c:pt idx="2617">
                  <c:v>21.808330000000002</c:v>
                </c:pt>
                <c:pt idx="2618">
                  <c:v>21.816669999999998</c:v>
                </c:pt>
                <c:pt idx="2619">
                  <c:v>21.824999999999999</c:v>
                </c:pt>
                <c:pt idx="2620">
                  <c:v>21.83333</c:v>
                </c:pt>
                <c:pt idx="2621">
                  <c:v>21.841670000000001</c:v>
                </c:pt>
                <c:pt idx="2622">
                  <c:v>21.85</c:v>
                </c:pt>
                <c:pt idx="2623">
                  <c:v>21.858329999999999</c:v>
                </c:pt>
                <c:pt idx="2624">
                  <c:v>21.866669999999999</c:v>
                </c:pt>
                <c:pt idx="2625">
                  <c:v>21.875</c:v>
                </c:pt>
                <c:pt idx="2626">
                  <c:v>21.883330000000001</c:v>
                </c:pt>
                <c:pt idx="2627">
                  <c:v>21.891670000000001</c:v>
                </c:pt>
                <c:pt idx="2628">
                  <c:v>21.9</c:v>
                </c:pt>
                <c:pt idx="2629">
                  <c:v>21.908329999999999</c:v>
                </c:pt>
                <c:pt idx="2630">
                  <c:v>21.91667</c:v>
                </c:pt>
                <c:pt idx="2631">
                  <c:v>21.925000000000001</c:v>
                </c:pt>
                <c:pt idx="2632">
                  <c:v>21.933330000000002</c:v>
                </c:pt>
                <c:pt idx="2633">
                  <c:v>21.941669999999998</c:v>
                </c:pt>
                <c:pt idx="2634">
                  <c:v>21.95</c:v>
                </c:pt>
                <c:pt idx="2635">
                  <c:v>21.95833</c:v>
                </c:pt>
                <c:pt idx="2636">
                  <c:v>21.966670000000001</c:v>
                </c:pt>
                <c:pt idx="2637">
                  <c:v>21.975000000000001</c:v>
                </c:pt>
                <c:pt idx="2638">
                  <c:v>21.983329999999999</c:v>
                </c:pt>
                <c:pt idx="2639">
                  <c:v>21.991669999999999</c:v>
                </c:pt>
                <c:pt idx="2640">
                  <c:v>22</c:v>
                </c:pt>
                <c:pt idx="2641">
                  <c:v>22.008330000000001</c:v>
                </c:pt>
                <c:pt idx="2642">
                  <c:v>22.016670000000001</c:v>
                </c:pt>
                <c:pt idx="2643">
                  <c:v>22.024999999999999</c:v>
                </c:pt>
                <c:pt idx="2644">
                  <c:v>22.033329999999999</c:v>
                </c:pt>
                <c:pt idx="2645">
                  <c:v>22.04167</c:v>
                </c:pt>
                <c:pt idx="2646">
                  <c:v>22.05</c:v>
                </c:pt>
                <c:pt idx="2647">
                  <c:v>22.058330000000002</c:v>
                </c:pt>
                <c:pt idx="2648">
                  <c:v>22.066669999999998</c:v>
                </c:pt>
                <c:pt idx="2649">
                  <c:v>22.074999999999999</c:v>
                </c:pt>
                <c:pt idx="2650">
                  <c:v>22.08333</c:v>
                </c:pt>
                <c:pt idx="2651">
                  <c:v>22.091670000000001</c:v>
                </c:pt>
                <c:pt idx="2652">
                  <c:v>22.1</c:v>
                </c:pt>
                <c:pt idx="2653">
                  <c:v>22.108329999999999</c:v>
                </c:pt>
                <c:pt idx="2654">
                  <c:v>22.116669999999999</c:v>
                </c:pt>
                <c:pt idx="2655">
                  <c:v>22.125</c:v>
                </c:pt>
                <c:pt idx="2656">
                  <c:v>22.133330000000001</c:v>
                </c:pt>
                <c:pt idx="2657">
                  <c:v>22.141670000000001</c:v>
                </c:pt>
                <c:pt idx="2658">
                  <c:v>22.15</c:v>
                </c:pt>
                <c:pt idx="2659">
                  <c:v>22.158329999999999</c:v>
                </c:pt>
                <c:pt idx="2660">
                  <c:v>22.16667</c:v>
                </c:pt>
                <c:pt idx="2661">
                  <c:v>22.175000000000001</c:v>
                </c:pt>
                <c:pt idx="2662">
                  <c:v>22.183330000000002</c:v>
                </c:pt>
                <c:pt idx="2663">
                  <c:v>22.191669999999998</c:v>
                </c:pt>
                <c:pt idx="2664">
                  <c:v>22.2</c:v>
                </c:pt>
                <c:pt idx="2665">
                  <c:v>22.20833</c:v>
                </c:pt>
                <c:pt idx="2666">
                  <c:v>22.216670000000001</c:v>
                </c:pt>
                <c:pt idx="2667">
                  <c:v>22.225000000000001</c:v>
                </c:pt>
                <c:pt idx="2668">
                  <c:v>22.233329999999999</c:v>
                </c:pt>
                <c:pt idx="2669">
                  <c:v>22.241669999999999</c:v>
                </c:pt>
                <c:pt idx="2670">
                  <c:v>22.25</c:v>
                </c:pt>
                <c:pt idx="2671">
                  <c:v>22.258330000000001</c:v>
                </c:pt>
                <c:pt idx="2672">
                  <c:v>22.266670000000001</c:v>
                </c:pt>
                <c:pt idx="2673">
                  <c:v>22.274999999999999</c:v>
                </c:pt>
                <c:pt idx="2674">
                  <c:v>22.283329999999999</c:v>
                </c:pt>
                <c:pt idx="2675">
                  <c:v>22.29167</c:v>
                </c:pt>
                <c:pt idx="2676">
                  <c:v>22.3</c:v>
                </c:pt>
                <c:pt idx="2677">
                  <c:v>22.308330000000002</c:v>
                </c:pt>
                <c:pt idx="2678">
                  <c:v>22.316669999999998</c:v>
                </c:pt>
                <c:pt idx="2679">
                  <c:v>22.324999999999999</c:v>
                </c:pt>
                <c:pt idx="2680">
                  <c:v>22.33333</c:v>
                </c:pt>
                <c:pt idx="2681">
                  <c:v>22.341670000000001</c:v>
                </c:pt>
                <c:pt idx="2682">
                  <c:v>22.35</c:v>
                </c:pt>
                <c:pt idx="2683">
                  <c:v>22.358329999999999</c:v>
                </c:pt>
                <c:pt idx="2684">
                  <c:v>22.366669999999999</c:v>
                </c:pt>
                <c:pt idx="2685">
                  <c:v>22.375</c:v>
                </c:pt>
                <c:pt idx="2686">
                  <c:v>22.383330000000001</c:v>
                </c:pt>
                <c:pt idx="2687">
                  <c:v>22.391670000000001</c:v>
                </c:pt>
                <c:pt idx="2688">
                  <c:v>22.4</c:v>
                </c:pt>
                <c:pt idx="2689">
                  <c:v>22.408329999999999</c:v>
                </c:pt>
                <c:pt idx="2690">
                  <c:v>22.41667</c:v>
                </c:pt>
                <c:pt idx="2691">
                  <c:v>22.425000000000001</c:v>
                </c:pt>
                <c:pt idx="2692">
                  <c:v>22.433330000000002</c:v>
                </c:pt>
                <c:pt idx="2693">
                  <c:v>22.441669999999998</c:v>
                </c:pt>
                <c:pt idx="2694">
                  <c:v>22.45</c:v>
                </c:pt>
                <c:pt idx="2695">
                  <c:v>22.45833</c:v>
                </c:pt>
                <c:pt idx="2696">
                  <c:v>22.466670000000001</c:v>
                </c:pt>
                <c:pt idx="2697">
                  <c:v>22.475000000000001</c:v>
                </c:pt>
                <c:pt idx="2698">
                  <c:v>22.483329999999999</c:v>
                </c:pt>
                <c:pt idx="2699">
                  <c:v>22.491669999999999</c:v>
                </c:pt>
                <c:pt idx="2700">
                  <c:v>22.5</c:v>
                </c:pt>
                <c:pt idx="2701">
                  <c:v>22.508330000000001</c:v>
                </c:pt>
                <c:pt idx="2702">
                  <c:v>22.516670000000001</c:v>
                </c:pt>
                <c:pt idx="2703">
                  <c:v>22.524999999999999</c:v>
                </c:pt>
                <c:pt idx="2704">
                  <c:v>22.533329999999999</c:v>
                </c:pt>
                <c:pt idx="2705">
                  <c:v>22.54167</c:v>
                </c:pt>
                <c:pt idx="2706">
                  <c:v>22.55</c:v>
                </c:pt>
                <c:pt idx="2707">
                  <c:v>22.558330000000002</c:v>
                </c:pt>
                <c:pt idx="2708">
                  <c:v>22.566669999999998</c:v>
                </c:pt>
                <c:pt idx="2709">
                  <c:v>22.574999999999999</c:v>
                </c:pt>
                <c:pt idx="2710">
                  <c:v>22.58333</c:v>
                </c:pt>
                <c:pt idx="2711">
                  <c:v>22.591670000000001</c:v>
                </c:pt>
                <c:pt idx="2712">
                  <c:v>22.6</c:v>
                </c:pt>
                <c:pt idx="2713">
                  <c:v>22.608329999999999</c:v>
                </c:pt>
                <c:pt idx="2714">
                  <c:v>22.616669999999999</c:v>
                </c:pt>
                <c:pt idx="2715">
                  <c:v>22.625</c:v>
                </c:pt>
                <c:pt idx="2716">
                  <c:v>22.633330000000001</c:v>
                </c:pt>
                <c:pt idx="2717">
                  <c:v>22.641670000000001</c:v>
                </c:pt>
                <c:pt idx="2718">
                  <c:v>22.65</c:v>
                </c:pt>
                <c:pt idx="2719">
                  <c:v>22.658329999999999</c:v>
                </c:pt>
                <c:pt idx="2720">
                  <c:v>22.66667</c:v>
                </c:pt>
                <c:pt idx="2721">
                  <c:v>22.675000000000001</c:v>
                </c:pt>
                <c:pt idx="2722">
                  <c:v>22.683330000000002</c:v>
                </c:pt>
                <c:pt idx="2723">
                  <c:v>22.691669999999998</c:v>
                </c:pt>
                <c:pt idx="2724">
                  <c:v>22.7</c:v>
                </c:pt>
                <c:pt idx="2725">
                  <c:v>22.70833</c:v>
                </c:pt>
                <c:pt idx="2726">
                  <c:v>22.716670000000001</c:v>
                </c:pt>
                <c:pt idx="2727">
                  <c:v>22.725000000000001</c:v>
                </c:pt>
                <c:pt idx="2728">
                  <c:v>22.733329999999999</c:v>
                </c:pt>
                <c:pt idx="2729">
                  <c:v>22.741669999999999</c:v>
                </c:pt>
                <c:pt idx="2730">
                  <c:v>22.75</c:v>
                </c:pt>
                <c:pt idx="2731">
                  <c:v>22.758330000000001</c:v>
                </c:pt>
                <c:pt idx="2732">
                  <c:v>22.766670000000001</c:v>
                </c:pt>
                <c:pt idx="2733">
                  <c:v>22.774999999999999</c:v>
                </c:pt>
                <c:pt idx="2734">
                  <c:v>22.783329999999999</c:v>
                </c:pt>
                <c:pt idx="2735">
                  <c:v>22.79167</c:v>
                </c:pt>
                <c:pt idx="2736">
                  <c:v>22.8</c:v>
                </c:pt>
                <c:pt idx="2737">
                  <c:v>22.808330000000002</c:v>
                </c:pt>
                <c:pt idx="2738">
                  <c:v>22.816669999999998</c:v>
                </c:pt>
                <c:pt idx="2739">
                  <c:v>22.824999999999999</c:v>
                </c:pt>
                <c:pt idx="2740">
                  <c:v>22.83333</c:v>
                </c:pt>
                <c:pt idx="2741">
                  <c:v>22.841670000000001</c:v>
                </c:pt>
                <c:pt idx="2742">
                  <c:v>22.85</c:v>
                </c:pt>
                <c:pt idx="2743">
                  <c:v>22.858329999999999</c:v>
                </c:pt>
                <c:pt idx="2744">
                  <c:v>22.866669999999999</c:v>
                </c:pt>
                <c:pt idx="2745">
                  <c:v>22.875</c:v>
                </c:pt>
                <c:pt idx="2746">
                  <c:v>22.883330000000001</c:v>
                </c:pt>
                <c:pt idx="2747">
                  <c:v>22.891670000000001</c:v>
                </c:pt>
                <c:pt idx="2748">
                  <c:v>22.9</c:v>
                </c:pt>
                <c:pt idx="2749">
                  <c:v>22.908329999999999</c:v>
                </c:pt>
                <c:pt idx="2750">
                  <c:v>22.91667</c:v>
                </c:pt>
                <c:pt idx="2751">
                  <c:v>22.925000000000001</c:v>
                </c:pt>
                <c:pt idx="2752">
                  <c:v>22.933330000000002</c:v>
                </c:pt>
                <c:pt idx="2753">
                  <c:v>22.941669999999998</c:v>
                </c:pt>
                <c:pt idx="2754">
                  <c:v>22.95</c:v>
                </c:pt>
                <c:pt idx="2755">
                  <c:v>22.95833</c:v>
                </c:pt>
                <c:pt idx="2756">
                  <c:v>22.966670000000001</c:v>
                </c:pt>
                <c:pt idx="2757">
                  <c:v>22.975000000000001</c:v>
                </c:pt>
                <c:pt idx="2758">
                  <c:v>22.983329999999999</c:v>
                </c:pt>
                <c:pt idx="2759">
                  <c:v>22.991669999999999</c:v>
                </c:pt>
                <c:pt idx="2760">
                  <c:v>23</c:v>
                </c:pt>
                <c:pt idx="2761">
                  <c:v>23.008330000000001</c:v>
                </c:pt>
                <c:pt idx="2762">
                  <c:v>23.016670000000001</c:v>
                </c:pt>
                <c:pt idx="2763">
                  <c:v>23.024999999999999</c:v>
                </c:pt>
                <c:pt idx="2764">
                  <c:v>23.033329999999999</c:v>
                </c:pt>
                <c:pt idx="2765">
                  <c:v>23.04167</c:v>
                </c:pt>
                <c:pt idx="2766">
                  <c:v>23.05</c:v>
                </c:pt>
                <c:pt idx="2767">
                  <c:v>23.058330000000002</c:v>
                </c:pt>
                <c:pt idx="2768">
                  <c:v>23.066669999999998</c:v>
                </c:pt>
                <c:pt idx="2769">
                  <c:v>23.074999999999999</c:v>
                </c:pt>
                <c:pt idx="2770">
                  <c:v>23.08333</c:v>
                </c:pt>
                <c:pt idx="2771">
                  <c:v>23.091670000000001</c:v>
                </c:pt>
                <c:pt idx="2772">
                  <c:v>23.1</c:v>
                </c:pt>
                <c:pt idx="2773">
                  <c:v>23.108329999999999</c:v>
                </c:pt>
                <c:pt idx="2774">
                  <c:v>23.116669999999999</c:v>
                </c:pt>
                <c:pt idx="2775">
                  <c:v>23.125</c:v>
                </c:pt>
                <c:pt idx="2776">
                  <c:v>23.133330000000001</c:v>
                </c:pt>
                <c:pt idx="2777">
                  <c:v>23.141670000000001</c:v>
                </c:pt>
                <c:pt idx="2778">
                  <c:v>23.15</c:v>
                </c:pt>
                <c:pt idx="2779">
                  <c:v>23.158329999999999</c:v>
                </c:pt>
                <c:pt idx="2780">
                  <c:v>23.16667</c:v>
                </c:pt>
                <c:pt idx="2781">
                  <c:v>23.175000000000001</c:v>
                </c:pt>
                <c:pt idx="2782">
                  <c:v>23.183330000000002</c:v>
                </c:pt>
                <c:pt idx="2783">
                  <c:v>23.191669999999998</c:v>
                </c:pt>
                <c:pt idx="2784">
                  <c:v>23.2</c:v>
                </c:pt>
                <c:pt idx="2785">
                  <c:v>23.20833</c:v>
                </c:pt>
                <c:pt idx="2786">
                  <c:v>23.216670000000001</c:v>
                </c:pt>
                <c:pt idx="2787">
                  <c:v>23.225000000000001</c:v>
                </c:pt>
                <c:pt idx="2788">
                  <c:v>23.233329999999999</c:v>
                </c:pt>
                <c:pt idx="2789">
                  <c:v>23.241669999999999</c:v>
                </c:pt>
                <c:pt idx="2790">
                  <c:v>23.25</c:v>
                </c:pt>
                <c:pt idx="2791">
                  <c:v>23.258330000000001</c:v>
                </c:pt>
                <c:pt idx="2792">
                  <c:v>23.266670000000001</c:v>
                </c:pt>
                <c:pt idx="2793">
                  <c:v>23.274999999999999</c:v>
                </c:pt>
                <c:pt idx="2794">
                  <c:v>23.283329999999999</c:v>
                </c:pt>
                <c:pt idx="2795">
                  <c:v>23.29167</c:v>
                </c:pt>
                <c:pt idx="2796">
                  <c:v>23.3</c:v>
                </c:pt>
                <c:pt idx="2797">
                  <c:v>23.308330000000002</c:v>
                </c:pt>
                <c:pt idx="2798">
                  <c:v>23.316669999999998</c:v>
                </c:pt>
                <c:pt idx="2799">
                  <c:v>23.324999999999999</c:v>
                </c:pt>
                <c:pt idx="2800">
                  <c:v>23.33333</c:v>
                </c:pt>
                <c:pt idx="2801">
                  <c:v>23.341670000000001</c:v>
                </c:pt>
                <c:pt idx="2802">
                  <c:v>23.35</c:v>
                </c:pt>
                <c:pt idx="2803">
                  <c:v>23.358329999999999</c:v>
                </c:pt>
                <c:pt idx="2804">
                  <c:v>23.366669999999999</c:v>
                </c:pt>
                <c:pt idx="2805">
                  <c:v>23.375</c:v>
                </c:pt>
                <c:pt idx="2806">
                  <c:v>23.383330000000001</c:v>
                </c:pt>
                <c:pt idx="2807">
                  <c:v>23.391670000000001</c:v>
                </c:pt>
                <c:pt idx="2808">
                  <c:v>23.4</c:v>
                </c:pt>
                <c:pt idx="2809">
                  <c:v>23.408329999999999</c:v>
                </c:pt>
                <c:pt idx="2810">
                  <c:v>23.41667</c:v>
                </c:pt>
                <c:pt idx="2811">
                  <c:v>23.425000000000001</c:v>
                </c:pt>
                <c:pt idx="2812">
                  <c:v>23.433330000000002</c:v>
                </c:pt>
                <c:pt idx="2813">
                  <c:v>23.441669999999998</c:v>
                </c:pt>
                <c:pt idx="2814">
                  <c:v>23.45</c:v>
                </c:pt>
                <c:pt idx="2815">
                  <c:v>23.45833</c:v>
                </c:pt>
                <c:pt idx="2816">
                  <c:v>23.466670000000001</c:v>
                </c:pt>
                <c:pt idx="2817">
                  <c:v>23.475000000000001</c:v>
                </c:pt>
                <c:pt idx="2818">
                  <c:v>23.483329999999999</c:v>
                </c:pt>
                <c:pt idx="2819">
                  <c:v>23.491669999999999</c:v>
                </c:pt>
                <c:pt idx="2820">
                  <c:v>23.5</c:v>
                </c:pt>
                <c:pt idx="2821">
                  <c:v>23.508330000000001</c:v>
                </c:pt>
                <c:pt idx="2822">
                  <c:v>23.516670000000001</c:v>
                </c:pt>
                <c:pt idx="2823">
                  <c:v>23.524999999999999</c:v>
                </c:pt>
                <c:pt idx="2824">
                  <c:v>23.533329999999999</c:v>
                </c:pt>
                <c:pt idx="2825">
                  <c:v>23.54167</c:v>
                </c:pt>
                <c:pt idx="2826">
                  <c:v>23.55</c:v>
                </c:pt>
                <c:pt idx="2827">
                  <c:v>23.558330000000002</c:v>
                </c:pt>
                <c:pt idx="2828">
                  <c:v>23.566669999999998</c:v>
                </c:pt>
                <c:pt idx="2829">
                  <c:v>23.574999999999999</c:v>
                </c:pt>
                <c:pt idx="2830">
                  <c:v>23.58333</c:v>
                </c:pt>
                <c:pt idx="2831">
                  <c:v>23.591670000000001</c:v>
                </c:pt>
                <c:pt idx="2832">
                  <c:v>23.6</c:v>
                </c:pt>
                <c:pt idx="2833">
                  <c:v>23.608329999999999</c:v>
                </c:pt>
                <c:pt idx="2834">
                  <c:v>23.616669999999999</c:v>
                </c:pt>
                <c:pt idx="2835">
                  <c:v>23.625</c:v>
                </c:pt>
                <c:pt idx="2836">
                  <c:v>23.633330000000001</c:v>
                </c:pt>
                <c:pt idx="2837">
                  <c:v>23.641670000000001</c:v>
                </c:pt>
                <c:pt idx="2838">
                  <c:v>23.65</c:v>
                </c:pt>
                <c:pt idx="2839">
                  <c:v>23.658329999999999</c:v>
                </c:pt>
                <c:pt idx="2840">
                  <c:v>23.66667</c:v>
                </c:pt>
                <c:pt idx="2841">
                  <c:v>23.675000000000001</c:v>
                </c:pt>
                <c:pt idx="2842">
                  <c:v>23.683330000000002</c:v>
                </c:pt>
                <c:pt idx="2843">
                  <c:v>23.691669999999998</c:v>
                </c:pt>
                <c:pt idx="2844">
                  <c:v>23.7</c:v>
                </c:pt>
                <c:pt idx="2845">
                  <c:v>23.70833</c:v>
                </c:pt>
                <c:pt idx="2846">
                  <c:v>23.716670000000001</c:v>
                </c:pt>
                <c:pt idx="2847">
                  <c:v>23.725000000000001</c:v>
                </c:pt>
                <c:pt idx="2848">
                  <c:v>23.733329999999999</c:v>
                </c:pt>
                <c:pt idx="2849">
                  <c:v>23.741669999999999</c:v>
                </c:pt>
                <c:pt idx="2850">
                  <c:v>23.75</c:v>
                </c:pt>
                <c:pt idx="2851">
                  <c:v>23.758330000000001</c:v>
                </c:pt>
                <c:pt idx="2852">
                  <c:v>23.766670000000001</c:v>
                </c:pt>
                <c:pt idx="2853">
                  <c:v>23.774999999999999</c:v>
                </c:pt>
                <c:pt idx="2854">
                  <c:v>23.783329999999999</c:v>
                </c:pt>
                <c:pt idx="2855">
                  <c:v>23.79167</c:v>
                </c:pt>
                <c:pt idx="2856">
                  <c:v>23.8</c:v>
                </c:pt>
                <c:pt idx="2857">
                  <c:v>23.808330000000002</c:v>
                </c:pt>
                <c:pt idx="2858">
                  <c:v>23.816669999999998</c:v>
                </c:pt>
                <c:pt idx="2859">
                  <c:v>23.824999999999999</c:v>
                </c:pt>
                <c:pt idx="2860">
                  <c:v>23.83333</c:v>
                </c:pt>
                <c:pt idx="2861">
                  <c:v>23.841670000000001</c:v>
                </c:pt>
                <c:pt idx="2862">
                  <c:v>23.85</c:v>
                </c:pt>
                <c:pt idx="2863">
                  <c:v>23.858329999999999</c:v>
                </c:pt>
                <c:pt idx="2864">
                  <c:v>23.866669999999999</c:v>
                </c:pt>
                <c:pt idx="2865">
                  <c:v>23.875</c:v>
                </c:pt>
                <c:pt idx="2866">
                  <c:v>23.883330000000001</c:v>
                </c:pt>
                <c:pt idx="2867">
                  <c:v>23.891670000000001</c:v>
                </c:pt>
                <c:pt idx="2868">
                  <c:v>23.9</c:v>
                </c:pt>
                <c:pt idx="2869">
                  <c:v>23.908329999999999</c:v>
                </c:pt>
                <c:pt idx="2870">
                  <c:v>23.91667</c:v>
                </c:pt>
                <c:pt idx="2871">
                  <c:v>23.925000000000001</c:v>
                </c:pt>
                <c:pt idx="2872">
                  <c:v>23.933330000000002</c:v>
                </c:pt>
                <c:pt idx="2873">
                  <c:v>23.941669999999998</c:v>
                </c:pt>
                <c:pt idx="2874">
                  <c:v>23.95</c:v>
                </c:pt>
                <c:pt idx="2875">
                  <c:v>23.95833</c:v>
                </c:pt>
                <c:pt idx="2876">
                  <c:v>23.966670000000001</c:v>
                </c:pt>
                <c:pt idx="2877">
                  <c:v>23.975000000000001</c:v>
                </c:pt>
                <c:pt idx="2878">
                  <c:v>23.983329999999999</c:v>
                </c:pt>
                <c:pt idx="2879">
                  <c:v>23.991669999999999</c:v>
                </c:pt>
                <c:pt idx="2880">
                  <c:v>24</c:v>
                </c:pt>
                <c:pt idx="2881">
                  <c:v>24.008330000000001</c:v>
                </c:pt>
                <c:pt idx="2882">
                  <c:v>24.016670000000001</c:v>
                </c:pt>
                <c:pt idx="2883">
                  <c:v>24.024999999999999</c:v>
                </c:pt>
                <c:pt idx="2884">
                  <c:v>24.033329999999999</c:v>
                </c:pt>
                <c:pt idx="2885">
                  <c:v>24.04167</c:v>
                </c:pt>
                <c:pt idx="2886">
                  <c:v>24.05</c:v>
                </c:pt>
                <c:pt idx="2887">
                  <c:v>24.058330000000002</c:v>
                </c:pt>
                <c:pt idx="2888">
                  <c:v>24.066669999999998</c:v>
                </c:pt>
                <c:pt idx="2889">
                  <c:v>24.074999999999999</c:v>
                </c:pt>
                <c:pt idx="2890">
                  <c:v>24.08333</c:v>
                </c:pt>
                <c:pt idx="2891">
                  <c:v>24.091670000000001</c:v>
                </c:pt>
                <c:pt idx="2892">
                  <c:v>24.1</c:v>
                </c:pt>
                <c:pt idx="2893">
                  <c:v>24.108329999999999</c:v>
                </c:pt>
                <c:pt idx="2894">
                  <c:v>24.116669999999999</c:v>
                </c:pt>
                <c:pt idx="2895">
                  <c:v>24.125</c:v>
                </c:pt>
                <c:pt idx="2896">
                  <c:v>24.133330000000001</c:v>
                </c:pt>
                <c:pt idx="2897">
                  <c:v>24.141670000000001</c:v>
                </c:pt>
                <c:pt idx="2898">
                  <c:v>24.15</c:v>
                </c:pt>
                <c:pt idx="2899">
                  <c:v>24.158329999999999</c:v>
                </c:pt>
                <c:pt idx="2900">
                  <c:v>24.16667</c:v>
                </c:pt>
                <c:pt idx="2901">
                  <c:v>24.175000000000001</c:v>
                </c:pt>
                <c:pt idx="2902">
                  <c:v>24.183330000000002</c:v>
                </c:pt>
                <c:pt idx="2903">
                  <c:v>24.191669999999998</c:v>
                </c:pt>
                <c:pt idx="2904">
                  <c:v>24.2</c:v>
                </c:pt>
                <c:pt idx="2905">
                  <c:v>24.20833</c:v>
                </c:pt>
                <c:pt idx="2906">
                  <c:v>24.216670000000001</c:v>
                </c:pt>
                <c:pt idx="2907">
                  <c:v>24.225000000000001</c:v>
                </c:pt>
                <c:pt idx="2908">
                  <c:v>24.233329999999999</c:v>
                </c:pt>
                <c:pt idx="2909">
                  <c:v>24.241669999999999</c:v>
                </c:pt>
                <c:pt idx="2910">
                  <c:v>24.25</c:v>
                </c:pt>
                <c:pt idx="2911">
                  <c:v>24.258330000000001</c:v>
                </c:pt>
                <c:pt idx="2912">
                  <c:v>24.266670000000001</c:v>
                </c:pt>
                <c:pt idx="2913">
                  <c:v>24.274999999999999</c:v>
                </c:pt>
                <c:pt idx="2914">
                  <c:v>24.283329999999999</c:v>
                </c:pt>
                <c:pt idx="2915">
                  <c:v>24.29167</c:v>
                </c:pt>
                <c:pt idx="2916">
                  <c:v>24.3</c:v>
                </c:pt>
                <c:pt idx="2917">
                  <c:v>24.308330000000002</c:v>
                </c:pt>
                <c:pt idx="2918">
                  <c:v>24.316669999999998</c:v>
                </c:pt>
                <c:pt idx="2919">
                  <c:v>24.324999999999999</c:v>
                </c:pt>
                <c:pt idx="2920">
                  <c:v>24.33333</c:v>
                </c:pt>
                <c:pt idx="2921">
                  <c:v>24.341670000000001</c:v>
                </c:pt>
                <c:pt idx="2922">
                  <c:v>24.35</c:v>
                </c:pt>
                <c:pt idx="2923">
                  <c:v>24.358329999999999</c:v>
                </c:pt>
                <c:pt idx="2924">
                  <c:v>24.366669999999999</c:v>
                </c:pt>
                <c:pt idx="2925">
                  <c:v>24.375</c:v>
                </c:pt>
                <c:pt idx="2926">
                  <c:v>24.383330000000001</c:v>
                </c:pt>
                <c:pt idx="2927">
                  <c:v>24.391670000000001</c:v>
                </c:pt>
                <c:pt idx="2928">
                  <c:v>24.4</c:v>
                </c:pt>
                <c:pt idx="2929">
                  <c:v>24.408329999999999</c:v>
                </c:pt>
                <c:pt idx="2930">
                  <c:v>24.41667</c:v>
                </c:pt>
                <c:pt idx="2931">
                  <c:v>24.425000000000001</c:v>
                </c:pt>
                <c:pt idx="2932">
                  <c:v>24.433330000000002</c:v>
                </c:pt>
                <c:pt idx="2933">
                  <c:v>24.441669999999998</c:v>
                </c:pt>
                <c:pt idx="2934">
                  <c:v>24.45</c:v>
                </c:pt>
                <c:pt idx="2935">
                  <c:v>24.45833</c:v>
                </c:pt>
                <c:pt idx="2936">
                  <c:v>24.466670000000001</c:v>
                </c:pt>
                <c:pt idx="2937">
                  <c:v>24.475000000000001</c:v>
                </c:pt>
                <c:pt idx="2938">
                  <c:v>24.483329999999999</c:v>
                </c:pt>
                <c:pt idx="2939">
                  <c:v>24.491669999999999</c:v>
                </c:pt>
                <c:pt idx="2940">
                  <c:v>24.5</c:v>
                </c:pt>
                <c:pt idx="2941">
                  <c:v>24.508330000000001</c:v>
                </c:pt>
                <c:pt idx="2942">
                  <c:v>24.516670000000001</c:v>
                </c:pt>
                <c:pt idx="2943">
                  <c:v>24.524999999999999</c:v>
                </c:pt>
                <c:pt idx="2944">
                  <c:v>24.533329999999999</c:v>
                </c:pt>
                <c:pt idx="2945">
                  <c:v>24.54167</c:v>
                </c:pt>
                <c:pt idx="2946">
                  <c:v>24.55</c:v>
                </c:pt>
                <c:pt idx="2947">
                  <c:v>24.558330000000002</c:v>
                </c:pt>
                <c:pt idx="2948">
                  <c:v>24.566669999999998</c:v>
                </c:pt>
                <c:pt idx="2949">
                  <c:v>24.574999999999999</c:v>
                </c:pt>
                <c:pt idx="2950">
                  <c:v>24.58333</c:v>
                </c:pt>
                <c:pt idx="2951">
                  <c:v>24.591670000000001</c:v>
                </c:pt>
                <c:pt idx="2952">
                  <c:v>24.6</c:v>
                </c:pt>
                <c:pt idx="2953">
                  <c:v>24.608329999999999</c:v>
                </c:pt>
                <c:pt idx="2954">
                  <c:v>24.616669999999999</c:v>
                </c:pt>
                <c:pt idx="2955">
                  <c:v>24.625</c:v>
                </c:pt>
                <c:pt idx="2956">
                  <c:v>24.633330000000001</c:v>
                </c:pt>
                <c:pt idx="2957">
                  <c:v>24.641670000000001</c:v>
                </c:pt>
                <c:pt idx="2958">
                  <c:v>24.65</c:v>
                </c:pt>
                <c:pt idx="2959">
                  <c:v>24.658329999999999</c:v>
                </c:pt>
                <c:pt idx="2960">
                  <c:v>24.66667</c:v>
                </c:pt>
                <c:pt idx="2961">
                  <c:v>24.675000000000001</c:v>
                </c:pt>
                <c:pt idx="2962">
                  <c:v>24.683330000000002</c:v>
                </c:pt>
                <c:pt idx="2963">
                  <c:v>24.691669999999998</c:v>
                </c:pt>
                <c:pt idx="2964">
                  <c:v>24.7</c:v>
                </c:pt>
                <c:pt idx="2965">
                  <c:v>24.70833</c:v>
                </c:pt>
                <c:pt idx="2966">
                  <c:v>24.716670000000001</c:v>
                </c:pt>
                <c:pt idx="2967">
                  <c:v>24.725000000000001</c:v>
                </c:pt>
                <c:pt idx="2968">
                  <c:v>24.733329999999999</c:v>
                </c:pt>
                <c:pt idx="2969">
                  <c:v>24.741669999999999</c:v>
                </c:pt>
                <c:pt idx="2970">
                  <c:v>24.75</c:v>
                </c:pt>
                <c:pt idx="2971">
                  <c:v>24.758330000000001</c:v>
                </c:pt>
                <c:pt idx="2972">
                  <c:v>24.766670000000001</c:v>
                </c:pt>
                <c:pt idx="2973">
                  <c:v>24.774999999999999</c:v>
                </c:pt>
                <c:pt idx="2974">
                  <c:v>24.783329999999999</c:v>
                </c:pt>
                <c:pt idx="2975">
                  <c:v>24.79167</c:v>
                </c:pt>
                <c:pt idx="2976">
                  <c:v>24.8</c:v>
                </c:pt>
                <c:pt idx="2977">
                  <c:v>24.808330000000002</c:v>
                </c:pt>
                <c:pt idx="2978">
                  <c:v>24.816669999999998</c:v>
                </c:pt>
                <c:pt idx="2979">
                  <c:v>24.824999999999999</c:v>
                </c:pt>
                <c:pt idx="2980">
                  <c:v>24.83333</c:v>
                </c:pt>
                <c:pt idx="2981">
                  <c:v>24.841670000000001</c:v>
                </c:pt>
                <c:pt idx="2982">
                  <c:v>24.85</c:v>
                </c:pt>
                <c:pt idx="2983">
                  <c:v>24.858329999999999</c:v>
                </c:pt>
                <c:pt idx="2984">
                  <c:v>24.866669999999999</c:v>
                </c:pt>
                <c:pt idx="2985">
                  <c:v>24.875</c:v>
                </c:pt>
                <c:pt idx="2986">
                  <c:v>24.883330000000001</c:v>
                </c:pt>
                <c:pt idx="2987">
                  <c:v>24.891670000000001</c:v>
                </c:pt>
                <c:pt idx="2988">
                  <c:v>24.9</c:v>
                </c:pt>
                <c:pt idx="2989">
                  <c:v>24.908329999999999</c:v>
                </c:pt>
                <c:pt idx="2990">
                  <c:v>24.91667</c:v>
                </c:pt>
                <c:pt idx="2991">
                  <c:v>24.925000000000001</c:v>
                </c:pt>
                <c:pt idx="2992">
                  <c:v>24.933330000000002</c:v>
                </c:pt>
                <c:pt idx="2993">
                  <c:v>24.941669999999998</c:v>
                </c:pt>
                <c:pt idx="2994">
                  <c:v>24.95</c:v>
                </c:pt>
                <c:pt idx="2995">
                  <c:v>24.95833</c:v>
                </c:pt>
                <c:pt idx="2996">
                  <c:v>24.966670000000001</c:v>
                </c:pt>
                <c:pt idx="2997">
                  <c:v>24.975000000000001</c:v>
                </c:pt>
                <c:pt idx="2998">
                  <c:v>24.983329999999999</c:v>
                </c:pt>
                <c:pt idx="2999">
                  <c:v>24.991669999999999</c:v>
                </c:pt>
                <c:pt idx="3000">
                  <c:v>25</c:v>
                </c:pt>
                <c:pt idx="3001">
                  <c:v>25.008330000000001</c:v>
                </c:pt>
                <c:pt idx="3002">
                  <c:v>25.016670000000001</c:v>
                </c:pt>
                <c:pt idx="3003">
                  <c:v>25.024999999999999</c:v>
                </c:pt>
                <c:pt idx="3004">
                  <c:v>25.033329999999999</c:v>
                </c:pt>
                <c:pt idx="3005">
                  <c:v>25.04167</c:v>
                </c:pt>
                <c:pt idx="3006">
                  <c:v>25.05</c:v>
                </c:pt>
                <c:pt idx="3007">
                  <c:v>25.058330000000002</c:v>
                </c:pt>
                <c:pt idx="3008">
                  <c:v>25.066669999999998</c:v>
                </c:pt>
                <c:pt idx="3009">
                  <c:v>25.074999999999999</c:v>
                </c:pt>
                <c:pt idx="3010">
                  <c:v>25.08333</c:v>
                </c:pt>
                <c:pt idx="3011">
                  <c:v>25.091670000000001</c:v>
                </c:pt>
                <c:pt idx="3012">
                  <c:v>25.1</c:v>
                </c:pt>
                <c:pt idx="3013">
                  <c:v>25.108329999999999</c:v>
                </c:pt>
                <c:pt idx="3014">
                  <c:v>25.116669999999999</c:v>
                </c:pt>
                <c:pt idx="3015">
                  <c:v>25.125</c:v>
                </c:pt>
                <c:pt idx="3016">
                  <c:v>25.133330000000001</c:v>
                </c:pt>
                <c:pt idx="3017">
                  <c:v>25.141670000000001</c:v>
                </c:pt>
                <c:pt idx="3018">
                  <c:v>25.15</c:v>
                </c:pt>
                <c:pt idx="3019">
                  <c:v>25.158329999999999</c:v>
                </c:pt>
                <c:pt idx="3020">
                  <c:v>25.16667</c:v>
                </c:pt>
                <c:pt idx="3021">
                  <c:v>25.175000000000001</c:v>
                </c:pt>
                <c:pt idx="3022">
                  <c:v>25.183330000000002</c:v>
                </c:pt>
                <c:pt idx="3023">
                  <c:v>25.191669999999998</c:v>
                </c:pt>
                <c:pt idx="3024">
                  <c:v>25.2</c:v>
                </c:pt>
                <c:pt idx="3025">
                  <c:v>25.20833</c:v>
                </c:pt>
                <c:pt idx="3026">
                  <c:v>25.216670000000001</c:v>
                </c:pt>
                <c:pt idx="3027">
                  <c:v>25.225000000000001</c:v>
                </c:pt>
                <c:pt idx="3028">
                  <c:v>25.233329999999999</c:v>
                </c:pt>
                <c:pt idx="3029">
                  <c:v>25.241669999999999</c:v>
                </c:pt>
                <c:pt idx="3030">
                  <c:v>25.25</c:v>
                </c:pt>
                <c:pt idx="3031">
                  <c:v>25.258330000000001</c:v>
                </c:pt>
                <c:pt idx="3032">
                  <c:v>25.266670000000001</c:v>
                </c:pt>
                <c:pt idx="3033">
                  <c:v>25.274999999999999</c:v>
                </c:pt>
                <c:pt idx="3034">
                  <c:v>25.283329999999999</c:v>
                </c:pt>
                <c:pt idx="3035">
                  <c:v>25.29167</c:v>
                </c:pt>
                <c:pt idx="3036">
                  <c:v>25.3</c:v>
                </c:pt>
                <c:pt idx="3037">
                  <c:v>25.308330000000002</c:v>
                </c:pt>
                <c:pt idx="3038">
                  <c:v>25.316669999999998</c:v>
                </c:pt>
                <c:pt idx="3039">
                  <c:v>25.324999999999999</c:v>
                </c:pt>
                <c:pt idx="3040">
                  <c:v>25.33333</c:v>
                </c:pt>
                <c:pt idx="3041">
                  <c:v>25.341670000000001</c:v>
                </c:pt>
                <c:pt idx="3042">
                  <c:v>25.35</c:v>
                </c:pt>
                <c:pt idx="3043">
                  <c:v>25.358329999999999</c:v>
                </c:pt>
                <c:pt idx="3044">
                  <c:v>25.366669999999999</c:v>
                </c:pt>
                <c:pt idx="3045">
                  <c:v>25.375</c:v>
                </c:pt>
                <c:pt idx="3046">
                  <c:v>25.383330000000001</c:v>
                </c:pt>
                <c:pt idx="3047">
                  <c:v>25.391670000000001</c:v>
                </c:pt>
                <c:pt idx="3048">
                  <c:v>25.4</c:v>
                </c:pt>
                <c:pt idx="3049">
                  <c:v>25.408329999999999</c:v>
                </c:pt>
                <c:pt idx="3050">
                  <c:v>25.41667</c:v>
                </c:pt>
                <c:pt idx="3051">
                  <c:v>25.425000000000001</c:v>
                </c:pt>
                <c:pt idx="3052">
                  <c:v>25.433330000000002</c:v>
                </c:pt>
                <c:pt idx="3053">
                  <c:v>25.441669999999998</c:v>
                </c:pt>
                <c:pt idx="3054">
                  <c:v>25.45</c:v>
                </c:pt>
                <c:pt idx="3055">
                  <c:v>25.45833</c:v>
                </c:pt>
                <c:pt idx="3056">
                  <c:v>25.466670000000001</c:v>
                </c:pt>
                <c:pt idx="3057">
                  <c:v>25.475000000000001</c:v>
                </c:pt>
                <c:pt idx="3058">
                  <c:v>25.483329999999999</c:v>
                </c:pt>
                <c:pt idx="3059">
                  <c:v>25.491669999999999</c:v>
                </c:pt>
                <c:pt idx="3060">
                  <c:v>25.5</c:v>
                </c:pt>
                <c:pt idx="3061">
                  <c:v>25.508330000000001</c:v>
                </c:pt>
                <c:pt idx="3062">
                  <c:v>25.516670000000001</c:v>
                </c:pt>
                <c:pt idx="3063">
                  <c:v>25.524999999999999</c:v>
                </c:pt>
                <c:pt idx="3064">
                  <c:v>25.533329999999999</c:v>
                </c:pt>
                <c:pt idx="3065">
                  <c:v>25.54167</c:v>
                </c:pt>
                <c:pt idx="3066">
                  <c:v>25.55</c:v>
                </c:pt>
                <c:pt idx="3067">
                  <c:v>25.558330000000002</c:v>
                </c:pt>
                <c:pt idx="3068">
                  <c:v>25.566669999999998</c:v>
                </c:pt>
                <c:pt idx="3069">
                  <c:v>25.574999999999999</c:v>
                </c:pt>
                <c:pt idx="3070">
                  <c:v>25.58333</c:v>
                </c:pt>
                <c:pt idx="3071">
                  <c:v>25.591670000000001</c:v>
                </c:pt>
                <c:pt idx="3072">
                  <c:v>25.6</c:v>
                </c:pt>
                <c:pt idx="3073">
                  <c:v>25.608329999999999</c:v>
                </c:pt>
                <c:pt idx="3074">
                  <c:v>25.616669999999999</c:v>
                </c:pt>
                <c:pt idx="3075">
                  <c:v>25.625</c:v>
                </c:pt>
                <c:pt idx="3076">
                  <c:v>25.633330000000001</c:v>
                </c:pt>
                <c:pt idx="3077">
                  <c:v>25.641670000000001</c:v>
                </c:pt>
                <c:pt idx="3078">
                  <c:v>25.65</c:v>
                </c:pt>
                <c:pt idx="3079">
                  <c:v>25.658329999999999</c:v>
                </c:pt>
                <c:pt idx="3080">
                  <c:v>25.66667</c:v>
                </c:pt>
                <c:pt idx="3081">
                  <c:v>25.675000000000001</c:v>
                </c:pt>
                <c:pt idx="3082">
                  <c:v>25.683330000000002</c:v>
                </c:pt>
                <c:pt idx="3083">
                  <c:v>25.691669999999998</c:v>
                </c:pt>
                <c:pt idx="3084">
                  <c:v>25.7</c:v>
                </c:pt>
                <c:pt idx="3085">
                  <c:v>25.70833</c:v>
                </c:pt>
                <c:pt idx="3086">
                  <c:v>25.716670000000001</c:v>
                </c:pt>
                <c:pt idx="3087">
                  <c:v>25.725000000000001</c:v>
                </c:pt>
                <c:pt idx="3088">
                  <c:v>25.733329999999999</c:v>
                </c:pt>
                <c:pt idx="3089">
                  <c:v>25.741669999999999</c:v>
                </c:pt>
                <c:pt idx="3090">
                  <c:v>25.75</c:v>
                </c:pt>
                <c:pt idx="3091">
                  <c:v>25.758330000000001</c:v>
                </c:pt>
                <c:pt idx="3092">
                  <c:v>25.766670000000001</c:v>
                </c:pt>
                <c:pt idx="3093">
                  <c:v>25.774999999999999</c:v>
                </c:pt>
                <c:pt idx="3094">
                  <c:v>25.783329999999999</c:v>
                </c:pt>
                <c:pt idx="3095">
                  <c:v>25.79167</c:v>
                </c:pt>
                <c:pt idx="3096">
                  <c:v>25.8</c:v>
                </c:pt>
                <c:pt idx="3097">
                  <c:v>25.808330000000002</c:v>
                </c:pt>
                <c:pt idx="3098">
                  <c:v>25.816669999999998</c:v>
                </c:pt>
                <c:pt idx="3099">
                  <c:v>25.824999999999999</c:v>
                </c:pt>
                <c:pt idx="3100">
                  <c:v>25.83333</c:v>
                </c:pt>
                <c:pt idx="3101">
                  <c:v>25.841670000000001</c:v>
                </c:pt>
                <c:pt idx="3102">
                  <c:v>25.85</c:v>
                </c:pt>
                <c:pt idx="3103">
                  <c:v>25.858329999999999</c:v>
                </c:pt>
                <c:pt idx="3104">
                  <c:v>25.866669999999999</c:v>
                </c:pt>
                <c:pt idx="3105">
                  <c:v>25.875</c:v>
                </c:pt>
                <c:pt idx="3106">
                  <c:v>25.883330000000001</c:v>
                </c:pt>
                <c:pt idx="3107">
                  <c:v>25.891670000000001</c:v>
                </c:pt>
                <c:pt idx="3108">
                  <c:v>25.9</c:v>
                </c:pt>
                <c:pt idx="3109">
                  <c:v>25.908329999999999</c:v>
                </c:pt>
                <c:pt idx="3110">
                  <c:v>25.91667</c:v>
                </c:pt>
                <c:pt idx="3111">
                  <c:v>25.925000000000001</c:v>
                </c:pt>
                <c:pt idx="3112">
                  <c:v>25.933330000000002</c:v>
                </c:pt>
                <c:pt idx="3113">
                  <c:v>25.941669999999998</c:v>
                </c:pt>
                <c:pt idx="3114">
                  <c:v>25.95</c:v>
                </c:pt>
                <c:pt idx="3115">
                  <c:v>25.95833</c:v>
                </c:pt>
                <c:pt idx="3116">
                  <c:v>25.966670000000001</c:v>
                </c:pt>
                <c:pt idx="3117">
                  <c:v>25.975000000000001</c:v>
                </c:pt>
                <c:pt idx="3118">
                  <c:v>25.983329999999999</c:v>
                </c:pt>
                <c:pt idx="3119">
                  <c:v>25.991669999999999</c:v>
                </c:pt>
                <c:pt idx="3120">
                  <c:v>26</c:v>
                </c:pt>
                <c:pt idx="3121">
                  <c:v>26.008330000000001</c:v>
                </c:pt>
                <c:pt idx="3122">
                  <c:v>26.016670000000001</c:v>
                </c:pt>
                <c:pt idx="3123">
                  <c:v>26.024999999999999</c:v>
                </c:pt>
                <c:pt idx="3124">
                  <c:v>26.033329999999999</c:v>
                </c:pt>
                <c:pt idx="3125">
                  <c:v>26.04167</c:v>
                </c:pt>
                <c:pt idx="3126">
                  <c:v>26.05</c:v>
                </c:pt>
                <c:pt idx="3127">
                  <c:v>26.058330000000002</c:v>
                </c:pt>
                <c:pt idx="3128">
                  <c:v>26.066669999999998</c:v>
                </c:pt>
                <c:pt idx="3129">
                  <c:v>26.074999999999999</c:v>
                </c:pt>
                <c:pt idx="3130">
                  <c:v>26.08333</c:v>
                </c:pt>
                <c:pt idx="3131">
                  <c:v>26.091670000000001</c:v>
                </c:pt>
                <c:pt idx="3132">
                  <c:v>26.1</c:v>
                </c:pt>
                <c:pt idx="3133">
                  <c:v>26.108329999999999</c:v>
                </c:pt>
                <c:pt idx="3134">
                  <c:v>26.116669999999999</c:v>
                </c:pt>
                <c:pt idx="3135">
                  <c:v>26.125</c:v>
                </c:pt>
                <c:pt idx="3136">
                  <c:v>26.133330000000001</c:v>
                </c:pt>
                <c:pt idx="3137">
                  <c:v>26.141670000000001</c:v>
                </c:pt>
                <c:pt idx="3138">
                  <c:v>26.15</c:v>
                </c:pt>
                <c:pt idx="3139">
                  <c:v>26.158329999999999</c:v>
                </c:pt>
                <c:pt idx="3140">
                  <c:v>26.16667</c:v>
                </c:pt>
                <c:pt idx="3141">
                  <c:v>26.175000000000001</c:v>
                </c:pt>
                <c:pt idx="3142">
                  <c:v>26.183330000000002</c:v>
                </c:pt>
                <c:pt idx="3143">
                  <c:v>26.191669999999998</c:v>
                </c:pt>
                <c:pt idx="3144">
                  <c:v>26.2</c:v>
                </c:pt>
                <c:pt idx="3145">
                  <c:v>26.20833</c:v>
                </c:pt>
                <c:pt idx="3146">
                  <c:v>26.216670000000001</c:v>
                </c:pt>
                <c:pt idx="3147">
                  <c:v>26.225000000000001</c:v>
                </c:pt>
                <c:pt idx="3148">
                  <c:v>26.233329999999999</c:v>
                </c:pt>
                <c:pt idx="3149">
                  <c:v>26.241669999999999</c:v>
                </c:pt>
                <c:pt idx="3150">
                  <c:v>26.25</c:v>
                </c:pt>
                <c:pt idx="3151">
                  <c:v>26.258330000000001</c:v>
                </c:pt>
                <c:pt idx="3152">
                  <c:v>26.266670000000001</c:v>
                </c:pt>
                <c:pt idx="3153">
                  <c:v>26.274999999999999</c:v>
                </c:pt>
                <c:pt idx="3154">
                  <c:v>26.283329999999999</c:v>
                </c:pt>
                <c:pt idx="3155">
                  <c:v>26.29167</c:v>
                </c:pt>
                <c:pt idx="3156">
                  <c:v>26.3</c:v>
                </c:pt>
                <c:pt idx="3157">
                  <c:v>26.308330000000002</c:v>
                </c:pt>
                <c:pt idx="3158">
                  <c:v>26.316669999999998</c:v>
                </c:pt>
                <c:pt idx="3159">
                  <c:v>26.324999999999999</c:v>
                </c:pt>
                <c:pt idx="3160">
                  <c:v>26.33333</c:v>
                </c:pt>
                <c:pt idx="3161">
                  <c:v>26.341670000000001</c:v>
                </c:pt>
                <c:pt idx="3162">
                  <c:v>26.35</c:v>
                </c:pt>
                <c:pt idx="3163">
                  <c:v>26.358329999999999</c:v>
                </c:pt>
                <c:pt idx="3164">
                  <c:v>26.366669999999999</c:v>
                </c:pt>
                <c:pt idx="3165">
                  <c:v>26.375</c:v>
                </c:pt>
                <c:pt idx="3166">
                  <c:v>26.383330000000001</c:v>
                </c:pt>
                <c:pt idx="3167">
                  <c:v>26.391670000000001</c:v>
                </c:pt>
                <c:pt idx="3168">
                  <c:v>26.4</c:v>
                </c:pt>
                <c:pt idx="3169">
                  <c:v>26.408329999999999</c:v>
                </c:pt>
                <c:pt idx="3170">
                  <c:v>26.41667</c:v>
                </c:pt>
                <c:pt idx="3171">
                  <c:v>26.425000000000001</c:v>
                </c:pt>
                <c:pt idx="3172">
                  <c:v>26.433330000000002</c:v>
                </c:pt>
                <c:pt idx="3173">
                  <c:v>26.441669999999998</c:v>
                </c:pt>
                <c:pt idx="3174">
                  <c:v>26.45</c:v>
                </c:pt>
                <c:pt idx="3175">
                  <c:v>26.45833</c:v>
                </c:pt>
                <c:pt idx="3176">
                  <c:v>26.466670000000001</c:v>
                </c:pt>
                <c:pt idx="3177">
                  <c:v>26.475000000000001</c:v>
                </c:pt>
                <c:pt idx="3178">
                  <c:v>26.483329999999999</c:v>
                </c:pt>
                <c:pt idx="3179">
                  <c:v>26.491669999999999</c:v>
                </c:pt>
                <c:pt idx="3180">
                  <c:v>26.5</c:v>
                </c:pt>
                <c:pt idx="3181">
                  <c:v>26.508330000000001</c:v>
                </c:pt>
                <c:pt idx="3182">
                  <c:v>26.516670000000001</c:v>
                </c:pt>
                <c:pt idx="3183">
                  <c:v>26.524999999999999</c:v>
                </c:pt>
                <c:pt idx="3184">
                  <c:v>26.533329999999999</c:v>
                </c:pt>
                <c:pt idx="3185">
                  <c:v>26.54167</c:v>
                </c:pt>
                <c:pt idx="3186">
                  <c:v>26.55</c:v>
                </c:pt>
                <c:pt idx="3187">
                  <c:v>26.558330000000002</c:v>
                </c:pt>
                <c:pt idx="3188">
                  <c:v>26.566669999999998</c:v>
                </c:pt>
                <c:pt idx="3189">
                  <c:v>26.574999999999999</c:v>
                </c:pt>
                <c:pt idx="3190">
                  <c:v>26.58333</c:v>
                </c:pt>
                <c:pt idx="3191">
                  <c:v>26.591670000000001</c:v>
                </c:pt>
                <c:pt idx="3192">
                  <c:v>26.6</c:v>
                </c:pt>
                <c:pt idx="3193">
                  <c:v>26.608329999999999</c:v>
                </c:pt>
                <c:pt idx="3194">
                  <c:v>26.616669999999999</c:v>
                </c:pt>
                <c:pt idx="3195">
                  <c:v>26.625</c:v>
                </c:pt>
                <c:pt idx="3196">
                  <c:v>26.633330000000001</c:v>
                </c:pt>
                <c:pt idx="3197">
                  <c:v>26.641670000000001</c:v>
                </c:pt>
                <c:pt idx="3198">
                  <c:v>26.65</c:v>
                </c:pt>
                <c:pt idx="3199">
                  <c:v>26.658329999999999</c:v>
                </c:pt>
                <c:pt idx="3200">
                  <c:v>26.66667</c:v>
                </c:pt>
                <c:pt idx="3201">
                  <c:v>26.675000000000001</c:v>
                </c:pt>
                <c:pt idx="3202">
                  <c:v>26.683330000000002</c:v>
                </c:pt>
                <c:pt idx="3203">
                  <c:v>26.691669999999998</c:v>
                </c:pt>
                <c:pt idx="3204">
                  <c:v>26.7</c:v>
                </c:pt>
                <c:pt idx="3205">
                  <c:v>26.70833</c:v>
                </c:pt>
                <c:pt idx="3206">
                  <c:v>26.716670000000001</c:v>
                </c:pt>
                <c:pt idx="3207">
                  <c:v>26.725000000000001</c:v>
                </c:pt>
                <c:pt idx="3208">
                  <c:v>26.733329999999999</c:v>
                </c:pt>
                <c:pt idx="3209">
                  <c:v>26.741669999999999</c:v>
                </c:pt>
                <c:pt idx="3210">
                  <c:v>26.75</c:v>
                </c:pt>
                <c:pt idx="3211">
                  <c:v>26.758330000000001</c:v>
                </c:pt>
                <c:pt idx="3212">
                  <c:v>26.766670000000001</c:v>
                </c:pt>
                <c:pt idx="3213">
                  <c:v>26.774999999999999</c:v>
                </c:pt>
                <c:pt idx="3214">
                  <c:v>26.783329999999999</c:v>
                </c:pt>
                <c:pt idx="3215">
                  <c:v>26.79167</c:v>
                </c:pt>
                <c:pt idx="3216">
                  <c:v>26.8</c:v>
                </c:pt>
                <c:pt idx="3217">
                  <c:v>26.808330000000002</c:v>
                </c:pt>
                <c:pt idx="3218">
                  <c:v>26.816669999999998</c:v>
                </c:pt>
                <c:pt idx="3219">
                  <c:v>26.824999999999999</c:v>
                </c:pt>
                <c:pt idx="3220">
                  <c:v>26.83333</c:v>
                </c:pt>
                <c:pt idx="3221">
                  <c:v>26.841670000000001</c:v>
                </c:pt>
                <c:pt idx="3222">
                  <c:v>26.85</c:v>
                </c:pt>
                <c:pt idx="3223">
                  <c:v>26.858329999999999</c:v>
                </c:pt>
                <c:pt idx="3224">
                  <c:v>26.866669999999999</c:v>
                </c:pt>
                <c:pt idx="3225">
                  <c:v>26.875</c:v>
                </c:pt>
                <c:pt idx="3226">
                  <c:v>26.883330000000001</c:v>
                </c:pt>
                <c:pt idx="3227">
                  <c:v>26.891670000000001</c:v>
                </c:pt>
                <c:pt idx="3228">
                  <c:v>26.9</c:v>
                </c:pt>
                <c:pt idx="3229">
                  <c:v>26.908329999999999</c:v>
                </c:pt>
                <c:pt idx="3230">
                  <c:v>26.91667</c:v>
                </c:pt>
                <c:pt idx="3231">
                  <c:v>26.925000000000001</c:v>
                </c:pt>
                <c:pt idx="3232">
                  <c:v>26.933330000000002</c:v>
                </c:pt>
                <c:pt idx="3233">
                  <c:v>26.941669999999998</c:v>
                </c:pt>
                <c:pt idx="3234">
                  <c:v>26.95</c:v>
                </c:pt>
                <c:pt idx="3235">
                  <c:v>26.95833</c:v>
                </c:pt>
                <c:pt idx="3236">
                  <c:v>26.966670000000001</c:v>
                </c:pt>
                <c:pt idx="3237">
                  <c:v>26.975000000000001</c:v>
                </c:pt>
                <c:pt idx="3238">
                  <c:v>26.983329999999999</c:v>
                </c:pt>
                <c:pt idx="3239">
                  <c:v>26.991669999999999</c:v>
                </c:pt>
                <c:pt idx="3240">
                  <c:v>27</c:v>
                </c:pt>
                <c:pt idx="3241">
                  <c:v>27.008330000000001</c:v>
                </c:pt>
                <c:pt idx="3242">
                  <c:v>27.016670000000001</c:v>
                </c:pt>
                <c:pt idx="3243">
                  <c:v>27.024999999999999</c:v>
                </c:pt>
                <c:pt idx="3244">
                  <c:v>27.033329999999999</c:v>
                </c:pt>
                <c:pt idx="3245">
                  <c:v>27.04167</c:v>
                </c:pt>
                <c:pt idx="3246">
                  <c:v>27.05</c:v>
                </c:pt>
                <c:pt idx="3247">
                  <c:v>27.058330000000002</c:v>
                </c:pt>
                <c:pt idx="3248">
                  <c:v>27.066669999999998</c:v>
                </c:pt>
                <c:pt idx="3249">
                  <c:v>27.074999999999999</c:v>
                </c:pt>
                <c:pt idx="3250">
                  <c:v>27.08333</c:v>
                </c:pt>
                <c:pt idx="3251">
                  <c:v>27.091670000000001</c:v>
                </c:pt>
                <c:pt idx="3252">
                  <c:v>27.1</c:v>
                </c:pt>
                <c:pt idx="3253">
                  <c:v>27.108329999999999</c:v>
                </c:pt>
                <c:pt idx="3254">
                  <c:v>27.116669999999999</c:v>
                </c:pt>
                <c:pt idx="3255">
                  <c:v>27.125</c:v>
                </c:pt>
                <c:pt idx="3256">
                  <c:v>27.133330000000001</c:v>
                </c:pt>
                <c:pt idx="3257">
                  <c:v>27.141670000000001</c:v>
                </c:pt>
                <c:pt idx="3258">
                  <c:v>27.15</c:v>
                </c:pt>
                <c:pt idx="3259">
                  <c:v>27.158329999999999</c:v>
                </c:pt>
                <c:pt idx="3260">
                  <c:v>27.16667</c:v>
                </c:pt>
                <c:pt idx="3261">
                  <c:v>27.175000000000001</c:v>
                </c:pt>
                <c:pt idx="3262">
                  <c:v>27.183330000000002</c:v>
                </c:pt>
                <c:pt idx="3263">
                  <c:v>27.191669999999998</c:v>
                </c:pt>
                <c:pt idx="3264">
                  <c:v>27.2</c:v>
                </c:pt>
                <c:pt idx="3265">
                  <c:v>27.20833</c:v>
                </c:pt>
                <c:pt idx="3266">
                  <c:v>27.216670000000001</c:v>
                </c:pt>
                <c:pt idx="3267">
                  <c:v>27.225000000000001</c:v>
                </c:pt>
                <c:pt idx="3268">
                  <c:v>27.233329999999999</c:v>
                </c:pt>
                <c:pt idx="3269">
                  <c:v>27.241669999999999</c:v>
                </c:pt>
                <c:pt idx="3270">
                  <c:v>27.25</c:v>
                </c:pt>
                <c:pt idx="3271">
                  <c:v>27.258330000000001</c:v>
                </c:pt>
                <c:pt idx="3272">
                  <c:v>27.266670000000001</c:v>
                </c:pt>
                <c:pt idx="3273">
                  <c:v>27.274999999999999</c:v>
                </c:pt>
                <c:pt idx="3274">
                  <c:v>27.283329999999999</c:v>
                </c:pt>
                <c:pt idx="3275">
                  <c:v>27.29167</c:v>
                </c:pt>
                <c:pt idx="3276">
                  <c:v>27.3</c:v>
                </c:pt>
                <c:pt idx="3277">
                  <c:v>27.308330000000002</c:v>
                </c:pt>
                <c:pt idx="3278">
                  <c:v>27.316669999999998</c:v>
                </c:pt>
                <c:pt idx="3279">
                  <c:v>27.324999999999999</c:v>
                </c:pt>
                <c:pt idx="3280">
                  <c:v>27.33333</c:v>
                </c:pt>
                <c:pt idx="3281">
                  <c:v>27.341670000000001</c:v>
                </c:pt>
                <c:pt idx="3282">
                  <c:v>27.35</c:v>
                </c:pt>
                <c:pt idx="3283">
                  <c:v>27.358329999999999</c:v>
                </c:pt>
                <c:pt idx="3284">
                  <c:v>27.366669999999999</c:v>
                </c:pt>
                <c:pt idx="3285">
                  <c:v>27.375</c:v>
                </c:pt>
                <c:pt idx="3286">
                  <c:v>27.383330000000001</c:v>
                </c:pt>
                <c:pt idx="3287">
                  <c:v>27.391670000000001</c:v>
                </c:pt>
                <c:pt idx="3288">
                  <c:v>27.4</c:v>
                </c:pt>
                <c:pt idx="3289">
                  <c:v>27.408329999999999</c:v>
                </c:pt>
                <c:pt idx="3290">
                  <c:v>27.41667</c:v>
                </c:pt>
                <c:pt idx="3291">
                  <c:v>27.425000000000001</c:v>
                </c:pt>
                <c:pt idx="3292">
                  <c:v>27.433330000000002</c:v>
                </c:pt>
                <c:pt idx="3293">
                  <c:v>27.441669999999998</c:v>
                </c:pt>
                <c:pt idx="3294">
                  <c:v>27.45</c:v>
                </c:pt>
                <c:pt idx="3295">
                  <c:v>27.45833</c:v>
                </c:pt>
                <c:pt idx="3296">
                  <c:v>27.466670000000001</c:v>
                </c:pt>
                <c:pt idx="3297">
                  <c:v>27.475000000000001</c:v>
                </c:pt>
                <c:pt idx="3298">
                  <c:v>27.483329999999999</c:v>
                </c:pt>
                <c:pt idx="3299">
                  <c:v>27.491669999999999</c:v>
                </c:pt>
                <c:pt idx="3300">
                  <c:v>27.5</c:v>
                </c:pt>
                <c:pt idx="3301">
                  <c:v>27.508330000000001</c:v>
                </c:pt>
                <c:pt idx="3302">
                  <c:v>27.516670000000001</c:v>
                </c:pt>
                <c:pt idx="3303">
                  <c:v>27.524999999999999</c:v>
                </c:pt>
                <c:pt idx="3304">
                  <c:v>27.533329999999999</c:v>
                </c:pt>
                <c:pt idx="3305">
                  <c:v>27.54167</c:v>
                </c:pt>
                <c:pt idx="3306">
                  <c:v>27.55</c:v>
                </c:pt>
                <c:pt idx="3307">
                  <c:v>27.558330000000002</c:v>
                </c:pt>
                <c:pt idx="3308">
                  <c:v>27.566669999999998</c:v>
                </c:pt>
                <c:pt idx="3309">
                  <c:v>27.574999999999999</c:v>
                </c:pt>
                <c:pt idx="3310">
                  <c:v>27.58333</c:v>
                </c:pt>
                <c:pt idx="3311">
                  <c:v>27.591670000000001</c:v>
                </c:pt>
                <c:pt idx="3312">
                  <c:v>27.6</c:v>
                </c:pt>
                <c:pt idx="3313">
                  <c:v>27.608329999999999</c:v>
                </c:pt>
                <c:pt idx="3314">
                  <c:v>27.616669999999999</c:v>
                </c:pt>
                <c:pt idx="3315">
                  <c:v>27.625</c:v>
                </c:pt>
                <c:pt idx="3316">
                  <c:v>27.633330000000001</c:v>
                </c:pt>
                <c:pt idx="3317">
                  <c:v>27.641670000000001</c:v>
                </c:pt>
                <c:pt idx="3318">
                  <c:v>27.65</c:v>
                </c:pt>
                <c:pt idx="3319">
                  <c:v>27.658329999999999</c:v>
                </c:pt>
                <c:pt idx="3320">
                  <c:v>27.66667</c:v>
                </c:pt>
                <c:pt idx="3321">
                  <c:v>27.675000000000001</c:v>
                </c:pt>
                <c:pt idx="3322">
                  <c:v>27.683330000000002</c:v>
                </c:pt>
                <c:pt idx="3323">
                  <c:v>27.691669999999998</c:v>
                </c:pt>
                <c:pt idx="3324">
                  <c:v>27.7</c:v>
                </c:pt>
                <c:pt idx="3325">
                  <c:v>27.70833</c:v>
                </c:pt>
                <c:pt idx="3326">
                  <c:v>27.716670000000001</c:v>
                </c:pt>
                <c:pt idx="3327">
                  <c:v>27.725000000000001</c:v>
                </c:pt>
                <c:pt idx="3328">
                  <c:v>27.733329999999999</c:v>
                </c:pt>
                <c:pt idx="3329">
                  <c:v>27.741669999999999</c:v>
                </c:pt>
                <c:pt idx="3330">
                  <c:v>27.75</c:v>
                </c:pt>
                <c:pt idx="3331">
                  <c:v>27.758330000000001</c:v>
                </c:pt>
                <c:pt idx="3332">
                  <c:v>27.766670000000001</c:v>
                </c:pt>
                <c:pt idx="3333">
                  <c:v>27.774999999999999</c:v>
                </c:pt>
                <c:pt idx="3334">
                  <c:v>27.783329999999999</c:v>
                </c:pt>
                <c:pt idx="3335">
                  <c:v>27.79167</c:v>
                </c:pt>
                <c:pt idx="3336">
                  <c:v>27.8</c:v>
                </c:pt>
                <c:pt idx="3337">
                  <c:v>27.808330000000002</c:v>
                </c:pt>
                <c:pt idx="3338">
                  <c:v>27.816669999999998</c:v>
                </c:pt>
                <c:pt idx="3339">
                  <c:v>27.824999999999999</c:v>
                </c:pt>
                <c:pt idx="3340">
                  <c:v>27.83333</c:v>
                </c:pt>
                <c:pt idx="3341">
                  <c:v>27.841670000000001</c:v>
                </c:pt>
                <c:pt idx="3342">
                  <c:v>27.85</c:v>
                </c:pt>
                <c:pt idx="3343">
                  <c:v>27.858329999999999</c:v>
                </c:pt>
                <c:pt idx="3344">
                  <c:v>27.866669999999999</c:v>
                </c:pt>
                <c:pt idx="3345">
                  <c:v>27.875</c:v>
                </c:pt>
                <c:pt idx="3346">
                  <c:v>27.883330000000001</c:v>
                </c:pt>
                <c:pt idx="3347">
                  <c:v>27.891670000000001</c:v>
                </c:pt>
                <c:pt idx="3348">
                  <c:v>27.9</c:v>
                </c:pt>
                <c:pt idx="3349">
                  <c:v>27.908329999999999</c:v>
                </c:pt>
                <c:pt idx="3350">
                  <c:v>27.91667</c:v>
                </c:pt>
                <c:pt idx="3351">
                  <c:v>27.925000000000001</c:v>
                </c:pt>
                <c:pt idx="3352">
                  <c:v>27.933330000000002</c:v>
                </c:pt>
                <c:pt idx="3353">
                  <c:v>27.941669999999998</c:v>
                </c:pt>
                <c:pt idx="3354">
                  <c:v>27.95</c:v>
                </c:pt>
                <c:pt idx="3355">
                  <c:v>27.95833</c:v>
                </c:pt>
                <c:pt idx="3356">
                  <c:v>27.966670000000001</c:v>
                </c:pt>
                <c:pt idx="3357">
                  <c:v>27.975000000000001</c:v>
                </c:pt>
                <c:pt idx="3358">
                  <c:v>27.983329999999999</c:v>
                </c:pt>
                <c:pt idx="3359">
                  <c:v>27.991669999999999</c:v>
                </c:pt>
                <c:pt idx="3360">
                  <c:v>28</c:v>
                </c:pt>
                <c:pt idx="3361">
                  <c:v>28.008330000000001</c:v>
                </c:pt>
                <c:pt idx="3362">
                  <c:v>28.016670000000001</c:v>
                </c:pt>
                <c:pt idx="3363">
                  <c:v>28.024999999999999</c:v>
                </c:pt>
                <c:pt idx="3364">
                  <c:v>28.033329999999999</c:v>
                </c:pt>
                <c:pt idx="3365">
                  <c:v>28.04167</c:v>
                </c:pt>
                <c:pt idx="3366">
                  <c:v>28.05</c:v>
                </c:pt>
                <c:pt idx="3367">
                  <c:v>28.058330000000002</c:v>
                </c:pt>
                <c:pt idx="3368">
                  <c:v>28.066669999999998</c:v>
                </c:pt>
                <c:pt idx="3369">
                  <c:v>28.074999999999999</c:v>
                </c:pt>
                <c:pt idx="3370">
                  <c:v>28.08333</c:v>
                </c:pt>
                <c:pt idx="3371">
                  <c:v>28.091670000000001</c:v>
                </c:pt>
                <c:pt idx="3372">
                  <c:v>28.1</c:v>
                </c:pt>
                <c:pt idx="3373">
                  <c:v>28.108329999999999</c:v>
                </c:pt>
                <c:pt idx="3374">
                  <c:v>28.116669999999999</c:v>
                </c:pt>
                <c:pt idx="3375">
                  <c:v>28.125</c:v>
                </c:pt>
                <c:pt idx="3376">
                  <c:v>28.133330000000001</c:v>
                </c:pt>
                <c:pt idx="3377">
                  <c:v>28.141670000000001</c:v>
                </c:pt>
                <c:pt idx="3378">
                  <c:v>28.15</c:v>
                </c:pt>
                <c:pt idx="3379">
                  <c:v>28.158329999999999</c:v>
                </c:pt>
                <c:pt idx="3380">
                  <c:v>28.16667</c:v>
                </c:pt>
                <c:pt idx="3381">
                  <c:v>28.175000000000001</c:v>
                </c:pt>
                <c:pt idx="3382">
                  <c:v>28.183330000000002</c:v>
                </c:pt>
                <c:pt idx="3383">
                  <c:v>28.191669999999998</c:v>
                </c:pt>
                <c:pt idx="3384">
                  <c:v>28.2</c:v>
                </c:pt>
                <c:pt idx="3385">
                  <c:v>28.20833</c:v>
                </c:pt>
                <c:pt idx="3386">
                  <c:v>28.216670000000001</c:v>
                </c:pt>
                <c:pt idx="3387">
                  <c:v>28.225000000000001</c:v>
                </c:pt>
                <c:pt idx="3388">
                  <c:v>28.233329999999999</c:v>
                </c:pt>
                <c:pt idx="3389">
                  <c:v>28.241669999999999</c:v>
                </c:pt>
                <c:pt idx="3390">
                  <c:v>28.25</c:v>
                </c:pt>
                <c:pt idx="3391">
                  <c:v>28.258330000000001</c:v>
                </c:pt>
                <c:pt idx="3392">
                  <c:v>28.266670000000001</c:v>
                </c:pt>
                <c:pt idx="3393">
                  <c:v>28.274999999999999</c:v>
                </c:pt>
                <c:pt idx="3394">
                  <c:v>28.283329999999999</c:v>
                </c:pt>
                <c:pt idx="3395">
                  <c:v>28.29167</c:v>
                </c:pt>
                <c:pt idx="3396">
                  <c:v>28.3</c:v>
                </c:pt>
                <c:pt idx="3397">
                  <c:v>28.308330000000002</c:v>
                </c:pt>
                <c:pt idx="3398">
                  <c:v>28.316669999999998</c:v>
                </c:pt>
                <c:pt idx="3399">
                  <c:v>28.324999999999999</c:v>
                </c:pt>
                <c:pt idx="3400">
                  <c:v>28.33333</c:v>
                </c:pt>
                <c:pt idx="3401">
                  <c:v>28.341670000000001</c:v>
                </c:pt>
                <c:pt idx="3402">
                  <c:v>28.35</c:v>
                </c:pt>
                <c:pt idx="3403">
                  <c:v>28.358329999999999</c:v>
                </c:pt>
                <c:pt idx="3404">
                  <c:v>28.366669999999999</c:v>
                </c:pt>
                <c:pt idx="3405">
                  <c:v>28.375</c:v>
                </c:pt>
                <c:pt idx="3406">
                  <c:v>28.383330000000001</c:v>
                </c:pt>
                <c:pt idx="3407">
                  <c:v>28.391670000000001</c:v>
                </c:pt>
                <c:pt idx="3408">
                  <c:v>28.4</c:v>
                </c:pt>
                <c:pt idx="3409">
                  <c:v>28.408329999999999</c:v>
                </c:pt>
                <c:pt idx="3410">
                  <c:v>28.41667</c:v>
                </c:pt>
                <c:pt idx="3411">
                  <c:v>28.425000000000001</c:v>
                </c:pt>
                <c:pt idx="3412">
                  <c:v>28.433330000000002</c:v>
                </c:pt>
                <c:pt idx="3413">
                  <c:v>28.441669999999998</c:v>
                </c:pt>
                <c:pt idx="3414">
                  <c:v>28.45</c:v>
                </c:pt>
                <c:pt idx="3415">
                  <c:v>28.45833</c:v>
                </c:pt>
                <c:pt idx="3416">
                  <c:v>28.466670000000001</c:v>
                </c:pt>
                <c:pt idx="3417">
                  <c:v>28.475000000000001</c:v>
                </c:pt>
                <c:pt idx="3418">
                  <c:v>28.483329999999999</c:v>
                </c:pt>
                <c:pt idx="3419">
                  <c:v>28.491669999999999</c:v>
                </c:pt>
                <c:pt idx="3420">
                  <c:v>28.5</c:v>
                </c:pt>
                <c:pt idx="3421">
                  <c:v>28.508330000000001</c:v>
                </c:pt>
                <c:pt idx="3422">
                  <c:v>28.516670000000001</c:v>
                </c:pt>
                <c:pt idx="3423">
                  <c:v>28.524999999999999</c:v>
                </c:pt>
                <c:pt idx="3424">
                  <c:v>28.533329999999999</c:v>
                </c:pt>
                <c:pt idx="3425">
                  <c:v>28.54167</c:v>
                </c:pt>
                <c:pt idx="3426">
                  <c:v>28.55</c:v>
                </c:pt>
                <c:pt idx="3427">
                  <c:v>28.558330000000002</c:v>
                </c:pt>
                <c:pt idx="3428">
                  <c:v>28.566669999999998</c:v>
                </c:pt>
                <c:pt idx="3429">
                  <c:v>28.574999999999999</c:v>
                </c:pt>
                <c:pt idx="3430">
                  <c:v>28.58333</c:v>
                </c:pt>
                <c:pt idx="3431">
                  <c:v>28.591670000000001</c:v>
                </c:pt>
                <c:pt idx="3432">
                  <c:v>28.6</c:v>
                </c:pt>
                <c:pt idx="3433">
                  <c:v>28.608329999999999</c:v>
                </c:pt>
                <c:pt idx="3434">
                  <c:v>28.616669999999999</c:v>
                </c:pt>
                <c:pt idx="3435">
                  <c:v>28.625</c:v>
                </c:pt>
                <c:pt idx="3436">
                  <c:v>28.633330000000001</c:v>
                </c:pt>
                <c:pt idx="3437">
                  <c:v>28.641670000000001</c:v>
                </c:pt>
                <c:pt idx="3438">
                  <c:v>28.65</c:v>
                </c:pt>
                <c:pt idx="3439">
                  <c:v>28.658329999999999</c:v>
                </c:pt>
                <c:pt idx="3440">
                  <c:v>28.66667</c:v>
                </c:pt>
                <c:pt idx="3441">
                  <c:v>28.675000000000001</c:v>
                </c:pt>
                <c:pt idx="3442">
                  <c:v>28.683330000000002</c:v>
                </c:pt>
                <c:pt idx="3443">
                  <c:v>28.691669999999998</c:v>
                </c:pt>
                <c:pt idx="3444">
                  <c:v>28.7</c:v>
                </c:pt>
                <c:pt idx="3445">
                  <c:v>28.70833</c:v>
                </c:pt>
                <c:pt idx="3446">
                  <c:v>28.716670000000001</c:v>
                </c:pt>
                <c:pt idx="3447">
                  <c:v>28.725000000000001</c:v>
                </c:pt>
                <c:pt idx="3448">
                  <c:v>28.733329999999999</c:v>
                </c:pt>
                <c:pt idx="3449">
                  <c:v>28.741669999999999</c:v>
                </c:pt>
                <c:pt idx="3450">
                  <c:v>28.75</c:v>
                </c:pt>
                <c:pt idx="3451">
                  <c:v>28.758330000000001</c:v>
                </c:pt>
                <c:pt idx="3452">
                  <c:v>28.766670000000001</c:v>
                </c:pt>
                <c:pt idx="3453">
                  <c:v>28.774999999999999</c:v>
                </c:pt>
                <c:pt idx="3454">
                  <c:v>28.783329999999999</c:v>
                </c:pt>
                <c:pt idx="3455">
                  <c:v>28.79167</c:v>
                </c:pt>
                <c:pt idx="3456">
                  <c:v>28.8</c:v>
                </c:pt>
                <c:pt idx="3457">
                  <c:v>28.808330000000002</c:v>
                </c:pt>
                <c:pt idx="3458">
                  <c:v>28.816669999999998</c:v>
                </c:pt>
                <c:pt idx="3459">
                  <c:v>28.824999999999999</c:v>
                </c:pt>
                <c:pt idx="3460">
                  <c:v>28.83333</c:v>
                </c:pt>
                <c:pt idx="3461">
                  <c:v>28.841670000000001</c:v>
                </c:pt>
                <c:pt idx="3462">
                  <c:v>28.85</c:v>
                </c:pt>
                <c:pt idx="3463">
                  <c:v>28.858329999999999</c:v>
                </c:pt>
                <c:pt idx="3464">
                  <c:v>28.866669999999999</c:v>
                </c:pt>
                <c:pt idx="3465">
                  <c:v>28.875</c:v>
                </c:pt>
                <c:pt idx="3466">
                  <c:v>28.883330000000001</c:v>
                </c:pt>
                <c:pt idx="3467">
                  <c:v>28.891670000000001</c:v>
                </c:pt>
                <c:pt idx="3468">
                  <c:v>28.9</c:v>
                </c:pt>
                <c:pt idx="3469">
                  <c:v>28.908329999999999</c:v>
                </c:pt>
                <c:pt idx="3470">
                  <c:v>28.91667</c:v>
                </c:pt>
                <c:pt idx="3471">
                  <c:v>28.925000000000001</c:v>
                </c:pt>
                <c:pt idx="3472">
                  <c:v>28.933330000000002</c:v>
                </c:pt>
                <c:pt idx="3473">
                  <c:v>28.941669999999998</c:v>
                </c:pt>
                <c:pt idx="3474">
                  <c:v>28.95</c:v>
                </c:pt>
                <c:pt idx="3475">
                  <c:v>28.95833</c:v>
                </c:pt>
                <c:pt idx="3476">
                  <c:v>28.966670000000001</c:v>
                </c:pt>
                <c:pt idx="3477">
                  <c:v>28.975000000000001</c:v>
                </c:pt>
                <c:pt idx="3478">
                  <c:v>28.983329999999999</c:v>
                </c:pt>
                <c:pt idx="3479">
                  <c:v>28.991669999999999</c:v>
                </c:pt>
                <c:pt idx="3480">
                  <c:v>29</c:v>
                </c:pt>
                <c:pt idx="3481">
                  <c:v>29.008330000000001</c:v>
                </c:pt>
                <c:pt idx="3482">
                  <c:v>29.016670000000001</c:v>
                </c:pt>
                <c:pt idx="3483">
                  <c:v>29.024999999999999</c:v>
                </c:pt>
                <c:pt idx="3484">
                  <c:v>29.033329999999999</c:v>
                </c:pt>
                <c:pt idx="3485">
                  <c:v>29.04167</c:v>
                </c:pt>
                <c:pt idx="3486">
                  <c:v>29.05</c:v>
                </c:pt>
                <c:pt idx="3487">
                  <c:v>29.058330000000002</c:v>
                </c:pt>
                <c:pt idx="3488">
                  <c:v>29.066669999999998</c:v>
                </c:pt>
                <c:pt idx="3489">
                  <c:v>29.074999999999999</c:v>
                </c:pt>
                <c:pt idx="3490">
                  <c:v>29.08333</c:v>
                </c:pt>
                <c:pt idx="3491">
                  <c:v>29.091670000000001</c:v>
                </c:pt>
                <c:pt idx="3492">
                  <c:v>29.1</c:v>
                </c:pt>
                <c:pt idx="3493">
                  <c:v>29.108329999999999</c:v>
                </c:pt>
                <c:pt idx="3494">
                  <c:v>29.116669999999999</c:v>
                </c:pt>
                <c:pt idx="3495">
                  <c:v>29.125</c:v>
                </c:pt>
                <c:pt idx="3496">
                  <c:v>29.133330000000001</c:v>
                </c:pt>
                <c:pt idx="3497">
                  <c:v>29.141670000000001</c:v>
                </c:pt>
                <c:pt idx="3498">
                  <c:v>29.15</c:v>
                </c:pt>
                <c:pt idx="3499">
                  <c:v>29.158329999999999</c:v>
                </c:pt>
                <c:pt idx="3500">
                  <c:v>29.16667</c:v>
                </c:pt>
                <c:pt idx="3501">
                  <c:v>29.175000000000001</c:v>
                </c:pt>
                <c:pt idx="3502">
                  <c:v>29.183330000000002</c:v>
                </c:pt>
                <c:pt idx="3503">
                  <c:v>29.191669999999998</c:v>
                </c:pt>
                <c:pt idx="3504">
                  <c:v>29.2</c:v>
                </c:pt>
                <c:pt idx="3505">
                  <c:v>29.20833</c:v>
                </c:pt>
                <c:pt idx="3506">
                  <c:v>29.216670000000001</c:v>
                </c:pt>
                <c:pt idx="3507">
                  <c:v>29.225000000000001</c:v>
                </c:pt>
                <c:pt idx="3508">
                  <c:v>29.233329999999999</c:v>
                </c:pt>
                <c:pt idx="3509">
                  <c:v>29.241669999999999</c:v>
                </c:pt>
                <c:pt idx="3510">
                  <c:v>29.25</c:v>
                </c:pt>
                <c:pt idx="3511">
                  <c:v>29.258330000000001</c:v>
                </c:pt>
                <c:pt idx="3512">
                  <c:v>29.266670000000001</c:v>
                </c:pt>
                <c:pt idx="3513">
                  <c:v>29.274999999999999</c:v>
                </c:pt>
                <c:pt idx="3514">
                  <c:v>29.283329999999999</c:v>
                </c:pt>
                <c:pt idx="3515">
                  <c:v>29.29167</c:v>
                </c:pt>
                <c:pt idx="3516">
                  <c:v>29.3</c:v>
                </c:pt>
                <c:pt idx="3517">
                  <c:v>29.308330000000002</c:v>
                </c:pt>
                <c:pt idx="3518">
                  <c:v>29.316669999999998</c:v>
                </c:pt>
                <c:pt idx="3519">
                  <c:v>29.324999999999999</c:v>
                </c:pt>
                <c:pt idx="3520">
                  <c:v>29.33333</c:v>
                </c:pt>
                <c:pt idx="3521">
                  <c:v>29.341670000000001</c:v>
                </c:pt>
                <c:pt idx="3522">
                  <c:v>29.35</c:v>
                </c:pt>
                <c:pt idx="3523">
                  <c:v>29.358329999999999</c:v>
                </c:pt>
                <c:pt idx="3524">
                  <c:v>29.366669999999999</c:v>
                </c:pt>
                <c:pt idx="3525">
                  <c:v>29.375</c:v>
                </c:pt>
                <c:pt idx="3526">
                  <c:v>29.383330000000001</c:v>
                </c:pt>
                <c:pt idx="3527">
                  <c:v>29.391670000000001</c:v>
                </c:pt>
                <c:pt idx="3528">
                  <c:v>29.4</c:v>
                </c:pt>
                <c:pt idx="3529">
                  <c:v>29.408329999999999</c:v>
                </c:pt>
                <c:pt idx="3530">
                  <c:v>29.41667</c:v>
                </c:pt>
                <c:pt idx="3531">
                  <c:v>29.425000000000001</c:v>
                </c:pt>
                <c:pt idx="3532">
                  <c:v>29.433330000000002</c:v>
                </c:pt>
                <c:pt idx="3533">
                  <c:v>29.441669999999998</c:v>
                </c:pt>
                <c:pt idx="3534">
                  <c:v>29.45</c:v>
                </c:pt>
                <c:pt idx="3535">
                  <c:v>29.45833</c:v>
                </c:pt>
                <c:pt idx="3536">
                  <c:v>29.466670000000001</c:v>
                </c:pt>
                <c:pt idx="3537">
                  <c:v>29.475000000000001</c:v>
                </c:pt>
                <c:pt idx="3538">
                  <c:v>29.483329999999999</c:v>
                </c:pt>
                <c:pt idx="3539">
                  <c:v>29.491669999999999</c:v>
                </c:pt>
                <c:pt idx="3540">
                  <c:v>29.5</c:v>
                </c:pt>
                <c:pt idx="3541">
                  <c:v>29.508330000000001</c:v>
                </c:pt>
                <c:pt idx="3542">
                  <c:v>29.516670000000001</c:v>
                </c:pt>
                <c:pt idx="3543">
                  <c:v>29.524999999999999</c:v>
                </c:pt>
                <c:pt idx="3544">
                  <c:v>29.533329999999999</c:v>
                </c:pt>
                <c:pt idx="3545">
                  <c:v>29.54167</c:v>
                </c:pt>
                <c:pt idx="3546">
                  <c:v>29.55</c:v>
                </c:pt>
                <c:pt idx="3547">
                  <c:v>29.558330000000002</c:v>
                </c:pt>
                <c:pt idx="3548">
                  <c:v>29.566669999999998</c:v>
                </c:pt>
                <c:pt idx="3549">
                  <c:v>29.574999999999999</c:v>
                </c:pt>
                <c:pt idx="3550">
                  <c:v>29.58333</c:v>
                </c:pt>
                <c:pt idx="3551">
                  <c:v>29.591670000000001</c:v>
                </c:pt>
                <c:pt idx="3552">
                  <c:v>29.6</c:v>
                </c:pt>
                <c:pt idx="3553">
                  <c:v>29.608329999999999</c:v>
                </c:pt>
                <c:pt idx="3554">
                  <c:v>29.616669999999999</c:v>
                </c:pt>
                <c:pt idx="3555">
                  <c:v>29.625</c:v>
                </c:pt>
                <c:pt idx="3556">
                  <c:v>29.633330000000001</c:v>
                </c:pt>
                <c:pt idx="3557">
                  <c:v>29.641670000000001</c:v>
                </c:pt>
                <c:pt idx="3558">
                  <c:v>29.65</c:v>
                </c:pt>
                <c:pt idx="3559">
                  <c:v>29.658329999999999</c:v>
                </c:pt>
                <c:pt idx="3560">
                  <c:v>29.66667</c:v>
                </c:pt>
                <c:pt idx="3561">
                  <c:v>29.675000000000001</c:v>
                </c:pt>
                <c:pt idx="3562">
                  <c:v>29.683330000000002</c:v>
                </c:pt>
                <c:pt idx="3563">
                  <c:v>29.691669999999998</c:v>
                </c:pt>
                <c:pt idx="3564">
                  <c:v>29.7</c:v>
                </c:pt>
                <c:pt idx="3565">
                  <c:v>29.70833</c:v>
                </c:pt>
                <c:pt idx="3566">
                  <c:v>29.716670000000001</c:v>
                </c:pt>
                <c:pt idx="3567">
                  <c:v>29.725000000000001</c:v>
                </c:pt>
                <c:pt idx="3568">
                  <c:v>29.733329999999999</c:v>
                </c:pt>
                <c:pt idx="3569">
                  <c:v>29.741669999999999</c:v>
                </c:pt>
                <c:pt idx="3570">
                  <c:v>29.75</c:v>
                </c:pt>
                <c:pt idx="3571">
                  <c:v>29.758330000000001</c:v>
                </c:pt>
                <c:pt idx="3572">
                  <c:v>29.766670000000001</c:v>
                </c:pt>
                <c:pt idx="3573">
                  <c:v>29.774999999999999</c:v>
                </c:pt>
                <c:pt idx="3574">
                  <c:v>29.783329999999999</c:v>
                </c:pt>
                <c:pt idx="3575">
                  <c:v>29.79167</c:v>
                </c:pt>
                <c:pt idx="3576">
                  <c:v>29.8</c:v>
                </c:pt>
                <c:pt idx="3577">
                  <c:v>29.808330000000002</c:v>
                </c:pt>
                <c:pt idx="3578">
                  <c:v>29.816669999999998</c:v>
                </c:pt>
                <c:pt idx="3579">
                  <c:v>29.824999999999999</c:v>
                </c:pt>
                <c:pt idx="3580">
                  <c:v>29.83333</c:v>
                </c:pt>
                <c:pt idx="3581">
                  <c:v>29.841670000000001</c:v>
                </c:pt>
                <c:pt idx="3582">
                  <c:v>29.85</c:v>
                </c:pt>
                <c:pt idx="3583">
                  <c:v>29.858329999999999</c:v>
                </c:pt>
                <c:pt idx="3584">
                  <c:v>29.866669999999999</c:v>
                </c:pt>
                <c:pt idx="3585">
                  <c:v>29.875</c:v>
                </c:pt>
                <c:pt idx="3586">
                  <c:v>29.883330000000001</c:v>
                </c:pt>
                <c:pt idx="3587">
                  <c:v>29.891670000000001</c:v>
                </c:pt>
                <c:pt idx="3588">
                  <c:v>29.9</c:v>
                </c:pt>
                <c:pt idx="3589">
                  <c:v>29.908329999999999</c:v>
                </c:pt>
                <c:pt idx="3590">
                  <c:v>29.91667</c:v>
                </c:pt>
                <c:pt idx="3591">
                  <c:v>29.925000000000001</c:v>
                </c:pt>
                <c:pt idx="3592">
                  <c:v>29.933330000000002</c:v>
                </c:pt>
                <c:pt idx="3593">
                  <c:v>29.941669999999998</c:v>
                </c:pt>
                <c:pt idx="3594">
                  <c:v>29.95</c:v>
                </c:pt>
                <c:pt idx="3595">
                  <c:v>29.95833</c:v>
                </c:pt>
                <c:pt idx="3596">
                  <c:v>29.966670000000001</c:v>
                </c:pt>
                <c:pt idx="3597">
                  <c:v>29.975000000000001</c:v>
                </c:pt>
                <c:pt idx="3598">
                  <c:v>29.983329999999999</c:v>
                </c:pt>
                <c:pt idx="3599">
                  <c:v>29.991669999999999</c:v>
                </c:pt>
                <c:pt idx="3600">
                  <c:v>30</c:v>
                </c:pt>
                <c:pt idx="3601">
                  <c:v>30.008330000000001</c:v>
                </c:pt>
                <c:pt idx="3602">
                  <c:v>30.016670000000001</c:v>
                </c:pt>
                <c:pt idx="3603">
                  <c:v>30.024999999999999</c:v>
                </c:pt>
                <c:pt idx="3604">
                  <c:v>30.033329999999999</c:v>
                </c:pt>
                <c:pt idx="3605">
                  <c:v>30.04167</c:v>
                </c:pt>
                <c:pt idx="3606">
                  <c:v>30.05</c:v>
                </c:pt>
                <c:pt idx="3607">
                  <c:v>30.058330000000002</c:v>
                </c:pt>
                <c:pt idx="3608">
                  <c:v>30.066669999999998</c:v>
                </c:pt>
                <c:pt idx="3609">
                  <c:v>30.074999999999999</c:v>
                </c:pt>
                <c:pt idx="3610">
                  <c:v>30.08333</c:v>
                </c:pt>
                <c:pt idx="3611">
                  <c:v>30.091670000000001</c:v>
                </c:pt>
                <c:pt idx="3612">
                  <c:v>30.1</c:v>
                </c:pt>
                <c:pt idx="3613">
                  <c:v>30.108329999999999</c:v>
                </c:pt>
                <c:pt idx="3614">
                  <c:v>30.116669999999999</c:v>
                </c:pt>
                <c:pt idx="3615">
                  <c:v>30.125</c:v>
                </c:pt>
                <c:pt idx="3616">
                  <c:v>30.133330000000001</c:v>
                </c:pt>
                <c:pt idx="3617">
                  <c:v>30.141670000000001</c:v>
                </c:pt>
                <c:pt idx="3618">
                  <c:v>30.15</c:v>
                </c:pt>
                <c:pt idx="3619">
                  <c:v>30.158329999999999</c:v>
                </c:pt>
                <c:pt idx="3620">
                  <c:v>30.16667</c:v>
                </c:pt>
                <c:pt idx="3621">
                  <c:v>30.175000000000001</c:v>
                </c:pt>
                <c:pt idx="3622">
                  <c:v>30.183330000000002</c:v>
                </c:pt>
                <c:pt idx="3623">
                  <c:v>30.191669999999998</c:v>
                </c:pt>
                <c:pt idx="3624">
                  <c:v>30.2</c:v>
                </c:pt>
                <c:pt idx="3625">
                  <c:v>30.20833</c:v>
                </c:pt>
                <c:pt idx="3626">
                  <c:v>30.216670000000001</c:v>
                </c:pt>
                <c:pt idx="3627">
                  <c:v>30.225000000000001</c:v>
                </c:pt>
                <c:pt idx="3628">
                  <c:v>30.233329999999999</c:v>
                </c:pt>
                <c:pt idx="3629">
                  <c:v>30.241669999999999</c:v>
                </c:pt>
                <c:pt idx="3630">
                  <c:v>30.25</c:v>
                </c:pt>
                <c:pt idx="3631">
                  <c:v>30.258330000000001</c:v>
                </c:pt>
                <c:pt idx="3632">
                  <c:v>30.266670000000001</c:v>
                </c:pt>
                <c:pt idx="3633">
                  <c:v>30.274999999999999</c:v>
                </c:pt>
                <c:pt idx="3634">
                  <c:v>30.283329999999999</c:v>
                </c:pt>
                <c:pt idx="3635">
                  <c:v>30.29167</c:v>
                </c:pt>
                <c:pt idx="3636">
                  <c:v>30.3</c:v>
                </c:pt>
                <c:pt idx="3637">
                  <c:v>30.308330000000002</c:v>
                </c:pt>
                <c:pt idx="3638">
                  <c:v>30.316669999999998</c:v>
                </c:pt>
                <c:pt idx="3639">
                  <c:v>30.324999999999999</c:v>
                </c:pt>
                <c:pt idx="3640">
                  <c:v>30.33333</c:v>
                </c:pt>
                <c:pt idx="3641">
                  <c:v>30.341670000000001</c:v>
                </c:pt>
                <c:pt idx="3642">
                  <c:v>30.35</c:v>
                </c:pt>
                <c:pt idx="3643">
                  <c:v>30.358329999999999</c:v>
                </c:pt>
                <c:pt idx="3644">
                  <c:v>30.366669999999999</c:v>
                </c:pt>
                <c:pt idx="3645">
                  <c:v>30.375</c:v>
                </c:pt>
                <c:pt idx="3646">
                  <c:v>30.383330000000001</c:v>
                </c:pt>
                <c:pt idx="3647">
                  <c:v>30.391670000000001</c:v>
                </c:pt>
                <c:pt idx="3648">
                  <c:v>30.4</c:v>
                </c:pt>
                <c:pt idx="3649">
                  <c:v>30.408329999999999</c:v>
                </c:pt>
                <c:pt idx="3650">
                  <c:v>30.41667</c:v>
                </c:pt>
                <c:pt idx="3651">
                  <c:v>30.425000000000001</c:v>
                </c:pt>
                <c:pt idx="3652">
                  <c:v>30.433330000000002</c:v>
                </c:pt>
                <c:pt idx="3653">
                  <c:v>30.441669999999998</c:v>
                </c:pt>
                <c:pt idx="3654">
                  <c:v>30.45</c:v>
                </c:pt>
                <c:pt idx="3655">
                  <c:v>30.45833</c:v>
                </c:pt>
                <c:pt idx="3656">
                  <c:v>30.466670000000001</c:v>
                </c:pt>
                <c:pt idx="3657">
                  <c:v>30.475000000000001</c:v>
                </c:pt>
                <c:pt idx="3658">
                  <c:v>30.483329999999999</c:v>
                </c:pt>
                <c:pt idx="3659">
                  <c:v>30.491669999999999</c:v>
                </c:pt>
                <c:pt idx="3660">
                  <c:v>30.5</c:v>
                </c:pt>
                <c:pt idx="3661">
                  <c:v>30.508330000000001</c:v>
                </c:pt>
                <c:pt idx="3662">
                  <c:v>30.516670000000001</c:v>
                </c:pt>
                <c:pt idx="3663">
                  <c:v>30.524999999999999</c:v>
                </c:pt>
                <c:pt idx="3664">
                  <c:v>30.533329999999999</c:v>
                </c:pt>
                <c:pt idx="3665">
                  <c:v>30.54167</c:v>
                </c:pt>
                <c:pt idx="3666">
                  <c:v>30.55</c:v>
                </c:pt>
                <c:pt idx="3667">
                  <c:v>30.558330000000002</c:v>
                </c:pt>
                <c:pt idx="3668">
                  <c:v>30.566669999999998</c:v>
                </c:pt>
                <c:pt idx="3669">
                  <c:v>30.574999999999999</c:v>
                </c:pt>
                <c:pt idx="3670">
                  <c:v>30.58333</c:v>
                </c:pt>
                <c:pt idx="3671">
                  <c:v>30.591670000000001</c:v>
                </c:pt>
                <c:pt idx="3672">
                  <c:v>30.6</c:v>
                </c:pt>
                <c:pt idx="3673">
                  <c:v>30.608329999999999</c:v>
                </c:pt>
                <c:pt idx="3674">
                  <c:v>30.616669999999999</c:v>
                </c:pt>
                <c:pt idx="3675">
                  <c:v>30.625</c:v>
                </c:pt>
                <c:pt idx="3676">
                  <c:v>30.633330000000001</c:v>
                </c:pt>
                <c:pt idx="3677">
                  <c:v>30.641670000000001</c:v>
                </c:pt>
                <c:pt idx="3678">
                  <c:v>30.65</c:v>
                </c:pt>
                <c:pt idx="3679">
                  <c:v>30.658329999999999</c:v>
                </c:pt>
                <c:pt idx="3680">
                  <c:v>30.66667</c:v>
                </c:pt>
                <c:pt idx="3681">
                  <c:v>30.675000000000001</c:v>
                </c:pt>
                <c:pt idx="3682">
                  <c:v>30.683330000000002</c:v>
                </c:pt>
                <c:pt idx="3683">
                  <c:v>30.691669999999998</c:v>
                </c:pt>
                <c:pt idx="3684">
                  <c:v>30.7</c:v>
                </c:pt>
                <c:pt idx="3685">
                  <c:v>30.70833</c:v>
                </c:pt>
                <c:pt idx="3686">
                  <c:v>30.716670000000001</c:v>
                </c:pt>
                <c:pt idx="3687">
                  <c:v>30.725000000000001</c:v>
                </c:pt>
                <c:pt idx="3688">
                  <c:v>30.733329999999999</c:v>
                </c:pt>
                <c:pt idx="3689">
                  <c:v>30.741669999999999</c:v>
                </c:pt>
                <c:pt idx="3690">
                  <c:v>30.75</c:v>
                </c:pt>
                <c:pt idx="3691">
                  <c:v>30.758330000000001</c:v>
                </c:pt>
                <c:pt idx="3692">
                  <c:v>30.766670000000001</c:v>
                </c:pt>
                <c:pt idx="3693">
                  <c:v>30.774999999999999</c:v>
                </c:pt>
                <c:pt idx="3694">
                  <c:v>30.783329999999999</c:v>
                </c:pt>
                <c:pt idx="3695">
                  <c:v>30.79167</c:v>
                </c:pt>
                <c:pt idx="3696">
                  <c:v>30.8</c:v>
                </c:pt>
                <c:pt idx="3697">
                  <c:v>30.808330000000002</c:v>
                </c:pt>
                <c:pt idx="3698">
                  <c:v>30.816669999999998</c:v>
                </c:pt>
                <c:pt idx="3699">
                  <c:v>30.824999999999999</c:v>
                </c:pt>
                <c:pt idx="3700">
                  <c:v>30.83333</c:v>
                </c:pt>
                <c:pt idx="3701">
                  <c:v>30.841670000000001</c:v>
                </c:pt>
                <c:pt idx="3702">
                  <c:v>30.85</c:v>
                </c:pt>
                <c:pt idx="3703">
                  <c:v>30.858329999999999</c:v>
                </c:pt>
                <c:pt idx="3704">
                  <c:v>30.866669999999999</c:v>
                </c:pt>
                <c:pt idx="3705">
                  <c:v>30.875</c:v>
                </c:pt>
                <c:pt idx="3706">
                  <c:v>30.883330000000001</c:v>
                </c:pt>
                <c:pt idx="3707">
                  <c:v>30.891670000000001</c:v>
                </c:pt>
                <c:pt idx="3708">
                  <c:v>30.9</c:v>
                </c:pt>
                <c:pt idx="3709">
                  <c:v>30.908329999999999</c:v>
                </c:pt>
                <c:pt idx="3710">
                  <c:v>30.91667</c:v>
                </c:pt>
                <c:pt idx="3711">
                  <c:v>30.925000000000001</c:v>
                </c:pt>
                <c:pt idx="3712">
                  <c:v>30.933330000000002</c:v>
                </c:pt>
                <c:pt idx="3713">
                  <c:v>30.941669999999998</c:v>
                </c:pt>
                <c:pt idx="3714">
                  <c:v>30.95</c:v>
                </c:pt>
                <c:pt idx="3715">
                  <c:v>30.95833</c:v>
                </c:pt>
                <c:pt idx="3716">
                  <c:v>30.966670000000001</c:v>
                </c:pt>
                <c:pt idx="3717">
                  <c:v>30.975000000000001</c:v>
                </c:pt>
                <c:pt idx="3718">
                  <c:v>30.983329999999999</c:v>
                </c:pt>
                <c:pt idx="3719">
                  <c:v>30.991669999999999</c:v>
                </c:pt>
                <c:pt idx="3720">
                  <c:v>31</c:v>
                </c:pt>
                <c:pt idx="3721">
                  <c:v>31.008330000000001</c:v>
                </c:pt>
                <c:pt idx="3722">
                  <c:v>31.016670000000001</c:v>
                </c:pt>
                <c:pt idx="3723">
                  <c:v>31.024999999999999</c:v>
                </c:pt>
                <c:pt idx="3724">
                  <c:v>31.033329999999999</c:v>
                </c:pt>
                <c:pt idx="3725">
                  <c:v>31.04167</c:v>
                </c:pt>
                <c:pt idx="3726">
                  <c:v>31.05</c:v>
                </c:pt>
                <c:pt idx="3727">
                  <c:v>31.058330000000002</c:v>
                </c:pt>
                <c:pt idx="3728">
                  <c:v>31.066669999999998</c:v>
                </c:pt>
                <c:pt idx="3729">
                  <c:v>31.074999999999999</c:v>
                </c:pt>
                <c:pt idx="3730">
                  <c:v>31.08333</c:v>
                </c:pt>
                <c:pt idx="3731">
                  <c:v>31.091670000000001</c:v>
                </c:pt>
                <c:pt idx="3732">
                  <c:v>31.1</c:v>
                </c:pt>
                <c:pt idx="3733">
                  <c:v>31.108329999999999</c:v>
                </c:pt>
                <c:pt idx="3734">
                  <c:v>31.116669999999999</c:v>
                </c:pt>
                <c:pt idx="3735">
                  <c:v>31.125</c:v>
                </c:pt>
                <c:pt idx="3736">
                  <c:v>31.133330000000001</c:v>
                </c:pt>
                <c:pt idx="3737">
                  <c:v>31.141670000000001</c:v>
                </c:pt>
                <c:pt idx="3738">
                  <c:v>31.15</c:v>
                </c:pt>
                <c:pt idx="3739">
                  <c:v>31.158329999999999</c:v>
                </c:pt>
                <c:pt idx="3740">
                  <c:v>31.16667</c:v>
                </c:pt>
                <c:pt idx="3741">
                  <c:v>31.175000000000001</c:v>
                </c:pt>
                <c:pt idx="3742">
                  <c:v>31.183330000000002</c:v>
                </c:pt>
                <c:pt idx="3743">
                  <c:v>31.191669999999998</c:v>
                </c:pt>
                <c:pt idx="3744">
                  <c:v>31.2</c:v>
                </c:pt>
                <c:pt idx="3745">
                  <c:v>31.20833</c:v>
                </c:pt>
                <c:pt idx="3746">
                  <c:v>31.216670000000001</c:v>
                </c:pt>
                <c:pt idx="3747">
                  <c:v>31.225000000000001</c:v>
                </c:pt>
                <c:pt idx="3748">
                  <c:v>31.233329999999999</c:v>
                </c:pt>
                <c:pt idx="3749">
                  <c:v>31.241669999999999</c:v>
                </c:pt>
                <c:pt idx="3750">
                  <c:v>31.25</c:v>
                </c:pt>
                <c:pt idx="3751">
                  <c:v>31.258330000000001</c:v>
                </c:pt>
                <c:pt idx="3752">
                  <c:v>31.266670000000001</c:v>
                </c:pt>
                <c:pt idx="3753">
                  <c:v>31.274999999999999</c:v>
                </c:pt>
                <c:pt idx="3754">
                  <c:v>31.283329999999999</c:v>
                </c:pt>
                <c:pt idx="3755">
                  <c:v>31.29167</c:v>
                </c:pt>
                <c:pt idx="3756">
                  <c:v>31.3</c:v>
                </c:pt>
                <c:pt idx="3757">
                  <c:v>31.308330000000002</c:v>
                </c:pt>
                <c:pt idx="3758">
                  <c:v>31.316669999999998</c:v>
                </c:pt>
                <c:pt idx="3759">
                  <c:v>31.324999999999999</c:v>
                </c:pt>
                <c:pt idx="3760">
                  <c:v>31.33333</c:v>
                </c:pt>
                <c:pt idx="3761">
                  <c:v>31.341670000000001</c:v>
                </c:pt>
                <c:pt idx="3762">
                  <c:v>31.35</c:v>
                </c:pt>
                <c:pt idx="3763">
                  <c:v>31.358329999999999</c:v>
                </c:pt>
                <c:pt idx="3764">
                  <c:v>31.366669999999999</c:v>
                </c:pt>
                <c:pt idx="3765">
                  <c:v>31.375</c:v>
                </c:pt>
                <c:pt idx="3766">
                  <c:v>31.383330000000001</c:v>
                </c:pt>
                <c:pt idx="3767">
                  <c:v>31.391670000000001</c:v>
                </c:pt>
                <c:pt idx="3768">
                  <c:v>31.4</c:v>
                </c:pt>
                <c:pt idx="3769">
                  <c:v>31.408329999999999</c:v>
                </c:pt>
                <c:pt idx="3770">
                  <c:v>31.41667</c:v>
                </c:pt>
                <c:pt idx="3771">
                  <c:v>31.425000000000001</c:v>
                </c:pt>
                <c:pt idx="3772">
                  <c:v>31.433330000000002</c:v>
                </c:pt>
                <c:pt idx="3773">
                  <c:v>31.441669999999998</c:v>
                </c:pt>
                <c:pt idx="3774">
                  <c:v>31.45</c:v>
                </c:pt>
                <c:pt idx="3775">
                  <c:v>31.45833</c:v>
                </c:pt>
                <c:pt idx="3776">
                  <c:v>31.466670000000001</c:v>
                </c:pt>
                <c:pt idx="3777">
                  <c:v>31.475000000000001</c:v>
                </c:pt>
                <c:pt idx="3778">
                  <c:v>31.483329999999999</c:v>
                </c:pt>
                <c:pt idx="3779">
                  <c:v>31.491669999999999</c:v>
                </c:pt>
                <c:pt idx="3780">
                  <c:v>31.5</c:v>
                </c:pt>
                <c:pt idx="3781">
                  <c:v>31.508330000000001</c:v>
                </c:pt>
                <c:pt idx="3782">
                  <c:v>31.516670000000001</c:v>
                </c:pt>
                <c:pt idx="3783">
                  <c:v>31.524999999999999</c:v>
                </c:pt>
                <c:pt idx="3784">
                  <c:v>31.533329999999999</c:v>
                </c:pt>
                <c:pt idx="3785">
                  <c:v>31.54167</c:v>
                </c:pt>
                <c:pt idx="3786">
                  <c:v>31.55</c:v>
                </c:pt>
                <c:pt idx="3787">
                  <c:v>31.558330000000002</c:v>
                </c:pt>
                <c:pt idx="3788">
                  <c:v>31.566669999999998</c:v>
                </c:pt>
                <c:pt idx="3789">
                  <c:v>31.574999999999999</c:v>
                </c:pt>
                <c:pt idx="3790">
                  <c:v>31.58333</c:v>
                </c:pt>
                <c:pt idx="3791">
                  <c:v>31.591670000000001</c:v>
                </c:pt>
                <c:pt idx="3792">
                  <c:v>31.6</c:v>
                </c:pt>
                <c:pt idx="3793">
                  <c:v>31.608329999999999</c:v>
                </c:pt>
                <c:pt idx="3794">
                  <c:v>31.616669999999999</c:v>
                </c:pt>
                <c:pt idx="3795">
                  <c:v>31.625</c:v>
                </c:pt>
                <c:pt idx="3796">
                  <c:v>31.633330000000001</c:v>
                </c:pt>
                <c:pt idx="3797">
                  <c:v>31.641670000000001</c:v>
                </c:pt>
                <c:pt idx="3798">
                  <c:v>31.65</c:v>
                </c:pt>
                <c:pt idx="3799">
                  <c:v>31.658329999999999</c:v>
                </c:pt>
                <c:pt idx="3800">
                  <c:v>31.66667</c:v>
                </c:pt>
                <c:pt idx="3801">
                  <c:v>31.675000000000001</c:v>
                </c:pt>
                <c:pt idx="3802">
                  <c:v>31.683330000000002</c:v>
                </c:pt>
                <c:pt idx="3803">
                  <c:v>31.691669999999998</c:v>
                </c:pt>
                <c:pt idx="3804">
                  <c:v>31.7</c:v>
                </c:pt>
                <c:pt idx="3805">
                  <c:v>31.70833</c:v>
                </c:pt>
                <c:pt idx="3806">
                  <c:v>31.716670000000001</c:v>
                </c:pt>
                <c:pt idx="3807">
                  <c:v>31.725000000000001</c:v>
                </c:pt>
                <c:pt idx="3808">
                  <c:v>31.733329999999999</c:v>
                </c:pt>
                <c:pt idx="3809">
                  <c:v>31.741669999999999</c:v>
                </c:pt>
                <c:pt idx="3810">
                  <c:v>31.75</c:v>
                </c:pt>
                <c:pt idx="3811">
                  <c:v>31.758330000000001</c:v>
                </c:pt>
                <c:pt idx="3812">
                  <c:v>31.766670000000001</c:v>
                </c:pt>
                <c:pt idx="3813">
                  <c:v>31.774999999999999</c:v>
                </c:pt>
                <c:pt idx="3814">
                  <c:v>31.783329999999999</c:v>
                </c:pt>
                <c:pt idx="3815">
                  <c:v>31.79167</c:v>
                </c:pt>
                <c:pt idx="3816">
                  <c:v>31.8</c:v>
                </c:pt>
                <c:pt idx="3817">
                  <c:v>31.808330000000002</c:v>
                </c:pt>
                <c:pt idx="3818">
                  <c:v>31.816669999999998</c:v>
                </c:pt>
                <c:pt idx="3819">
                  <c:v>31.824999999999999</c:v>
                </c:pt>
                <c:pt idx="3820">
                  <c:v>31.83333</c:v>
                </c:pt>
                <c:pt idx="3821">
                  <c:v>31.841670000000001</c:v>
                </c:pt>
                <c:pt idx="3822">
                  <c:v>31.85</c:v>
                </c:pt>
                <c:pt idx="3823">
                  <c:v>31.858329999999999</c:v>
                </c:pt>
                <c:pt idx="3824">
                  <c:v>31.866669999999999</c:v>
                </c:pt>
                <c:pt idx="3825">
                  <c:v>31.875</c:v>
                </c:pt>
                <c:pt idx="3826">
                  <c:v>31.883330000000001</c:v>
                </c:pt>
                <c:pt idx="3827">
                  <c:v>31.891670000000001</c:v>
                </c:pt>
                <c:pt idx="3828">
                  <c:v>31.9</c:v>
                </c:pt>
                <c:pt idx="3829">
                  <c:v>31.908329999999999</c:v>
                </c:pt>
                <c:pt idx="3830">
                  <c:v>31.91667</c:v>
                </c:pt>
                <c:pt idx="3831">
                  <c:v>31.925000000000001</c:v>
                </c:pt>
                <c:pt idx="3832">
                  <c:v>31.933330000000002</c:v>
                </c:pt>
                <c:pt idx="3833">
                  <c:v>31.941669999999998</c:v>
                </c:pt>
                <c:pt idx="3834">
                  <c:v>31.95</c:v>
                </c:pt>
                <c:pt idx="3835">
                  <c:v>31.95833</c:v>
                </c:pt>
                <c:pt idx="3836">
                  <c:v>31.966670000000001</c:v>
                </c:pt>
                <c:pt idx="3837">
                  <c:v>31.975000000000001</c:v>
                </c:pt>
                <c:pt idx="3838">
                  <c:v>31.983329999999999</c:v>
                </c:pt>
                <c:pt idx="3839">
                  <c:v>31.991669999999999</c:v>
                </c:pt>
                <c:pt idx="3840">
                  <c:v>32</c:v>
                </c:pt>
                <c:pt idx="3841">
                  <c:v>32.008330000000001</c:v>
                </c:pt>
                <c:pt idx="3842">
                  <c:v>32.016669999999998</c:v>
                </c:pt>
                <c:pt idx="3843">
                  <c:v>32.024999999999999</c:v>
                </c:pt>
                <c:pt idx="3844">
                  <c:v>32.033329999999999</c:v>
                </c:pt>
                <c:pt idx="3845">
                  <c:v>32.041670000000003</c:v>
                </c:pt>
                <c:pt idx="3846">
                  <c:v>32.049999999999997</c:v>
                </c:pt>
                <c:pt idx="3847">
                  <c:v>32.058329999999998</c:v>
                </c:pt>
                <c:pt idx="3848">
                  <c:v>32.066670000000002</c:v>
                </c:pt>
                <c:pt idx="3849">
                  <c:v>32.075000000000003</c:v>
                </c:pt>
                <c:pt idx="3850">
                  <c:v>32.083329999999997</c:v>
                </c:pt>
                <c:pt idx="3851">
                  <c:v>32.091670000000001</c:v>
                </c:pt>
                <c:pt idx="3852">
                  <c:v>32.1</c:v>
                </c:pt>
                <c:pt idx="3853">
                  <c:v>32.108330000000002</c:v>
                </c:pt>
                <c:pt idx="3854">
                  <c:v>32.116669999999999</c:v>
                </c:pt>
                <c:pt idx="3855">
                  <c:v>32.125</c:v>
                </c:pt>
                <c:pt idx="3856">
                  <c:v>32.133330000000001</c:v>
                </c:pt>
                <c:pt idx="3857">
                  <c:v>32.141669999999998</c:v>
                </c:pt>
                <c:pt idx="3858">
                  <c:v>32.15</c:v>
                </c:pt>
                <c:pt idx="3859">
                  <c:v>32.158329999999999</c:v>
                </c:pt>
                <c:pt idx="3860">
                  <c:v>32.166670000000003</c:v>
                </c:pt>
                <c:pt idx="3861">
                  <c:v>32.174999999999997</c:v>
                </c:pt>
                <c:pt idx="3862">
                  <c:v>32.183329999999998</c:v>
                </c:pt>
                <c:pt idx="3863">
                  <c:v>32.191670000000002</c:v>
                </c:pt>
                <c:pt idx="3864">
                  <c:v>32.200000000000003</c:v>
                </c:pt>
                <c:pt idx="3865">
                  <c:v>32.208329999999997</c:v>
                </c:pt>
                <c:pt idx="3866">
                  <c:v>32.216670000000001</c:v>
                </c:pt>
                <c:pt idx="3867">
                  <c:v>32.225000000000001</c:v>
                </c:pt>
                <c:pt idx="3868">
                  <c:v>32.233330000000002</c:v>
                </c:pt>
                <c:pt idx="3869">
                  <c:v>32.241669999999999</c:v>
                </c:pt>
                <c:pt idx="3870">
                  <c:v>32.25</c:v>
                </c:pt>
                <c:pt idx="3871">
                  <c:v>32.258330000000001</c:v>
                </c:pt>
                <c:pt idx="3872">
                  <c:v>32.266669999999998</c:v>
                </c:pt>
                <c:pt idx="3873">
                  <c:v>32.274999999999999</c:v>
                </c:pt>
                <c:pt idx="3874">
                  <c:v>32.283329999999999</c:v>
                </c:pt>
                <c:pt idx="3875">
                  <c:v>32.291670000000003</c:v>
                </c:pt>
                <c:pt idx="3876">
                  <c:v>32.299999999999997</c:v>
                </c:pt>
                <c:pt idx="3877">
                  <c:v>32.308329999999998</c:v>
                </c:pt>
                <c:pt idx="3878">
                  <c:v>32.316670000000002</c:v>
                </c:pt>
                <c:pt idx="3879">
                  <c:v>32.325000000000003</c:v>
                </c:pt>
                <c:pt idx="3880">
                  <c:v>32.333329999999997</c:v>
                </c:pt>
                <c:pt idx="3881">
                  <c:v>32.341670000000001</c:v>
                </c:pt>
                <c:pt idx="3882">
                  <c:v>32.35</c:v>
                </c:pt>
                <c:pt idx="3883">
                  <c:v>32.358330000000002</c:v>
                </c:pt>
                <c:pt idx="3884">
                  <c:v>32.366669999999999</c:v>
                </c:pt>
                <c:pt idx="3885">
                  <c:v>32.375</c:v>
                </c:pt>
                <c:pt idx="3886">
                  <c:v>32.383330000000001</c:v>
                </c:pt>
                <c:pt idx="3887">
                  <c:v>32.391669999999998</c:v>
                </c:pt>
                <c:pt idx="3888">
                  <c:v>32.4</c:v>
                </c:pt>
                <c:pt idx="3889">
                  <c:v>32.408329999999999</c:v>
                </c:pt>
                <c:pt idx="3890">
                  <c:v>32.416670000000003</c:v>
                </c:pt>
                <c:pt idx="3891">
                  <c:v>32.424999999999997</c:v>
                </c:pt>
                <c:pt idx="3892">
                  <c:v>32.433329999999998</c:v>
                </c:pt>
                <c:pt idx="3893">
                  <c:v>32.441670000000002</c:v>
                </c:pt>
                <c:pt idx="3894">
                  <c:v>32.450000000000003</c:v>
                </c:pt>
                <c:pt idx="3895">
                  <c:v>32.458329999999997</c:v>
                </c:pt>
                <c:pt idx="3896">
                  <c:v>32.466670000000001</c:v>
                </c:pt>
                <c:pt idx="3897">
                  <c:v>32.475000000000001</c:v>
                </c:pt>
                <c:pt idx="3898">
                  <c:v>32.483330000000002</c:v>
                </c:pt>
                <c:pt idx="3899">
                  <c:v>32.491669999999999</c:v>
                </c:pt>
                <c:pt idx="3900">
                  <c:v>32.5</c:v>
                </c:pt>
                <c:pt idx="3901">
                  <c:v>32.508330000000001</c:v>
                </c:pt>
                <c:pt idx="3902">
                  <c:v>32.516669999999998</c:v>
                </c:pt>
                <c:pt idx="3903">
                  <c:v>32.524999999999999</c:v>
                </c:pt>
                <c:pt idx="3904">
                  <c:v>32.533329999999999</c:v>
                </c:pt>
                <c:pt idx="3905">
                  <c:v>32.541670000000003</c:v>
                </c:pt>
                <c:pt idx="3906">
                  <c:v>32.549999999999997</c:v>
                </c:pt>
                <c:pt idx="3907">
                  <c:v>32.558329999999998</c:v>
                </c:pt>
                <c:pt idx="3908">
                  <c:v>32.566670000000002</c:v>
                </c:pt>
                <c:pt idx="3909">
                  <c:v>32.575000000000003</c:v>
                </c:pt>
                <c:pt idx="3910">
                  <c:v>32.583329999999997</c:v>
                </c:pt>
                <c:pt idx="3911">
                  <c:v>32.591670000000001</c:v>
                </c:pt>
                <c:pt idx="3912">
                  <c:v>32.6</c:v>
                </c:pt>
                <c:pt idx="3913">
                  <c:v>32.608330000000002</c:v>
                </c:pt>
                <c:pt idx="3914">
                  <c:v>32.616669999999999</c:v>
                </c:pt>
                <c:pt idx="3915">
                  <c:v>32.625</c:v>
                </c:pt>
                <c:pt idx="3916">
                  <c:v>32.633330000000001</c:v>
                </c:pt>
                <c:pt idx="3917">
                  <c:v>32.641669999999998</c:v>
                </c:pt>
                <c:pt idx="3918">
                  <c:v>32.65</c:v>
                </c:pt>
                <c:pt idx="3919">
                  <c:v>32.658329999999999</c:v>
                </c:pt>
                <c:pt idx="3920">
                  <c:v>32.666670000000003</c:v>
                </c:pt>
                <c:pt idx="3921">
                  <c:v>32.674999999999997</c:v>
                </c:pt>
                <c:pt idx="3922">
                  <c:v>32.683329999999998</c:v>
                </c:pt>
                <c:pt idx="3923">
                  <c:v>32.691670000000002</c:v>
                </c:pt>
                <c:pt idx="3924">
                  <c:v>32.700000000000003</c:v>
                </c:pt>
                <c:pt idx="3925">
                  <c:v>32.708329999999997</c:v>
                </c:pt>
                <c:pt idx="3926">
                  <c:v>32.716670000000001</c:v>
                </c:pt>
                <c:pt idx="3927">
                  <c:v>32.725000000000001</c:v>
                </c:pt>
                <c:pt idx="3928">
                  <c:v>32.733330000000002</c:v>
                </c:pt>
                <c:pt idx="3929">
                  <c:v>32.741669999999999</c:v>
                </c:pt>
                <c:pt idx="3930">
                  <c:v>32.75</c:v>
                </c:pt>
                <c:pt idx="3931">
                  <c:v>32.758330000000001</c:v>
                </c:pt>
                <c:pt idx="3932">
                  <c:v>32.766669999999998</c:v>
                </c:pt>
                <c:pt idx="3933">
                  <c:v>32.774999999999999</c:v>
                </c:pt>
                <c:pt idx="3934">
                  <c:v>32.783329999999999</c:v>
                </c:pt>
                <c:pt idx="3935">
                  <c:v>32.791670000000003</c:v>
                </c:pt>
                <c:pt idx="3936">
                  <c:v>32.799999999999997</c:v>
                </c:pt>
                <c:pt idx="3937">
                  <c:v>32.808329999999998</c:v>
                </c:pt>
                <c:pt idx="3938">
                  <c:v>32.816670000000002</c:v>
                </c:pt>
                <c:pt idx="3939">
                  <c:v>32.825000000000003</c:v>
                </c:pt>
                <c:pt idx="3940">
                  <c:v>32.833329999999997</c:v>
                </c:pt>
                <c:pt idx="3941">
                  <c:v>32.841670000000001</c:v>
                </c:pt>
                <c:pt idx="3942">
                  <c:v>32.85</c:v>
                </c:pt>
                <c:pt idx="3943">
                  <c:v>32.858330000000002</c:v>
                </c:pt>
                <c:pt idx="3944">
                  <c:v>32.866669999999999</c:v>
                </c:pt>
                <c:pt idx="3945">
                  <c:v>32.875</c:v>
                </c:pt>
                <c:pt idx="3946">
                  <c:v>32.883330000000001</c:v>
                </c:pt>
                <c:pt idx="3947">
                  <c:v>32.891669999999998</c:v>
                </c:pt>
                <c:pt idx="3948">
                  <c:v>32.9</c:v>
                </c:pt>
                <c:pt idx="3949">
                  <c:v>32.908329999999999</c:v>
                </c:pt>
                <c:pt idx="3950">
                  <c:v>32.916670000000003</c:v>
                </c:pt>
                <c:pt idx="3951">
                  <c:v>32.924999999999997</c:v>
                </c:pt>
                <c:pt idx="3952">
                  <c:v>32.933329999999998</c:v>
                </c:pt>
                <c:pt idx="3953">
                  <c:v>32.941670000000002</c:v>
                </c:pt>
                <c:pt idx="3954">
                  <c:v>32.950000000000003</c:v>
                </c:pt>
                <c:pt idx="3955">
                  <c:v>32.958329999999997</c:v>
                </c:pt>
                <c:pt idx="3956">
                  <c:v>32.966670000000001</c:v>
                </c:pt>
                <c:pt idx="3957">
                  <c:v>32.975000000000001</c:v>
                </c:pt>
                <c:pt idx="3958">
                  <c:v>32.983330000000002</c:v>
                </c:pt>
                <c:pt idx="3959">
                  <c:v>32.991669999999999</c:v>
                </c:pt>
                <c:pt idx="3960">
                  <c:v>33</c:v>
                </c:pt>
                <c:pt idx="3961">
                  <c:v>33.008330000000001</c:v>
                </c:pt>
                <c:pt idx="3962">
                  <c:v>33.016669999999998</c:v>
                </c:pt>
                <c:pt idx="3963">
                  <c:v>33.024999999999999</c:v>
                </c:pt>
                <c:pt idx="3964">
                  <c:v>33.033329999999999</c:v>
                </c:pt>
                <c:pt idx="3965">
                  <c:v>33.041670000000003</c:v>
                </c:pt>
                <c:pt idx="3966">
                  <c:v>33.049999999999997</c:v>
                </c:pt>
                <c:pt idx="3967">
                  <c:v>33.058329999999998</c:v>
                </c:pt>
                <c:pt idx="3968">
                  <c:v>33.066670000000002</c:v>
                </c:pt>
                <c:pt idx="3969">
                  <c:v>33.075000000000003</c:v>
                </c:pt>
                <c:pt idx="3970">
                  <c:v>33.083329999999997</c:v>
                </c:pt>
                <c:pt idx="3971">
                  <c:v>33.091670000000001</c:v>
                </c:pt>
                <c:pt idx="3972">
                  <c:v>33.1</c:v>
                </c:pt>
                <c:pt idx="3973">
                  <c:v>33.108330000000002</c:v>
                </c:pt>
                <c:pt idx="3974">
                  <c:v>33.116669999999999</c:v>
                </c:pt>
                <c:pt idx="3975">
                  <c:v>33.125</c:v>
                </c:pt>
                <c:pt idx="3976">
                  <c:v>33.133330000000001</c:v>
                </c:pt>
                <c:pt idx="3977">
                  <c:v>33.141669999999998</c:v>
                </c:pt>
                <c:pt idx="3978">
                  <c:v>33.15</c:v>
                </c:pt>
                <c:pt idx="3979">
                  <c:v>33.158329999999999</c:v>
                </c:pt>
                <c:pt idx="3980">
                  <c:v>33.166670000000003</c:v>
                </c:pt>
                <c:pt idx="3981">
                  <c:v>33.174999999999997</c:v>
                </c:pt>
                <c:pt idx="3982">
                  <c:v>33.183329999999998</c:v>
                </c:pt>
                <c:pt idx="3983">
                  <c:v>33.191670000000002</c:v>
                </c:pt>
                <c:pt idx="3984">
                  <c:v>33.200000000000003</c:v>
                </c:pt>
                <c:pt idx="3985">
                  <c:v>33.208329999999997</c:v>
                </c:pt>
                <c:pt idx="3986">
                  <c:v>33.216670000000001</c:v>
                </c:pt>
                <c:pt idx="3987">
                  <c:v>33.225000000000001</c:v>
                </c:pt>
                <c:pt idx="3988">
                  <c:v>33.233330000000002</c:v>
                </c:pt>
                <c:pt idx="3989">
                  <c:v>33.241669999999999</c:v>
                </c:pt>
                <c:pt idx="3990">
                  <c:v>33.25</c:v>
                </c:pt>
                <c:pt idx="3991">
                  <c:v>33.258330000000001</c:v>
                </c:pt>
                <c:pt idx="3992">
                  <c:v>33.266669999999998</c:v>
                </c:pt>
                <c:pt idx="3993">
                  <c:v>33.274999999999999</c:v>
                </c:pt>
                <c:pt idx="3994">
                  <c:v>33.283329999999999</c:v>
                </c:pt>
                <c:pt idx="3995">
                  <c:v>33.291670000000003</c:v>
                </c:pt>
                <c:pt idx="3996">
                  <c:v>33.299999999999997</c:v>
                </c:pt>
                <c:pt idx="3997">
                  <c:v>33.308329999999998</c:v>
                </c:pt>
                <c:pt idx="3998">
                  <c:v>33.316670000000002</c:v>
                </c:pt>
                <c:pt idx="3999">
                  <c:v>33.325000000000003</c:v>
                </c:pt>
                <c:pt idx="4000">
                  <c:v>33.333329999999997</c:v>
                </c:pt>
                <c:pt idx="4001">
                  <c:v>33.341670000000001</c:v>
                </c:pt>
                <c:pt idx="4002">
                  <c:v>33.35</c:v>
                </c:pt>
                <c:pt idx="4003">
                  <c:v>33.358330000000002</c:v>
                </c:pt>
                <c:pt idx="4004">
                  <c:v>33.366669999999999</c:v>
                </c:pt>
                <c:pt idx="4005">
                  <c:v>33.375</c:v>
                </c:pt>
                <c:pt idx="4006">
                  <c:v>33.383330000000001</c:v>
                </c:pt>
                <c:pt idx="4007">
                  <c:v>33.391669999999998</c:v>
                </c:pt>
                <c:pt idx="4008">
                  <c:v>33.4</c:v>
                </c:pt>
                <c:pt idx="4009">
                  <c:v>33.408329999999999</c:v>
                </c:pt>
                <c:pt idx="4010">
                  <c:v>33.416670000000003</c:v>
                </c:pt>
                <c:pt idx="4011">
                  <c:v>33.424999999999997</c:v>
                </c:pt>
                <c:pt idx="4012">
                  <c:v>33.433329999999998</c:v>
                </c:pt>
                <c:pt idx="4013">
                  <c:v>33.441670000000002</c:v>
                </c:pt>
                <c:pt idx="4014">
                  <c:v>33.450000000000003</c:v>
                </c:pt>
                <c:pt idx="4015">
                  <c:v>33.458329999999997</c:v>
                </c:pt>
                <c:pt idx="4016">
                  <c:v>33.466670000000001</c:v>
                </c:pt>
                <c:pt idx="4017">
                  <c:v>33.475000000000001</c:v>
                </c:pt>
                <c:pt idx="4018">
                  <c:v>33.483330000000002</c:v>
                </c:pt>
                <c:pt idx="4019">
                  <c:v>33.491669999999999</c:v>
                </c:pt>
                <c:pt idx="4020">
                  <c:v>33.5</c:v>
                </c:pt>
                <c:pt idx="4021">
                  <c:v>33.508330000000001</c:v>
                </c:pt>
                <c:pt idx="4022">
                  <c:v>33.516669999999998</c:v>
                </c:pt>
                <c:pt idx="4023">
                  <c:v>33.524999999999999</c:v>
                </c:pt>
                <c:pt idx="4024">
                  <c:v>33.533329999999999</c:v>
                </c:pt>
                <c:pt idx="4025">
                  <c:v>33.541670000000003</c:v>
                </c:pt>
                <c:pt idx="4026">
                  <c:v>33.549999999999997</c:v>
                </c:pt>
                <c:pt idx="4027">
                  <c:v>33.558329999999998</c:v>
                </c:pt>
                <c:pt idx="4028">
                  <c:v>33.566670000000002</c:v>
                </c:pt>
                <c:pt idx="4029">
                  <c:v>33.575000000000003</c:v>
                </c:pt>
                <c:pt idx="4030">
                  <c:v>33.583329999999997</c:v>
                </c:pt>
                <c:pt idx="4031">
                  <c:v>33.591670000000001</c:v>
                </c:pt>
                <c:pt idx="4032">
                  <c:v>33.6</c:v>
                </c:pt>
                <c:pt idx="4033">
                  <c:v>33.608330000000002</c:v>
                </c:pt>
                <c:pt idx="4034">
                  <c:v>33.616669999999999</c:v>
                </c:pt>
                <c:pt idx="4035">
                  <c:v>33.625</c:v>
                </c:pt>
                <c:pt idx="4036">
                  <c:v>33.633330000000001</c:v>
                </c:pt>
                <c:pt idx="4037">
                  <c:v>33.641669999999998</c:v>
                </c:pt>
                <c:pt idx="4038">
                  <c:v>33.65</c:v>
                </c:pt>
                <c:pt idx="4039">
                  <c:v>33.658329999999999</c:v>
                </c:pt>
                <c:pt idx="4040">
                  <c:v>33.666670000000003</c:v>
                </c:pt>
                <c:pt idx="4041">
                  <c:v>33.674999999999997</c:v>
                </c:pt>
                <c:pt idx="4042">
                  <c:v>33.683329999999998</c:v>
                </c:pt>
                <c:pt idx="4043">
                  <c:v>33.691670000000002</c:v>
                </c:pt>
                <c:pt idx="4044">
                  <c:v>33.700000000000003</c:v>
                </c:pt>
                <c:pt idx="4045">
                  <c:v>33.708329999999997</c:v>
                </c:pt>
                <c:pt idx="4046">
                  <c:v>33.716670000000001</c:v>
                </c:pt>
                <c:pt idx="4047">
                  <c:v>33.725000000000001</c:v>
                </c:pt>
                <c:pt idx="4048">
                  <c:v>33.733330000000002</c:v>
                </c:pt>
                <c:pt idx="4049">
                  <c:v>33.741669999999999</c:v>
                </c:pt>
                <c:pt idx="4050">
                  <c:v>33.75</c:v>
                </c:pt>
                <c:pt idx="4051">
                  <c:v>33.758330000000001</c:v>
                </c:pt>
                <c:pt idx="4052">
                  <c:v>33.766669999999998</c:v>
                </c:pt>
                <c:pt idx="4053">
                  <c:v>33.774999999999999</c:v>
                </c:pt>
                <c:pt idx="4054">
                  <c:v>33.783329999999999</c:v>
                </c:pt>
                <c:pt idx="4055">
                  <c:v>33.791670000000003</c:v>
                </c:pt>
                <c:pt idx="4056">
                  <c:v>33.799999999999997</c:v>
                </c:pt>
                <c:pt idx="4057">
                  <c:v>33.808329999999998</c:v>
                </c:pt>
                <c:pt idx="4058">
                  <c:v>33.816670000000002</c:v>
                </c:pt>
                <c:pt idx="4059">
                  <c:v>33.825000000000003</c:v>
                </c:pt>
                <c:pt idx="4060">
                  <c:v>33.833329999999997</c:v>
                </c:pt>
                <c:pt idx="4061">
                  <c:v>33.841670000000001</c:v>
                </c:pt>
                <c:pt idx="4062">
                  <c:v>33.85</c:v>
                </c:pt>
                <c:pt idx="4063">
                  <c:v>33.858330000000002</c:v>
                </c:pt>
                <c:pt idx="4064">
                  <c:v>33.866669999999999</c:v>
                </c:pt>
                <c:pt idx="4065">
                  <c:v>33.875</c:v>
                </c:pt>
                <c:pt idx="4066">
                  <c:v>33.883330000000001</c:v>
                </c:pt>
                <c:pt idx="4067">
                  <c:v>33.891669999999998</c:v>
                </c:pt>
                <c:pt idx="4068">
                  <c:v>33.9</c:v>
                </c:pt>
                <c:pt idx="4069">
                  <c:v>33.908329999999999</c:v>
                </c:pt>
                <c:pt idx="4070">
                  <c:v>33.916670000000003</c:v>
                </c:pt>
                <c:pt idx="4071">
                  <c:v>33.924999999999997</c:v>
                </c:pt>
                <c:pt idx="4072">
                  <c:v>33.933329999999998</c:v>
                </c:pt>
                <c:pt idx="4073">
                  <c:v>33.941670000000002</c:v>
                </c:pt>
                <c:pt idx="4074">
                  <c:v>33.950000000000003</c:v>
                </c:pt>
                <c:pt idx="4075">
                  <c:v>33.958329999999997</c:v>
                </c:pt>
                <c:pt idx="4076">
                  <c:v>33.966670000000001</c:v>
                </c:pt>
                <c:pt idx="4077">
                  <c:v>33.975000000000001</c:v>
                </c:pt>
                <c:pt idx="4078">
                  <c:v>33.983330000000002</c:v>
                </c:pt>
                <c:pt idx="4079">
                  <c:v>33.991669999999999</c:v>
                </c:pt>
                <c:pt idx="4080">
                  <c:v>34</c:v>
                </c:pt>
                <c:pt idx="4081">
                  <c:v>34.008330000000001</c:v>
                </c:pt>
                <c:pt idx="4082">
                  <c:v>34.016669999999998</c:v>
                </c:pt>
                <c:pt idx="4083">
                  <c:v>34.024999999999999</c:v>
                </c:pt>
                <c:pt idx="4084">
                  <c:v>34.033329999999999</c:v>
                </c:pt>
                <c:pt idx="4085">
                  <c:v>34.041670000000003</c:v>
                </c:pt>
                <c:pt idx="4086">
                  <c:v>34.049999999999997</c:v>
                </c:pt>
                <c:pt idx="4087">
                  <c:v>34.058329999999998</c:v>
                </c:pt>
                <c:pt idx="4088">
                  <c:v>34.066670000000002</c:v>
                </c:pt>
                <c:pt idx="4089">
                  <c:v>34.075000000000003</c:v>
                </c:pt>
                <c:pt idx="4090">
                  <c:v>34.083329999999997</c:v>
                </c:pt>
                <c:pt idx="4091">
                  <c:v>34.091670000000001</c:v>
                </c:pt>
                <c:pt idx="4092">
                  <c:v>34.1</c:v>
                </c:pt>
                <c:pt idx="4093">
                  <c:v>34.108330000000002</c:v>
                </c:pt>
                <c:pt idx="4094">
                  <c:v>34.116669999999999</c:v>
                </c:pt>
                <c:pt idx="4095">
                  <c:v>34.125</c:v>
                </c:pt>
                <c:pt idx="4096">
                  <c:v>34.133330000000001</c:v>
                </c:pt>
                <c:pt idx="4097">
                  <c:v>34.141669999999998</c:v>
                </c:pt>
                <c:pt idx="4098">
                  <c:v>34.15</c:v>
                </c:pt>
                <c:pt idx="4099">
                  <c:v>34.158329999999999</c:v>
                </c:pt>
                <c:pt idx="4100">
                  <c:v>34.166670000000003</c:v>
                </c:pt>
                <c:pt idx="4101">
                  <c:v>34.174999999999997</c:v>
                </c:pt>
                <c:pt idx="4102">
                  <c:v>34.183329999999998</c:v>
                </c:pt>
                <c:pt idx="4103">
                  <c:v>34.191670000000002</c:v>
                </c:pt>
                <c:pt idx="4104">
                  <c:v>34.200000000000003</c:v>
                </c:pt>
                <c:pt idx="4105">
                  <c:v>34.208329999999997</c:v>
                </c:pt>
                <c:pt idx="4106">
                  <c:v>34.216670000000001</c:v>
                </c:pt>
                <c:pt idx="4107">
                  <c:v>34.225000000000001</c:v>
                </c:pt>
                <c:pt idx="4108">
                  <c:v>34.233330000000002</c:v>
                </c:pt>
                <c:pt idx="4109">
                  <c:v>34.241669999999999</c:v>
                </c:pt>
                <c:pt idx="4110">
                  <c:v>34.25</c:v>
                </c:pt>
                <c:pt idx="4111">
                  <c:v>34.258330000000001</c:v>
                </c:pt>
                <c:pt idx="4112">
                  <c:v>34.266669999999998</c:v>
                </c:pt>
                <c:pt idx="4113">
                  <c:v>34.274999999999999</c:v>
                </c:pt>
                <c:pt idx="4114">
                  <c:v>34.283329999999999</c:v>
                </c:pt>
                <c:pt idx="4115">
                  <c:v>34.291670000000003</c:v>
                </c:pt>
                <c:pt idx="4116">
                  <c:v>34.299999999999997</c:v>
                </c:pt>
                <c:pt idx="4117">
                  <c:v>34.308329999999998</c:v>
                </c:pt>
                <c:pt idx="4118">
                  <c:v>34.316670000000002</c:v>
                </c:pt>
                <c:pt idx="4119">
                  <c:v>34.325000000000003</c:v>
                </c:pt>
                <c:pt idx="4120">
                  <c:v>34.333329999999997</c:v>
                </c:pt>
                <c:pt idx="4121">
                  <c:v>34.341670000000001</c:v>
                </c:pt>
                <c:pt idx="4122">
                  <c:v>34.35</c:v>
                </c:pt>
                <c:pt idx="4123">
                  <c:v>34.358330000000002</c:v>
                </c:pt>
                <c:pt idx="4124">
                  <c:v>34.366669999999999</c:v>
                </c:pt>
                <c:pt idx="4125">
                  <c:v>34.375</c:v>
                </c:pt>
                <c:pt idx="4126">
                  <c:v>34.383330000000001</c:v>
                </c:pt>
                <c:pt idx="4127">
                  <c:v>34.391669999999998</c:v>
                </c:pt>
                <c:pt idx="4128">
                  <c:v>34.4</c:v>
                </c:pt>
                <c:pt idx="4129">
                  <c:v>34.408329999999999</c:v>
                </c:pt>
                <c:pt idx="4130">
                  <c:v>34.416670000000003</c:v>
                </c:pt>
                <c:pt idx="4131">
                  <c:v>34.424999999999997</c:v>
                </c:pt>
                <c:pt idx="4132">
                  <c:v>34.433329999999998</c:v>
                </c:pt>
                <c:pt idx="4133">
                  <c:v>34.441670000000002</c:v>
                </c:pt>
                <c:pt idx="4134">
                  <c:v>34.450000000000003</c:v>
                </c:pt>
                <c:pt idx="4135">
                  <c:v>34.458329999999997</c:v>
                </c:pt>
                <c:pt idx="4136">
                  <c:v>34.466670000000001</c:v>
                </c:pt>
                <c:pt idx="4137">
                  <c:v>34.475000000000001</c:v>
                </c:pt>
                <c:pt idx="4138">
                  <c:v>34.483330000000002</c:v>
                </c:pt>
                <c:pt idx="4139">
                  <c:v>34.491669999999999</c:v>
                </c:pt>
                <c:pt idx="4140">
                  <c:v>34.5</c:v>
                </c:pt>
                <c:pt idx="4141">
                  <c:v>34.508330000000001</c:v>
                </c:pt>
                <c:pt idx="4142">
                  <c:v>34.516669999999998</c:v>
                </c:pt>
                <c:pt idx="4143">
                  <c:v>34.524999999999999</c:v>
                </c:pt>
                <c:pt idx="4144">
                  <c:v>34.533329999999999</c:v>
                </c:pt>
                <c:pt idx="4145">
                  <c:v>34.541670000000003</c:v>
                </c:pt>
                <c:pt idx="4146">
                  <c:v>34.549999999999997</c:v>
                </c:pt>
                <c:pt idx="4147">
                  <c:v>34.558329999999998</c:v>
                </c:pt>
                <c:pt idx="4148">
                  <c:v>34.566670000000002</c:v>
                </c:pt>
                <c:pt idx="4149">
                  <c:v>34.575000000000003</c:v>
                </c:pt>
                <c:pt idx="4150">
                  <c:v>34.583329999999997</c:v>
                </c:pt>
                <c:pt idx="4151">
                  <c:v>34.591670000000001</c:v>
                </c:pt>
                <c:pt idx="4152">
                  <c:v>34.6</c:v>
                </c:pt>
                <c:pt idx="4153">
                  <c:v>34.608330000000002</c:v>
                </c:pt>
                <c:pt idx="4154">
                  <c:v>34.616669999999999</c:v>
                </c:pt>
                <c:pt idx="4155">
                  <c:v>34.625</c:v>
                </c:pt>
                <c:pt idx="4156">
                  <c:v>34.633330000000001</c:v>
                </c:pt>
                <c:pt idx="4157">
                  <c:v>34.641669999999998</c:v>
                </c:pt>
                <c:pt idx="4158">
                  <c:v>34.65</c:v>
                </c:pt>
                <c:pt idx="4159">
                  <c:v>34.658329999999999</c:v>
                </c:pt>
                <c:pt idx="4160">
                  <c:v>34.666670000000003</c:v>
                </c:pt>
                <c:pt idx="4161">
                  <c:v>34.674999999999997</c:v>
                </c:pt>
                <c:pt idx="4162">
                  <c:v>34.683329999999998</c:v>
                </c:pt>
                <c:pt idx="4163">
                  <c:v>34.691670000000002</c:v>
                </c:pt>
                <c:pt idx="4164">
                  <c:v>34.700000000000003</c:v>
                </c:pt>
                <c:pt idx="4165">
                  <c:v>34.708329999999997</c:v>
                </c:pt>
                <c:pt idx="4166">
                  <c:v>34.716670000000001</c:v>
                </c:pt>
                <c:pt idx="4167">
                  <c:v>34.725000000000001</c:v>
                </c:pt>
                <c:pt idx="4168">
                  <c:v>34.733330000000002</c:v>
                </c:pt>
                <c:pt idx="4169">
                  <c:v>34.741669999999999</c:v>
                </c:pt>
                <c:pt idx="4170">
                  <c:v>34.75</c:v>
                </c:pt>
                <c:pt idx="4171">
                  <c:v>34.758330000000001</c:v>
                </c:pt>
                <c:pt idx="4172">
                  <c:v>34.766669999999998</c:v>
                </c:pt>
                <c:pt idx="4173">
                  <c:v>34.774999999999999</c:v>
                </c:pt>
                <c:pt idx="4174">
                  <c:v>34.783329999999999</c:v>
                </c:pt>
                <c:pt idx="4175">
                  <c:v>34.791670000000003</c:v>
                </c:pt>
                <c:pt idx="4176">
                  <c:v>34.799999999999997</c:v>
                </c:pt>
                <c:pt idx="4177">
                  <c:v>34.808329999999998</c:v>
                </c:pt>
                <c:pt idx="4178">
                  <c:v>34.816670000000002</c:v>
                </c:pt>
                <c:pt idx="4179">
                  <c:v>34.825000000000003</c:v>
                </c:pt>
                <c:pt idx="4180">
                  <c:v>34.833329999999997</c:v>
                </c:pt>
                <c:pt idx="4181">
                  <c:v>34.841670000000001</c:v>
                </c:pt>
                <c:pt idx="4182">
                  <c:v>34.85</c:v>
                </c:pt>
                <c:pt idx="4183">
                  <c:v>34.858330000000002</c:v>
                </c:pt>
                <c:pt idx="4184">
                  <c:v>34.866669999999999</c:v>
                </c:pt>
                <c:pt idx="4185">
                  <c:v>34.875</c:v>
                </c:pt>
                <c:pt idx="4186">
                  <c:v>34.883330000000001</c:v>
                </c:pt>
                <c:pt idx="4187">
                  <c:v>34.891669999999998</c:v>
                </c:pt>
                <c:pt idx="4188">
                  <c:v>34.9</c:v>
                </c:pt>
                <c:pt idx="4189">
                  <c:v>34.908329999999999</c:v>
                </c:pt>
                <c:pt idx="4190">
                  <c:v>34.916670000000003</c:v>
                </c:pt>
                <c:pt idx="4191">
                  <c:v>34.924999999999997</c:v>
                </c:pt>
                <c:pt idx="4192">
                  <c:v>34.933329999999998</c:v>
                </c:pt>
                <c:pt idx="4193">
                  <c:v>34.941670000000002</c:v>
                </c:pt>
                <c:pt idx="4194">
                  <c:v>34.950000000000003</c:v>
                </c:pt>
                <c:pt idx="4195">
                  <c:v>34.958329999999997</c:v>
                </c:pt>
                <c:pt idx="4196">
                  <c:v>34.966670000000001</c:v>
                </c:pt>
                <c:pt idx="4197">
                  <c:v>34.975000000000001</c:v>
                </c:pt>
                <c:pt idx="4198">
                  <c:v>34.983330000000002</c:v>
                </c:pt>
                <c:pt idx="4199">
                  <c:v>34.991669999999999</c:v>
                </c:pt>
                <c:pt idx="4200">
                  <c:v>35</c:v>
                </c:pt>
                <c:pt idx="4201">
                  <c:v>35.008330000000001</c:v>
                </c:pt>
                <c:pt idx="4202">
                  <c:v>35.016669999999998</c:v>
                </c:pt>
                <c:pt idx="4203">
                  <c:v>35.024999999999999</c:v>
                </c:pt>
                <c:pt idx="4204">
                  <c:v>35.033329999999999</c:v>
                </c:pt>
                <c:pt idx="4205">
                  <c:v>35.041670000000003</c:v>
                </c:pt>
                <c:pt idx="4206">
                  <c:v>35.049999999999997</c:v>
                </c:pt>
                <c:pt idx="4207">
                  <c:v>35.058329999999998</c:v>
                </c:pt>
                <c:pt idx="4208">
                  <c:v>35.066670000000002</c:v>
                </c:pt>
                <c:pt idx="4209">
                  <c:v>35.075000000000003</c:v>
                </c:pt>
                <c:pt idx="4210">
                  <c:v>35.083329999999997</c:v>
                </c:pt>
                <c:pt idx="4211">
                  <c:v>35.091670000000001</c:v>
                </c:pt>
                <c:pt idx="4212">
                  <c:v>35.1</c:v>
                </c:pt>
                <c:pt idx="4213">
                  <c:v>35.108330000000002</c:v>
                </c:pt>
                <c:pt idx="4214">
                  <c:v>35.116669999999999</c:v>
                </c:pt>
                <c:pt idx="4215">
                  <c:v>35.125</c:v>
                </c:pt>
                <c:pt idx="4216">
                  <c:v>35.133330000000001</c:v>
                </c:pt>
                <c:pt idx="4217">
                  <c:v>35.141669999999998</c:v>
                </c:pt>
                <c:pt idx="4218">
                  <c:v>35.15</c:v>
                </c:pt>
                <c:pt idx="4219">
                  <c:v>35.158329999999999</c:v>
                </c:pt>
                <c:pt idx="4220">
                  <c:v>35.166670000000003</c:v>
                </c:pt>
                <c:pt idx="4221">
                  <c:v>35.174999999999997</c:v>
                </c:pt>
                <c:pt idx="4222">
                  <c:v>35.183329999999998</c:v>
                </c:pt>
                <c:pt idx="4223">
                  <c:v>35.191670000000002</c:v>
                </c:pt>
                <c:pt idx="4224">
                  <c:v>35.200000000000003</c:v>
                </c:pt>
                <c:pt idx="4225">
                  <c:v>35.208329999999997</c:v>
                </c:pt>
                <c:pt idx="4226">
                  <c:v>35.216670000000001</c:v>
                </c:pt>
                <c:pt idx="4227">
                  <c:v>35.225000000000001</c:v>
                </c:pt>
                <c:pt idx="4228">
                  <c:v>35.233330000000002</c:v>
                </c:pt>
                <c:pt idx="4229">
                  <c:v>35.241669999999999</c:v>
                </c:pt>
                <c:pt idx="4230">
                  <c:v>35.25</c:v>
                </c:pt>
                <c:pt idx="4231">
                  <c:v>35.258330000000001</c:v>
                </c:pt>
                <c:pt idx="4232">
                  <c:v>35.266669999999998</c:v>
                </c:pt>
                <c:pt idx="4233">
                  <c:v>35.274999999999999</c:v>
                </c:pt>
                <c:pt idx="4234">
                  <c:v>35.283329999999999</c:v>
                </c:pt>
                <c:pt idx="4235">
                  <c:v>35.291670000000003</c:v>
                </c:pt>
                <c:pt idx="4236">
                  <c:v>35.299999999999997</c:v>
                </c:pt>
                <c:pt idx="4237">
                  <c:v>35.308329999999998</c:v>
                </c:pt>
                <c:pt idx="4238">
                  <c:v>35.316670000000002</c:v>
                </c:pt>
                <c:pt idx="4239">
                  <c:v>35.325000000000003</c:v>
                </c:pt>
                <c:pt idx="4240">
                  <c:v>35.333329999999997</c:v>
                </c:pt>
                <c:pt idx="4241">
                  <c:v>35.341670000000001</c:v>
                </c:pt>
                <c:pt idx="4242">
                  <c:v>35.35</c:v>
                </c:pt>
                <c:pt idx="4243">
                  <c:v>35.358330000000002</c:v>
                </c:pt>
                <c:pt idx="4244">
                  <c:v>35.366669999999999</c:v>
                </c:pt>
                <c:pt idx="4245">
                  <c:v>35.375</c:v>
                </c:pt>
                <c:pt idx="4246">
                  <c:v>35.383330000000001</c:v>
                </c:pt>
                <c:pt idx="4247">
                  <c:v>35.391669999999998</c:v>
                </c:pt>
                <c:pt idx="4248">
                  <c:v>35.4</c:v>
                </c:pt>
                <c:pt idx="4249">
                  <c:v>35.408329999999999</c:v>
                </c:pt>
                <c:pt idx="4250">
                  <c:v>35.416670000000003</c:v>
                </c:pt>
                <c:pt idx="4251">
                  <c:v>35.424999999999997</c:v>
                </c:pt>
                <c:pt idx="4252">
                  <c:v>35.433329999999998</c:v>
                </c:pt>
                <c:pt idx="4253">
                  <c:v>35.441670000000002</c:v>
                </c:pt>
                <c:pt idx="4254">
                  <c:v>35.450000000000003</c:v>
                </c:pt>
                <c:pt idx="4255">
                  <c:v>35.458329999999997</c:v>
                </c:pt>
                <c:pt idx="4256">
                  <c:v>35.466670000000001</c:v>
                </c:pt>
                <c:pt idx="4257">
                  <c:v>35.475000000000001</c:v>
                </c:pt>
                <c:pt idx="4258">
                  <c:v>35.483330000000002</c:v>
                </c:pt>
                <c:pt idx="4259">
                  <c:v>35.491669999999999</c:v>
                </c:pt>
                <c:pt idx="4260">
                  <c:v>35.5</c:v>
                </c:pt>
                <c:pt idx="4261">
                  <c:v>35.508330000000001</c:v>
                </c:pt>
                <c:pt idx="4262">
                  <c:v>35.516669999999998</c:v>
                </c:pt>
                <c:pt idx="4263">
                  <c:v>35.524999999999999</c:v>
                </c:pt>
                <c:pt idx="4264">
                  <c:v>35.533329999999999</c:v>
                </c:pt>
                <c:pt idx="4265">
                  <c:v>35.541670000000003</c:v>
                </c:pt>
                <c:pt idx="4266">
                  <c:v>35.549999999999997</c:v>
                </c:pt>
                <c:pt idx="4267">
                  <c:v>35.558329999999998</c:v>
                </c:pt>
                <c:pt idx="4268">
                  <c:v>35.566670000000002</c:v>
                </c:pt>
                <c:pt idx="4269">
                  <c:v>35.575000000000003</c:v>
                </c:pt>
                <c:pt idx="4270">
                  <c:v>35.583329999999997</c:v>
                </c:pt>
                <c:pt idx="4271">
                  <c:v>35.591670000000001</c:v>
                </c:pt>
                <c:pt idx="4272">
                  <c:v>35.6</c:v>
                </c:pt>
                <c:pt idx="4273">
                  <c:v>35.608330000000002</c:v>
                </c:pt>
                <c:pt idx="4274">
                  <c:v>35.616669999999999</c:v>
                </c:pt>
                <c:pt idx="4275">
                  <c:v>35.625</c:v>
                </c:pt>
                <c:pt idx="4276">
                  <c:v>35.633330000000001</c:v>
                </c:pt>
                <c:pt idx="4277">
                  <c:v>35.641669999999998</c:v>
                </c:pt>
                <c:pt idx="4278">
                  <c:v>35.65</c:v>
                </c:pt>
                <c:pt idx="4279">
                  <c:v>35.658329999999999</c:v>
                </c:pt>
                <c:pt idx="4280">
                  <c:v>35.666670000000003</c:v>
                </c:pt>
                <c:pt idx="4281">
                  <c:v>35.674999999999997</c:v>
                </c:pt>
                <c:pt idx="4282">
                  <c:v>35.683329999999998</c:v>
                </c:pt>
                <c:pt idx="4283">
                  <c:v>35.691670000000002</c:v>
                </c:pt>
                <c:pt idx="4284">
                  <c:v>35.700000000000003</c:v>
                </c:pt>
                <c:pt idx="4285">
                  <c:v>35.708329999999997</c:v>
                </c:pt>
                <c:pt idx="4286">
                  <c:v>35.716670000000001</c:v>
                </c:pt>
                <c:pt idx="4287">
                  <c:v>35.725000000000001</c:v>
                </c:pt>
                <c:pt idx="4288">
                  <c:v>35.733330000000002</c:v>
                </c:pt>
                <c:pt idx="4289">
                  <c:v>35.741669999999999</c:v>
                </c:pt>
                <c:pt idx="4290">
                  <c:v>35.75</c:v>
                </c:pt>
                <c:pt idx="4291">
                  <c:v>35.758330000000001</c:v>
                </c:pt>
                <c:pt idx="4292">
                  <c:v>35.766669999999998</c:v>
                </c:pt>
                <c:pt idx="4293">
                  <c:v>35.774999999999999</c:v>
                </c:pt>
                <c:pt idx="4294">
                  <c:v>35.783329999999999</c:v>
                </c:pt>
                <c:pt idx="4295">
                  <c:v>35.791670000000003</c:v>
                </c:pt>
                <c:pt idx="4296">
                  <c:v>35.799999999999997</c:v>
                </c:pt>
                <c:pt idx="4297">
                  <c:v>35.808329999999998</c:v>
                </c:pt>
                <c:pt idx="4298">
                  <c:v>35.816670000000002</c:v>
                </c:pt>
                <c:pt idx="4299">
                  <c:v>35.825000000000003</c:v>
                </c:pt>
                <c:pt idx="4300">
                  <c:v>35.833329999999997</c:v>
                </c:pt>
                <c:pt idx="4301">
                  <c:v>35.841670000000001</c:v>
                </c:pt>
                <c:pt idx="4302">
                  <c:v>35.85</c:v>
                </c:pt>
                <c:pt idx="4303">
                  <c:v>35.858330000000002</c:v>
                </c:pt>
                <c:pt idx="4304">
                  <c:v>35.866669999999999</c:v>
                </c:pt>
                <c:pt idx="4305">
                  <c:v>35.875</c:v>
                </c:pt>
                <c:pt idx="4306">
                  <c:v>35.883330000000001</c:v>
                </c:pt>
                <c:pt idx="4307">
                  <c:v>35.891669999999998</c:v>
                </c:pt>
                <c:pt idx="4308">
                  <c:v>35.9</c:v>
                </c:pt>
                <c:pt idx="4309">
                  <c:v>35.908329999999999</c:v>
                </c:pt>
                <c:pt idx="4310">
                  <c:v>35.916670000000003</c:v>
                </c:pt>
                <c:pt idx="4311">
                  <c:v>35.924999999999997</c:v>
                </c:pt>
                <c:pt idx="4312">
                  <c:v>35.933329999999998</c:v>
                </c:pt>
                <c:pt idx="4313">
                  <c:v>35.941670000000002</c:v>
                </c:pt>
                <c:pt idx="4314">
                  <c:v>35.950000000000003</c:v>
                </c:pt>
                <c:pt idx="4315">
                  <c:v>35.958329999999997</c:v>
                </c:pt>
                <c:pt idx="4316">
                  <c:v>35.966670000000001</c:v>
                </c:pt>
                <c:pt idx="4317">
                  <c:v>35.975000000000001</c:v>
                </c:pt>
                <c:pt idx="4318">
                  <c:v>35.983330000000002</c:v>
                </c:pt>
                <c:pt idx="4319">
                  <c:v>35.991669999999999</c:v>
                </c:pt>
                <c:pt idx="4320">
                  <c:v>36</c:v>
                </c:pt>
                <c:pt idx="4321">
                  <c:v>36.008330000000001</c:v>
                </c:pt>
                <c:pt idx="4322">
                  <c:v>36.016669999999998</c:v>
                </c:pt>
                <c:pt idx="4323">
                  <c:v>36.024999999999999</c:v>
                </c:pt>
                <c:pt idx="4324">
                  <c:v>36.033329999999999</c:v>
                </c:pt>
                <c:pt idx="4325">
                  <c:v>36.041670000000003</c:v>
                </c:pt>
                <c:pt idx="4326">
                  <c:v>36.049999999999997</c:v>
                </c:pt>
                <c:pt idx="4327">
                  <c:v>36.058329999999998</c:v>
                </c:pt>
                <c:pt idx="4328">
                  <c:v>36.066670000000002</c:v>
                </c:pt>
                <c:pt idx="4329">
                  <c:v>36.075000000000003</c:v>
                </c:pt>
                <c:pt idx="4330">
                  <c:v>36.083329999999997</c:v>
                </c:pt>
                <c:pt idx="4331">
                  <c:v>36.091670000000001</c:v>
                </c:pt>
                <c:pt idx="4332">
                  <c:v>36.1</c:v>
                </c:pt>
                <c:pt idx="4333">
                  <c:v>36.108330000000002</c:v>
                </c:pt>
                <c:pt idx="4334">
                  <c:v>36.116669999999999</c:v>
                </c:pt>
                <c:pt idx="4335">
                  <c:v>36.125</c:v>
                </c:pt>
                <c:pt idx="4336">
                  <c:v>36.133330000000001</c:v>
                </c:pt>
                <c:pt idx="4337">
                  <c:v>36.141669999999998</c:v>
                </c:pt>
                <c:pt idx="4338">
                  <c:v>36.15</c:v>
                </c:pt>
                <c:pt idx="4339">
                  <c:v>36.158329999999999</c:v>
                </c:pt>
                <c:pt idx="4340">
                  <c:v>36.166670000000003</c:v>
                </c:pt>
                <c:pt idx="4341">
                  <c:v>36.174999999999997</c:v>
                </c:pt>
                <c:pt idx="4342">
                  <c:v>36.183329999999998</c:v>
                </c:pt>
                <c:pt idx="4343">
                  <c:v>36.191670000000002</c:v>
                </c:pt>
                <c:pt idx="4344">
                  <c:v>36.200000000000003</c:v>
                </c:pt>
                <c:pt idx="4345">
                  <c:v>36.208329999999997</c:v>
                </c:pt>
                <c:pt idx="4346">
                  <c:v>36.216670000000001</c:v>
                </c:pt>
                <c:pt idx="4347">
                  <c:v>36.225000000000001</c:v>
                </c:pt>
                <c:pt idx="4348">
                  <c:v>36.233330000000002</c:v>
                </c:pt>
                <c:pt idx="4349">
                  <c:v>36.241669999999999</c:v>
                </c:pt>
                <c:pt idx="4350">
                  <c:v>36.25</c:v>
                </c:pt>
                <c:pt idx="4351">
                  <c:v>36.258330000000001</c:v>
                </c:pt>
                <c:pt idx="4352">
                  <c:v>36.266669999999998</c:v>
                </c:pt>
                <c:pt idx="4353">
                  <c:v>36.274999999999999</c:v>
                </c:pt>
                <c:pt idx="4354">
                  <c:v>36.283329999999999</c:v>
                </c:pt>
                <c:pt idx="4355">
                  <c:v>36.291670000000003</c:v>
                </c:pt>
                <c:pt idx="4356">
                  <c:v>36.299999999999997</c:v>
                </c:pt>
                <c:pt idx="4357">
                  <c:v>36.308329999999998</c:v>
                </c:pt>
                <c:pt idx="4358">
                  <c:v>36.316670000000002</c:v>
                </c:pt>
                <c:pt idx="4359">
                  <c:v>36.325000000000003</c:v>
                </c:pt>
                <c:pt idx="4360">
                  <c:v>36.333329999999997</c:v>
                </c:pt>
                <c:pt idx="4361">
                  <c:v>36.341670000000001</c:v>
                </c:pt>
                <c:pt idx="4362">
                  <c:v>36.35</c:v>
                </c:pt>
                <c:pt idx="4363">
                  <c:v>36.358330000000002</c:v>
                </c:pt>
                <c:pt idx="4364">
                  <c:v>36.366669999999999</c:v>
                </c:pt>
                <c:pt idx="4365">
                  <c:v>36.375</c:v>
                </c:pt>
                <c:pt idx="4366">
                  <c:v>36.383330000000001</c:v>
                </c:pt>
                <c:pt idx="4367">
                  <c:v>36.391669999999998</c:v>
                </c:pt>
                <c:pt idx="4368">
                  <c:v>36.4</c:v>
                </c:pt>
                <c:pt idx="4369">
                  <c:v>36.408329999999999</c:v>
                </c:pt>
                <c:pt idx="4370">
                  <c:v>36.416670000000003</c:v>
                </c:pt>
                <c:pt idx="4371">
                  <c:v>36.424999999999997</c:v>
                </c:pt>
                <c:pt idx="4372">
                  <c:v>36.433329999999998</c:v>
                </c:pt>
                <c:pt idx="4373">
                  <c:v>36.441670000000002</c:v>
                </c:pt>
                <c:pt idx="4374">
                  <c:v>36.450000000000003</c:v>
                </c:pt>
                <c:pt idx="4375">
                  <c:v>36.458329999999997</c:v>
                </c:pt>
                <c:pt idx="4376">
                  <c:v>36.466670000000001</c:v>
                </c:pt>
                <c:pt idx="4377">
                  <c:v>36.475000000000001</c:v>
                </c:pt>
                <c:pt idx="4378">
                  <c:v>36.483330000000002</c:v>
                </c:pt>
                <c:pt idx="4379">
                  <c:v>36.491669999999999</c:v>
                </c:pt>
                <c:pt idx="4380">
                  <c:v>36.5</c:v>
                </c:pt>
                <c:pt idx="4381">
                  <c:v>36.508330000000001</c:v>
                </c:pt>
                <c:pt idx="4382">
                  <c:v>36.516669999999998</c:v>
                </c:pt>
                <c:pt idx="4383">
                  <c:v>36.524999999999999</c:v>
                </c:pt>
                <c:pt idx="4384">
                  <c:v>36.533329999999999</c:v>
                </c:pt>
                <c:pt idx="4385">
                  <c:v>36.541670000000003</c:v>
                </c:pt>
                <c:pt idx="4386">
                  <c:v>36.549999999999997</c:v>
                </c:pt>
                <c:pt idx="4387">
                  <c:v>36.558329999999998</c:v>
                </c:pt>
                <c:pt idx="4388">
                  <c:v>36.566670000000002</c:v>
                </c:pt>
                <c:pt idx="4389">
                  <c:v>36.575000000000003</c:v>
                </c:pt>
                <c:pt idx="4390">
                  <c:v>36.583329999999997</c:v>
                </c:pt>
                <c:pt idx="4391">
                  <c:v>36.591670000000001</c:v>
                </c:pt>
                <c:pt idx="4392">
                  <c:v>36.6</c:v>
                </c:pt>
                <c:pt idx="4393">
                  <c:v>36.608330000000002</c:v>
                </c:pt>
                <c:pt idx="4394">
                  <c:v>36.616669999999999</c:v>
                </c:pt>
                <c:pt idx="4395">
                  <c:v>36.625</c:v>
                </c:pt>
                <c:pt idx="4396">
                  <c:v>36.633330000000001</c:v>
                </c:pt>
                <c:pt idx="4397">
                  <c:v>36.641669999999998</c:v>
                </c:pt>
                <c:pt idx="4398">
                  <c:v>36.65</c:v>
                </c:pt>
                <c:pt idx="4399">
                  <c:v>36.658329999999999</c:v>
                </c:pt>
                <c:pt idx="4400">
                  <c:v>36.666670000000003</c:v>
                </c:pt>
                <c:pt idx="4401">
                  <c:v>36.674999999999997</c:v>
                </c:pt>
                <c:pt idx="4402">
                  <c:v>36.683329999999998</c:v>
                </c:pt>
                <c:pt idx="4403">
                  <c:v>36.691670000000002</c:v>
                </c:pt>
                <c:pt idx="4404">
                  <c:v>36.700000000000003</c:v>
                </c:pt>
                <c:pt idx="4405">
                  <c:v>36.708329999999997</c:v>
                </c:pt>
                <c:pt idx="4406">
                  <c:v>36.716670000000001</c:v>
                </c:pt>
                <c:pt idx="4407">
                  <c:v>36.725000000000001</c:v>
                </c:pt>
                <c:pt idx="4408">
                  <c:v>36.733330000000002</c:v>
                </c:pt>
                <c:pt idx="4409">
                  <c:v>36.741669999999999</c:v>
                </c:pt>
                <c:pt idx="4410">
                  <c:v>36.75</c:v>
                </c:pt>
                <c:pt idx="4411">
                  <c:v>36.758330000000001</c:v>
                </c:pt>
                <c:pt idx="4412">
                  <c:v>36.766669999999998</c:v>
                </c:pt>
                <c:pt idx="4413">
                  <c:v>36.774999999999999</c:v>
                </c:pt>
                <c:pt idx="4414">
                  <c:v>36.783329999999999</c:v>
                </c:pt>
                <c:pt idx="4415">
                  <c:v>36.791670000000003</c:v>
                </c:pt>
                <c:pt idx="4416">
                  <c:v>36.799999999999997</c:v>
                </c:pt>
                <c:pt idx="4417">
                  <c:v>36.808329999999998</c:v>
                </c:pt>
                <c:pt idx="4418">
                  <c:v>36.816670000000002</c:v>
                </c:pt>
                <c:pt idx="4419">
                  <c:v>36.825000000000003</c:v>
                </c:pt>
                <c:pt idx="4420">
                  <c:v>36.833329999999997</c:v>
                </c:pt>
                <c:pt idx="4421">
                  <c:v>36.841670000000001</c:v>
                </c:pt>
                <c:pt idx="4422">
                  <c:v>36.85</c:v>
                </c:pt>
                <c:pt idx="4423">
                  <c:v>36.858330000000002</c:v>
                </c:pt>
                <c:pt idx="4424">
                  <c:v>36.866669999999999</c:v>
                </c:pt>
                <c:pt idx="4425">
                  <c:v>36.875</c:v>
                </c:pt>
                <c:pt idx="4426">
                  <c:v>36.883330000000001</c:v>
                </c:pt>
                <c:pt idx="4427">
                  <c:v>36.891669999999998</c:v>
                </c:pt>
                <c:pt idx="4428">
                  <c:v>36.9</c:v>
                </c:pt>
                <c:pt idx="4429">
                  <c:v>36.908329999999999</c:v>
                </c:pt>
                <c:pt idx="4430">
                  <c:v>36.916670000000003</c:v>
                </c:pt>
                <c:pt idx="4431">
                  <c:v>36.924999999999997</c:v>
                </c:pt>
                <c:pt idx="4432">
                  <c:v>36.933329999999998</c:v>
                </c:pt>
                <c:pt idx="4433">
                  <c:v>36.941670000000002</c:v>
                </c:pt>
                <c:pt idx="4434">
                  <c:v>36.950000000000003</c:v>
                </c:pt>
                <c:pt idx="4435">
                  <c:v>36.958329999999997</c:v>
                </c:pt>
                <c:pt idx="4436">
                  <c:v>36.966670000000001</c:v>
                </c:pt>
                <c:pt idx="4437">
                  <c:v>36.975000000000001</c:v>
                </c:pt>
                <c:pt idx="4438">
                  <c:v>36.983330000000002</c:v>
                </c:pt>
                <c:pt idx="4439">
                  <c:v>36.991669999999999</c:v>
                </c:pt>
                <c:pt idx="4440">
                  <c:v>37</c:v>
                </c:pt>
                <c:pt idx="4441">
                  <c:v>37.008330000000001</c:v>
                </c:pt>
                <c:pt idx="4442">
                  <c:v>37.016669999999998</c:v>
                </c:pt>
                <c:pt idx="4443">
                  <c:v>37.024999999999999</c:v>
                </c:pt>
                <c:pt idx="4444">
                  <c:v>37.033329999999999</c:v>
                </c:pt>
                <c:pt idx="4445">
                  <c:v>37.041670000000003</c:v>
                </c:pt>
                <c:pt idx="4446">
                  <c:v>37.049999999999997</c:v>
                </c:pt>
                <c:pt idx="4447">
                  <c:v>37.058329999999998</c:v>
                </c:pt>
                <c:pt idx="4448">
                  <c:v>37.066670000000002</c:v>
                </c:pt>
                <c:pt idx="4449">
                  <c:v>37.075000000000003</c:v>
                </c:pt>
                <c:pt idx="4450">
                  <c:v>37.083329999999997</c:v>
                </c:pt>
                <c:pt idx="4451">
                  <c:v>37.091670000000001</c:v>
                </c:pt>
                <c:pt idx="4452">
                  <c:v>37.1</c:v>
                </c:pt>
                <c:pt idx="4453">
                  <c:v>37.108330000000002</c:v>
                </c:pt>
                <c:pt idx="4454">
                  <c:v>37.116669999999999</c:v>
                </c:pt>
                <c:pt idx="4455">
                  <c:v>37.125</c:v>
                </c:pt>
                <c:pt idx="4456">
                  <c:v>37.133330000000001</c:v>
                </c:pt>
                <c:pt idx="4457">
                  <c:v>37.141669999999998</c:v>
                </c:pt>
                <c:pt idx="4458">
                  <c:v>37.15</c:v>
                </c:pt>
                <c:pt idx="4459">
                  <c:v>37.158329999999999</c:v>
                </c:pt>
                <c:pt idx="4460">
                  <c:v>37.166670000000003</c:v>
                </c:pt>
                <c:pt idx="4461">
                  <c:v>37.174999999999997</c:v>
                </c:pt>
                <c:pt idx="4462">
                  <c:v>37.183329999999998</c:v>
                </c:pt>
                <c:pt idx="4463">
                  <c:v>37.191670000000002</c:v>
                </c:pt>
                <c:pt idx="4464">
                  <c:v>37.200000000000003</c:v>
                </c:pt>
                <c:pt idx="4465">
                  <c:v>37.208329999999997</c:v>
                </c:pt>
                <c:pt idx="4466">
                  <c:v>37.216670000000001</c:v>
                </c:pt>
                <c:pt idx="4467">
                  <c:v>37.225000000000001</c:v>
                </c:pt>
                <c:pt idx="4468">
                  <c:v>37.233330000000002</c:v>
                </c:pt>
                <c:pt idx="4469">
                  <c:v>37.241669999999999</c:v>
                </c:pt>
                <c:pt idx="4470">
                  <c:v>37.25</c:v>
                </c:pt>
                <c:pt idx="4471">
                  <c:v>37.258330000000001</c:v>
                </c:pt>
                <c:pt idx="4472">
                  <c:v>37.266669999999998</c:v>
                </c:pt>
                <c:pt idx="4473">
                  <c:v>37.274999999999999</c:v>
                </c:pt>
                <c:pt idx="4474">
                  <c:v>37.283329999999999</c:v>
                </c:pt>
                <c:pt idx="4475">
                  <c:v>37.291670000000003</c:v>
                </c:pt>
                <c:pt idx="4476">
                  <c:v>37.299999999999997</c:v>
                </c:pt>
                <c:pt idx="4477">
                  <c:v>37.308329999999998</c:v>
                </c:pt>
                <c:pt idx="4478">
                  <c:v>37.316670000000002</c:v>
                </c:pt>
                <c:pt idx="4479">
                  <c:v>37.325000000000003</c:v>
                </c:pt>
                <c:pt idx="4480">
                  <c:v>37.333329999999997</c:v>
                </c:pt>
                <c:pt idx="4481">
                  <c:v>37.341670000000001</c:v>
                </c:pt>
                <c:pt idx="4482">
                  <c:v>37.35</c:v>
                </c:pt>
                <c:pt idx="4483">
                  <c:v>37.358330000000002</c:v>
                </c:pt>
                <c:pt idx="4484">
                  <c:v>37.366669999999999</c:v>
                </c:pt>
                <c:pt idx="4485">
                  <c:v>37.375</c:v>
                </c:pt>
                <c:pt idx="4486">
                  <c:v>37.383330000000001</c:v>
                </c:pt>
                <c:pt idx="4487">
                  <c:v>37.391669999999998</c:v>
                </c:pt>
                <c:pt idx="4488">
                  <c:v>37.4</c:v>
                </c:pt>
                <c:pt idx="4489">
                  <c:v>37.408329999999999</c:v>
                </c:pt>
                <c:pt idx="4490">
                  <c:v>37.416670000000003</c:v>
                </c:pt>
                <c:pt idx="4491">
                  <c:v>37.424999999999997</c:v>
                </c:pt>
                <c:pt idx="4492">
                  <c:v>37.433329999999998</c:v>
                </c:pt>
                <c:pt idx="4493">
                  <c:v>37.441670000000002</c:v>
                </c:pt>
                <c:pt idx="4494">
                  <c:v>37.450000000000003</c:v>
                </c:pt>
                <c:pt idx="4495">
                  <c:v>37.458329999999997</c:v>
                </c:pt>
                <c:pt idx="4496">
                  <c:v>37.466670000000001</c:v>
                </c:pt>
                <c:pt idx="4497">
                  <c:v>37.475000000000001</c:v>
                </c:pt>
                <c:pt idx="4498">
                  <c:v>37.483330000000002</c:v>
                </c:pt>
                <c:pt idx="4499">
                  <c:v>37.491669999999999</c:v>
                </c:pt>
                <c:pt idx="4500">
                  <c:v>37.5</c:v>
                </c:pt>
                <c:pt idx="4501">
                  <c:v>37.508330000000001</c:v>
                </c:pt>
                <c:pt idx="4502">
                  <c:v>37.516669999999998</c:v>
                </c:pt>
                <c:pt idx="4503">
                  <c:v>37.524999999999999</c:v>
                </c:pt>
                <c:pt idx="4504">
                  <c:v>37.533329999999999</c:v>
                </c:pt>
                <c:pt idx="4505">
                  <c:v>37.541670000000003</c:v>
                </c:pt>
                <c:pt idx="4506">
                  <c:v>37.549999999999997</c:v>
                </c:pt>
                <c:pt idx="4507">
                  <c:v>37.558329999999998</c:v>
                </c:pt>
                <c:pt idx="4508">
                  <c:v>37.566670000000002</c:v>
                </c:pt>
                <c:pt idx="4509">
                  <c:v>37.575000000000003</c:v>
                </c:pt>
                <c:pt idx="4510">
                  <c:v>37.583329999999997</c:v>
                </c:pt>
                <c:pt idx="4511">
                  <c:v>37.591670000000001</c:v>
                </c:pt>
                <c:pt idx="4512">
                  <c:v>37.6</c:v>
                </c:pt>
                <c:pt idx="4513">
                  <c:v>37.608330000000002</c:v>
                </c:pt>
                <c:pt idx="4514">
                  <c:v>37.616669999999999</c:v>
                </c:pt>
                <c:pt idx="4515">
                  <c:v>37.625</c:v>
                </c:pt>
                <c:pt idx="4516">
                  <c:v>37.633330000000001</c:v>
                </c:pt>
                <c:pt idx="4517">
                  <c:v>37.641669999999998</c:v>
                </c:pt>
                <c:pt idx="4518">
                  <c:v>37.65</c:v>
                </c:pt>
                <c:pt idx="4519">
                  <c:v>37.658329999999999</c:v>
                </c:pt>
                <c:pt idx="4520">
                  <c:v>37.666670000000003</c:v>
                </c:pt>
                <c:pt idx="4521">
                  <c:v>37.674999999999997</c:v>
                </c:pt>
                <c:pt idx="4522">
                  <c:v>37.683329999999998</c:v>
                </c:pt>
                <c:pt idx="4523">
                  <c:v>37.691670000000002</c:v>
                </c:pt>
                <c:pt idx="4524">
                  <c:v>37.700000000000003</c:v>
                </c:pt>
                <c:pt idx="4525">
                  <c:v>37.708329999999997</c:v>
                </c:pt>
                <c:pt idx="4526">
                  <c:v>37.716670000000001</c:v>
                </c:pt>
                <c:pt idx="4527">
                  <c:v>37.725000000000001</c:v>
                </c:pt>
                <c:pt idx="4528">
                  <c:v>37.733330000000002</c:v>
                </c:pt>
                <c:pt idx="4529">
                  <c:v>37.741669999999999</c:v>
                </c:pt>
                <c:pt idx="4530">
                  <c:v>37.75</c:v>
                </c:pt>
                <c:pt idx="4531">
                  <c:v>37.758330000000001</c:v>
                </c:pt>
                <c:pt idx="4532">
                  <c:v>37.766669999999998</c:v>
                </c:pt>
                <c:pt idx="4533">
                  <c:v>37.774999999999999</c:v>
                </c:pt>
                <c:pt idx="4534">
                  <c:v>37.783329999999999</c:v>
                </c:pt>
                <c:pt idx="4535">
                  <c:v>37.791670000000003</c:v>
                </c:pt>
                <c:pt idx="4536">
                  <c:v>37.799999999999997</c:v>
                </c:pt>
                <c:pt idx="4537">
                  <c:v>37.808329999999998</c:v>
                </c:pt>
                <c:pt idx="4538">
                  <c:v>37.816670000000002</c:v>
                </c:pt>
                <c:pt idx="4539">
                  <c:v>37.825000000000003</c:v>
                </c:pt>
                <c:pt idx="4540">
                  <c:v>37.833329999999997</c:v>
                </c:pt>
                <c:pt idx="4541">
                  <c:v>37.841670000000001</c:v>
                </c:pt>
                <c:pt idx="4542">
                  <c:v>37.85</c:v>
                </c:pt>
                <c:pt idx="4543">
                  <c:v>37.858330000000002</c:v>
                </c:pt>
                <c:pt idx="4544">
                  <c:v>37.866669999999999</c:v>
                </c:pt>
                <c:pt idx="4545">
                  <c:v>37.875</c:v>
                </c:pt>
                <c:pt idx="4546">
                  <c:v>37.883330000000001</c:v>
                </c:pt>
                <c:pt idx="4547">
                  <c:v>37.891669999999998</c:v>
                </c:pt>
                <c:pt idx="4548">
                  <c:v>37.9</c:v>
                </c:pt>
                <c:pt idx="4549">
                  <c:v>37.908329999999999</c:v>
                </c:pt>
                <c:pt idx="4550">
                  <c:v>37.916670000000003</c:v>
                </c:pt>
                <c:pt idx="4551">
                  <c:v>37.924999999999997</c:v>
                </c:pt>
                <c:pt idx="4552">
                  <c:v>37.933329999999998</c:v>
                </c:pt>
                <c:pt idx="4553">
                  <c:v>37.941670000000002</c:v>
                </c:pt>
                <c:pt idx="4554">
                  <c:v>37.950000000000003</c:v>
                </c:pt>
                <c:pt idx="4555">
                  <c:v>37.958329999999997</c:v>
                </c:pt>
                <c:pt idx="4556">
                  <c:v>37.966670000000001</c:v>
                </c:pt>
                <c:pt idx="4557">
                  <c:v>37.975000000000001</c:v>
                </c:pt>
                <c:pt idx="4558">
                  <c:v>37.983330000000002</c:v>
                </c:pt>
                <c:pt idx="4559">
                  <c:v>37.991669999999999</c:v>
                </c:pt>
                <c:pt idx="4560">
                  <c:v>38</c:v>
                </c:pt>
                <c:pt idx="4561">
                  <c:v>38.008330000000001</c:v>
                </c:pt>
                <c:pt idx="4562">
                  <c:v>38.016669999999998</c:v>
                </c:pt>
                <c:pt idx="4563">
                  <c:v>38.024999999999999</c:v>
                </c:pt>
                <c:pt idx="4564">
                  <c:v>38.033329999999999</c:v>
                </c:pt>
                <c:pt idx="4565">
                  <c:v>38.041670000000003</c:v>
                </c:pt>
                <c:pt idx="4566">
                  <c:v>38.049999999999997</c:v>
                </c:pt>
                <c:pt idx="4567">
                  <c:v>38.058329999999998</c:v>
                </c:pt>
                <c:pt idx="4568">
                  <c:v>38.066670000000002</c:v>
                </c:pt>
                <c:pt idx="4569">
                  <c:v>38.075000000000003</c:v>
                </c:pt>
                <c:pt idx="4570">
                  <c:v>38.083329999999997</c:v>
                </c:pt>
                <c:pt idx="4571">
                  <c:v>38.091670000000001</c:v>
                </c:pt>
                <c:pt idx="4572">
                  <c:v>38.1</c:v>
                </c:pt>
                <c:pt idx="4573">
                  <c:v>38.108330000000002</c:v>
                </c:pt>
                <c:pt idx="4574">
                  <c:v>38.116669999999999</c:v>
                </c:pt>
                <c:pt idx="4575">
                  <c:v>38.125</c:v>
                </c:pt>
                <c:pt idx="4576">
                  <c:v>38.133330000000001</c:v>
                </c:pt>
                <c:pt idx="4577">
                  <c:v>38.141669999999998</c:v>
                </c:pt>
                <c:pt idx="4578">
                  <c:v>38.15</c:v>
                </c:pt>
                <c:pt idx="4579">
                  <c:v>38.158329999999999</c:v>
                </c:pt>
                <c:pt idx="4580">
                  <c:v>38.166670000000003</c:v>
                </c:pt>
                <c:pt idx="4581">
                  <c:v>38.174999999999997</c:v>
                </c:pt>
                <c:pt idx="4582">
                  <c:v>38.183329999999998</c:v>
                </c:pt>
                <c:pt idx="4583">
                  <c:v>38.191670000000002</c:v>
                </c:pt>
                <c:pt idx="4584">
                  <c:v>38.200000000000003</c:v>
                </c:pt>
                <c:pt idx="4585">
                  <c:v>38.208329999999997</c:v>
                </c:pt>
                <c:pt idx="4586">
                  <c:v>38.216670000000001</c:v>
                </c:pt>
                <c:pt idx="4587">
                  <c:v>38.225000000000001</c:v>
                </c:pt>
                <c:pt idx="4588">
                  <c:v>38.233330000000002</c:v>
                </c:pt>
                <c:pt idx="4589">
                  <c:v>38.241669999999999</c:v>
                </c:pt>
                <c:pt idx="4590">
                  <c:v>38.25</c:v>
                </c:pt>
                <c:pt idx="4591">
                  <c:v>38.258330000000001</c:v>
                </c:pt>
                <c:pt idx="4592">
                  <c:v>38.266669999999998</c:v>
                </c:pt>
                <c:pt idx="4593">
                  <c:v>38.274999999999999</c:v>
                </c:pt>
                <c:pt idx="4594">
                  <c:v>38.283329999999999</c:v>
                </c:pt>
                <c:pt idx="4595">
                  <c:v>38.291670000000003</c:v>
                </c:pt>
                <c:pt idx="4596">
                  <c:v>38.299999999999997</c:v>
                </c:pt>
                <c:pt idx="4597">
                  <c:v>38.308329999999998</c:v>
                </c:pt>
                <c:pt idx="4598">
                  <c:v>38.316670000000002</c:v>
                </c:pt>
                <c:pt idx="4599">
                  <c:v>38.325000000000003</c:v>
                </c:pt>
                <c:pt idx="4600">
                  <c:v>38.333329999999997</c:v>
                </c:pt>
                <c:pt idx="4601">
                  <c:v>38.341670000000001</c:v>
                </c:pt>
                <c:pt idx="4602">
                  <c:v>38.35</c:v>
                </c:pt>
                <c:pt idx="4603">
                  <c:v>38.358330000000002</c:v>
                </c:pt>
                <c:pt idx="4604">
                  <c:v>38.366669999999999</c:v>
                </c:pt>
                <c:pt idx="4605">
                  <c:v>38.375</c:v>
                </c:pt>
                <c:pt idx="4606">
                  <c:v>38.383330000000001</c:v>
                </c:pt>
                <c:pt idx="4607">
                  <c:v>38.391669999999998</c:v>
                </c:pt>
                <c:pt idx="4608">
                  <c:v>38.4</c:v>
                </c:pt>
                <c:pt idx="4609">
                  <c:v>38.408329999999999</c:v>
                </c:pt>
                <c:pt idx="4610">
                  <c:v>38.416670000000003</c:v>
                </c:pt>
                <c:pt idx="4611">
                  <c:v>38.424999999999997</c:v>
                </c:pt>
                <c:pt idx="4612">
                  <c:v>38.433329999999998</c:v>
                </c:pt>
                <c:pt idx="4613">
                  <c:v>38.441670000000002</c:v>
                </c:pt>
                <c:pt idx="4614">
                  <c:v>38.450000000000003</c:v>
                </c:pt>
                <c:pt idx="4615">
                  <c:v>38.458329999999997</c:v>
                </c:pt>
                <c:pt idx="4616">
                  <c:v>38.466670000000001</c:v>
                </c:pt>
                <c:pt idx="4617">
                  <c:v>38.475000000000001</c:v>
                </c:pt>
                <c:pt idx="4618">
                  <c:v>38.483330000000002</c:v>
                </c:pt>
                <c:pt idx="4619">
                  <c:v>38.491669999999999</c:v>
                </c:pt>
                <c:pt idx="4620">
                  <c:v>38.5</c:v>
                </c:pt>
                <c:pt idx="4621">
                  <c:v>38.508330000000001</c:v>
                </c:pt>
                <c:pt idx="4622">
                  <c:v>38.516669999999998</c:v>
                </c:pt>
                <c:pt idx="4623">
                  <c:v>38.524999999999999</c:v>
                </c:pt>
                <c:pt idx="4624">
                  <c:v>38.533329999999999</c:v>
                </c:pt>
                <c:pt idx="4625">
                  <c:v>38.541670000000003</c:v>
                </c:pt>
                <c:pt idx="4626">
                  <c:v>38.549999999999997</c:v>
                </c:pt>
                <c:pt idx="4627">
                  <c:v>38.558329999999998</c:v>
                </c:pt>
                <c:pt idx="4628">
                  <c:v>38.566670000000002</c:v>
                </c:pt>
                <c:pt idx="4629">
                  <c:v>38.575000000000003</c:v>
                </c:pt>
                <c:pt idx="4630">
                  <c:v>38.583329999999997</c:v>
                </c:pt>
                <c:pt idx="4631">
                  <c:v>38.591670000000001</c:v>
                </c:pt>
                <c:pt idx="4632">
                  <c:v>38.6</c:v>
                </c:pt>
                <c:pt idx="4633">
                  <c:v>38.608330000000002</c:v>
                </c:pt>
                <c:pt idx="4634">
                  <c:v>38.616669999999999</c:v>
                </c:pt>
                <c:pt idx="4635">
                  <c:v>38.625</c:v>
                </c:pt>
                <c:pt idx="4636">
                  <c:v>38.633330000000001</c:v>
                </c:pt>
                <c:pt idx="4637">
                  <c:v>38.641669999999998</c:v>
                </c:pt>
                <c:pt idx="4638">
                  <c:v>38.65</c:v>
                </c:pt>
                <c:pt idx="4639">
                  <c:v>38.658329999999999</c:v>
                </c:pt>
                <c:pt idx="4640">
                  <c:v>38.666670000000003</c:v>
                </c:pt>
                <c:pt idx="4641">
                  <c:v>38.674999999999997</c:v>
                </c:pt>
                <c:pt idx="4642">
                  <c:v>38.683329999999998</c:v>
                </c:pt>
                <c:pt idx="4643">
                  <c:v>38.691670000000002</c:v>
                </c:pt>
                <c:pt idx="4644">
                  <c:v>38.700000000000003</c:v>
                </c:pt>
                <c:pt idx="4645">
                  <c:v>38.708329999999997</c:v>
                </c:pt>
                <c:pt idx="4646">
                  <c:v>38.716670000000001</c:v>
                </c:pt>
                <c:pt idx="4647">
                  <c:v>38.725000000000001</c:v>
                </c:pt>
                <c:pt idx="4648">
                  <c:v>38.733330000000002</c:v>
                </c:pt>
                <c:pt idx="4649">
                  <c:v>38.741669999999999</c:v>
                </c:pt>
                <c:pt idx="4650">
                  <c:v>38.75</c:v>
                </c:pt>
                <c:pt idx="4651">
                  <c:v>38.758330000000001</c:v>
                </c:pt>
                <c:pt idx="4652">
                  <c:v>38.766669999999998</c:v>
                </c:pt>
                <c:pt idx="4653">
                  <c:v>38.774999999999999</c:v>
                </c:pt>
                <c:pt idx="4654">
                  <c:v>38.783329999999999</c:v>
                </c:pt>
                <c:pt idx="4655">
                  <c:v>38.791670000000003</c:v>
                </c:pt>
                <c:pt idx="4656">
                  <c:v>38.799999999999997</c:v>
                </c:pt>
                <c:pt idx="4657">
                  <c:v>38.808329999999998</c:v>
                </c:pt>
                <c:pt idx="4658">
                  <c:v>38.816670000000002</c:v>
                </c:pt>
                <c:pt idx="4659">
                  <c:v>38.825000000000003</c:v>
                </c:pt>
                <c:pt idx="4660">
                  <c:v>38.833329999999997</c:v>
                </c:pt>
                <c:pt idx="4661">
                  <c:v>38.841670000000001</c:v>
                </c:pt>
                <c:pt idx="4662">
                  <c:v>38.85</c:v>
                </c:pt>
                <c:pt idx="4663">
                  <c:v>38.858330000000002</c:v>
                </c:pt>
                <c:pt idx="4664">
                  <c:v>38.866669999999999</c:v>
                </c:pt>
                <c:pt idx="4665">
                  <c:v>38.875</c:v>
                </c:pt>
                <c:pt idx="4666">
                  <c:v>38.883330000000001</c:v>
                </c:pt>
                <c:pt idx="4667">
                  <c:v>38.891669999999998</c:v>
                </c:pt>
                <c:pt idx="4668">
                  <c:v>38.9</c:v>
                </c:pt>
                <c:pt idx="4669">
                  <c:v>38.908329999999999</c:v>
                </c:pt>
                <c:pt idx="4670">
                  <c:v>38.916670000000003</c:v>
                </c:pt>
                <c:pt idx="4671">
                  <c:v>38.924999999999997</c:v>
                </c:pt>
                <c:pt idx="4672">
                  <c:v>38.933329999999998</c:v>
                </c:pt>
                <c:pt idx="4673">
                  <c:v>38.941670000000002</c:v>
                </c:pt>
                <c:pt idx="4674">
                  <c:v>38.950000000000003</c:v>
                </c:pt>
                <c:pt idx="4675">
                  <c:v>38.958329999999997</c:v>
                </c:pt>
                <c:pt idx="4676">
                  <c:v>38.966670000000001</c:v>
                </c:pt>
                <c:pt idx="4677">
                  <c:v>38.975000000000001</c:v>
                </c:pt>
                <c:pt idx="4678">
                  <c:v>38.983330000000002</c:v>
                </c:pt>
                <c:pt idx="4679">
                  <c:v>38.991669999999999</c:v>
                </c:pt>
                <c:pt idx="4680">
                  <c:v>39</c:v>
                </c:pt>
                <c:pt idx="4681">
                  <c:v>39.008330000000001</c:v>
                </c:pt>
                <c:pt idx="4682">
                  <c:v>39.016669999999998</c:v>
                </c:pt>
                <c:pt idx="4683">
                  <c:v>39.024999999999999</c:v>
                </c:pt>
                <c:pt idx="4684">
                  <c:v>39.033329999999999</c:v>
                </c:pt>
                <c:pt idx="4685">
                  <c:v>39.041670000000003</c:v>
                </c:pt>
                <c:pt idx="4686">
                  <c:v>39.049999999999997</c:v>
                </c:pt>
                <c:pt idx="4687">
                  <c:v>39.058329999999998</c:v>
                </c:pt>
                <c:pt idx="4688">
                  <c:v>39.066670000000002</c:v>
                </c:pt>
                <c:pt idx="4689">
                  <c:v>39.075000000000003</c:v>
                </c:pt>
                <c:pt idx="4690">
                  <c:v>39.083329999999997</c:v>
                </c:pt>
                <c:pt idx="4691">
                  <c:v>39.091670000000001</c:v>
                </c:pt>
                <c:pt idx="4692">
                  <c:v>39.1</c:v>
                </c:pt>
                <c:pt idx="4693">
                  <c:v>39.108330000000002</c:v>
                </c:pt>
                <c:pt idx="4694">
                  <c:v>39.116669999999999</c:v>
                </c:pt>
                <c:pt idx="4695">
                  <c:v>39.125</c:v>
                </c:pt>
                <c:pt idx="4696">
                  <c:v>39.133330000000001</c:v>
                </c:pt>
                <c:pt idx="4697">
                  <c:v>39.141669999999998</c:v>
                </c:pt>
                <c:pt idx="4698">
                  <c:v>39.15</c:v>
                </c:pt>
                <c:pt idx="4699">
                  <c:v>39.158329999999999</c:v>
                </c:pt>
                <c:pt idx="4700">
                  <c:v>39.166670000000003</c:v>
                </c:pt>
                <c:pt idx="4701">
                  <c:v>39.174999999999997</c:v>
                </c:pt>
                <c:pt idx="4702">
                  <c:v>39.183329999999998</c:v>
                </c:pt>
                <c:pt idx="4703">
                  <c:v>39.191670000000002</c:v>
                </c:pt>
                <c:pt idx="4704">
                  <c:v>39.200000000000003</c:v>
                </c:pt>
                <c:pt idx="4705">
                  <c:v>39.208329999999997</c:v>
                </c:pt>
                <c:pt idx="4706">
                  <c:v>39.216670000000001</c:v>
                </c:pt>
                <c:pt idx="4707">
                  <c:v>39.225000000000001</c:v>
                </c:pt>
                <c:pt idx="4708">
                  <c:v>39.233330000000002</c:v>
                </c:pt>
                <c:pt idx="4709">
                  <c:v>39.241669999999999</c:v>
                </c:pt>
                <c:pt idx="4710">
                  <c:v>39.25</c:v>
                </c:pt>
                <c:pt idx="4711">
                  <c:v>39.258330000000001</c:v>
                </c:pt>
                <c:pt idx="4712">
                  <c:v>39.266669999999998</c:v>
                </c:pt>
                <c:pt idx="4713">
                  <c:v>39.274999999999999</c:v>
                </c:pt>
                <c:pt idx="4714">
                  <c:v>39.283329999999999</c:v>
                </c:pt>
                <c:pt idx="4715">
                  <c:v>39.291670000000003</c:v>
                </c:pt>
                <c:pt idx="4716">
                  <c:v>39.299999999999997</c:v>
                </c:pt>
                <c:pt idx="4717">
                  <c:v>39.308329999999998</c:v>
                </c:pt>
                <c:pt idx="4718">
                  <c:v>39.316670000000002</c:v>
                </c:pt>
                <c:pt idx="4719">
                  <c:v>39.325000000000003</c:v>
                </c:pt>
                <c:pt idx="4720">
                  <c:v>39.333329999999997</c:v>
                </c:pt>
                <c:pt idx="4721">
                  <c:v>39.341670000000001</c:v>
                </c:pt>
                <c:pt idx="4722">
                  <c:v>39.35</c:v>
                </c:pt>
                <c:pt idx="4723">
                  <c:v>39.358330000000002</c:v>
                </c:pt>
                <c:pt idx="4724">
                  <c:v>39.366669999999999</c:v>
                </c:pt>
                <c:pt idx="4725">
                  <c:v>39.375</c:v>
                </c:pt>
                <c:pt idx="4726">
                  <c:v>39.383330000000001</c:v>
                </c:pt>
                <c:pt idx="4727">
                  <c:v>39.391669999999998</c:v>
                </c:pt>
                <c:pt idx="4728">
                  <c:v>39.4</c:v>
                </c:pt>
                <c:pt idx="4729">
                  <c:v>39.408329999999999</c:v>
                </c:pt>
                <c:pt idx="4730">
                  <c:v>39.416670000000003</c:v>
                </c:pt>
                <c:pt idx="4731">
                  <c:v>39.424999999999997</c:v>
                </c:pt>
                <c:pt idx="4732">
                  <c:v>39.433329999999998</c:v>
                </c:pt>
                <c:pt idx="4733">
                  <c:v>39.441670000000002</c:v>
                </c:pt>
                <c:pt idx="4734">
                  <c:v>39.450000000000003</c:v>
                </c:pt>
                <c:pt idx="4735">
                  <c:v>39.458329999999997</c:v>
                </c:pt>
                <c:pt idx="4736">
                  <c:v>39.466670000000001</c:v>
                </c:pt>
                <c:pt idx="4737">
                  <c:v>39.475000000000001</c:v>
                </c:pt>
                <c:pt idx="4738">
                  <c:v>39.483330000000002</c:v>
                </c:pt>
                <c:pt idx="4739">
                  <c:v>39.491669999999999</c:v>
                </c:pt>
                <c:pt idx="4740">
                  <c:v>39.5</c:v>
                </c:pt>
                <c:pt idx="4741">
                  <c:v>39.508330000000001</c:v>
                </c:pt>
                <c:pt idx="4742">
                  <c:v>39.516669999999998</c:v>
                </c:pt>
                <c:pt idx="4743">
                  <c:v>39.524999999999999</c:v>
                </c:pt>
                <c:pt idx="4744">
                  <c:v>39.533329999999999</c:v>
                </c:pt>
                <c:pt idx="4745">
                  <c:v>39.541670000000003</c:v>
                </c:pt>
                <c:pt idx="4746">
                  <c:v>39.549999999999997</c:v>
                </c:pt>
                <c:pt idx="4747">
                  <c:v>39.558329999999998</c:v>
                </c:pt>
                <c:pt idx="4748">
                  <c:v>39.566670000000002</c:v>
                </c:pt>
                <c:pt idx="4749">
                  <c:v>39.575000000000003</c:v>
                </c:pt>
                <c:pt idx="4750">
                  <c:v>39.583329999999997</c:v>
                </c:pt>
                <c:pt idx="4751">
                  <c:v>39.591670000000001</c:v>
                </c:pt>
                <c:pt idx="4752">
                  <c:v>39.6</c:v>
                </c:pt>
                <c:pt idx="4753">
                  <c:v>39.608330000000002</c:v>
                </c:pt>
                <c:pt idx="4754">
                  <c:v>39.616669999999999</c:v>
                </c:pt>
                <c:pt idx="4755">
                  <c:v>39.625</c:v>
                </c:pt>
                <c:pt idx="4756">
                  <c:v>39.633330000000001</c:v>
                </c:pt>
                <c:pt idx="4757">
                  <c:v>39.641669999999998</c:v>
                </c:pt>
                <c:pt idx="4758">
                  <c:v>39.65</c:v>
                </c:pt>
                <c:pt idx="4759">
                  <c:v>39.658329999999999</c:v>
                </c:pt>
                <c:pt idx="4760">
                  <c:v>39.666670000000003</c:v>
                </c:pt>
                <c:pt idx="4761">
                  <c:v>39.674999999999997</c:v>
                </c:pt>
                <c:pt idx="4762">
                  <c:v>39.683329999999998</c:v>
                </c:pt>
                <c:pt idx="4763">
                  <c:v>39.691670000000002</c:v>
                </c:pt>
                <c:pt idx="4764">
                  <c:v>39.700000000000003</c:v>
                </c:pt>
                <c:pt idx="4765">
                  <c:v>39.708329999999997</c:v>
                </c:pt>
                <c:pt idx="4766">
                  <c:v>39.716670000000001</c:v>
                </c:pt>
                <c:pt idx="4767">
                  <c:v>39.725000000000001</c:v>
                </c:pt>
                <c:pt idx="4768">
                  <c:v>39.733330000000002</c:v>
                </c:pt>
                <c:pt idx="4769">
                  <c:v>39.741669999999999</c:v>
                </c:pt>
                <c:pt idx="4770">
                  <c:v>39.75</c:v>
                </c:pt>
                <c:pt idx="4771">
                  <c:v>39.758330000000001</c:v>
                </c:pt>
                <c:pt idx="4772">
                  <c:v>39.766669999999998</c:v>
                </c:pt>
                <c:pt idx="4773">
                  <c:v>39.774999999999999</c:v>
                </c:pt>
                <c:pt idx="4774">
                  <c:v>39.783329999999999</c:v>
                </c:pt>
                <c:pt idx="4775">
                  <c:v>39.791670000000003</c:v>
                </c:pt>
                <c:pt idx="4776">
                  <c:v>39.799999999999997</c:v>
                </c:pt>
                <c:pt idx="4777">
                  <c:v>39.808329999999998</c:v>
                </c:pt>
                <c:pt idx="4778">
                  <c:v>39.816670000000002</c:v>
                </c:pt>
                <c:pt idx="4779">
                  <c:v>39.825000000000003</c:v>
                </c:pt>
                <c:pt idx="4780">
                  <c:v>39.833329999999997</c:v>
                </c:pt>
                <c:pt idx="4781">
                  <c:v>39.841670000000001</c:v>
                </c:pt>
                <c:pt idx="4782">
                  <c:v>39.85</c:v>
                </c:pt>
                <c:pt idx="4783">
                  <c:v>39.858330000000002</c:v>
                </c:pt>
                <c:pt idx="4784">
                  <c:v>39.866669999999999</c:v>
                </c:pt>
                <c:pt idx="4785">
                  <c:v>39.875</c:v>
                </c:pt>
                <c:pt idx="4786">
                  <c:v>39.883330000000001</c:v>
                </c:pt>
                <c:pt idx="4787">
                  <c:v>39.891669999999998</c:v>
                </c:pt>
                <c:pt idx="4788">
                  <c:v>39.9</c:v>
                </c:pt>
                <c:pt idx="4789">
                  <c:v>39.908329999999999</c:v>
                </c:pt>
                <c:pt idx="4790">
                  <c:v>39.916670000000003</c:v>
                </c:pt>
                <c:pt idx="4791">
                  <c:v>39.924999999999997</c:v>
                </c:pt>
                <c:pt idx="4792">
                  <c:v>39.933329999999998</c:v>
                </c:pt>
                <c:pt idx="4793">
                  <c:v>39.941670000000002</c:v>
                </c:pt>
                <c:pt idx="4794">
                  <c:v>39.950000000000003</c:v>
                </c:pt>
                <c:pt idx="4795">
                  <c:v>39.958329999999997</c:v>
                </c:pt>
                <c:pt idx="4796">
                  <c:v>39.966670000000001</c:v>
                </c:pt>
                <c:pt idx="4797">
                  <c:v>39.975000000000001</c:v>
                </c:pt>
                <c:pt idx="4798">
                  <c:v>39.983330000000002</c:v>
                </c:pt>
                <c:pt idx="4799">
                  <c:v>39.991669999999999</c:v>
                </c:pt>
                <c:pt idx="4800">
                  <c:v>40</c:v>
                </c:pt>
              </c:numCache>
            </c:numRef>
          </c:xVal>
          <c:yVal>
            <c:numRef>
              <c:f>all!$O$2:$O$4802</c:f>
              <c:numCache>
                <c:formatCode>General</c:formatCode>
                <c:ptCount val="4801"/>
                <c:pt idx="0">
                  <c:v>4.8269246949936893</c:v>
                </c:pt>
                <c:pt idx="1">
                  <c:v>4.8269246949936893</c:v>
                </c:pt>
                <c:pt idx="2">
                  <c:v>4.8441733277240218</c:v>
                </c:pt>
                <c:pt idx="3">
                  <c:v>4.8294488851493478</c:v>
                </c:pt>
                <c:pt idx="4">
                  <c:v>4.8302902818679003</c:v>
                </c:pt>
                <c:pt idx="5">
                  <c:v>4.8302902818679003</c:v>
                </c:pt>
                <c:pt idx="6">
                  <c:v>4.8239798064787545</c:v>
                </c:pt>
                <c:pt idx="7">
                  <c:v>4.8168279343710561</c:v>
                </c:pt>
                <c:pt idx="8">
                  <c:v>4.8336558687421114</c:v>
                </c:pt>
                <c:pt idx="9">
                  <c:v>4.8370214556163234</c:v>
                </c:pt>
                <c:pt idx="10">
                  <c:v>4.8201935212452671</c:v>
                </c:pt>
                <c:pt idx="11">
                  <c:v>4.8197728228859908</c:v>
                </c:pt>
                <c:pt idx="12">
                  <c:v>4.8201935212452671</c:v>
                </c:pt>
                <c:pt idx="13">
                  <c:v>4.8197728228859908</c:v>
                </c:pt>
                <c:pt idx="14">
                  <c:v>4.8298695835086241</c:v>
                </c:pt>
                <c:pt idx="15">
                  <c:v>4.8231384097602019</c:v>
                </c:pt>
                <c:pt idx="16">
                  <c:v>4.8298695835086241</c:v>
                </c:pt>
                <c:pt idx="17">
                  <c:v>4.8332351703828351</c:v>
                </c:pt>
                <c:pt idx="18">
                  <c:v>4.813462347496845</c:v>
                </c:pt>
                <c:pt idx="19">
                  <c:v>4.8168279343710561</c:v>
                </c:pt>
                <c:pt idx="20">
                  <c:v>4.8332351703828351</c:v>
                </c:pt>
                <c:pt idx="21">
                  <c:v>4.8168279343710561</c:v>
                </c:pt>
                <c:pt idx="22">
                  <c:v>4.806731173748422</c:v>
                </c:pt>
                <c:pt idx="23">
                  <c:v>4.8298695835086241</c:v>
                </c:pt>
                <c:pt idx="24">
                  <c:v>4.8433319310054692</c:v>
                </c:pt>
                <c:pt idx="25">
                  <c:v>4.8168279343710561</c:v>
                </c:pt>
                <c:pt idx="26">
                  <c:v>4.8130416491375678</c:v>
                </c:pt>
                <c:pt idx="27">
                  <c:v>4.8029448885149346</c:v>
                </c:pt>
                <c:pt idx="28">
                  <c:v>4.8269246949936893</c:v>
                </c:pt>
                <c:pt idx="29">
                  <c:v>4.8269246949936893</c:v>
                </c:pt>
                <c:pt idx="30">
                  <c:v>4.8189314261674374</c:v>
                </c:pt>
                <c:pt idx="31">
                  <c:v>4.8252419015565842</c:v>
                </c:pt>
                <c:pt idx="32">
                  <c:v>4.826503996634413</c:v>
                </c:pt>
                <c:pt idx="33">
                  <c:v>4.8096760622633568</c:v>
                </c:pt>
                <c:pt idx="34">
                  <c:v>4.8172486327303323</c:v>
                </c:pt>
                <c:pt idx="35">
                  <c:v>4.8197728228859908</c:v>
                </c:pt>
                <c:pt idx="36">
                  <c:v>4.8399663441312581</c:v>
                </c:pt>
                <c:pt idx="37">
                  <c:v>4.8231384097602019</c:v>
                </c:pt>
                <c:pt idx="38">
                  <c:v>4.8197728228859908</c:v>
                </c:pt>
                <c:pt idx="39">
                  <c:v>4.8235591081194782</c:v>
                </c:pt>
                <c:pt idx="40">
                  <c:v>4.8269246949936893</c:v>
                </c:pt>
                <c:pt idx="41">
                  <c:v>4.8201935212452671</c:v>
                </c:pt>
                <c:pt idx="42">
                  <c:v>4.8168279343710561</c:v>
                </c:pt>
                <c:pt idx="43">
                  <c:v>4.8307109802271766</c:v>
                </c:pt>
                <c:pt idx="44">
                  <c:v>4.810096760622633</c:v>
                </c:pt>
                <c:pt idx="45">
                  <c:v>4.8159865376525026</c:v>
                </c:pt>
                <c:pt idx="46">
                  <c:v>4.8050483803113169</c:v>
                </c:pt>
                <c:pt idx="47">
                  <c:v>4.8269246949936893</c:v>
                </c:pt>
                <c:pt idx="48">
                  <c:v>4.8302902818679003</c:v>
                </c:pt>
                <c:pt idx="49">
                  <c:v>4.8</c:v>
                </c:pt>
                <c:pt idx="50">
                  <c:v>4.8155658392932263</c:v>
                </c:pt>
                <c:pt idx="51">
                  <c:v>4.8277660917122418</c:v>
                </c:pt>
                <c:pt idx="52">
                  <c:v>4.8244005048380307</c:v>
                </c:pt>
                <c:pt idx="53">
                  <c:v>4.8235591081194782</c:v>
                </c:pt>
                <c:pt idx="54">
                  <c:v>4.8071518721076982</c:v>
                </c:pt>
                <c:pt idx="55">
                  <c:v>4.813462347496845</c:v>
                </c:pt>
                <c:pt idx="56">
                  <c:v>4.8302902818679003</c:v>
                </c:pt>
                <c:pt idx="57">
                  <c:v>4.8408077408498107</c:v>
                </c:pt>
                <c:pt idx="58">
                  <c:v>4.8269246949936893</c:v>
                </c:pt>
                <c:pt idx="59">
                  <c:v>4.8302902818679003</c:v>
                </c:pt>
                <c:pt idx="60">
                  <c:v>4.8269246949936893</c:v>
                </c:pt>
                <c:pt idx="61">
                  <c:v>4.8269246949936893</c:v>
                </c:pt>
                <c:pt idx="62">
                  <c:v>4.8138830458561213</c:v>
                </c:pt>
                <c:pt idx="63">
                  <c:v>4.810096760622633</c:v>
                </c:pt>
                <c:pt idx="64">
                  <c:v>4.810096760622633</c:v>
                </c:pt>
                <c:pt idx="65">
                  <c:v>4.8269246949936893</c:v>
                </c:pt>
                <c:pt idx="66">
                  <c:v>4.8168279343710561</c:v>
                </c:pt>
                <c:pt idx="67">
                  <c:v>4.8105174589819102</c:v>
                </c:pt>
                <c:pt idx="68">
                  <c:v>4.8172486327303323</c:v>
                </c:pt>
                <c:pt idx="69">
                  <c:v>4.8159865376525026</c:v>
                </c:pt>
                <c:pt idx="70">
                  <c:v>4.813462347496845</c:v>
                </c:pt>
                <c:pt idx="71">
                  <c:v>4.8201935212452671</c:v>
                </c:pt>
                <c:pt idx="72">
                  <c:v>4.8344972654606648</c:v>
                </c:pt>
                <c:pt idx="73">
                  <c:v>4.8193521245267146</c:v>
                </c:pt>
                <c:pt idx="74">
                  <c:v>4.8185107278081611</c:v>
                </c:pt>
                <c:pt idx="75">
                  <c:v>4.8222970130416494</c:v>
                </c:pt>
                <c:pt idx="76">
                  <c:v>4.8231384097602019</c:v>
                </c:pt>
                <c:pt idx="77">
                  <c:v>4.8176693310896086</c:v>
                </c:pt>
                <c:pt idx="78">
                  <c:v>4.8336558687421114</c:v>
                </c:pt>
                <c:pt idx="79">
                  <c:v>4.8201935212452671</c:v>
                </c:pt>
                <c:pt idx="80">
                  <c:v>4.8298695835086241</c:v>
                </c:pt>
                <c:pt idx="81">
                  <c:v>4.8702566259991587</c:v>
                </c:pt>
                <c:pt idx="82">
                  <c:v>4.8235591081194782</c:v>
                </c:pt>
                <c:pt idx="83">
                  <c:v>4.8235591081194782</c:v>
                </c:pt>
                <c:pt idx="84">
                  <c:v>4.8239798064787545</c:v>
                </c:pt>
                <c:pt idx="85">
                  <c:v>4.810096760622633</c:v>
                </c:pt>
                <c:pt idx="86">
                  <c:v>4.8298695835086241</c:v>
                </c:pt>
                <c:pt idx="87">
                  <c:v>4.8328144720235588</c:v>
                </c:pt>
                <c:pt idx="88">
                  <c:v>4.8244005048380307</c:v>
                </c:pt>
                <c:pt idx="89">
                  <c:v>4.8197728228859908</c:v>
                </c:pt>
                <c:pt idx="90">
                  <c:v>4.826503996634413</c:v>
                </c:pt>
                <c:pt idx="91">
                  <c:v>4.8302902818679003</c:v>
                </c:pt>
                <c:pt idx="92">
                  <c:v>4.813462347496845</c:v>
                </c:pt>
                <c:pt idx="93">
                  <c:v>4.813462347496845</c:v>
                </c:pt>
                <c:pt idx="94">
                  <c:v>4.8130416491375678</c:v>
                </c:pt>
                <c:pt idx="95">
                  <c:v>4.8235591081194782</c:v>
                </c:pt>
                <c:pt idx="96">
                  <c:v>4.8168279343710561</c:v>
                </c:pt>
                <c:pt idx="97">
                  <c:v>4.8370214556163234</c:v>
                </c:pt>
                <c:pt idx="98">
                  <c:v>4.8168279343710561</c:v>
                </c:pt>
                <c:pt idx="99">
                  <c:v>4.8302902818679003</c:v>
                </c:pt>
                <c:pt idx="100">
                  <c:v>4.8302902818679003</c:v>
                </c:pt>
                <c:pt idx="101">
                  <c:v>4.8269246949936893</c:v>
                </c:pt>
                <c:pt idx="102">
                  <c:v>4.8260832982751367</c:v>
                </c:pt>
                <c:pt idx="103">
                  <c:v>4.8012620950778286</c:v>
                </c:pt>
                <c:pt idx="104">
                  <c:v>4.8206142196045434</c:v>
                </c:pt>
                <c:pt idx="105">
                  <c:v>4.8138830458561213</c:v>
                </c:pt>
                <c:pt idx="106">
                  <c:v>4.8307109802271766</c:v>
                </c:pt>
                <c:pt idx="107">
                  <c:v>4.810096760622633</c:v>
                </c:pt>
                <c:pt idx="108">
                  <c:v>4.813462347496845</c:v>
                </c:pt>
                <c:pt idx="109">
                  <c:v>4.8302902818679003</c:v>
                </c:pt>
                <c:pt idx="110">
                  <c:v>4.8168279343710561</c:v>
                </c:pt>
                <c:pt idx="111">
                  <c:v>4.8033655868742109</c:v>
                </c:pt>
                <c:pt idx="112">
                  <c:v>4.8269246949936893</c:v>
                </c:pt>
                <c:pt idx="113">
                  <c:v>4.8256625999158604</c:v>
                </c:pt>
                <c:pt idx="114">
                  <c:v>4.8214556163230959</c:v>
                </c:pt>
                <c:pt idx="115">
                  <c:v>4.8172486327303323</c:v>
                </c:pt>
                <c:pt idx="116">
                  <c:v>4.8269246949936893</c:v>
                </c:pt>
                <c:pt idx="117">
                  <c:v>4.813462347496845</c:v>
                </c:pt>
                <c:pt idx="118">
                  <c:v>4.8168279343710561</c:v>
                </c:pt>
                <c:pt idx="119">
                  <c:v>4.8201935212452671</c:v>
                </c:pt>
                <c:pt idx="120">
                  <c:v>4.8201935212452671</c:v>
                </c:pt>
                <c:pt idx="121">
                  <c:v>4.8130416491375678</c:v>
                </c:pt>
                <c:pt idx="122">
                  <c:v>4.806731173748422</c:v>
                </c:pt>
                <c:pt idx="123">
                  <c:v>4.8235591081194782</c:v>
                </c:pt>
                <c:pt idx="124">
                  <c:v>4.8172486327303323</c:v>
                </c:pt>
                <c:pt idx="125">
                  <c:v>4.8336558687421114</c:v>
                </c:pt>
                <c:pt idx="126">
                  <c:v>4.8235591081194782</c:v>
                </c:pt>
                <c:pt idx="127">
                  <c:v>4.810096760622633</c:v>
                </c:pt>
                <c:pt idx="128">
                  <c:v>4.8168279343710561</c:v>
                </c:pt>
                <c:pt idx="129">
                  <c:v>4.8294488851493478</c:v>
                </c:pt>
                <c:pt idx="130">
                  <c:v>4.8349179638199411</c:v>
                </c:pt>
                <c:pt idx="131">
                  <c:v>4.813462347496845</c:v>
                </c:pt>
                <c:pt idx="132">
                  <c:v>4.8168279343710561</c:v>
                </c:pt>
                <c:pt idx="133">
                  <c:v>4.8197728228859908</c:v>
                </c:pt>
                <c:pt idx="134">
                  <c:v>4.8046276819520406</c:v>
                </c:pt>
                <c:pt idx="135">
                  <c:v>4.8336558687421114</c:v>
                </c:pt>
                <c:pt idx="136">
                  <c:v>4.8374421539755996</c:v>
                </c:pt>
                <c:pt idx="137">
                  <c:v>4.8206142196045434</c:v>
                </c:pt>
                <c:pt idx="138">
                  <c:v>4.8201935212452671</c:v>
                </c:pt>
                <c:pt idx="139">
                  <c:v>4.8235591081194782</c:v>
                </c:pt>
                <c:pt idx="140">
                  <c:v>4.8206142196045434</c:v>
                </c:pt>
                <c:pt idx="141">
                  <c:v>4.810096760622633</c:v>
                </c:pt>
                <c:pt idx="142">
                  <c:v>4.8071518721076982</c:v>
                </c:pt>
                <c:pt idx="143">
                  <c:v>4.8370214556163234</c:v>
                </c:pt>
                <c:pt idx="144">
                  <c:v>4.8269246949936893</c:v>
                </c:pt>
                <c:pt idx="145">
                  <c:v>4.8096760622633568</c:v>
                </c:pt>
                <c:pt idx="146">
                  <c:v>4.8366007572570462</c:v>
                </c:pt>
                <c:pt idx="147">
                  <c:v>4.8235591081194782</c:v>
                </c:pt>
                <c:pt idx="148">
                  <c:v>4.8336558687421114</c:v>
                </c:pt>
                <c:pt idx="149">
                  <c:v>4.8235591081194782</c:v>
                </c:pt>
                <c:pt idx="150">
                  <c:v>4.8235591081194782</c:v>
                </c:pt>
                <c:pt idx="151">
                  <c:v>4.8168279343710561</c:v>
                </c:pt>
                <c:pt idx="152">
                  <c:v>4.8033655868742109</c:v>
                </c:pt>
                <c:pt idx="153">
                  <c:v>4.8164072360117798</c:v>
                </c:pt>
                <c:pt idx="154">
                  <c:v>4.8366007572570462</c:v>
                </c:pt>
                <c:pt idx="155">
                  <c:v>4.8130416491375678</c:v>
                </c:pt>
                <c:pt idx="156">
                  <c:v>4.8399663441312581</c:v>
                </c:pt>
                <c:pt idx="157">
                  <c:v>4.813462347496845</c:v>
                </c:pt>
                <c:pt idx="158">
                  <c:v>4.810096760622633</c:v>
                </c:pt>
                <c:pt idx="159">
                  <c:v>4.8105174589819102</c:v>
                </c:pt>
                <c:pt idx="160">
                  <c:v>4.8302902818679003</c:v>
                </c:pt>
                <c:pt idx="161">
                  <c:v>4.8256625999158604</c:v>
                </c:pt>
                <c:pt idx="162">
                  <c:v>4.826503996634413</c:v>
                </c:pt>
                <c:pt idx="163">
                  <c:v>4.8235591081194782</c:v>
                </c:pt>
                <c:pt idx="164">
                  <c:v>4.810096760622633</c:v>
                </c:pt>
                <c:pt idx="165">
                  <c:v>4.810096760622633</c:v>
                </c:pt>
                <c:pt idx="166">
                  <c:v>4.8168279343710561</c:v>
                </c:pt>
                <c:pt idx="167">
                  <c:v>4.806731173748422</c:v>
                </c:pt>
                <c:pt idx="168">
                  <c:v>4.8235591081194782</c:v>
                </c:pt>
                <c:pt idx="169">
                  <c:v>4.8269246949936893</c:v>
                </c:pt>
                <c:pt idx="170">
                  <c:v>4.8302902818679003</c:v>
                </c:pt>
                <c:pt idx="171">
                  <c:v>4.8201935212452671</c:v>
                </c:pt>
                <c:pt idx="172">
                  <c:v>4.8201935212452671</c:v>
                </c:pt>
                <c:pt idx="173">
                  <c:v>4.8239798064787545</c:v>
                </c:pt>
                <c:pt idx="174">
                  <c:v>4.8172486327303323</c:v>
                </c:pt>
                <c:pt idx="175">
                  <c:v>4.8105174589819102</c:v>
                </c:pt>
                <c:pt idx="176">
                  <c:v>4.8429112326461929</c:v>
                </c:pt>
                <c:pt idx="177">
                  <c:v>4.8244005048380307</c:v>
                </c:pt>
                <c:pt idx="178">
                  <c:v>4.8004206983592761</c:v>
                </c:pt>
                <c:pt idx="179">
                  <c:v>4.8206142196045434</c:v>
                </c:pt>
                <c:pt idx="180">
                  <c:v>4.8201935212452671</c:v>
                </c:pt>
                <c:pt idx="181">
                  <c:v>4.8235591081194782</c:v>
                </c:pt>
                <c:pt idx="182">
                  <c:v>4.8269246949936893</c:v>
                </c:pt>
                <c:pt idx="183">
                  <c:v>4.810096760622633</c:v>
                </c:pt>
                <c:pt idx="184">
                  <c:v>4.8130416491375678</c:v>
                </c:pt>
                <c:pt idx="185">
                  <c:v>4.8206142196045434</c:v>
                </c:pt>
                <c:pt idx="186">
                  <c:v>4.8063104753891457</c:v>
                </c:pt>
                <c:pt idx="187">
                  <c:v>4.813462347496845</c:v>
                </c:pt>
                <c:pt idx="188">
                  <c:v>4.810096760622633</c:v>
                </c:pt>
                <c:pt idx="189">
                  <c:v>4.8197728228859908</c:v>
                </c:pt>
                <c:pt idx="190">
                  <c:v>4.8231384097602019</c:v>
                </c:pt>
                <c:pt idx="191">
                  <c:v>4.8399663441312581</c:v>
                </c:pt>
                <c:pt idx="192">
                  <c:v>4.8399663441312581</c:v>
                </c:pt>
                <c:pt idx="193">
                  <c:v>4.8332351703828351</c:v>
                </c:pt>
                <c:pt idx="194">
                  <c:v>4.8197728228859908</c:v>
                </c:pt>
                <c:pt idx="195">
                  <c:v>4.810096760622633</c:v>
                </c:pt>
                <c:pt idx="196">
                  <c:v>4.813462347496845</c:v>
                </c:pt>
                <c:pt idx="197">
                  <c:v>4.813462347496845</c:v>
                </c:pt>
                <c:pt idx="198">
                  <c:v>4.8168279343710561</c:v>
                </c:pt>
                <c:pt idx="199">
                  <c:v>4.8096760622633568</c:v>
                </c:pt>
                <c:pt idx="200">
                  <c:v>4.8231384097602019</c:v>
                </c:pt>
                <c:pt idx="201">
                  <c:v>4.810096760622633</c:v>
                </c:pt>
                <c:pt idx="202">
                  <c:v>4.8168279343710561</c:v>
                </c:pt>
                <c:pt idx="203">
                  <c:v>4.8164072360117798</c:v>
                </c:pt>
                <c:pt idx="204">
                  <c:v>4.8235591081194782</c:v>
                </c:pt>
                <c:pt idx="205">
                  <c:v>4.810096760622633</c:v>
                </c:pt>
                <c:pt idx="206">
                  <c:v>4.8168279343710561</c:v>
                </c:pt>
                <c:pt idx="207">
                  <c:v>4.8332351703828351</c:v>
                </c:pt>
                <c:pt idx="208">
                  <c:v>4.8164072360117798</c:v>
                </c:pt>
                <c:pt idx="209">
                  <c:v>4.810096760622633</c:v>
                </c:pt>
                <c:pt idx="210">
                  <c:v>4.8336558687421114</c:v>
                </c:pt>
                <c:pt idx="211">
                  <c:v>4.8269246949936893</c:v>
                </c:pt>
                <c:pt idx="212">
                  <c:v>4.8168279343710561</c:v>
                </c:pt>
                <c:pt idx="213">
                  <c:v>4.8302902818679003</c:v>
                </c:pt>
                <c:pt idx="214">
                  <c:v>4.8235591081194782</c:v>
                </c:pt>
                <c:pt idx="215">
                  <c:v>4.8201935212452671</c:v>
                </c:pt>
                <c:pt idx="216">
                  <c:v>4.8269246949936893</c:v>
                </c:pt>
                <c:pt idx="217">
                  <c:v>4.8033655868742109</c:v>
                </c:pt>
                <c:pt idx="218">
                  <c:v>4.8201935212452671</c:v>
                </c:pt>
                <c:pt idx="219">
                  <c:v>4.8168279343710561</c:v>
                </c:pt>
                <c:pt idx="220">
                  <c:v>4.8269246949936893</c:v>
                </c:pt>
                <c:pt idx="221">
                  <c:v>4.8290281867900715</c:v>
                </c:pt>
                <c:pt idx="222">
                  <c:v>4.8079932688262517</c:v>
                </c:pt>
                <c:pt idx="223">
                  <c:v>4.8244005048380307</c:v>
                </c:pt>
                <c:pt idx="224">
                  <c:v>4.8328144720235588</c:v>
                </c:pt>
                <c:pt idx="225">
                  <c:v>4.8138830458561213</c:v>
                </c:pt>
                <c:pt idx="226">
                  <c:v>4.8138830458561213</c:v>
                </c:pt>
                <c:pt idx="227">
                  <c:v>4.8235591081194782</c:v>
                </c:pt>
                <c:pt idx="228">
                  <c:v>4.8336558687421114</c:v>
                </c:pt>
                <c:pt idx="229">
                  <c:v>4.810096760622633</c:v>
                </c:pt>
                <c:pt idx="230">
                  <c:v>4.8302902818679003</c:v>
                </c:pt>
                <c:pt idx="231">
                  <c:v>4.8168279343710561</c:v>
                </c:pt>
                <c:pt idx="232">
                  <c:v>4.8370214556163234</c:v>
                </c:pt>
                <c:pt idx="233">
                  <c:v>4.8222970130416494</c:v>
                </c:pt>
                <c:pt idx="234">
                  <c:v>4.8269246949936893</c:v>
                </c:pt>
                <c:pt idx="235">
                  <c:v>4.8172486327303323</c:v>
                </c:pt>
                <c:pt idx="236">
                  <c:v>4.8063104753891457</c:v>
                </c:pt>
                <c:pt idx="237">
                  <c:v>4.8201935212452671</c:v>
                </c:pt>
                <c:pt idx="238">
                  <c:v>4.8269246949936893</c:v>
                </c:pt>
                <c:pt idx="239">
                  <c:v>4.8336558687421114</c:v>
                </c:pt>
                <c:pt idx="240">
                  <c:v>4.8168279343710561</c:v>
                </c:pt>
                <c:pt idx="241">
                  <c:v>4.8235591081194782</c:v>
                </c:pt>
                <c:pt idx="242">
                  <c:v>4.8366007572570462</c:v>
                </c:pt>
                <c:pt idx="243">
                  <c:v>4.8126209507782916</c:v>
                </c:pt>
                <c:pt idx="244">
                  <c:v>4.8231384097602019</c:v>
                </c:pt>
                <c:pt idx="245">
                  <c:v>4.8197728228859908</c:v>
                </c:pt>
                <c:pt idx="246">
                  <c:v>4.813462347496845</c:v>
                </c:pt>
                <c:pt idx="247">
                  <c:v>4.8336558687421114</c:v>
                </c:pt>
                <c:pt idx="248">
                  <c:v>4.8168279343710561</c:v>
                </c:pt>
                <c:pt idx="249">
                  <c:v>4.8269246949936893</c:v>
                </c:pt>
                <c:pt idx="250">
                  <c:v>4.8168279343710561</c:v>
                </c:pt>
                <c:pt idx="251">
                  <c:v>4.813462347496845</c:v>
                </c:pt>
                <c:pt idx="252">
                  <c:v>4.8235591081194782</c:v>
                </c:pt>
                <c:pt idx="253">
                  <c:v>4.8269246949936893</c:v>
                </c:pt>
                <c:pt idx="254">
                  <c:v>4.8307109802271766</c:v>
                </c:pt>
                <c:pt idx="255">
                  <c:v>4.8302902818679003</c:v>
                </c:pt>
                <c:pt idx="256">
                  <c:v>4.8290281867900715</c:v>
                </c:pt>
                <c:pt idx="257">
                  <c:v>4.8180900294488849</c:v>
                </c:pt>
                <c:pt idx="258">
                  <c:v>4.810096760622633</c:v>
                </c:pt>
                <c:pt idx="259">
                  <c:v>4.8344972654606648</c:v>
                </c:pt>
                <c:pt idx="260">
                  <c:v>4.8222970130416494</c:v>
                </c:pt>
                <c:pt idx="261">
                  <c:v>4.813462347496845</c:v>
                </c:pt>
                <c:pt idx="262">
                  <c:v>4.8269246949936893</c:v>
                </c:pt>
                <c:pt idx="263">
                  <c:v>4.8399663441312581</c:v>
                </c:pt>
                <c:pt idx="264">
                  <c:v>4.8206142196045434</c:v>
                </c:pt>
                <c:pt idx="265">
                  <c:v>4.8307109802271766</c:v>
                </c:pt>
                <c:pt idx="266">
                  <c:v>4.8269246949936893</c:v>
                </c:pt>
                <c:pt idx="267">
                  <c:v>4.8037862852334872</c:v>
                </c:pt>
                <c:pt idx="268">
                  <c:v>4.8235591081194782</c:v>
                </c:pt>
                <c:pt idx="269">
                  <c:v>4.8269246949936893</c:v>
                </c:pt>
                <c:pt idx="270">
                  <c:v>4.8437526293647455</c:v>
                </c:pt>
                <c:pt idx="271">
                  <c:v>4.8302902818679003</c:v>
                </c:pt>
                <c:pt idx="272">
                  <c:v>4.8168279343710561</c:v>
                </c:pt>
                <c:pt idx="273">
                  <c:v>4.8201935212452671</c:v>
                </c:pt>
                <c:pt idx="274">
                  <c:v>4.8235591081194782</c:v>
                </c:pt>
                <c:pt idx="275">
                  <c:v>4.8033655868742109</c:v>
                </c:pt>
                <c:pt idx="276">
                  <c:v>4.8302902818679003</c:v>
                </c:pt>
                <c:pt idx="277">
                  <c:v>4.8172486327303323</c:v>
                </c:pt>
                <c:pt idx="278">
                  <c:v>4.810096760622633</c:v>
                </c:pt>
                <c:pt idx="279">
                  <c:v>4.8138830458561213</c:v>
                </c:pt>
                <c:pt idx="280">
                  <c:v>4.8294488851493478</c:v>
                </c:pt>
                <c:pt idx="281">
                  <c:v>4.8277660917122418</c:v>
                </c:pt>
                <c:pt idx="282">
                  <c:v>4.8235591081194782</c:v>
                </c:pt>
                <c:pt idx="283">
                  <c:v>4.8429112326461929</c:v>
                </c:pt>
                <c:pt idx="284">
                  <c:v>4.8344972654606648</c:v>
                </c:pt>
                <c:pt idx="285">
                  <c:v>4.8471182162389566</c:v>
                </c:pt>
                <c:pt idx="286">
                  <c:v>4.8138830458561213</c:v>
                </c:pt>
                <c:pt idx="287">
                  <c:v>4.8222970130416494</c:v>
                </c:pt>
                <c:pt idx="288">
                  <c:v>4.824821203197307</c:v>
                </c:pt>
                <c:pt idx="289">
                  <c:v>4.8370214556163234</c:v>
                </c:pt>
                <c:pt idx="290">
                  <c:v>4.8504838031131676</c:v>
                </c:pt>
                <c:pt idx="291">
                  <c:v>4.8273453933529655</c:v>
                </c:pt>
                <c:pt idx="292">
                  <c:v>4.8168279343710561</c:v>
                </c:pt>
                <c:pt idx="293">
                  <c:v>4.826503996634413</c:v>
                </c:pt>
                <c:pt idx="294">
                  <c:v>4.8298695835086241</c:v>
                </c:pt>
                <c:pt idx="295">
                  <c:v>4.8235591081194782</c:v>
                </c:pt>
                <c:pt idx="296">
                  <c:v>4.813462347496845</c:v>
                </c:pt>
                <c:pt idx="297">
                  <c:v>4.8193521245267146</c:v>
                </c:pt>
                <c:pt idx="298">
                  <c:v>4.8210349179638197</c:v>
                </c:pt>
                <c:pt idx="299">
                  <c:v>4.8235591081194782</c:v>
                </c:pt>
                <c:pt idx="300">
                  <c:v>4.8302902818679003</c:v>
                </c:pt>
                <c:pt idx="301">
                  <c:v>4.8168279343710561</c:v>
                </c:pt>
                <c:pt idx="302">
                  <c:v>4.8235591081194782</c:v>
                </c:pt>
                <c:pt idx="303">
                  <c:v>4.8168279343710561</c:v>
                </c:pt>
                <c:pt idx="304">
                  <c:v>4.8403870424905344</c:v>
                </c:pt>
                <c:pt idx="305">
                  <c:v>4.8307109802271766</c:v>
                </c:pt>
                <c:pt idx="306">
                  <c:v>4.8269246949936893</c:v>
                </c:pt>
                <c:pt idx="307">
                  <c:v>4.8239798064787545</c:v>
                </c:pt>
                <c:pt idx="308">
                  <c:v>4.8269246949936893</c:v>
                </c:pt>
                <c:pt idx="309">
                  <c:v>4.810096760622633</c:v>
                </c:pt>
                <c:pt idx="310">
                  <c:v>4.8269246949936893</c:v>
                </c:pt>
                <c:pt idx="311">
                  <c:v>4.8269246949936893</c:v>
                </c:pt>
                <c:pt idx="312">
                  <c:v>4.8332351703828351</c:v>
                </c:pt>
                <c:pt idx="313">
                  <c:v>4.8429112326461929</c:v>
                </c:pt>
                <c:pt idx="314">
                  <c:v>4.8206142196045434</c:v>
                </c:pt>
                <c:pt idx="315">
                  <c:v>4.813462347496845</c:v>
                </c:pt>
                <c:pt idx="316">
                  <c:v>4.8437526293647455</c:v>
                </c:pt>
                <c:pt idx="317">
                  <c:v>4.8168279343710561</c:v>
                </c:pt>
                <c:pt idx="318">
                  <c:v>4.8071518721076982</c:v>
                </c:pt>
                <c:pt idx="319">
                  <c:v>4.8336558687421114</c:v>
                </c:pt>
                <c:pt idx="320">
                  <c:v>4.8239798064787545</c:v>
                </c:pt>
                <c:pt idx="321">
                  <c:v>4.8302902818679003</c:v>
                </c:pt>
                <c:pt idx="322">
                  <c:v>4.8332351703828351</c:v>
                </c:pt>
                <c:pt idx="323">
                  <c:v>4.8239798064787545</c:v>
                </c:pt>
                <c:pt idx="324">
                  <c:v>4.8201935212452671</c:v>
                </c:pt>
                <c:pt idx="325">
                  <c:v>4.8168279343710561</c:v>
                </c:pt>
                <c:pt idx="326">
                  <c:v>4.8206142196045434</c:v>
                </c:pt>
                <c:pt idx="327">
                  <c:v>4.8201935212452671</c:v>
                </c:pt>
                <c:pt idx="328">
                  <c:v>4.8235591081194782</c:v>
                </c:pt>
                <c:pt idx="329">
                  <c:v>4.813462347496845</c:v>
                </c:pt>
                <c:pt idx="330">
                  <c:v>4.810096760622633</c:v>
                </c:pt>
                <c:pt idx="331">
                  <c:v>4.8231384097602019</c:v>
                </c:pt>
                <c:pt idx="332">
                  <c:v>4.8408077408498107</c:v>
                </c:pt>
                <c:pt idx="333">
                  <c:v>4.8168279343710561</c:v>
                </c:pt>
                <c:pt idx="334">
                  <c:v>4.813462347496845</c:v>
                </c:pt>
                <c:pt idx="335">
                  <c:v>4.8138830458561213</c:v>
                </c:pt>
                <c:pt idx="336">
                  <c:v>4.8168279343710561</c:v>
                </c:pt>
                <c:pt idx="337">
                  <c:v>4.8302902818679003</c:v>
                </c:pt>
                <c:pt idx="338">
                  <c:v>4.8302902818679003</c:v>
                </c:pt>
                <c:pt idx="339">
                  <c:v>4.8033655868742109</c:v>
                </c:pt>
                <c:pt idx="340">
                  <c:v>4.8235591081194782</c:v>
                </c:pt>
                <c:pt idx="341">
                  <c:v>4.8071518721076982</c:v>
                </c:pt>
                <c:pt idx="342">
                  <c:v>4.806731173748422</c:v>
                </c:pt>
                <c:pt idx="343">
                  <c:v>4.8235591081194782</c:v>
                </c:pt>
                <c:pt idx="344">
                  <c:v>4.806731173748422</c:v>
                </c:pt>
                <c:pt idx="345">
                  <c:v>4.8235591081194782</c:v>
                </c:pt>
                <c:pt idx="346">
                  <c:v>4.8138830458561213</c:v>
                </c:pt>
                <c:pt idx="347">
                  <c:v>4.8302902818679003</c:v>
                </c:pt>
                <c:pt idx="348">
                  <c:v>4.8340765671013886</c:v>
                </c:pt>
                <c:pt idx="349">
                  <c:v>4.8307109802271766</c:v>
                </c:pt>
                <c:pt idx="350">
                  <c:v>4.8109381573411865</c:v>
                </c:pt>
                <c:pt idx="351">
                  <c:v>4.8231384097602019</c:v>
                </c:pt>
                <c:pt idx="352">
                  <c:v>4.8336558687421114</c:v>
                </c:pt>
                <c:pt idx="353">
                  <c:v>4.8138830458561213</c:v>
                </c:pt>
                <c:pt idx="354">
                  <c:v>4.8235591081194782</c:v>
                </c:pt>
                <c:pt idx="355">
                  <c:v>4.8340765671013886</c:v>
                </c:pt>
                <c:pt idx="356">
                  <c:v>4.8307109802271766</c:v>
                </c:pt>
                <c:pt idx="357">
                  <c:v>4.83155237694573</c:v>
                </c:pt>
                <c:pt idx="358">
                  <c:v>4.8311316785864538</c:v>
                </c:pt>
                <c:pt idx="359">
                  <c:v>4.8269246949936893</c:v>
                </c:pt>
                <c:pt idx="360">
                  <c:v>4.8286074884307952</c:v>
                </c:pt>
                <c:pt idx="361">
                  <c:v>4.8105174589819102</c:v>
                </c:pt>
                <c:pt idx="362">
                  <c:v>4.8302902818679003</c:v>
                </c:pt>
                <c:pt idx="363">
                  <c:v>4.8269246949936893</c:v>
                </c:pt>
                <c:pt idx="364">
                  <c:v>4.813462347496845</c:v>
                </c:pt>
                <c:pt idx="365">
                  <c:v>4.8206142196045434</c:v>
                </c:pt>
                <c:pt idx="366">
                  <c:v>4.8235591081194782</c:v>
                </c:pt>
                <c:pt idx="367">
                  <c:v>4.8168279343710561</c:v>
                </c:pt>
                <c:pt idx="368">
                  <c:v>4.8269246949936893</c:v>
                </c:pt>
                <c:pt idx="369">
                  <c:v>4.8168279343710561</c:v>
                </c:pt>
                <c:pt idx="370">
                  <c:v>4.8269246949936893</c:v>
                </c:pt>
                <c:pt idx="371">
                  <c:v>4.8206142196045434</c:v>
                </c:pt>
                <c:pt idx="372">
                  <c:v>4.8328144720235588</c:v>
                </c:pt>
                <c:pt idx="373">
                  <c:v>4.8151451409339501</c:v>
                </c:pt>
                <c:pt idx="374">
                  <c:v>4.8138830458561213</c:v>
                </c:pt>
                <c:pt idx="375">
                  <c:v>4.8239798064787545</c:v>
                </c:pt>
                <c:pt idx="376">
                  <c:v>4.8071518721076982</c:v>
                </c:pt>
                <c:pt idx="377">
                  <c:v>4.8244005048380307</c:v>
                </c:pt>
                <c:pt idx="378">
                  <c:v>4.8441733277240218</c:v>
                </c:pt>
                <c:pt idx="379">
                  <c:v>4.8374421539755996</c:v>
                </c:pt>
                <c:pt idx="380">
                  <c:v>4.8168279343710561</c:v>
                </c:pt>
                <c:pt idx="381">
                  <c:v>4.8206142196045434</c:v>
                </c:pt>
                <c:pt idx="382">
                  <c:v>4.810096760622633</c:v>
                </c:pt>
                <c:pt idx="383">
                  <c:v>4.8437526293647455</c:v>
                </c:pt>
                <c:pt idx="384">
                  <c:v>4.8201935212452671</c:v>
                </c:pt>
                <c:pt idx="385">
                  <c:v>4.8168279343710561</c:v>
                </c:pt>
                <c:pt idx="386">
                  <c:v>4.8307109802271766</c:v>
                </c:pt>
                <c:pt idx="387">
                  <c:v>4.8105174589819102</c:v>
                </c:pt>
                <c:pt idx="388">
                  <c:v>4.813462347496845</c:v>
                </c:pt>
                <c:pt idx="389">
                  <c:v>4.8138830458561213</c:v>
                </c:pt>
                <c:pt idx="390">
                  <c:v>4.8302902818679003</c:v>
                </c:pt>
                <c:pt idx="391">
                  <c:v>4.8159865376525026</c:v>
                </c:pt>
                <c:pt idx="392">
                  <c:v>4.8210349179638197</c:v>
                </c:pt>
                <c:pt idx="393">
                  <c:v>4.8403870424905344</c:v>
                </c:pt>
                <c:pt idx="394">
                  <c:v>4.8239798064787545</c:v>
                </c:pt>
                <c:pt idx="395">
                  <c:v>4.8206142196045434</c:v>
                </c:pt>
                <c:pt idx="396">
                  <c:v>4.8408077408498107</c:v>
                </c:pt>
                <c:pt idx="397">
                  <c:v>4.8164072360117798</c:v>
                </c:pt>
                <c:pt idx="398">
                  <c:v>4.828186790071519</c:v>
                </c:pt>
                <c:pt idx="399">
                  <c:v>4.8307109802271766</c:v>
                </c:pt>
                <c:pt idx="400">
                  <c:v>4.813462347496845</c:v>
                </c:pt>
                <c:pt idx="401">
                  <c:v>4.8336558687421114</c:v>
                </c:pt>
                <c:pt idx="402">
                  <c:v>4.8336558687421114</c:v>
                </c:pt>
                <c:pt idx="403">
                  <c:v>4.8201935212452671</c:v>
                </c:pt>
                <c:pt idx="404">
                  <c:v>4.8302902818679003</c:v>
                </c:pt>
                <c:pt idx="405">
                  <c:v>4.8105174589819102</c:v>
                </c:pt>
                <c:pt idx="406">
                  <c:v>4.8235591081194782</c:v>
                </c:pt>
                <c:pt idx="407">
                  <c:v>4.8235591081194782</c:v>
                </c:pt>
                <c:pt idx="408">
                  <c:v>4.8403870424905344</c:v>
                </c:pt>
                <c:pt idx="409">
                  <c:v>4.8113588557004627</c:v>
                </c:pt>
                <c:pt idx="410">
                  <c:v>4.8189314261674374</c:v>
                </c:pt>
                <c:pt idx="411">
                  <c:v>4.8201935212452671</c:v>
                </c:pt>
                <c:pt idx="412">
                  <c:v>4.8450147244425743</c:v>
                </c:pt>
                <c:pt idx="413">
                  <c:v>4.8252419015565842</c:v>
                </c:pt>
                <c:pt idx="414">
                  <c:v>4.810096760622633</c:v>
                </c:pt>
                <c:pt idx="415">
                  <c:v>4.8302902818679003</c:v>
                </c:pt>
                <c:pt idx="416">
                  <c:v>4.8336558687421114</c:v>
                </c:pt>
                <c:pt idx="417">
                  <c:v>4.8168279343710561</c:v>
                </c:pt>
                <c:pt idx="418">
                  <c:v>4.8239798064787545</c:v>
                </c:pt>
                <c:pt idx="419">
                  <c:v>4.810096760622633</c:v>
                </c:pt>
                <c:pt idx="420">
                  <c:v>4.8201935212452671</c:v>
                </c:pt>
                <c:pt idx="421">
                  <c:v>4.8206142196045434</c:v>
                </c:pt>
                <c:pt idx="422">
                  <c:v>4.8269246949936893</c:v>
                </c:pt>
                <c:pt idx="423">
                  <c:v>4.8374421539755996</c:v>
                </c:pt>
                <c:pt idx="424">
                  <c:v>4.813462347496845</c:v>
                </c:pt>
                <c:pt idx="425">
                  <c:v>4.8399663441312581</c:v>
                </c:pt>
                <c:pt idx="426">
                  <c:v>4.8105174589819102</c:v>
                </c:pt>
                <c:pt idx="427">
                  <c:v>4.844594026083298</c:v>
                </c:pt>
                <c:pt idx="428">
                  <c:v>4.8126209507782916</c:v>
                </c:pt>
                <c:pt idx="429">
                  <c:v>4.8155658392932263</c:v>
                </c:pt>
                <c:pt idx="430">
                  <c:v>4.83155237694573</c:v>
                </c:pt>
                <c:pt idx="431">
                  <c:v>4.8403870424905344</c:v>
                </c:pt>
                <c:pt idx="432">
                  <c:v>4.8105174589819102</c:v>
                </c:pt>
                <c:pt idx="433">
                  <c:v>4.8370214556163234</c:v>
                </c:pt>
                <c:pt idx="434">
                  <c:v>4.8172486327303323</c:v>
                </c:pt>
                <c:pt idx="435">
                  <c:v>4.8155658392932263</c:v>
                </c:pt>
                <c:pt idx="436">
                  <c:v>4.8180900294488849</c:v>
                </c:pt>
                <c:pt idx="437">
                  <c:v>4.8269246949936893</c:v>
                </c:pt>
                <c:pt idx="438">
                  <c:v>4.8172486327303323</c:v>
                </c:pt>
                <c:pt idx="439">
                  <c:v>4.8201935212452671</c:v>
                </c:pt>
                <c:pt idx="440">
                  <c:v>4.810096760622633</c:v>
                </c:pt>
                <c:pt idx="441">
                  <c:v>4.8168279343710561</c:v>
                </c:pt>
                <c:pt idx="442">
                  <c:v>4.8206142196045434</c:v>
                </c:pt>
                <c:pt idx="443">
                  <c:v>4.8340765671013886</c:v>
                </c:pt>
                <c:pt idx="444">
                  <c:v>4.813462347496845</c:v>
                </c:pt>
                <c:pt idx="445">
                  <c:v>4.8071518721076982</c:v>
                </c:pt>
                <c:pt idx="446">
                  <c:v>4.8168279343710561</c:v>
                </c:pt>
                <c:pt idx="447">
                  <c:v>4.8307109802271766</c:v>
                </c:pt>
                <c:pt idx="448">
                  <c:v>4.8201935212452671</c:v>
                </c:pt>
                <c:pt idx="449">
                  <c:v>4.8201935212452671</c:v>
                </c:pt>
                <c:pt idx="450">
                  <c:v>4.8340765671013886</c:v>
                </c:pt>
                <c:pt idx="451">
                  <c:v>4.8302902818679003</c:v>
                </c:pt>
                <c:pt idx="452">
                  <c:v>4.8201935212452671</c:v>
                </c:pt>
                <c:pt idx="453">
                  <c:v>4.8336558687421114</c:v>
                </c:pt>
                <c:pt idx="454">
                  <c:v>4.8239798064787545</c:v>
                </c:pt>
                <c:pt idx="455">
                  <c:v>4.8172486327303323</c:v>
                </c:pt>
                <c:pt idx="456">
                  <c:v>4.8138830458561213</c:v>
                </c:pt>
                <c:pt idx="457">
                  <c:v>4.813462347496845</c:v>
                </c:pt>
                <c:pt idx="458">
                  <c:v>4.8269246949936893</c:v>
                </c:pt>
                <c:pt idx="459">
                  <c:v>4.8269246949936893</c:v>
                </c:pt>
                <c:pt idx="460">
                  <c:v>4.8168279343710561</c:v>
                </c:pt>
                <c:pt idx="461">
                  <c:v>4.8424905342869158</c:v>
                </c:pt>
                <c:pt idx="462">
                  <c:v>4.8366007572570462</c:v>
                </c:pt>
                <c:pt idx="463">
                  <c:v>4.8113588557004627</c:v>
                </c:pt>
                <c:pt idx="464">
                  <c:v>4.8168279343710561</c:v>
                </c:pt>
                <c:pt idx="465">
                  <c:v>4.8235591081194782</c:v>
                </c:pt>
                <c:pt idx="466">
                  <c:v>4.8235591081194782</c:v>
                </c:pt>
                <c:pt idx="467">
                  <c:v>4.8235591081194782</c:v>
                </c:pt>
                <c:pt idx="468">
                  <c:v>4.8168279343710561</c:v>
                </c:pt>
                <c:pt idx="469">
                  <c:v>4.8298695835086241</c:v>
                </c:pt>
                <c:pt idx="470">
                  <c:v>4.8336558687421114</c:v>
                </c:pt>
                <c:pt idx="471">
                  <c:v>4.8302902818679003</c:v>
                </c:pt>
                <c:pt idx="472">
                  <c:v>4.8201935212452671</c:v>
                </c:pt>
                <c:pt idx="473">
                  <c:v>4.8168279343710561</c:v>
                </c:pt>
                <c:pt idx="474">
                  <c:v>4.8201935212452671</c:v>
                </c:pt>
                <c:pt idx="475">
                  <c:v>4.8273453933529655</c:v>
                </c:pt>
                <c:pt idx="476">
                  <c:v>4.8290281867900715</c:v>
                </c:pt>
                <c:pt idx="477">
                  <c:v>4.8420698359276395</c:v>
                </c:pt>
                <c:pt idx="478">
                  <c:v>4.8235591081194782</c:v>
                </c:pt>
                <c:pt idx="479">
                  <c:v>4.8370214556163234</c:v>
                </c:pt>
                <c:pt idx="480">
                  <c:v>4.8239798064787545</c:v>
                </c:pt>
                <c:pt idx="481">
                  <c:v>4.8172486327303323</c:v>
                </c:pt>
                <c:pt idx="482">
                  <c:v>4.8235591081194782</c:v>
                </c:pt>
                <c:pt idx="483">
                  <c:v>4.8370214556163234</c:v>
                </c:pt>
                <c:pt idx="484">
                  <c:v>4.8075725704669754</c:v>
                </c:pt>
                <c:pt idx="485">
                  <c:v>4.8235591081194782</c:v>
                </c:pt>
                <c:pt idx="486">
                  <c:v>4.8138830458561213</c:v>
                </c:pt>
                <c:pt idx="487">
                  <c:v>4.8302902818679003</c:v>
                </c:pt>
                <c:pt idx="488">
                  <c:v>4.8235591081194782</c:v>
                </c:pt>
                <c:pt idx="489">
                  <c:v>4.810096760622633</c:v>
                </c:pt>
                <c:pt idx="490">
                  <c:v>4.8269246949936893</c:v>
                </c:pt>
                <c:pt idx="491">
                  <c:v>4.8235591081194782</c:v>
                </c:pt>
                <c:pt idx="492">
                  <c:v>4.8168279343710561</c:v>
                </c:pt>
                <c:pt idx="493">
                  <c:v>4.813462347496845</c:v>
                </c:pt>
                <c:pt idx="494">
                  <c:v>4.8201935212452671</c:v>
                </c:pt>
                <c:pt idx="495">
                  <c:v>4.8172486327303323</c:v>
                </c:pt>
                <c:pt idx="496">
                  <c:v>4.8403870424905344</c:v>
                </c:pt>
                <c:pt idx="497">
                  <c:v>4.8340765671013886</c:v>
                </c:pt>
                <c:pt idx="498">
                  <c:v>4.8201935212452671</c:v>
                </c:pt>
                <c:pt idx="499">
                  <c:v>4.8504838031131676</c:v>
                </c:pt>
                <c:pt idx="500">
                  <c:v>4.8138830458561213</c:v>
                </c:pt>
                <c:pt idx="501">
                  <c:v>4.8168279343710561</c:v>
                </c:pt>
                <c:pt idx="502">
                  <c:v>4.8239798064787545</c:v>
                </c:pt>
                <c:pt idx="503">
                  <c:v>4.8172486327303323</c:v>
                </c:pt>
                <c:pt idx="504">
                  <c:v>4.8244005048380307</c:v>
                </c:pt>
                <c:pt idx="505">
                  <c:v>4.8193521245267146</c:v>
                </c:pt>
                <c:pt idx="506">
                  <c:v>4.8210349179638197</c:v>
                </c:pt>
                <c:pt idx="507">
                  <c:v>4.8138830458561213</c:v>
                </c:pt>
                <c:pt idx="508">
                  <c:v>4.8206142196045434</c:v>
                </c:pt>
                <c:pt idx="509">
                  <c:v>4.8294488851493478</c:v>
                </c:pt>
                <c:pt idx="510">
                  <c:v>4.8155658392932263</c:v>
                </c:pt>
                <c:pt idx="511">
                  <c:v>4.8071518721076982</c:v>
                </c:pt>
                <c:pt idx="512">
                  <c:v>4.8307109802271766</c:v>
                </c:pt>
                <c:pt idx="513">
                  <c:v>4.8239798064787545</c:v>
                </c:pt>
                <c:pt idx="514">
                  <c:v>4.8302902818679003</c:v>
                </c:pt>
                <c:pt idx="515">
                  <c:v>4.8235591081194782</c:v>
                </c:pt>
                <c:pt idx="516">
                  <c:v>4.8004206983592761</c:v>
                </c:pt>
                <c:pt idx="517">
                  <c:v>4.8138830458561213</c:v>
                </c:pt>
                <c:pt idx="518">
                  <c:v>4.8273453933529655</c:v>
                </c:pt>
                <c:pt idx="519">
                  <c:v>4.8206142196045434</c:v>
                </c:pt>
                <c:pt idx="520">
                  <c:v>4.8277660917122418</c:v>
                </c:pt>
                <c:pt idx="521">
                  <c:v>4.826503996634413</c:v>
                </c:pt>
                <c:pt idx="522">
                  <c:v>4.8201935212452671</c:v>
                </c:pt>
                <c:pt idx="523">
                  <c:v>4.8206142196045434</c:v>
                </c:pt>
                <c:pt idx="524">
                  <c:v>4.8302902818679003</c:v>
                </c:pt>
                <c:pt idx="525">
                  <c:v>4.8235591081194782</c:v>
                </c:pt>
                <c:pt idx="526">
                  <c:v>4.8105174589819102</c:v>
                </c:pt>
                <c:pt idx="527">
                  <c:v>4.8235591081194782</c:v>
                </c:pt>
                <c:pt idx="528">
                  <c:v>4.8235591081194782</c:v>
                </c:pt>
                <c:pt idx="529">
                  <c:v>4.8201935212452671</c:v>
                </c:pt>
                <c:pt idx="530">
                  <c:v>4.8294488851493478</c:v>
                </c:pt>
                <c:pt idx="531">
                  <c:v>4.8210349179638197</c:v>
                </c:pt>
                <c:pt idx="532">
                  <c:v>4.8130416491375678</c:v>
                </c:pt>
                <c:pt idx="533">
                  <c:v>4.8302902818679003</c:v>
                </c:pt>
                <c:pt idx="534">
                  <c:v>4.8336558687421114</c:v>
                </c:pt>
                <c:pt idx="535">
                  <c:v>4.8201935212452671</c:v>
                </c:pt>
                <c:pt idx="536">
                  <c:v>4.8336558687421114</c:v>
                </c:pt>
                <c:pt idx="537">
                  <c:v>4.8235591081194782</c:v>
                </c:pt>
                <c:pt idx="538">
                  <c:v>4.8105174589819102</c:v>
                </c:pt>
                <c:pt idx="539">
                  <c:v>4.8302902818679003</c:v>
                </c:pt>
                <c:pt idx="540">
                  <c:v>4.8201935212452671</c:v>
                </c:pt>
                <c:pt idx="541">
                  <c:v>4.8201935212452671</c:v>
                </c:pt>
                <c:pt idx="542">
                  <c:v>4.8302902818679003</c:v>
                </c:pt>
                <c:pt idx="543">
                  <c:v>4.8197728228859908</c:v>
                </c:pt>
                <c:pt idx="544">
                  <c:v>4.8168279343710561</c:v>
                </c:pt>
                <c:pt idx="545">
                  <c:v>4.8269246949936893</c:v>
                </c:pt>
                <c:pt idx="546">
                  <c:v>4.8201935212452671</c:v>
                </c:pt>
                <c:pt idx="547">
                  <c:v>4.8168279343710561</c:v>
                </c:pt>
                <c:pt idx="548">
                  <c:v>4.8235591081194782</c:v>
                </c:pt>
                <c:pt idx="549">
                  <c:v>4.8235591081194782</c:v>
                </c:pt>
                <c:pt idx="550">
                  <c:v>4.810096760622633</c:v>
                </c:pt>
                <c:pt idx="551">
                  <c:v>4.8370214556163234</c:v>
                </c:pt>
                <c:pt idx="552">
                  <c:v>4.8269246949936893</c:v>
                </c:pt>
                <c:pt idx="553">
                  <c:v>4.813462347496845</c:v>
                </c:pt>
                <c:pt idx="554">
                  <c:v>4.8201935212452671</c:v>
                </c:pt>
                <c:pt idx="555">
                  <c:v>4.8239798064787545</c:v>
                </c:pt>
                <c:pt idx="556">
                  <c:v>4.8302902818679003</c:v>
                </c:pt>
                <c:pt idx="557">
                  <c:v>4.8</c:v>
                </c:pt>
                <c:pt idx="558">
                  <c:v>4.8096760622633568</c:v>
                </c:pt>
                <c:pt idx="559">
                  <c:v>4.8408077408498107</c:v>
                </c:pt>
                <c:pt idx="560">
                  <c:v>4.813462347496845</c:v>
                </c:pt>
                <c:pt idx="561">
                  <c:v>4.8302902818679003</c:v>
                </c:pt>
                <c:pt idx="562">
                  <c:v>4.8336558687421114</c:v>
                </c:pt>
                <c:pt idx="563">
                  <c:v>4.8302902818679003</c:v>
                </c:pt>
                <c:pt idx="564">
                  <c:v>4.8239798064787545</c:v>
                </c:pt>
                <c:pt idx="565">
                  <c:v>4.8176693310896086</c:v>
                </c:pt>
                <c:pt idx="566">
                  <c:v>4.8273453933529655</c:v>
                </c:pt>
                <c:pt idx="567">
                  <c:v>4.8105174589819102</c:v>
                </c:pt>
                <c:pt idx="568">
                  <c:v>4.8370214556163234</c:v>
                </c:pt>
                <c:pt idx="569">
                  <c:v>4.8302902818679003</c:v>
                </c:pt>
                <c:pt idx="570">
                  <c:v>4.8302902818679003</c:v>
                </c:pt>
                <c:pt idx="571">
                  <c:v>4.8269246949936893</c:v>
                </c:pt>
                <c:pt idx="572">
                  <c:v>4.8206142196045434</c:v>
                </c:pt>
                <c:pt idx="573">
                  <c:v>4.8269246949936893</c:v>
                </c:pt>
                <c:pt idx="574">
                  <c:v>4.8168279343710561</c:v>
                </c:pt>
                <c:pt idx="575">
                  <c:v>4.813462347496845</c:v>
                </c:pt>
                <c:pt idx="576">
                  <c:v>4.813462347496845</c:v>
                </c:pt>
                <c:pt idx="577">
                  <c:v>4.824821203197307</c:v>
                </c:pt>
                <c:pt idx="578">
                  <c:v>4.8222970130416494</c:v>
                </c:pt>
                <c:pt idx="579">
                  <c:v>4.810096760622633</c:v>
                </c:pt>
                <c:pt idx="580">
                  <c:v>4.8201935212452671</c:v>
                </c:pt>
                <c:pt idx="581">
                  <c:v>4.8302902818679003</c:v>
                </c:pt>
                <c:pt idx="582">
                  <c:v>4.8201935212452671</c:v>
                </c:pt>
                <c:pt idx="583">
                  <c:v>4.8168279343710561</c:v>
                </c:pt>
                <c:pt idx="584">
                  <c:v>4.8269246949936893</c:v>
                </c:pt>
                <c:pt idx="585">
                  <c:v>4.813462347496845</c:v>
                </c:pt>
                <c:pt idx="586">
                  <c:v>4.8201935212452671</c:v>
                </c:pt>
                <c:pt idx="587">
                  <c:v>4.8534286916281024</c:v>
                </c:pt>
                <c:pt idx="588">
                  <c:v>4.826503996634413</c:v>
                </c:pt>
                <c:pt idx="589">
                  <c:v>4.8370214556163234</c:v>
                </c:pt>
                <c:pt idx="590">
                  <c:v>4.8201935212452671</c:v>
                </c:pt>
                <c:pt idx="591">
                  <c:v>4.8231384097602019</c:v>
                </c:pt>
                <c:pt idx="592">
                  <c:v>4.8328144720235588</c:v>
                </c:pt>
                <c:pt idx="593">
                  <c:v>4.8075725704669754</c:v>
                </c:pt>
                <c:pt idx="594">
                  <c:v>4.8168279343710561</c:v>
                </c:pt>
                <c:pt idx="595">
                  <c:v>4.8269246949936893</c:v>
                </c:pt>
                <c:pt idx="596">
                  <c:v>4.810096760622633</c:v>
                </c:pt>
                <c:pt idx="597">
                  <c:v>4.826503996634413</c:v>
                </c:pt>
                <c:pt idx="598">
                  <c:v>4.8168279343710561</c:v>
                </c:pt>
                <c:pt idx="599">
                  <c:v>4.8138830458561213</c:v>
                </c:pt>
                <c:pt idx="600">
                  <c:v>4.8168279343710561</c:v>
                </c:pt>
                <c:pt idx="601">
                  <c:v>4.8096760622633568</c:v>
                </c:pt>
                <c:pt idx="602">
                  <c:v>4.8231384097602019</c:v>
                </c:pt>
                <c:pt idx="603">
                  <c:v>4.824821203197307</c:v>
                </c:pt>
                <c:pt idx="604">
                  <c:v>4.8256625999158604</c:v>
                </c:pt>
                <c:pt idx="605">
                  <c:v>4.8302902818679003</c:v>
                </c:pt>
                <c:pt idx="606">
                  <c:v>4.8273453933529655</c:v>
                </c:pt>
                <c:pt idx="607">
                  <c:v>4.813462347496845</c:v>
                </c:pt>
                <c:pt idx="608">
                  <c:v>4.8302902818679003</c:v>
                </c:pt>
                <c:pt idx="609">
                  <c:v>4.813462347496845</c:v>
                </c:pt>
                <c:pt idx="610">
                  <c:v>4.8269246949936893</c:v>
                </c:pt>
                <c:pt idx="611">
                  <c:v>4.8298695835086241</c:v>
                </c:pt>
                <c:pt idx="612">
                  <c:v>4.806731173748422</c:v>
                </c:pt>
                <c:pt idx="613">
                  <c:v>4.8164072360117798</c:v>
                </c:pt>
                <c:pt idx="614">
                  <c:v>4.8168279343710561</c:v>
                </c:pt>
                <c:pt idx="615">
                  <c:v>4.8302902818679003</c:v>
                </c:pt>
                <c:pt idx="616">
                  <c:v>4.8164072360117798</c:v>
                </c:pt>
                <c:pt idx="617">
                  <c:v>4.810096760622633</c:v>
                </c:pt>
                <c:pt idx="618">
                  <c:v>4.8227177114009256</c:v>
                </c:pt>
                <c:pt idx="619">
                  <c:v>4.8239798064787545</c:v>
                </c:pt>
                <c:pt idx="620">
                  <c:v>4.806731173748422</c:v>
                </c:pt>
                <c:pt idx="621">
                  <c:v>4.8370214556163234</c:v>
                </c:pt>
                <c:pt idx="622">
                  <c:v>4.8201935212452671</c:v>
                </c:pt>
                <c:pt idx="623">
                  <c:v>4.8235591081194782</c:v>
                </c:pt>
                <c:pt idx="624">
                  <c:v>4.8336558687421114</c:v>
                </c:pt>
                <c:pt idx="625">
                  <c:v>4.8302902818679003</c:v>
                </c:pt>
                <c:pt idx="626">
                  <c:v>4.8273453933529655</c:v>
                </c:pt>
                <c:pt idx="627">
                  <c:v>4.8302902818679003</c:v>
                </c:pt>
                <c:pt idx="628">
                  <c:v>4.8058897770298694</c:v>
                </c:pt>
                <c:pt idx="629">
                  <c:v>4.8185107278081611</c:v>
                </c:pt>
                <c:pt idx="630">
                  <c:v>4.8370214556163234</c:v>
                </c:pt>
                <c:pt idx="631">
                  <c:v>4.8210349179638197</c:v>
                </c:pt>
                <c:pt idx="632">
                  <c:v>4.8370214556163234</c:v>
                </c:pt>
                <c:pt idx="633">
                  <c:v>4.8071518721076982</c:v>
                </c:pt>
                <c:pt idx="634">
                  <c:v>4.8277660917122418</c:v>
                </c:pt>
                <c:pt idx="635">
                  <c:v>4.8206142196045434</c:v>
                </c:pt>
                <c:pt idx="636">
                  <c:v>4.8336558687421114</c:v>
                </c:pt>
                <c:pt idx="637">
                  <c:v>4.8277660917122418</c:v>
                </c:pt>
                <c:pt idx="638">
                  <c:v>4.8403870424905344</c:v>
                </c:pt>
                <c:pt idx="639">
                  <c:v>4.8176693310896086</c:v>
                </c:pt>
                <c:pt idx="640">
                  <c:v>4.8239798064787545</c:v>
                </c:pt>
                <c:pt idx="641">
                  <c:v>4.8235591081194782</c:v>
                </c:pt>
                <c:pt idx="642">
                  <c:v>4.8138830458561213</c:v>
                </c:pt>
                <c:pt idx="643">
                  <c:v>4.8374421539755996</c:v>
                </c:pt>
                <c:pt idx="644">
                  <c:v>4.8206142196045434</c:v>
                </c:pt>
                <c:pt idx="645">
                  <c:v>4.8307109802271766</c:v>
                </c:pt>
                <c:pt idx="646">
                  <c:v>4.8172486327303323</c:v>
                </c:pt>
                <c:pt idx="647">
                  <c:v>4.8138830458561213</c:v>
                </c:pt>
                <c:pt idx="648">
                  <c:v>4.8273453933529655</c:v>
                </c:pt>
                <c:pt idx="649">
                  <c:v>4.8277660917122418</c:v>
                </c:pt>
                <c:pt idx="650">
                  <c:v>4.8475389145982328</c:v>
                </c:pt>
                <c:pt idx="651">
                  <c:v>4.8176693310896086</c:v>
                </c:pt>
                <c:pt idx="652">
                  <c:v>4.8244005048380307</c:v>
                </c:pt>
                <c:pt idx="653">
                  <c:v>4.8239798064787545</c:v>
                </c:pt>
                <c:pt idx="654">
                  <c:v>4.8307109802271766</c:v>
                </c:pt>
                <c:pt idx="655">
                  <c:v>4.8239798064787545</c:v>
                </c:pt>
                <c:pt idx="656">
                  <c:v>4.8311316785864538</c:v>
                </c:pt>
                <c:pt idx="657">
                  <c:v>4.8239798064787545</c:v>
                </c:pt>
                <c:pt idx="658">
                  <c:v>4.8138830458561213</c:v>
                </c:pt>
                <c:pt idx="659">
                  <c:v>4.8307109802271766</c:v>
                </c:pt>
                <c:pt idx="660">
                  <c:v>4.813462347496845</c:v>
                </c:pt>
                <c:pt idx="661">
                  <c:v>4.8273453933529655</c:v>
                </c:pt>
                <c:pt idx="662">
                  <c:v>4.8206142196045434</c:v>
                </c:pt>
                <c:pt idx="663">
                  <c:v>4.8172486327303323</c:v>
                </c:pt>
                <c:pt idx="664">
                  <c:v>4.8307109802271766</c:v>
                </c:pt>
                <c:pt idx="665">
                  <c:v>4.8483803113167854</c:v>
                </c:pt>
                <c:pt idx="666">
                  <c:v>4.8298695835086241</c:v>
                </c:pt>
                <c:pt idx="667">
                  <c:v>4.8340765671013886</c:v>
                </c:pt>
                <c:pt idx="668">
                  <c:v>4.8050483803113169</c:v>
                </c:pt>
                <c:pt idx="669">
                  <c:v>4.8197728228859908</c:v>
                </c:pt>
                <c:pt idx="670">
                  <c:v>4.8210349179638197</c:v>
                </c:pt>
                <c:pt idx="671">
                  <c:v>4.8164072360117798</c:v>
                </c:pt>
                <c:pt idx="672">
                  <c:v>4.824821203197307</c:v>
                </c:pt>
                <c:pt idx="673">
                  <c:v>4.8302902818679003</c:v>
                </c:pt>
                <c:pt idx="674">
                  <c:v>4.8408077408498107</c:v>
                </c:pt>
                <c:pt idx="675">
                  <c:v>4.8441733277240218</c:v>
                </c:pt>
                <c:pt idx="676">
                  <c:v>4.8105174589819102</c:v>
                </c:pt>
                <c:pt idx="677">
                  <c:v>4.8206142196045434</c:v>
                </c:pt>
                <c:pt idx="678">
                  <c:v>4.8138830458561213</c:v>
                </c:pt>
                <c:pt idx="679">
                  <c:v>4.8105174589819102</c:v>
                </c:pt>
                <c:pt idx="680">
                  <c:v>4.8172486327303323</c:v>
                </c:pt>
                <c:pt idx="681">
                  <c:v>4.8201935212452671</c:v>
                </c:pt>
                <c:pt idx="682">
                  <c:v>4.8239798064787545</c:v>
                </c:pt>
                <c:pt idx="683">
                  <c:v>4.8197728228859908</c:v>
                </c:pt>
                <c:pt idx="684">
                  <c:v>4.8269246949936893</c:v>
                </c:pt>
                <c:pt idx="685">
                  <c:v>4.8307109802271766</c:v>
                </c:pt>
                <c:pt idx="686">
                  <c:v>4.8206142196045434</c:v>
                </c:pt>
                <c:pt idx="687">
                  <c:v>4.8206142196045434</c:v>
                </c:pt>
                <c:pt idx="688">
                  <c:v>4.8138830458561213</c:v>
                </c:pt>
                <c:pt idx="689">
                  <c:v>4.810096760622633</c:v>
                </c:pt>
                <c:pt idx="690">
                  <c:v>4.8206142196045434</c:v>
                </c:pt>
                <c:pt idx="691">
                  <c:v>4.8206142196045434</c:v>
                </c:pt>
                <c:pt idx="692">
                  <c:v>4.8273453933529655</c:v>
                </c:pt>
                <c:pt idx="693">
                  <c:v>4.8105174589819102</c:v>
                </c:pt>
                <c:pt idx="694">
                  <c:v>4.8201935212452671</c:v>
                </c:pt>
                <c:pt idx="695">
                  <c:v>4.8168279343710561</c:v>
                </c:pt>
                <c:pt idx="696">
                  <c:v>4.8033655868742109</c:v>
                </c:pt>
                <c:pt idx="697">
                  <c:v>4.8168279343710561</c:v>
                </c:pt>
                <c:pt idx="698">
                  <c:v>4.8302902818679003</c:v>
                </c:pt>
                <c:pt idx="699">
                  <c:v>4.8260832982751367</c:v>
                </c:pt>
                <c:pt idx="700">
                  <c:v>4.8012620950778286</c:v>
                </c:pt>
                <c:pt idx="701">
                  <c:v>4.8033655868742109</c:v>
                </c:pt>
                <c:pt idx="702">
                  <c:v>4.8302902818679003</c:v>
                </c:pt>
                <c:pt idx="703">
                  <c:v>4.8206142196045434</c:v>
                </c:pt>
                <c:pt idx="704">
                  <c:v>4.8235591081194782</c:v>
                </c:pt>
                <c:pt idx="705">
                  <c:v>4.8239798064787545</c:v>
                </c:pt>
                <c:pt idx="706">
                  <c:v>4.8269246949936893</c:v>
                </c:pt>
                <c:pt idx="707">
                  <c:v>4.8105174589819102</c:v>
                </c:pt>
                <c:pt idx="708">
                  <c:v>4.8273453933529655</c:v>
                </c:pt>
                <c:pt idx="709">
                  <c:v>4.8105174589819102</c:v>
                </c:pt>
                <c:pt idx="710">
                  <c:v>4.8252419015565842</c:v>
                </c:pt>
                <c:pt idx="711">
                  <c:v>4.8420698359276395</c:v>
                </c:pt>
                <c:pt idx="712">
                  <c:v>4.8168279343710561</c:v>
                </c:pt>
                <c:pt idx="713">
                  <c:v>4.8235591081194782</c:v>
                </c:pt>
                <c:pt idx="714">
                  <c:v>4.8168279343710561</c:v>
                </c:pt>
                <c:pt idx="715">
                  <c:v>4.806731173748422</c:v>
                </c:pt>
                <c:pt idx="716">
                  <c:v>4.8408077408498107</c:v>
                </c:pt>
                <c:pt idx="717">
                  <c:v>4.8138830458561213</c:v>
                </c:pt>
                <c:pt idx="718">
                  <c:v>4.8353386621792174</c:v>
                </c:pt>
                <c:pt idx="719">
                  <c:v>4.8222970130416494</c:v>
                </c:pt>
                <c:pt idx="720">
                  <c:v>4.8336558687421114</c:v>
                </c:pt>
                <c:pt idx="721">
                  <c:v>4.8172486327303323</c:v>
                </c:pt>
                <c:pt idx="722">
                  <c:v>4.8260832982751367</c:v>
                </c:pt>
                <c:pt idx="723">
                  <c:v>4.8210349179638197</c:v>
                </c:pt>
                <c:pt idx="724">
                  <c:v>4.8336558687421114</c:v>
                </c:pt>
                <c:pt idx="725">
                  <c:v>4.8302902818679003</c:v>
                </c:pt>
                <c:pt idx="726">
                  <c:v>4.8138830458561213</c:v>
                </c:pt>
                <c:pt idx="727">
                  <c:v>4.8269246949936893</c:v>
                </c:pt>
                <c:pt idx="728">
                  <c:v>4.8206142196045434</c:v>
                </c:pt>
                <c:pt idx="729">
                  <c:v>4.8172486327303323</c:v>
                </c:pt>
                <c:pt idx="730">
                  <c:v>4.8302902818679003</c:v>
                </c:pt>
                <c:pt idx="731">
                  <c:v>4.8201935212452671</c:v>
                </c:pt>
                <c:pt idx="732">
                  <c:v>4.8235591081194782</c:v>
                </c:pt>
                <c:pt idx="733">
                  <c:v>4.8340765671013886</c:v>
                </c:pt>
                <c:pt idx="734">
                  <c:v>4.8071518721076982</c:v>
                </c:pt>
                <c:pt idx="735">
                  <c:v>4.8302902818679003</c:v>
                </c:pt>
                <c:pt idx="736">
                  <c:v>4.8206142196045434</c:v>
                </c:pt>
                <c:pt idx="737">
                  <c:v>4.8302902818679003</c:v>
                </c:pt>
                <c:pt idx="738">
                  <c:v>4.8273453933529655</c:v>
                </c:pt>
                <c:pt idx="739">
                  <c:v>4.8071518721076982</c:v>
                </c:pt>
                <c:pt idx="740">
                  <c:v>4.8168279343710561</c:v>
                </c:pt>
                <c:pt idx="741">
                  <c:v>4.8336558687421114</c:v>
                </c:pt>
                <c:pt idx="742">
                  <c:v>4.806731173748422</c:v>
                </c:pt>
                <c:pt idx="743">
                  <c:v>4.8235591081194782</c:v>
                </c:pt>
                <c:pt idx="744">
                  <c:v>4.8201935212452671</c:v>
                </c:pt>
                <c:pt idx="745">
                  <c:v>4.8273453933529655</c:v>
                </c:pt>
                <c:pt idx="746">
                  <c:v>4.8302902818679003</c:v>
                </c:pt>
                <c:pt idx="747">
                  <c:v>4.813462347496845</c:v>
                </c:pt>
                <c:pt idx="748">
                  <c:v>4.8168279343710561</c:v>
                </c:pt>
                <c:pt idx="749">
                  <c:v>4.8269246949936893</c:v>
                </c:pt>
                <c:pt idx="750">
                  <c:v>4.8302902818679003</c:v>
                </c:pt>
                <c:pt idx="751">
                  <c:v>4.8235591081194782</c:v>
                </c:pt>
                <c:pt idx="752">
                  <c:v>4.8269246949936893</c:v>
                </c:pt>
                <c:pt idx="753">
                  <c:v>4.8370214556163234</c:v>
                </c:pt>
                <c:pt idx="754">
                  <c:v>4.8437526293647455</c:v>
                </c:pt>
                <c:pt idx="755">
                  <c:v>4.8206142196045434</c:v>
                </c:pt>
                <c:pt idx="756">
                  <c:v>4.8037862852334872</c:v>
                </c:pt>
                <c:pt idx="757">
                  <c:v>4.8269246949936893</c:v>
                </c:pt>
                <c:pt idx="758">
                  <c:v>4.8037862852334872</c:v>
                </c:pt>
                <c:pt idx="759">
                  <c:v>4.8307109802271766</c:v>
                </c:pt>
                <c:pt idx="760">
                  <c:v>4.8105174589819102</c:v>
                </c:pt>
                <c:pt idx="761">
                  <c:v>4.8201935212452671</c:v>
                </c:pt>
                <c:pt idx="762">
                  <c:v>4.8201935212452671</c:v>
                </c:pt>
                <c:pt idx="763">
                  <c:v>4.8201935212452671</c:v>
                </c:pt>
                <c:pt idx="764">
                  <c:v>4.8206142196045434</c:v>
                </c:pt>
                <c:pt idx="765">
                  <c:v>4.8239798064787545</c:v>
                </c:pt>
                <c:pt idx="766">
                  <c:v>4.8105174589819102</c:v>
                </c:pt>
                <c:pt idx="767">
                  <c:v>4.8206142196045434</c:v>
                </c:pt>
                <c:pt idx="768">
                  <c:v>4.8155658392932263</c:v>
                </c:pt>
                <c:pt idx="769">
                  <c:v>4.8256625999158604</c:v>
                </c:pt>
                <c:pt idx="770">
                  <c:v>4.8239798064787545</c:v>
                </c:pt>
                <c:pt idx="771">
                  <c:v>4.8273453933529655</c:v>
                </c:pt>
                <c:pt idx="772">
                  <c:v>4.8193521245267146</c:v>
                </c:pt>
                <c:pt idx="773">
                  <c:v>4.8222970130416494</c:v>
                </c:pt>
                <c:pt idx="774">
                  <c:v>4.8277660917122418</c:v>
                </c:pt>
                <c:pt idx="775">
                  <c:v>4.8071518721076982</c:v>
                </c:pt>
                <c:pt idx="776">
                  <c:v>4.8307109802271766</c:v>
                </c:pt>
                <c:pt idx="777">
                  <c:v>4.8176693310896086</c:v>
                </c:pt>
                <c:pt idx="778">
                  <c:v>4.8138830458561213</c:v>
                </c:pt>
                <c:pt idx="779">
                  <c:v>4.8269246949936893</c:v>
                </c:pt>
                <c:pt idx="780">
                  <c:v>4.8336558687421114</c:v>
                </c:pt>
                <c:pt idx="781">
                  <c:v>4.8033655868742109</c:v>
                </c:pt>
                <c:pt idx="782">
                  <c:v>4.8197728228859908</c:v>
                </c:pt>
                <c:pt idx="783">
                  <c:v>4.8201935212452671</c:v>
                </c:pt>
                <c:pt idx="784">
                  <c:v>4.813462347496845</c:v>
                </c:pt>
                <c:pt idx="785">
                  <c:v>4.8336558687421114</c:v>
                </c:pt>
                <c:pt idx="786">
                  <c:v>4.8201935212452671</c:v>
                </c:pt>
                <c:pt idx="787">
                  <c:v>4.8168279343710561</c:v>
                </c:pt>
                <c:pt idx="788">
                  <c:v>4.8201935212452671</c:v>
                </c:pt>
                <c:pt idx="789">
                  <c:v>4.8307109802271766</c:v>
                </c:pt>
                <c:pt idx="790">
                  <c:v>4.8168279343710561</c:v>
                </c:pt>
                <c:pt idx="791">
                  <c:v>4.8336558687421114</c:v>
                </c:pt>
                <c:pt idx="792">
                  <c:v>4.8168279343710561</c:v>
                </c:pt>
                <c:pt idx="793">
                  <c:v>4.8172486327303323</c:v>
                </c:pt>
                <c:pt idx="794">
                  <c:v>4.8138830458561213</c:v>
                </c:pt>
                <c:pt idx="795">
                  <c:v>4.8138830458561213</c:v>
                </c:pt>
                <c:pt idx="796">
                  <c:v>4.8033655868742109</c:v>
                </c:pt>
                <c:pt idx="797">
                  <c:v>4.8437526293647455</c:v>
                </c:pt>
                <c:pt idx="798">
                  <c:v>4.8168279343710561</c:v>
                </c:pt>
                <c:pt idx="799">
                  <c:v>4.8235591081194782</c:v>
                </c:pt>
                <c:pt idx="800">
                  <c:v>4.8201935212452671</c:v>
                </c:pt>
                <c:pt idx="801">
                  <c:v>4.8201935212452671</c:v>
                </c:pt>
                <c:pt idx="802">
                  <c:v>4.8336558687421114</c:v>
                </c:pt>
                <c:pt idx="803">
                  <c:v>4.8197728228859908</c:v>
                </c:pt>
                <c:pt idx="804">
                  <c:v>4.8231384097602019</c:v>
                </c:pt>
                <c:pt idx="805">
                  <c:v>4.8235591081194782</c:v>
                </c:pt>
                <c:pt idx="806">
                  <c:v>4.8273453933529655</c:v>
                </c:pt>
                <c:pt idx="807">
                  <c:v>4.8206142196045434</c:v>
                </c:pt>
                <c:pt idx="808">
                  <c:v>4.8336558687421114</c:v>
                </c:pt>
                <c:pt idx="809">
                  <c:v>4.8269246949936893</c:v>
                </c:pt>
                <c:pt idx="810">
                  <c:v>4.8269246949936893</c:v>
                </c:pt>
                <c:pt idx="811">
                  <c:v>4.8172486327303323</c:v>
                </c:pt>
                <c:pt idx="812">
                  <c:v>4.8201935212452671</c:v>
                </c:pt>
                <c:pt idx="813">
                  <c:v>4.8201935212452671</c:v>
                </c:pt>
                <c:pt idx="814">
                  <c:v>4.8168279343710561</c:v>
                </c:pt>
                <c:pt idx="815">
                  <c:v>4.8408077408498107</c:v>
                </c:pt>
                <c:pt idx="816">
                  <c:v>4.8201935212452671</c:v>
                </c:pt>
                <c:pt idx="817">
                  <c:v>4.8168279343710561</c:v>
                </c:pt>
                <c:pt idx="818">
                  <c:v>4.8273453933529655</c:v>
                </c:pt>
                <c:pt idx="819">
                  <c:v>4.8307109802271766</c:v>
                </c:pt>
                <c:pt idx="820">
                  <c:v>4.8307109802271766</c:v>
                </c:pt>
                <c:pt idx="821">
                  <c:v>4.8273453933529655</c:v>
                </c:pt>
                <c:pt idx="822">
                  <c:v>4.8273453933529655</c:v>
                </c:pt>
                <c:pt idx="823">
                  <c:v>4.8307109802271766</c:v>
                </c:pt>
                <c:pt idx="824">
                  <c:v>4.8168279343710561</c:v>
                </c:pt>
                <c:pt idx="825">
                  <c:v>4.8168279343710561</c:v>
                </c:pt>
                <c:pt idx="826">
                  <c:v>4.8408077408498107</c:v>
                </c:pt>
                <c:pt idx="827">
                  <c:v>4.8159865376525026</c:v>
                </c:pt>
                <c:pt idx="828">
                  <c:v>4.8344972654606648</c:v>
                </c:pt>
                <c:pt idx="829">
                  <c:v>4.8172486327303323</c:v>
                </c:pt>
                <c:pt idx="830">
                  <c:v>4.8168279343710561</c:v>
                </c:pt>
                <c:pt idx="831">
                  <c:v>4.8168279343710561</c:v>
                </c:pt>
                <c:pt idx="832">
                  <c:v>4.8235591081194782</c:v>
                </c:pt>
                <c:pt idx="833">
                  <c:v>4.8105174589819102</c:v>
                </c:pt>
                <c:pt idx="834">
                  <c:v>4.8235591081194782</c:v>
                </c:pt>
                <c:pt idx="835">
                  <c:v>4.8210349179638197</c:v>
                </c:pt>
                <c:pt idx="836">
                  <c:v>4.8138830458561213</c:v>
                </c:pt>
                <c:pt idx="837">
                  <c:v>4.8138830458561213</c:v>
                </c:pt>
                <c:pt idx="838">
                  <c:v>4.8172486327303323</c:v>
                </c:pt>
                <c:pt idx="839">
                  <c:v>4.8374421539755996</c:v>
                </c:pt>
                <c:pt idx="840">
                  <c:v>4.8172486327303323</c:v>
                </c:pt>
                <c:pt idx="841">
                  <c:v>4.8138830458561213</c:v>
                </c:pt>
                <c:pt idx="842">
                  <c:v>4.8172486327303323</c:v>
                </c:pt>
                <c:pt idx="843">
                  <c:v>4.8408077408498107</c:v>
                </c:pt>
                <c:pt idx="844">
                  <c:v>4.8138830458561213</c:v>
                </c:pt>
                <c:pt idx="845">
                  <c:v>4.8273453933529655</c:v>
                </c:pt>
                <c:pt idx="846">
                  <c:v>4.8138830458561213</c:v>
                </c:pt>
                <c:pt idx="847">
                  <c:v>4.8239798064787545</c:v>
                </c:pt>
                <c:pt idx="848">
                  <c:v>4.8239798064787545</c:v>
                </c:pt>
                <c:pt idx="849">
                  <c:v>4.8269246949936893</c:v>
                </c:pt>
                <c:pt idx="850">
                  <c:v>4.8403870424905344</c:v>
                </c:pt>
                <c:pt idx="851">
                  <c:v>4.8273453933529655</c:v>
                </c:pt>
                <c:pt idx="852">
                  <c:v>4.8307109802271766</c:v>
                </c:pt>
                <c:pt idx="853">
                  <c:v>4.8172486327303323</c:v>
                </c:pt>
                <c:pt idx="854">
                  <c:v>4.8273453933529655</c:v>
                </c:pt>
                <c:pt idx="855">
                  <c:v>4.8105174589819102</c:v>
                </c:pt>
                <c:pt idx="856">
                  <c:v>4.8172486327303323</c:v>
                </c:pt>
                <c:pt idx="857">
                  <c:v>4.83155237694573</c:v>
                </c:pt>
                <c:pt idx="858">
                  <c:v>4.8130416491375678</c:v>
                </c:pt>
                <c:pt idx="859">
                  <c:v>4.8239798064787545</c:v>
                </c:pt>
                <c:pt idx="860">
                  <c:v>4.8172486327303323</c:v>
                </c:pt>
                <c:pt idx="861">
                  <c:v>4.8143037442153975</c:v>
                </c:pt>
                <c:pt idx="862">
                  <c:v>4.8168279343710561</c:v>
                </c:pt>
                <c:pt idx="863">
                  <c:v>4.8244005048380307</c:v>
                </c:pt>
                <c:pt idx="864">
                  <c:v>4.8138830458561213</c:v>
                </c:pt>
                <c:pt idx="865">
                  <c:v>4.8336558687421114</c:v>
                </c:pt>
                <c:pt idx="866">
                  <c:v>4.8138830458561213</c:v>
                </c:pt>
                <c:pt idx="867">
                  <c:v>4.8138830458561213</c:v>
                </c:pt>
                <c:pt idx="868">
                  <c:v>4.8340765671013886</c:v>
                </c:pt>
                <c:pt idx="869">
                  <c:v>4.8105174589819102</c:v>
                </c:pt>
                <c:pt idx="870">
                  <c:v>4.8172486327303323</c:v>
                </c:pt>
                <c:pt idx="871">
                  <c:v>4.8143037442153975</c:v>
                </c:pt>
                <c:pt idx="872">
                  <c:v>4.8336558687421114</c:v>
                </c:pt>
                <c:pt idx="873">
                  <c:v>4.8168279343710561</c:v>
                </c:pt>
                <c:pt idx="874">
                  <c:v>4.8105174589819102</c:v>
                </c:pt>
                <c:pt idx="875">
                  <c:v>4.8172486327303323</c:v>
                </c:pt>
                <c:pt idx="876">
                  <c:v>4.8273453933529655</c:v>
                </c:pt>
                <c:pt idx="877">
                  <c:v>4.8138830458561213</c:v>
                </c:pt>
                <c:pt idx="878">
                  <c:v>4.8239798064787545</c:v>
                </c:pt>
                <c:pt idx="879">
                  <c:v>4.8176693310896086</c:v>
                </c:pt>
                <c:pt idx="880">
                  <c:v>4.8273453933529655</c:v>
                </c:pt>
                <c:pt idx="881">
                  <c:v>4.8374421539755996</c:v>
                </c:pt>
                <c:pt idx="882">
                  <c:v>4.8172486327303323</c:v>
                </c:pt>
                <c:pt idx="883">
                  <c:v>4.8172486327303323</c:v>
                </c:pt>
                <c:pt idx="884">
                  <c:v>4.8235591081194782</c:v>
                </c:pt>
                <c:pt idx="885">
                  <c:v>4.8239798064787545</c:v>
                </c:pt>
                <c:pt idx="886">
                  <c:v>4.8273453933529655</c:v>
                </c:pt>
                <c:pt idx="887">
                  <c:v>4.8105174589819102</c:v>
                </c:pt>
                <c:pt idx="888">
                  <c:v>4.8239798064787545</c:v>
                </c:pt>
                <c:pt idx="889">
                  <c:v>4.8336558687421114</c:v>
                </c:pt>
                <c:pt idx="890">
                  <c:v>4.8256625999158604</c:v>
                </c:pt>
                <c:pt idx="891">
                  <c:v>4.8273453933529655</c:v>
                </c:pt>
                <c:pt idx="892">
                  <c:v>4.8218763146823722</c:v>
                </c:pt>
                <c:pt idx="893">
                  <c:v>4.8037862852334872</c:v>
                </c:pt>
                <c:pt idx="894">
                  <c:v>4.8319730753050063</c:v>
                </c:pt>
                <c:pt idx="895">
                  <c:v>4.8222970130416494</c:v>
                </c:pt>
                <c:pt idx="896">
                  <c:v>4.8340765671013886</c:v>
                </c:pt>
                <c:pt idx="897">
                  <c:v>4.8138830458561213</c:v>
                </c:pt>
                <c:pt idx="898">
                  <c:v>4.8273453933529655</c:v>
                </c:pt>
                <c:pt idx="899">
                  <c:v>4.8235591081194782</c:v>
                </c:pt>
                <c:pt idx="900">
                  <c:v>4.8168279343710561</c:v>
                </c:pt>
                <c:pt idx="901">
                  <c:v>4.8172486327303323</c:v>
                </c:pt>
                <c:pt idx="902">
                  <c:v>4.8239798064787545</c:v>
                </c:pt>
                <c:pt idx="903">
                  <c:v>4.8311316785864538</c:v>
                </c:pt>
                <c:pt idx="904">
                  <c:v>4.8105174589819102</c:v>
                </c:pt>
                <c:pt idx="905">
                  <c:v>4.8239798064787545</c:v>
                </c:pt>
                <c:pt idx="906">
                  <c:v>4.8109381573411865</c:v>
                </c:pt>
                <c:pt idx="907">
                  <c:v>4.8206142196045434</c:v>
                </c:pt>
                <c:pt idx="908">
                  <c:v>4.8239798064787545</c:v>
                </c:pt>
                <c:pt idx="909">
                  <c:v>4.8273453933529655</c:v>
                </c:pt>
                <c:pt idx="910">
                  <c:v>4.8206142196045434</c:v>
                </c:pt>
                <c:pt idx="911">
                  <c:v>4.8206142196045434</c:v>
                </c:pt>
                <c:pt idx="912">
                  <c:v>4.8172486327303323</c:v>
                </c:pt>
                <c:pt idx="913">
                  <c:v>4.8172486327303323</c:v>
                </c:pt>
                <c:pt idx="914">
                  <c:v>4.8302902818679003</c:v>
                </c:pt>
                <c:pt idx="915">
                  <c:v>4.8235591081194782</c:v>
                </c:pt>
                <c:pt idx="916">
                  <c:v>4.8172486327303323</c:v>
                </c:pt>
                <c:pt idx="917">
                  <c:v>4.8302902818679003</c:v>
                </c:pt>
                <c:pt idx="918">
                  <c:v>4.8168279343710561</c:v>
                </c:pt>
                <c:pt idx="919">
                  <c:v>4.8235591081194782</c:v>
                </c:pt>
                <c:pt idx="920">
                  <c:v>4.8336558687421114</c:v>
                </c:pt>
                <c:pt idx="921">
                  <c:v>4.8239798064787545</c:v>
                </c:pt>
                <c:pt idx="922">
                  <c:v>4.8071518721076982</c:v>
                </c:pt>
                <c:pt idx="923">
                  <c:v>4.8172486327303323</c:v>
                </c:pt>
                <c:pt idx="924">
                  <c:v>4.8206142196045434</c:v>
                </c:pt>
                <c:pt idx="925">
                  <c:v>4.8206142196045434</c:v>
                </c:pt>
                <c:pt idx="926">
                  <c:v>4.8403870424905344</c:v>
                </c:pt>
                <c:pt idx="927">
                  <c:v>4.8138830458561213</c:v>
                </c:pt>
                <c:pt idx="928">
                  <c:v>4.8302902818679003</c:v>
                </c:pt>
                <c:pt idx="929">
                  <c:v>4.8168279343710561</c:v>
                </c:pt>
                <c:pt idx="930">
                  <c:v>4.8172486327303323</c:v>
                </c:pt>
                <c:pt idx="931">
                  <c:v>4.8138830458561213</c:v>
                </c:pt>
                <c:pt idx="932">
                  <c:v>4.8206142196045434</c:v>
                </c:pt>
                <c:pt idx="933">
                  <c:v>4.813462347496845</c:v>
                </c:pt>
                <c:pt idx="934">
                  <c:v>4.8340765671013886</c:v>
                </c:pt>
                <c:pt idx="935">
                  <c:v>4.8172486327303323</c:v>
                </c:pt>
                <c:pt idx="936">
                  <c:v>4.8210349179638197</c:v>
                </c:pt>
                <c:pt idx="937">
                  <c:v>4.8105174589819102</c:v>
                </c:pt>
                <c:pt idx="938">
                  <c:v>4.8344972654606648</c:v>
                </c:pt>
                <c:pt idx="939">
                  <c:v>4.8075725704669754</c:v>
                </c:pt>
                <c:pt idx="940">
                  <c:v>4.8239798064787545</c:v>
                </c:pt>
                <c:pt idx="941">
                  <c:v>4.8273453933529655</c:v>
                </c:pt>
                <c:pt idx="942">
                  <c:v>4.8172486327303323</c:v>
                </c:pt>
                <c:pt idx="943">
                  <c:v>4.8307109802271766</c:v>
                </c:pt>
                <c:pt idx="944">
                  <c:v>4.8307109802271766</c:v>
                </c:pt>
                <c:pt idx="945">
                  <c:v>4.8172486327303323</c:v>
                </c:pt>
                <c:pt idx="946">
                  <c:v>4.8185107278081611</c:v>
                </c:pt>
                <c:pt idx="947">
                  <c:v>4.8164072360117798</c:v>
                </c:pt>
                <c:pt idx="948">
                  <c:v>4.8172486327303323</c:v>
                </c:pt>
                <c:pt idx="949">
                  <c:v>4.8374421539755996</c:v>
                </c:pt>
                <c:pt idx="950">
                  <c:v>4.8307109802271766</c:v>
                </c:pt>
                <c:pt idx="951">
                  <c:v>4.8273453933529655</c:v>
                </c:pt>
                <c:pt idx="952">
                  <c:v>4.8071518721076982</c:v>
                </c:pt>
                <c:pt idx="953">
                  <c:v>4.8206142196045434</c:v>
                </c:pt>
                <c:pt idx="954">
                  <c:v>4.8206142196045434</c:v>
                </c:pt>
                <c:pt idx="955">
                  <c:v>4.8206142196045434</c:v>
                </c:pt>
                <c:pt idx="956">
                  <c:v>4.8138830458561213</c:v>
                </c:pt>
                <c:pt idx="957">
                  <c:v>4.8366007572570462</c:v>
                </c:pt>
                <c:pt idx="958">
                  <c:v>4.8180900294488849</c:v>
                </c:pt>
                <c:pt idx="959">
                  <c:v>4.8231384097602019</c:v>
                </c:pt>
                <c:pt idx="960">
                  <c:v>4.8252419015565842</c:v>
                </c:pt>
                <c:pt idx="961">
                  <c:v>4.8307109802271766</c:v>
                </c:pt>
                <c:pt idx="962">
                  <c:v>4.8206142196045434</c:v>
                </c:pt>
                <c:pt idx="963">
                  <c:v>4.8273453933529655</c:v>
                </c:pt>
                <c:pt idx="964">
                  <c:v>4.8138830458561213</c:v>
                </c:pt>
                <c:pt idx="965">
                  <c:v>4.8197728228859908</c:v>
                </c:pt>
                <c:pt idx="966">
                  <c:v>4.8239798064787545</c:v>
                </c:pt>
                <c:pt idx="967">
                  <c:v>4.806731173748422</c:v>
                </c:pt>
                <c:pt idx="968">
                  <c:v>4.8206142196045434</c:v>
                </c:pt>
                <c:pt idx="969">
                  <c:v>4.8239798064787545</c:v>
                </c:pt>
                <c:pt idx="970">
                  <c:v>4.813462347496845</c:v>
                </c:pt>
                <c:pt idx="971">
                  <c:v>4.806731173748422</c:v>
                </c:pt>
                <c:pt idx="972">
                  <c:v>4.8235591081194782</c:v>
                </c:pt>
                <c:pt idx="973">
                  <c:v>4.8168279343710561</c:v>
                </c:pt>
                <c:pt idx="974">
                  <c:v>4.8269246949936893</c:v>
                </c:pt>
                <c:pt idx="975">
                  <c:v>4.8206142196045434</c:v>
                </c:pt>
                <c:pt idx="976">
                  <c:v>4.8206142196045434</c:v>
                </c:pt>
                <c:pt idx="977">
                  <c:v>4.813462347496845</c:v>
                </c:pt>
                <c:pt idx="978">
                  <c:v>4.8344972654606648</c:v>
                </c:pt>
                <c:pt idx="979">
                  <c:v>4.8366007572570462</c:v>
                </c:pt>
                <c:pt idx="980">
                  <c:v>4.8201935212452671</c:v>
                </c:pt>
                <c:pt idx="981">
                  <c:v>4.8269246949936893</c:v>
                </c:pt>
                <c:pt idx="982">
                  <c:v>4.8206142196045434</c:v>
                </c:pt>
                <c:pt idx="983">
                  <c:v>4.8143037442153975</c:v>
                </c:pt>
                <c:pt idx="984">
                  <c:v>4.8206142196045434</c:v>
                </c:pt>
                <c:pt idx="985">
                  <c:v>4.8340765671013886</c:v>
                </c:pt>
                <c:pt idx="986">
                  <c:v>4.8235591081194782</c:v>
                </c:pt>
                <c:pt idx="987">
                  <c:v>4.8311316785864538</c:v>
                </c:pt>
                <c:pt idx="988">
                  <c:v>4.8180900294488849</c:v>
                </c:pt>
                <c:pt idx="989">
                  <c:v>4.8302902818679003</c:v>
                </c:pt>
                <c:pt idx="990">
                  <c:v>4.8239798064787545</c:v>
                </c:pt>
                <c:pt idx="991">
                  <c:v>4.8302902818679003</c:v>
                </c:pt>
                <c:pt idx="992">
                  <c:v>4.8206142196045434</c:v>
                </c:pt>
                <c:pt idx="993">
                  <c:v>4.8307109802271766</c:v>
                </c:pt>
                <c:pt idx="994">
                  <c:v>4.8273453933529655</c:v>
                </c:pt>
                <c:pt idx="995">
                  <c:v>4.8307109802271766</c:v>
                </c:pt>
                <c:pt idx="996">
                  <c:v>4.8374421539755996</c:v>
                </c:pt>
                <c:pt idx="997">
                  <c:v>4.8336558687421114</c:v>
                </c:pt>
                <c:pt idx="998">
                  <c:v>4.8075725704669754</c:v>
                </c:pt>
                <c:pt idx="999">
                  <c:v>4.8374421539755996</c:v>
                </c:pt>
                <c:pt idx="1000">
                  <c:v>4.8244005048380307</c:v>
                </c:pt>
                <c:pt idx="1001">
                  <c:v>4.8075725704669754</c:v>
                </c:pt>
                <c:pt idx="1002">
                  <c:v>4.8239798064787545</c:v>
                </c:pt>
                <c:pt idx="1003">
                  <c:v>4.8138830458561213</c:v>
                </c:pt>
                <c:pt idx="1004">
                  <c:v>4.8273453933529655</c:v>
                </c:pt>
                <c:pt idx="1005">
                  <c:v>4.8105174589819102</c:v>
                </c:pt>
                <c:pt idx="1006">
                  <c:v>4.8340765671013886</c:v>
                </c:pt>
                <c:pt idx="1007">
                  <c:v>4.8277660917122418</c:v>
                </c:pt>
                <c:pt idx="1008">
                  <c:v>4.8206142196045434</c:v>
                </c:pt>
                <c:pt idx="1009">
                  <c:v>4.8239798064787545</c:v>
                </c:pt>
                <c:pt idx="1010">
                  <c:v>4.8004206983592761</c:v>
                </c:pt>
                <c:pt idx="1011">
                  <c:v>4.8138830458561213</c:v>
                </c:pt>
                <c:pt idx="1012">
                  <c:v>4.8206142196045434</c:v>
                </c:pt>
                <c:pt idx="1013">
                  <c:v>4.8239798064787545</c:v>
                </c:pt>
                <c:pt idx="1014">
                  <c:v>4.8340765671013886</c:v>
                </c:pt>
                <c:pt idx="1015">
                  <c:v>4.8307109802271766</c:v>
                </c:pt>
                <c:pt idx="1016">
                  <c:v>4.8273453933529655</c:v>
                </c:pt>
                <c:pt idx="1017">
                  <c:v>4.8374421539755996</c:v>
                </c:pt>
                <c:pt idx="1018">
                  <c:v>4.8239798064787545</c:v>
                </c:pt>
                <c:pt idx="1019">
                  <c:v>4.8344972654606648</c:v>
                </c:pt>
                <c:pt idx="1020">
                  <c:v>4.8302902818679003</c:v>
                </c:pt>
                <c:pt idx="1021">
                  <c:v>4.826503996634413</c:v>
                </c:pt>
                <c:pt idx="1022">
                  <c:v>4.8311316785864538</c:v>
                </c:pt>
                <c:pt idx="1023">
                  <c:v>4.8138830458561213</c:v>
                </c:pt>
                <c:pt idx="1024">
                  <c:v>4.8172486327303323</c:v>
                </c:pt>
                <c:pt idx="1025">
                  <c:v>4.8176693310896086</c:v>
                </c:pt>
                <c:pt idx="1026">
                  <c:v>4.8273453933529655</c:v>
                </c:pt>
                <c:pt idx="1027">
                  <c:v>4.8105174589819102</c:v>
                </c:pt>
                <c:pt idx="1028">
                  <c:v>4.8206142196045434</c:v>
                </c:pt>
                <c:pt idx="1029">
                  <c:v>4.8172486327303323</c:v>
                </c:pt>
                <c:pt idx="1030">
                  <c:v>4.8441733277240218</c:v>
                </c:pt>
                <c:pt idx="1031">
                  <c:v>4.8273453933529655</c:v>
                </c:pt>
                <c:pt idx="1032">
                  <c:v>4.8302902818679003</c:v>
                </c:pt>
                <c:pt idx="1033">
                  <c:v>4.8239798064787545</c:v>
                </c:pt>
                <c:pt idx="1034">
                  <c:v>4.8239798064787545</c:v>
                </c:pt>
                <c:pt idx="1035">
                  <c:v>4.8105174589819102</c:v>
                </c:pt>
                <c:pt idx="1036">
                  <c:v>4.8340765671013886</c:v>
                </c:pt>
                <c:pt idx="1037">
                  <c:v>4.8143037442153975</c:v>
                </c:pt>
                <c:pt idx="1038">
                  <c:v>4.8138830458561213</c:v>
                </c:pt>
                <c:pt idx="1039">
                  <c:v>4.811779554059739</c:v>
                </c:pt>
                <c:pt idx="1040">
                  <c:v>4.8227177114009256</c:v>
                </c:pt>
                <c:pt idx="1041">
                  <c:v>4.8340765671013886</c:v>
                </c:pt>
                <c:pt idx="1042">
                  <c:v>4.8172486327303323</c:v>
                </c:pt>
                <c:pt idx="1043">
                  <c:v>4.8138830458561213</c:v>
                </c:pt>
                <c:pt idx="1044">
                  <c:v>4.8138830458561213</c:v>
                </c:pt>
                <c:pt idx="1045">
                  <c:v>4.8105174589819102</c:v>
                </c:pt>
                <c:pt idx="1046">
                  <c:v>4.8201935212452671</c:v>
                </c:pt>
                <c:pt idx="1047">
                  <c:v>4.8206142196045434</c:v>
                </c:pt>
                <c:pt idx="1048">
                  <c:v>4.8164072360117798</c:v>
                </c:pt>
                <c:pt idx="1049">
                  <c:v>4.8214556163230959</c:v>
                </c:pt>
                <c:pt idx="1050">
                  <c:v>4.8189314261674374</c:v>
                </c:pt>
                <c:pt idx="1051">
                  <c:v>4.8416491375683632</c:v>
                </c:pt>
                <c:pt idx="1052">
                  <c:v>4.8273453933529655</c:v>
                </c:pt>
                <c:pt idx="1053">
                  <c:v>4.8164072360117798</c:v>
                </c:pt>
                <c:pt idx="1054">
                  <c:v>4.8138830458561213</c:v>
                </c:pt>
                <c:pt idx="1055">
                  <c:v>4.8168279343710561</c:v>
                </c:pt>
                <c:pt idx="1056">
                  <c:v>4.8201935212452671</c:v>
                </c:pt>
                <c:pt idx="1057">
                  <c:v>4.8193521245267146</c:v>
                </c:pt>
                <c:pt idx="1058">
                  <c:v>4.8319730753050063</c:v>
                </c:pt>
                <c:pt idx="1059">
                  <c:v>4.8408077408498107</c:v>
                </c:pt>
                <c:pt idx="1060">
                  <c:v>4.8105174589819102</c:v>
                </c:pt>
                <c:pt idx="1061">
                  <c:v>4.8374421539755996</c:v>
                </c:pt>
                <c:pt idx="1062">
                  <c:v>4.8138830458561213</c:v>
                </c:pt>
                <c:pt idx="1063">
                  <c:v>4.8302902818679003</c:v>
                </c:pt>
                <c:pt idx="1064">
                  <c:v>4.8075725704669754</c:v>
                </c:pt>
                <c:pt idx="1065">
                  <c:v>4.8151451409339501</c:v>
                </c:pt>
                <c:pt idx="1066">
                  <c:v>4.8357593605384936</c:v>
                </c:pt>
                <c:pt idx="1067">
                  <c:v>4.8172486327303323</c:v>
                </c:pt>
                <c:pt idx="1068">
                  <c:v>4.8273453933529655</c:v>
                </c:pt>
                <c:pt idx="1069">
                  <c:v>4.8206142196045434</c:v>
                </c:pt>
                <c:pt idx="1070">
                  <c:v>4.8138830458561213</c:v>
                </c:pt>
                <c:pt idx="1071">
                  <c:v>4.8239798064787545</c:v>
                </c:pt>
                <c:pt idx="1072">
                  <c:v>4.8441733277240218</c:v>
                </c:pt>
                <c:pt idx="1073">
                  <c:v>4.8370214556163234</c:v>
                </c:pt>
                <c:pt idx="1074">
                  <c:v>4.8206142196045434</c:v>
                </c:pt>
                <c:pt idx="1075">
                  <c:v>4.8071518721076982</c:v>
                </c:pt>
                <c:pt idx="1076">
                  <c:v>4.8273453933529655</c:v>
                </c:pt>
                <c:pt idx="1077">
                  <c:v>4.8105174589819102</c:v>
                </c:pt>
                <c:pt idx="1078">
                  <c:v>4.8206142196045434</c:v>
                </c:pt>
                <c:pt idx="1079">
                  <c:v>4.8239798064787545</c:v>
                </c:pt>
                <c:pt idx="1080">
                  <c:v>4.8239798064787545</c:v>
                </c:pt>
                <c:pt idx="1081">
                  <c:v>4.8307109802271766</c:v>
                </c:pt>
                <c:pt idx="1082">
                  <c:v>4.8340765671013886</c:v>
                </c:pt>
                <c:pt idx="1083">
                  <c:v>4.8273453933529655</c:v>
                </c:pt>
                <c:pt idx="1084">
                  <c:v>4.8105174589819102</c:v>
                </c:pt>
                <c:pt idx="1085">
                  <c:v>4.8138830458561213</c:v>
                </c:pt>
                <c:pt idx="1086">
                  <c:v>4.8138830458561213</c:v>
                </c:pt>
                <c:pt idx="1087">
                  <c:v>4.8172486327303323</c:v>
                </c:pt>
                <c:pt idx="1088">
                  <c:v>4.8172486327303323</c:v>
                </c:pt>
                <c:pt idx="1089">
                  <c:v>4.8466975178796803</c:v>
                </c:pt>
                <c:pt idx="1090">
                  <c:v>4.8244005048380307</c:v>
                </c:pt>
                <c:pt idx="1091">
                  <c:v>4.8206142196045434</c:v>
                </c:pt>
                <c:pt idx="1092">
                  <c:v>4.8239798064787545</c:v>
                </c:pt>
                <c:pt idx="1093">
                  <c:v>4.8311316785864538</c:v>
                </c:pt>
                <c:pt idx="1094">
                  <c:v>4.8374421539755996</c:v>
                </c:pt>
                <c:pt idx="1095">
                  <c:v>4.8206142196045434</c:v>
                </c:pt>
                <c:pt idx="1096">
                  <c:v>4.8206142196045434</c:v>
                </c:pt>
                <c:pt idx="1097">
                  <c:v>4.8269246949936893</c:v>
                </c:pt>
                <c:pt idx="1098">
                  <c:v>4.8340765671013886</c:v>
                </c:pt>
                <c:pt idx="1099">
                  <c:v>4.8206142196045434</c:v>
                </c:pt>
                <c:pt idx="1100">
                  <c:v>4.8172486327303323</c:v>
                </c:pt>
                <c:pt idx="1101">
                  <c:v>4.8239798064787545</c:v>
                </c:pt>
                <c:pt idx="1102">
                  <c:v>4.8206142196045434</c:v>
                </c:pt>
                <c:pt idx="1103">
                  <c:v>4.8239798064787545</c:v>
                </c:pt>
                <c:pt idx="1104">
                  <c:v>4.8201935212452671</c:v>
                </c:pt>
                <c:pt idx="1105">
                  <c:v>4.8273453933529655</c:v>
                </c:pt>
                <c:pt idx="1106">
                  <c:v>4.8176693310896086</c:v>
                </c:pt>
                <c:pt idx="1107">
                  <c:v>4.8138830458561213</c:v>
                </c:pt>
                <c:pt idx="1108">
                  <c:v>4.8307109802271766</c:v>
                </c:pt>
                <c:pt idx="1109">
                  <c:v>4.8273453933529655</c:v>
                </c:pt>
                <c:pt idx="1110">
                  <c:v>4.8206142196045434</c:v>
                </c:pt>
                <c:pt idx="1111">
                  <c:v>4.8210349179638197</c:v>
                </c:pt>
                <c:pt idx="1112">
                  <c:v>4.8105174589819102</c:v>
                </c:pt>
                <c:pt idx="1113">
                  <c:v>4.8336558687421114</c:v>
                </c:pt>
                <c:pt idx="1114">
                  <c:v>4.8197728228859908</c:v>
                </c:pt>
                <c:pt idx="1115">
                  <c:v>4.8079932688262517</c:v>
                </c:pt>
                <c:pt idx="1116">
                  <c:v>4.8206142196045434</c:v>
                </c:pt>
                <c:pt idx="1117">
                  <c:v>4.8239798064787545</c:v>
                </c:pt>
                <c:pt idx="1118">
                  <c:v>4.8172486327303323</c:v>
                </c:pt>
                <c:pt idx="1119">
                  <c:v>4.8311316785864538</c:v>
                </c:pt>
                <c:pt idx="1120">
                  <c:v>4.8340765671013886</c:v>
                </c:pt>
                <c:pt idx="1121">
                  <c:v>4.8374421539755996</c:v>
                </c:pt>
                <c:pt idx="1122">
                  <c:v>4.8210349179638197</c:v>
                </c:pt>
                <c:pt idx="1123">
                  <c:v>4.8206142196045434</c:v>
                </c:pt>
                <c:pt idx="1124">
                  <c:v>4.8138830458561213</c:v>
                </c:pt>
                <c:pt idx="1125">
                  <c:v>4.8374421539755996</c:v>
                </c:pt>
                <c:pt idx="1126">
                  <c:v>4.8071518721076982</c:v>
                </c:pt>
                <c:pt idx="1127">
                  <c:v>4.8075725704669754</c:v>
                </c:pt>
                <c:pt idx="1128">
                  <c:v>4.8311316785864538</c:v>
                </c:pt>
                <c:pt idx="1129">
                  <c:v>4.8143037442153975</c:v>
                </c:pt>
                <c:pt idx="1130">
                  <c:v>4.8210349179638197</c:v>
                </c:pt>
                <c:pt idx="1131">
                  <c:v>4.8244005048380307</c:v>
                </c:pt>
                <c:pt idx="1132">
                  <c:v>4.8210349179638197</c:v>
                </c:pt>
                <c:pt idx="1133">
                  <c:v>4.8239798064787545</c:v>
                </c:pt>
                <c:pt idx="1134">
                  <c:v>4.8206142196045434</c:v>
                </c:pt>
                <c:pt idx="1135">
                  <c:v>4.8239798064787545</c:v>
                </c:pt>
                <c:pt idx="1136">
                  <c:v>4.8273453933529655</c:v>
                </c:pt>
                <c:pt idx="1137">
                  <c:v>4.8269246949936893</c:v>
                </c:pt>
                <c:pt idx="1138">
                  <c:v>4.8180900294488849</c:v>
                </c:pt>
                <c:pt idx="1139">
                  <c:v>4.8403870424905344</c:v>
                </c:pt>
                <c:pt idx="1140">
                  <c:v>4.8206142196045434</c:v>
                </c:pt>
                <c:pt idx="1141">
                  <c:v>4.8206142196045434</c:v>
                </c:pt>
                <c:pt idx="1142">
                  <c:v>4.813462347496845</c:v>
                </c:pt>
                <c:pt idx="1143">
                  <c:v>4.8143037442153975</c:v>
                </c:pt>
                <c:pt idx="1144">
                  <c:v>4.8105174589819102</c:v>
                </c:pt>
                <c:pt idx="1145">
                  <c:v>4.8340765671013886</c:v>
                </c:pt>
                <c:pt idx="1146">
                  <c:v>4.8437526293647455</c:v>
                </c:pt>
                <c:pt idx="1147">
                  <c:v>4.8138830458561213</c:v>
                </c:pt>
                <c:pt idx="1148">
                  <c:v>4.8374421539755996</c:v>
                </c:pt>
                <c:pt idx="1149">
                  <c:v>4.8302902818679003</c:v>
                </c:pt>
                <c:pt idx="1150">
                  <c:v>4.8269246949936893</c:v>
                </c:pt>
                <c:pt idx="1151">
                  <c:v>4.8302902818679003</c:v>
                </c:pt>
                <c:pt idx="1152">
                  <c:v>4.806731173748422</c:v>
                </c:pt>
                <c:pt idx="1153">
                  <c:v>4.8227177114009256</c:v>
                </c:pt>
                <c:pt idx="1154">
                  <c:v>4.8113588557004627</c:v>
                </c:pt>
                <c:pt idx="1155">
                  <c:v>4.8172486327303323</c:v>
                </c:pt>
                <c:pt idx="1156">
                  <c:v>4.8168279343710561</c:v>
                </c:pt>
                <c:pt idx="1157">
                  <c:v>4.8105174589819102</c:v>
                </c:pt>
                <c:pt idx="1158">
                  <c:v>4.8172486327303323</c:v>
                </c:pt>
                <c:pt idx="1159">
                  <c:v>4.8408077408498107</c:v>
                </c:pt>
                <c:pt idx="1160">
                  <c:v>4.8075725704669754</c:v>
                </c:pt>
                <c:pt idx="1161">
                  <c:v>4.8441733277240218</c:v>
                </c:pt>
                <c:pt idx="1162">
                  <c:v>4.8273453933529655</c:v>
                </c:pt>
                <c:pt idx="1163">
                  <c:v>4.8239798064787545</c:v>
                </c:pt>
                <c:pt idx="1164">
                  <c:v>4.8172486327303323</c:v>
                </c:pt>
                <c:pt idx="1165">
                  <c:v>4.8105174589819102</c:v>
                </c:pt>
                <c:pt idx="1166">
                  <c:v>4.8206142196045434</c:v>
                </c:pt>
                <c:pt idx="1167">
                  <c:v>4.8172486327303323</c:v>
                </c:pt>
                <c:pt idx="1168">
                  <c:v>4.8172486327303323</c:v>
                </c:pt>
                <c:pt idx="1169">
                  <c:v>4.8004206983592761</c:v>
                </c:pt>
                <c:pt idx="1170">
                  <c:v>4.8273453933529655</c:v>
                </c:pt>
                <c:pt idx="1171">
                  <c:v>4.8201935212452671</c:v>
                </c:pt>
                <c:pt idx="1172">
                  <c:v>4.8168279343710561</c:v>
                </c:pt>
                <c:pt idx="1173">
                  <c:v>4.8269246949936893</c:v>
                </c:pt>
                <c:pt idx="1174">
                  <c:v>4.846276819520404</c:v>
                </c:pt>
                <c:pt idx="1175">
                  <c:v>4.824821203197307</c:v>
                </c:pt>
                <c:pt idx="1176">
                  <c:v>4.8168279343710561</c:v>
                </c:pt>
                <c:pt idx="1177">
                  <c:v>4.810096760622633</c:v>
                </c:pt>
                <c:pt idx="1178">
                  <c:v>4.8138830458561213</c:v>
                </c:pt>
                <c:pt idx="1179">
                  <c:v>4.8239798064787545</c:v>
                </c:pt>
                <c:pt idx="1180">
                  <c:v>4.8239798064787545</c:v>
                </c:pt>
                <c:pt idx="1181">
                  <c:v>4.8374421539755996</c:v>
                </c:pt>
                <c:pt idx="1182">
                  <c:v>4.8172486327303323</c:v>
                </c:pt>
                <c:pt idx="1183">
                  <c:v>4.8273453933529655</c:v>
                </c:pt>
                <c:pt idx="1184">
                  <c:v>4.8408077408498107</c:v>
                </c:pt>
                <c:pt idx="1185">
                  <c:v>4.8138830458561213</c:v>
                </c:pt>
                <c:pt idx="1186">
                  <c:v>4.8138830458561213</c:v>
                </c:pt>
                <c:pt idx="1187">
                  <c:v>4.8206142196045434</c:v>
                </c:pt>
                <c:pt idx="1188">
                  <c:v>4.8206142196045434</c:v>
                </c:pt>
                <c:pt idx="1189">
                  <c:v>4.8109381573411865</c:v>
                </c:pt>
                <c:pt idx="1190">
                  <c:v>4.8143037442153975</c:v>
                </c:pt>
                <c:pt idx="1191">
                  <c:v>4.8143037442153975</c:v>
                </c:pt>
                <c:pt idx="1192">
                  <c:v>4.8172486327303323</c:v>
                </c:pt>
                <c:pt idx="1193">
                  <c:v>4.824821203197307</c:v>
                </c:pt>
                <c:pt idx="1194">
                  <c:v>4.8168279343710561</c:v>
                </c:pt>
                <c:pt idx="1195">
                  <c:v>4.8441733277240218</c:v>
                </c:pt>
                <c:pt idx="1196">
                  <c:v>4.8138830458561213</c:v>
                </c:pt>
                <c:pt idx="1197">
                  <c:v>4.8176693310896086</c:v>
                </c:pt>
                <c:pt idx="1198">
                  <c:v>4.8143037442153975</c:v>
                </c:pt>
                <c:pt idx="1199">
                  <c:v>4.8277660917122418</c:v>
                </c:pt>
                <c:pt idx="1200">
                  <c:v>4.8374421539755996</c:v>
                </c:pt>
                <c:pt idx="1201">
                  <c:v>4.8239798064787545</c:v>
                </c:pt>
                <c:pt idx="1202">
                  <c:v>4.8307109802271766</c:v>
                </c:pt>
                <c:pt idx="1203">
                  <c:v>4.8273453933529655</c:v>
                </c:pt>
                <c:pt idx="1204">
                  <c:v>4.8307109802271766</c:v>
                </c:pt>
                <c:pt idx="1205">
                  <c:v>4.8172486327303323</c:v>
                </c:pt>
                <c:pt idx="1206">
                  <c:v>4.8138830458561213</c:v>
                </c:pt>
                <c:pt idx="1207">
                  <c:v>4.8441733277240218</c:v>
                </c:pt>
                <c:pt idx="1208">
                  <c:v>4.839545645771981</c:v>
                </c:pt>
                <c:pt idx="1209">
                  <c:v>4.8218763146823722</c:v>
                </c:pt>
                <c:pt idx="1210">
                  <c:v>4.8408077408498107</c:v>
                </c:pt>
                <c:pt idx="1211">
                  <c:v>4.8273453933529655</c:v>
                </c:pt>
                <c:pt idx="1212">
                  <c:v>4.8349179638199411</c:v>
                </c:pt>
                <c:pt idx="1213">
                  <c:v>4.8307109802271766</c:v>
                </c:pt>
                <c:pt idx="1214">
                  <c:v>4.8374421539755996</c:v>
                </c:pt>
                <c:pt idx="1215">
                  <c:v>4.8138830458561213</c:v>
                </c:pt>
                <c:pt idx="1216">
                  <c:v>4.8105174589819102</c:v>
                </c:pt>
                <c:pt idx="1217">
                  <c:v>4.8239798064787545</c:v>
                </c:pt>
                <c:pt idx="1218">
                  <c:v>4.8239798064787545</c:v>
                </c:pt>
                <c:pt idx="1219">
                  <c:v>4.8239798064787545</c:v>
                </c:pt>
                <c:pt idx="1220">
                  <c:v>4.8244005048380307</c:v>
                </c:pt>
                <c:pt idx="1221">
                  <c:v>4.8374421539755996</c:v>
                </c:pt>
                <c:pt idx="1222">
                  <c:v>4.8172486327303323</c:v>
                </c:pt>
                <c:pt idx="1223">
                  <c:v>4.824821203197307</c:v>
                </c:pt>
                <c:pt idx="1224">
                  <c:v>4.8378628523348759</c:v>
                </c:pt>
                <c:pt idx="1225">
                  <c:v>4.8172486327303323</c:v>
                </c:pt>
                <c:pt idx="1226">
                  <c:v>4.8206142196045434</c:v>
                </c:pt>
                <c:pt idx="1227">
                  <c:v>4.8307109802271766</c:v>
                </c:pt>
                <c:pt idx="1228">
                  <c:v>4.8189314261674374</c:v>
                </c:pt>
                <c:pt idx="1229">
                  <c:v>4.8193521245267146</c:v>
                </c:pt>
                <c:pt idx="1230">
                  <c:v>4.8239798064787545</c:v>
                </c:pt>
                <c:pt idx="1231">
                  <c:v>4.8277660917122418</c:v>
                </c:pt>
                <c:pt idx="1232">
                  <c:v>4.826503996634413</c:v>
                </c:pt>
                <c:pt idx="1233">
                  <c:v>4.8180900294488849</c:v>
                </c:pt>
                <c:pt idx="1234">
                  <c:v>4.8105174589819102</c:v>
                </c:pt>
                <c:pt idx="1235">
                  <c:v>4.8172486327303323</c:v>
                </c:pt>
                <c:pt idx="1236">
                  <c:v>4.8307109802271766</c:v>
                </c:pt>
                <c:pt idx="1237">
                  <c:v>4.8105174589819102</c:v>
                </c:pt>
                <c:pt idx="1238">
                  <c:v>4.8138830458561213</c:v>
                </c:pt>
                <c:pt idx="1239">
                  <c:v>4.8138830458561213</c:v>
                </c:pt>
                <c:pt idx="1240">
                  <c:v>4.8138830458561213</c:v>
                </c:pt>
                <c:pt idx="1241">
                  <c:v>4.8138830458561213</c:v>
                </c:pt>
                <c:pt idx="1242">
                  <c:v>4.8172486327303323</c:v>
                </c:pt>
                <c:pt idx="1243">
                  <c:v>4.8340765671013886</c:v>
                </c:pt>
                <c:pt idx="1244">
                  <c:v>4.8239798064787545</c:v>
                </c:pt>
                <c:pt idx="1245">
                  <c:v>4.8273453933529655</c:v>
                </c:pt>
                <c:pt idx="1246">
                  <c:v>4.8235591081194782</c:v>
                </c:pt>
                <c:pt idx="1247">
                  <c:v>4.8168279343710561</c:v>
                </c:pt>
                <c:pt idx="1248">
                  <c:v>4.8349179638199411</c:v>
                </c:pt>
                <c:pt idx="1249">
                  <c:v>4.8290281867900715</c:v>
                </c:pt>
                <c:pt idx="1250">
                  <c:v>4.8307109802271766</c:v>
                </c:pt>
                <c:pt idx="1251">
                  <c:v>4.8273453933529655</c:v>
                </c:pt>
                <c:pt idx="1252">
                  <c:v>4.8138830458561213</c:v>
                </c:pt>
                <c:pt idx="1253">
                  <c:v>4.8273453933529655</c:v>
                </c:pt>
                <c:pt idx="1254">
                  <c:v>4.8206142196045434</c:v>
                </c:pt>
                <c:pt idx="1255">
                  <c:v>4.8138830458561213</c:v>
                </c:pt>
                <c:pt idx="1256">
                  <c:v>4.8408077408498107</c:v>
                </c:pt>
                <c:pt idx="1257">
                  <c:v>4.8340765671013886</c:v>
                </c:pt>
                <c:pt idx="1258">
                  <c:v>4.8273453933529655</c:v>
                </c:pt>
                <c:pt idx="1259">
                  <c:v>4.8138830458561213</c:v>
                </c:pt>
                <c:pt idx="1260">
                  <c:v>4.8307109802271766</c:v>
                </c:pt>
                <c:pt idx="1261">
                  <c:v>4.8105174589819102</c:v>
                </c:pt>
                <c:pt idx="1262">
                  <c:v>4.8206142196045434</c:v>
                </c:pt>
                <c:pt idx="1263">
                  <c:v>4.8366007572570462</c:v>
                </c:pt>
                <c:pt idx="1264">
                  <c:v>4.8244005048380307</c:v>
                </c:pt>
                <c:pt idx="1265">
                  <c:v>4.8172486327303323</c:v>
                </c:pt>
                <c:pt idx="1266">
                  <c:v>4.8172486327303323</c:v>
                </c:pt>
                <c:pt idx="1267">
                  <c:v>4.8235591081194782</c:v>
                </c:pt>
                <c:pt idx="1268">
                  <c:v>4.8273453933529655</c:v>
                </c:pt>
                <c:pt idx="1269">
                  <c:v>4.8138830458561213</c:v>
                </c:pt>
                <c:pt idx="1270">
                  <c:v>4.8239798064787545</c:v>
                </c:pt>
                <c:pt idx="1271">
                  <c:v>4.8143037442153975</c:v>
                </c:pt>
                <c:pt idx="1272">
                  <c:v>4.8437526293647455</c:v>
                </c:pt>
                <c:pt idx="1273">
                  <c:v>4.8441733277240218</c:v>
                </c:pt>
                <c:pt idx="1274">
                  <c:v>4.8172486327303323</c:v>
                </c:pt>
                <c:pt idx="1275">
                  <c:v>4.8206142196045434</c:v>
                </c:pt>
                <c:pt idx="1276">
                  <c:v>4.8239798064787545</c:v>
                </c:pt>
                <c:pt idx="1277">
                  <c:v>4.8239798064787545</c:v>
                </c:pt>
                <c:pt idx="1278">
                  <c:v>4.8206142196045434</c:v>
                </c:pt>
                <c:pt idx="1279">
                  <c:v>4.8138830458561213</c:v>
                </c:pt>
                <c:pt idx="1280">
                  <c:v>4.8206142196045434</c:v>
                </c:pt>
                <c:pt idx="1281">
                  <c:v>4.8206142196045434</c:v>
                </c:pt>
                <c:pt idx="1282">
                  <c:v>4.8307109802271766</c:v>
                </c:pt>
                <c:pt idx="1283">
                  <c:v>4.8176693310896086</c:v>
                </c:pt>
                <c:pt idx="1284">
                  <c:v>4.8155658392932263</c:v>
                </c:pt>
                <c:pt idx="1285">
                  <c:v>4.8256625999158604</c:v>
                </c:pt>
                <c:pt idx="1286">
                  <c:v>4.8138830458561213</c:v>
                </c:pt>
                <c:pt idx="1287">
                  <c:v>4.8340765671013886</c:v>
                </c:pt>
                <c:pt idx="1288">
                  <c:v>4.8172486327303323</c:v>
                </c:pt>
                <c:pt idx="1289">
                  <c:v>4.8206142196045434</c:v>
                </c:pt>
                <c:pt idx="1290">
                  <c:v>4.8336558687421114</c:v>
                </c:pt>
                <c:pt idx="1291">
                  <c:v>4.8105174589819102</c:v>
                </c:pt>
                <c:pt idx="1292">
                  <c:v>4.8193521245267146</c:v>
                </c:pt>
                <c:pt idx="1293">
                  <c:v>4.8252419015565842</c:v>
                </c:pt>
                <c:pt idx="1294">
                  <c:v>4.8307109802271766</c:v>
                </c:pt>
                <c:pt idx="1295">
                  <c:v>4.8201935212452671</c:v>
                </c:pt>
                <c:pt idx="1296">
                  <c:v>4.8239798064787545</c:v>
                </c:pt>
                <c:pt idx="1297">
                  <c:v>4.8206142196045434</c:v>
                </c:pt>
                <c:pt idx="1298">
                  <c:v>4.8168279343710561</c:v>
                </c:pt>
                <c:pt idx="1299">
                  <c:v>4.8273453933529655</c:v>
                </c:pt>
                <c:pt idx="1300">
                  <c:v>4.8172486327303323</c:v>
                </c:pt>
                <c:pt idx="1301">
                  <c:v>4.8336558687421114</c:v>
                </c:pt>
                <c:pt idx="1302">
                  <c:v>4.8340765671013886</c:v>
                </c:pt>
                <c:pt idx="1303">
                  <c:v>4.8197728228859908</c:v>
                </c:pt>
                <c:pt idx="1304">
                  <c:v>4.8378628523348759</c:v>
                </c:pt>
                <c:pt idx="1305">
                  <c:v>4.8201935212452671</c:v>
                </c:pt>
                <c:pt idx="1306">
                  <c:v>4.8302902818679003</c:v>
                </c:pt>
                <c:pt idx="1307">
                  <c:v>4.8244005048380307</c:v>
                </c:pt>
                <c:pt idx="1308">
                  <c:v>4.806731173748422</c:v>
                </c:pt>
                <c:pt idx="1309">
                  <c:v>4.8370214556163234</c:v>
                </c:pt>
                <c:pt idx="1310">
                  <c:v>4.8437526293647455</c:v>
                </c:pt>
                <c:pt idx="1311">
                  <c:v>4.813462347496845</c:v>
                </c:pt>
                <c:pt idx="1312">
                  <c:v>4.813462347496845</c:v>
                </c:pt>
                <c:pt idx="1313">
                  <c:v>4.8370214556163234</c:v>
                </c:pt>
                <c:pt idx="1314">
                  <c:v>4.8172486327303323</c:v>
                </c:pt>
                <c:pt idx="1315">
                  <c:v>4.8273453933529655</c:v>
                </c:pt>
                <c:pt idx="1316">
                  <c:v>4.8273453933529655</c:v>
                </c:pt>
                <c:pt idx="1317">
                  <c:v>4.8105174589819102</c:v>
                </c:pt>
                <c:pt idx="1318">
                  <c:v>4.8138830458561213</c:v>
                </c:pt>
                <c:pt idx="1319">
                  <c:v>4.8164072360117798</c:v>
                </c:pt>
                <c:pt idx="1320">
                  <c:v>4.8046276819520406</c:v>
                </c:pt>
                <c:pt idx="1321">
                  <c:v>4.8172486327303323</c:v>
                </c:pt>
                <c:pt idx="1322">
                  <c:v>4.8273453933529655</c:v>
                </c:pt>
                <c:pt idx="1323">
                  <c:v>4.8201935212452671</c:v>
                </c:pt>
                <c:pt idx="1324">
                  <c:v>4.8155658392932263</c:v>
                </c:pt>
                <c:pt idx="1325">
                  <c:v>4.8214556163230959</c:v>
                </c:pt>
                <c:pt idx="1326">
                  <c:v>4.826503996634413</c:v>
                </c:pt>
                <c:pt idx="1327">
                  <c:v>4.8273453933529655</c:v>
                </c:pt>
                <c:pt idx="1328">
                  <c:v>4.8235591081194782</c:v>
                </c:pt>
                <c:pt idx="1329">
                  <c:v>4.813462347496845</c:v>
                </c:pt>
                <c:pt idx="1330">
                  <c:v>4.8269246949936893</c:v>
                </c:pt>
                <c:pt idx="1331">
                  <c:v>4.813462347496845</c:v>
                </c:pt>
                <c:pt idx="1332">
                  <c:v>4.8302902818679003</c:v>
                </c:pt>
                <c:pt idx="1333">
                  <c:v>4.8172486327303323</c:v>
                </c:pt>
                <c:pt idx="1334">
                  <c:v>4.8269246949936893</c:v>
                </c:pt>
                <c:pt idx="1335">
                  <c:v>4.8071518721076982</c:v>
                </c:pt>
                <c:pt idx="1336">
                  <c:v>4.8168279343710561</c:v>
                </c:pt>
                <c:pt idx="1337">
                  <c:v>4.8403870424905344</c:v>
                </c:pt>
                <c:pt idx="1338">
                  <c:v>4.810096760622633</c:v>
                </c:pt>
                <c:pt idx="1339">
                  <c:v>4.8138830458561213</c:v>
                </c:pt>
                <c:pt idx="1340">
                  <c:v>4.8307109802271766</c:v>
                </c:pt>
                <c:pt idx="1341">
                  <c:v>4.8273453933529655</c:v>
                </c:pt>
                <c:pt idx="1342">
                  <c:v>4.8471182162389566</c:v>
                </c:pt>
                <c:pt idx="1343">
                  <c:v>4.8273453933529655</c:v>
                </c:pt>
                <c:pt idx="1344">
                  <c:v>4.8319730753050063</c:v>
                </c:pt>
                <c:pt idx="1345">
                  <c:v>4.8332351703828351</c:v>
                </c:pt>
                <c:pt idx="1346">
                  <c:v>4.8210349179638197</c:v>
                </c:pt>
                <c:pt idx="1347">
                  <c:v>4.8206142196045434</c:v>
                </c:pt>
                <c:pt idx="1348">
                  <c:v>4.8273453933529655</c:v>
                </c:pt>
                <c:pt idx="1349">
                  <c:v>4.8269246949936893</c:v>
                </c:pt>
                <c:pt idx="1350">
                  <c:v>4.8374421539755996</c:v>
                </c:pt>
                <c:pt idx="1351">
                  <c:v>4.8239798064787545</c:v>
                </c:pt>
                <c:pt idx="1352">
                  <c:v>4.8185107278081611</c:v>
                </c:pt>
                <c:pt idx="1353">
                  <c:v>4.8222970130416494</c:v>
                </c:pt>
                <c:pt idx="1354">
                  <c:v>4.8206142196045434</c:v>
                </c:pt>
                <c:pt idx="1355">
                  <c:v>4.8340765671013886</c:v>
                </c:pt>
                <c:pt idx="1356">
                  <c:v>4.8403870424905344</c:v>
                </c:pt>
                <c:pt idx="1357">
                  <c:v>4.8172486327303323</c:v>
                </c:pt>
                <c:pt idx="1358">
                  <c:v>4.8105174589819102</c:v>
                </c:pt>
                <c:pt idx="1359">
                  <c:v>4.8239798064787545</c:v>
                </c:pt>
                <c:pt idx="1360">
                  <c:v>4.8235591081194782</c:v>
                </c:pt>
                <c:pt idx="1361">
                  <c:v>4.8176693310896086</c:v>
                </c:pt>
                <c:pt idx="1362">
                  <c:v>4.8239798064787545</c:v>
                </c:pt>
                <c:pt idx="1363">
                  <c:v>4.8037862852334872</c:v>
                </c:pt>
                <c:pt idx="1364">
                  <c:v>4.8071518721076982</c:v>
                </c:pt>
                <c:pt idx="1365">
                  <c:v>4.8239798064787545</c:v>
                </c:pt>
                <c:pt idx="1366">
                  <c:v>4.8172486327303323</c:v>
                </c:pt>
                <c:pt idx="1367">
                  <c:v>4.8172486327303323</c:v>
                </c:pt>
                <c:pt idx="1368">
                  <c:v>4.8206142196045434</c:v>
                </c:pt>
                <c:pt idx="1369">
                  <c:v>4.8273453933529655</c:v>
                </c:pt>
                <c:pt idx="1370">
                  <c:v>4.8206142196045434</c:v>
                </c:pt>
                <c:pt idx="1371">
                  <c:v>4.8273453933529655</c:v>
                </c:pt>
                <c:pt idx="1372">
                  <c:v>4.8273453933529655</c:v>
                </c:pt>
                <c:pt idx="1373">
                  <c:v>4.8092553639040805</c:v>
                </c:pt>
                <c:pt idx="1374">
                  <c:v>4.8488010096760616</c:v>
                </c:pt>
                <c:pt idx="1375">
                  <c:v>4.8206142196045434</c:v>
                </c:pt>
                <c:pt idx="1376">
                  <c:v>4.8307109802271766</c:v>
                </c:pt>
                <c:pt idx="1377">
                  <c:v>4.8172486327303323</c:v>
                </c:pt>
                <c:pt idx="1378">
                  <c:v>4.8340765671013886</c:v>
                </c:pt>
                <c:pt idx="1379">
                  <c:v>4.8206142196045434</c:v>
                </c:pt>
                <c:pt idx="1380">
                  <c:v>4.8172486327303323</c:v>
                </c:pt>
                <c:pt idx="1381">
                  <c:v>4.8307109802271766</c:v>
                </c:pt>
                <c:pt idx="1382">
                  <c:v>4.8340765671013886</c:v>
                </c:pt>
                <c:pt idx="1383">
                  <c:v>4.8273453933529655</c:v>
                </c:pt>
                <c:pt idx="1384">
                  <c:v>4.8206142196045434</c:v>
                </c:pt>
                <c:pt idx="1385">
                  <c:v>4.8244005048380307</c:v>
                </c:pt>
                <c:pt idx="1386">
                  <c:v>4.8138830458561213</c:v>
                </c:pt>
                <c:pt idx="1387">
                  <c:v>4.8172486327303323</c:v>
                </c:pt>
                <c:pt idx="1388">
                  <c:v>4.8244005048380307</c:v>
                </c:pt>
                <c:pt idx="1389">
                  <c:v>4.8214556163230959</c:v>
                </c:pt>
                <c:pt idx="1390">
                  <c:v>4.8239798064787545</c:v>
                </c:pt>
                <c:pt idx="1391">
                  <c:v>4.8210349179638197</c:v>
                </c:pt>
                <c:pt idx="1392">
                  <c:v>4.8113588557004627</c:v>
                </c:pt>
                <c:pt idx="1393">
                  <c:v>4.8374421539755996</c:v>
                </c:pt>
                <c:pt idx="1394">
                  <c:v>4.8206142196045434</c:v>
                </c:pt>
                <c:pt idx="1395">
                  <c:v>4.8176693310896086</c:v>
                </c:pt>
                <c:pt idx="1396">
                  <c:v>4.8244005048380307</c:v>
                </c:pt>
                <c:pt idx="1397">
                  <c:v>4.8277660917122418</c:v>
                </c:pt>
                <c:pt idx="1398">
                  <c:v>4.8075725704669754</c:v>
                </c:pt>
                <c:pt idx="1399">
                  <c:v>4.8336558687421114</c:v>
                </c:pt>
                <c:pt idx="1400">
                  <c:v>4.8185107278081611</c:v>
                </c:pt>
                <c:pt idx="1401">
                  <c:v>4.8244005048380307</c:v>
                </c:pt>
                <c:pt idx="1402">
                  <c:v>4.8277660917122418</c:v>
                </c:pt>
                <c:pt idx="1403">
                  <c:v>4.8075725704669754</c:v>
                </c:pt>
                <c:pt idx="1404">
                  <c:v>4.8206142196045434</c:v>
                </c:pt>
                <c:pt idx="1405">
                  <c:v>4.8441733277240218</c:v>
                </c:pt>
                <c:pt idx="1406">
                  <c:v>4.8180900294488849</c:v>
                </c:pt>
                <c:pt idx="1407">
                  <c:v>4.8143037442153975</c:v>
                </c:pt>
                <c:pt idx="1408">
                  <c:v>4.8277660917122418</c:v>
                </c:pt>
                <c:pt idx="1409">
                  <c:v>4.8344972654606648</c:v>
                </c:pt>
                <c:pt idx="1410">
                  <c:v>4.8109381573411865</c:v>
                </c:pt>
                <c:pt idx="1411">
                  <c:v>4.8210349179638197</c:v>
                </c:pt>
                <c:pt idx="1412">
                  <c:v>4.8138830458561213</c:v>
                </c:pt>
                <c:pt idx="1413">
                  <c:v>4.8239798064787545</c:v>
                </c:pt>
                <c:pt idx="1414">
                  <c:v>4.826503996634413</c:v>
                </c:pt>
                <c:pt idx="1415">
                  <c:v>4.8252419015565842</c:v>
                </c:pt>
                <c:pt idx="1416">
                  <c:v>4.8311316785864538</c:v>
                </c:pt>
                <c:pt idx="1417">
                  <c:v>4.8130416491375678</c:v>
                </c:pt>
                <c:pt idx="1418">
                  <c:v>4.8054690786705931</c:v>
                </c:pt>
                <c:pt idx="1419">
                  <c:v>4.8273453933529655</c:v>
                </c:pt>
                <c:pt idx="1420">
                  <c:v>4.8075725704669754</c:v>
                </c:pt>
                <c:pt idx="1421">
                  <c:v>4.8206142196045434</c:v>
                </c:pt>
                <c:pt idx="1422">
                  <c:v>4.8307109802271766</c:v>
                </c:pt>
                <c:pt idx="1423">
                  <c:v>4.8307109802271766</c:v>
                </c:pt>
                <c:pt idx="1424">
                  <c:v>4.8138830458561213</c:v>
                </c:pt>
                <c:pt idx="1425">
                  <c:v>4.8374421539755996</c:v>
                </c:pt>
                <c:pt idx="1426">
                  <c:v>4.8244005048380307</c:v>
                </c:pt>
                <c:pt idx="1427">
                  <c:v>4.8206142196045434</c:v>
                </c:pt>
                <c:pt idx="1428">
                  <c:v>4.8172486327303323</c:v>
                </c:pt>
                <c:pt idx="1429">
                  <c:v>4.8168279343710561</c:v>
                </c:pt>
                <c:pt idx="1430">
                  <c:v>4.8319730753050063</c:v>
                </c:pt>
                <c:pt idx="1431">
                  <c:v>4.8344972654606648</c:v>
                </c:pt>
                <c:pt idx="1432">
                  <c:v>4.8206142196045434</c:v>
                </c:pt>
                <c:pt idx="1433">
                  <c:v>4.8244005048380307</c:v>
                </c:pt>
                <c:pt idx="1434">
                  <c:v>4.8143037442153975</c:v>
                </c:pt>
                <c:pt idx="1435">
                  <c:v>4.8340765671013886</c:v>
                </c:pt>
                <c:pt idx="1436">
                  <c:v>4.8323937736642826</c:v>
                </c:pt>
                <c:pt idx="1437">
                  <c:v>4.8290281867900715</c:v>
                </c:pt>
                <c:pt idx="1438">
                  <c:v>4.8206142196045434</c:v>
                </c:pt>
                <c:pt idx="1439">
                  <c:v>4.8138830458561213</c:v>
                </c:pt>
                <c:pt idx="1440">
                  <c:v>4.8206142196045434</c:v>
                </c:pt>
                <c:pt idx="1441">
                  <c:v>4.8105174589819102</c:v>
                </c:pt>
                <c:pt idx="1442">
                  <c:v>4.8311316785864538</c:v>
                </c:pt>
                <c:pt idx="1443">
                  <c:v>4.8193521245267146</c:v>
                </c:pt>
                <c:pt idx="1444">
                  <c:v>4.8222970130416494</c:v>
                </c:pt>
                <c:pt idx="1445">
                  <c:v>4.8210349179638197</c:v>
                </c:pt>
                <c:pt idx="1446">
                  <c:v>4.8239798064787545</c:v>
                </c:pt>
                <c:pt idx="1447">
                  <c:v>4.8143037442153975</c:v>
                </c:pt>
                <c:pt idx="1448">
                  <c:v>4.8138830458561213</c:v>
                </c:pt>
                <c:pt idx="1449">
                  <c:v>4.8239798064787545</c:v>
                </c:pt>
                <c:pt idx="1450">
                  <c:v>4.8307109802271766</c:v>
                </c:pt>
                <c:pt idx="1451">
                  <c:v>4.8307109802271766</c:v>
                </c:pt>
                <c:pt idx="1452">
                  <c:v>4.8172486327303323</c:v>
                </c:pt>
                <c:pt idx="1453">
                  <c:v>4.8273453933529655</c:v>
                </c:pt>
                <c:pt idx="1454">
                  <c:v>4.8105174589819102</c:v>
                </c:pt>
                <c:pt idx="1455">
                  <c:v>4.8143037442153975</c:v>
                </c:pt>
                <c:pt idx="1456">
                  <c:v>4.8239798064787545</c:v>
                </c:pt>
                <c:pt idx="1457">
                  <c:v>4.8172486327303323</c:v>
                </c:pt>
                <c:pt idx="1458">
                  <c:v>4.8273453933529655</c:v>
                </c:pt>
                <c:pt idx="1459">
                  <c:v>4.8071518721076982</c:v>
                </c:pt>
                <c:pt idx="1460">
                  <c:v>4.8071518721076982</c:v>
                </c:pt>
                <c:pt idx="1461">
                  <c:v>4.8374421539755996</c:v>
                </c:pt>
                <c:pt idx="1462">
                  <c:v>4.8206142196045434</c:v>
                </c:pt>
                <c:pt idx="1463">
                  <c:v>4.8374421539755996</c:v>
                </c:pt>
                <c:pt idx="1464">
                  <c:v>4.8071518721076982</c:v>
                </c:pt>
                <c:pt idx="1465">
                  <c:v>4.8273453933529655</c:v>
                </c:pt>
                <c:pt idx="1466">
                  <c:v>4.8084139671855279</c:v>
                </c:pt>
                <c:pt idx="1467">
                  <c:v>4.826503996634413</c:v>
                </c:pt>
                <c:pt idx="1468">
                  <c:v>4.8210349179638197</c:v>
                </c:pt>
                <c:pt idx="1469">
                  <c:v>4.8239798064787545</c:v>
                </c:pt>
                <c:pt idx="1470">
                  <c:v>4.8185107278081611</c:v>
                </c:pt>
                <c:pt idx="1471">
                  <c:v>4.8193521245267146</c:v>
                </c:pt>
                <c:pt idx="1472">
                  <c:v>4.8277660917122418</c:v>
                </c:pt>
                <c:pt idx="1473">
                  <c:v>4.8311316785864538</c:v>
                </c:pt>
                <c:pt idx="1474">
                  <c:v>4.8239798064787545</c:v>
                </c:pt>
                <c:pt idx="1475">
                  <c:v>4.8138830458561213</c:v>
                </c:pt>
                <c:pt idx="1476">
                  <c:v>4.8336558687421114</c:v>
                </c:pt>
                <c:pt idx="1477">
                  <c:v>4.8273453933529655</c:v>
                </c:pt>
                <c:pt idx="1478">
                  <c:v>4.8206142196045434</c:v>
                </c:pt>
                <c:pt idx="1479">
                  <c:v>4.8307109802271766</c:v>
                </c:pt>
                <c:pt idx="1480">
                  <c:v>4.8441733277240218</c:v>
                </c:pt>
                <c:pt idx="1481">
                  <c:v>4.8273453933529655</c:v>
                </c:pt>
                <c:pt idx="1482">
                  <c:v>4.8138830458561213</c:v>
                </c:pt>
                <c:pt idx="1483">
                  <c:v>4.8138830458561213</c:v>
                </c:pt>
                <c:pt idx="1484">
                  <c:v>4.8206142196045434</c:v>
                </c:pt>
                <c:pt idx="1485">
                  <c:v>4.8437526293647455</c:v>
                </c:pt>
                <c:pt idx="1486">
                  <c:v>4.8374421539755996</c:v>
                </c:pt>
                <c:pt idx="1487">
                  <c:v>4.8172486327303323</c:v>
                </c:pt>
                <c:pt idx="1488">
                  <c:v>4.8105174589819102</c:v>
                </c:pt>
                <c:pt idx="1489">
                  <c:v>4.8307109802271766</c:v>
                </c:pt>
                <c:pt idx="1490">
                  <c:v>4.8201935212452671</c:v>
                </c:pt>
                <c:pt idx="1491">
                  <c:v>4.8176693310896086</c:v>
                </c:pt>
                <c:pt idx="1492">
                  <c:v>4.8206142196045434</c:v>
                </c:pt>
                <c:pt idx="1493">
                  <c:v>4.8235591081194782</c:v>
                </c:pt>
                <c:pt idx="1494">
                  <c:v>4.8235591081194782</c:v>
                </c:pt>
                <c:pt idx="1495">
                  <c:v>4.8302902818679003</c:v>
                </c:pt>
                <c:pt idx="1496">
                  <c:v>4.8239798064787545</c:v>
                </c:pt>
                <c:pt idx="1497">
                  <c:v>4.8206142196045434</c:v>
                </c:pt>
                <c:pt idx="1498">
                  <c:v>4.8206142196045434</c:v>
                </c:pt>
                <c:pt idx="1499">
                  <c:v>4.8273453933529655</c:v>
                </c:pt>
                <c:pt idx="1500">
                  <c:v>4.8176693310896086</c:v>
                </c:pt>
                <c:pt idx="1501">
                  <c:v>4.8307109802271766</c:v>
                </c:pt>
                <c:pt idx="1502">
                  <c:v>4.8408077408498107</c:v>
                </c:pt>
                <c:pt idx="1503">
                  <c:v>4.8172486327303323</c:v>
                </c:pt>
                <c:pt idx="1504">
                  <c:v>4.8307109802271766</c:v>
                </c:pt>
                <c:pt idx="1505">
                  <c:v>4.8105174589819102</c:v>
                </c:pt>
                <c:pt idx="1506">
                  <c:v>4.8138830458561213</c:v>
                </c:pt>
                <c:pt idx="1507">
                  <c:v>4.8172486327303323</c:v>
                </c:pt>
                <c:pt idx="1508">
                  <c:v>4.8269246949936893</c:v>
                </c:pt>
                <c:pt idx="1509">
                  <c:v>4.8311316785864538</c:v>
                </c:pt>
                <c:pt idx="1510">
                  <c:v>4.8273453933529655</c:v>
                </c:pt>
                <c:pt idx="1511">
                  <c:v>4.8109381573411865</c:v>
                </c:pt>
                <c:pt idx="1512">
                  <c:v>4.8273453933529655</c:v>
                </c:pt>
                <c:pt idx="1513">
                  <c:v>4.8037862852334872</c:v>
                </c:pt>
                <c:pt idx="1514">
                  <c:v>4.8143037442153975</c:v>
                </c:pt>
                <c:pt idx="1515">
                  <c:v>4.8433319310054692</c:v>
                </c:pt>
                <c:pt idx="1516">
                  <c:v>4.828186790071519</c:v>
                </c:pt>
                <c:pt idx="1517">
                  <c:v>4.8239798064787545</c:v>
                </c:pt>
                <c:pt idx="1518">
                  <c:v>4.8269246949936893</c:v>
                </c:pt>
                <c:pt idx="1519">
                  <c:v>4.8239798064787545</c:v>
                </c:pt>
                <c:pt idx="1520">
                  <c:v>4.8441733277240218</c:v>
                </c:pt>
                <c:pt idx="1521">
                  <c:v>4.8172486327303323</c:v>
                </c:pt>
                <c:pt idx="1522">
                  <c:v>4.8071518721076982</c:v>
                </c:pt>
                <c:pt idx="1523">
                  <c:v>4.8235591081194782</c:v>
                </c:pt>
                <c:pt idx="1524">
                  <c:v>4.8206142196045434</c:v>
                </c:pt>
                <c:pt idx="1525">
                  <c:v>4.8509045014724439</c:v>
                </c:pt>
                <c:pt idx="1526">
                  <c:v>4.8206142196045434</c:v>
                </c:pt>
                <c:pt idx="1527">
                  <c:v>4.857635675220866</c:v>
                </c:pt>
                <c:pt idx="1528">
                  <c:v>4.8277660917122418</c:v>
                </c:pt>
                <c:pt idx="1529">
                  <c:v>4.8374421539755996</c:v>
                </c:pt>
                <c:pt idx="1530">
                  <c:v>4.8206142196045434</c:v>
                </c:pt>
                <c:pt idx="1531">
                  <c:v>4.8244005048380307</c:v>
                </c:pt>
                <c:pt idx="1532">
                  <c:v>4.8109381573411865</c:v>
                </c:pt>
                <c:pt idx="1533">
                  <c:v>4.8244005048380307</c:v>
                </c:pt>
                <c:pt idx="1534">
                  <c:v>4.8206142196045434</c:v>
                </c:pt>
                <c:pt idx="1535">
                  <c:v>4.8273453933529655</c:v>
                </c:pt>
                <c:pt idx="1536">
                  <c:v>4.8206142196045434</c:v>
                </c:pt>
                <c:pt idx="1537">
                  <c:v>4.8273453933529655</c:v>
                </c:pt>
                <c:pt idx="1538">
                  <c:v>4.8071518721076982</c:v>
                </c:pt>
                <c:pt idx="1539">
                  <c:v>4.8206142196045434</c:v>
                </c:pt>
                <c:pt idx="1540">
                  <c:v>4.8172486327303323</c:v>
                </c:pt>
                <c:pt idx="1541">
                  <c:v>4.8138830458561213</c:v>
                </c:pt>
                <c:pt idx="1542">
                  <c:v>4.813462347496845</c:v>
                </c:pt>
                <c:pt idx="1543">
                  <c:v>4.8168279343710561</c:v>
                </c:pt>
                <c:pt idx="1544">
                  <c:v>4.8273453933529655</c:v>
                </c:pt>
                <c:pt idx="1545">
                  <c:v>4.8206142196045434</c:v>
                </c:pt>
                <c:pt idx="1546">
                  <c:v>4.8172486327303323</c:v>
                </c:pt>
                <c:pt idx="1547">
                  <c:v>4.8071518721076982</c:v>
                </c:pt>
                <c:pt idx="1548">
                  <c:v>4.8105174589819102</c:v>
                </c:pt>
                <c:pt idx="1549">
                  <c:v>4.8206142196045434</c:v>
                </c:pt>
                <c:pt idx="1550">
                  <c:v>4.8302902818679003</c:v>
                </c:pt>
                <c:pt idx="1551">
                  <c:v>4.806731173748422</c:v>
                </c:pt>
                <c:pt idx="1552">
                  <c:v>4.8168279343710561</c:v>
                </c:pt>
                <c:pt idx="1553">
                  <c:v>4.8340765671013886</c:v>
                </c:pt>
                <c:pt idx="1554">
                  <c:v>4.8201935212452671</c:v>
                </c:pt>
                <c:pt idx="1555">
                  <c:v>4.8210349179638197</c:v>
                </c:pt>
                <c:pt idx="1556">
                  <c:v>4.8172486327303323</c:v>
                </c:pt>
                <c:pt idx="1557">
                  <c:v>4.8340765671013886</c:v>
                </c:pt>
                <c:pt idx="1558">
                  <c:v>4.8206142196045434</c:v>
                </c:pt>
                <c:pt idx="1559">
                  <c:v>4.8206142196045434</c:v>
                </c:pt>
                <c:pt idx="1560">
                  <c:v>4.8206142196045434</c:v>
                </c:pt>
                <c:pt idx="1561">
                  <c:v>4.8138830458561213</c:v>
                </c:pt>
                <c:pt idx="1562">
                  <c:v>4.8109381573411865</c:v>
                </c:pt>
                <c:pt idx="1563">
                  <c:v>4.8071518721076982</c:v>
                </c:pt>
                <c:pt idx="1564">
                  <c:v>4.8176693310896086</c:v>
                </c:pt>
                <c:pt idx="1565">
                  <c:v>4.8172486327303323</c:v>
                </c:pt>
                <c:pt idx="1566">
                  <c:v>4.8138830458561213</c:v>
                </c:pt>
                <c:pt idx="1567">
                  <c:v>4.8273453933529655</c:v>
                </c:pt>
                <c:pt idx="1568">
                  <c:v>4.8071518721076982</c:v>
                </c:pt>
                <c:pt idx="1569">
                  <c:v>4.8244005048380307</c:v>
                </c:pt>
                <c:pt idx="1570">
                  <c:v>4.8143037442153975</c:v>
                </c:pt>
                <c:pt idx="1571">
                  <c:v>4.8138830458561213</c:v>
                </c:pt>
                <c:pt idx="1572">
                  <c:v>4.8201935212452671</c:v>
                </c:pt>
                <c:pt idx="1573">
                  <c:v>4.8206142196045434</c:v>
                </c:pt>
                <c:pt idx="1574">
                  <c:v>4.8210349179638197</c:v>
                </c:pt>
                <c:pt idx="1575">
                  <c:v>4.8172486327303323</c:v>
                </c:pt>
                <c:pt idx="1576">
                  <c:v>4.8277660917122418</c:v>
                </c:pt>
                <c:pt idx="1577">
                  <c:v>4.8210349179638197</c:v>
                </c:pt>
                <c:pt idx="1578">
                  <c:v>4.8109381573411865</c:v>
                </c:pt>
                <c:pt idx="1579">
                  <c:v>4.8105174589819102</c:v>
                </c:pt>
                <c:pt idx="1580">
                  <c:v>4.8239798064787545</c:v>
                </c:pt>
                <c:pt idx="1581">
                  <c:v>4.8239798064787545</c:v>
                </c:pt>
                <c:pt idx="1582">
                  <c:v>4.8206142196045434</c:v>
                </c:pt>
                <c:pt idx="1583">
                  <c:v>4.8244005048380307</c:v>
                </c:pt>
                <c:pt idx="1584">
                  <c:v>4.8138830458561213</c:v>
                </c:pt>
                <c:pt idx="1585">
                  <c:v>4.8239798064787545</c:v>
                </c:pt>
                <c:pt idx="1586">
                  <c:v>4.8037862852334872</c:v>
                </c:pt>
                <c:pt idx="1587">
                  <c:v>4.8235591081194782</c:v>
                </c:pt>
                <c:pt idx="1588">
                  <c:v>4.8235591081194782</c:v>
                </c:pt>
                <c:pt idx="1589">
                  <c:v>4.8172486327303323</c:v>
                </c:pt>
                <c:pt idx="1590">
                  <c:v>4.8239798064787545</c:v>
                </c:pt>
                <c:pt idx="1591">
                  <c:v>4.8004206983592761</c:v>
                </c:pt>
                <c:pt idx="1592">
                  <c:v>4.8206142196045434</c:v>
                </c:pt>
                <c:pt idx="1593">
                  <c:v>4.8201935212452671</c:v>
                </c:pt>
                <c:pt idx="1594">
                  <c:v>4.8277660917122418</c:v>
                </c:pt>
                <c:pt idx="1595">
                  <c:v>4.8239798064787545</c:v>
                </c:pt>
                <c:pt idx="1596">
                  <c:v>4.8206142196045434</c:v>
                </c:pt>
                <c:pt idx="1597">
                  <c:v>4.8071518721076982</c:v>
                </c:pt>
                <c:pt idx="1598">
                  <c:v>4.8239798064787545</c:v>
                </c:pt>
                <c:pt idx="1599">
                  <c:v>4.8538493899873787</c:v>
                </c:pt>
                <c:pt idx="1600">
                  <c:v>4.8307109802271766</c:v>
                </c:pt>
                <c:pt idx="1601">
                  <c:v>4.8361800588977699</c:v>
                </c:pt>
                <c:pt idx="1602">
                  <c:v>4.8450147244425743</c:v>
                </c:pt>
                <c:pt idx="1603">
                  <c:v>4.8206142196045434</c:v>
                </c:pt>
                <c:pt idx="1604">
                  <c:v>4.8172486327303323</c:v>
                </c:pt>
                <c:pt idx="1605">
                  <c:v>4.8138830458561213</c:v>
                </c:pt>
                <c:pt idx="1606">
                  <c:v>4.8374421539755996</c:v>
                </c:pt>
                <c:pt idx="1607">
                  <c:v>4.8239798064787545</c:v>
                </c:pt>
                <c:pt idx="1608">
                  <c:v>4.8235591081194782</c:v>
                </c:pt>
                <c:pt idx="1609">
                  <c:v>4.826503996634413</c:v>
                </c:pt>
                <c:pt idx="1610">
                  <c:v>4.8143037442153975</c:v>
                </c:pt>
                <c:pt idx="1611">
                  <c:v>4.8105174589819102</c:v>
                </c:pt>
                <c:pt idx="1612">
                  <c:v>4.8206142196045434</c:v>
                </c:pt>
                <c:pt idx="1613">
                  <c:v>4.8138830458561213</c:v>
                </c:pt>
                <c:pt idx="1614">
                  <c:v>4.8239798064787545</c:v>
                </c:pt>
                <c:pt idx="1615">
                  <c:v>4.8105174589819102</c:v>
                </c:pt>
                <c:pt idx="1616">
                  <c:v>4.8340765671013886</c:v>
                </c:pt>
                <c:pt idx="1617">
                  <c:v>4.8374421539755996</c:v>
                </c:pt>
                <c:pt idx="1618">
                  <c:v>4.8105174589819102</c:v>
                </c:pt>
                <c:pt idx="1619">
                  <c:v>4.8071518721076982</c:v>
                </c:pt>
                <c:pt idx="1620">
                  <c:v>4.8302902818679003</c:v>
                </c:pt>
                <c:pt idx="1621">
                  <c:v>4.8239798064787545</c:v>
                </c:pt>
                <c:pt idx="1622">
                  <c:v>4.8172486327303323</c:v>
                </c:pt>
                <c:pt idx="1623">
                  <c:v>4.813462347496845</c:v>
                </c:pt>
                <c:pt idx="1624">
                  <c:v>4.8176693310896086</c:v>
                </c:pt>
                <c:pt idx="1625">
                  <c:v>4.8138830458561213</c:v>
                </c:pt>
                <c:pt idx="1626">
                  <c:v>4.8307109802271766</c:v>
                </c:pt>
                <c:pt idx="1627">
                  <c:v>4.8168279343710561</c:v>
                </c:pt>
                <c:pt idx="1628">
                  <c:v>4.8079932688262517</c:v>
                </c:pt>
                <c:pt idx="1629">
                  <c:v>4.8307109802271766</c:v>
                </c:pt>
                <c:pt idx="1630">
                  <c:v>4.8239798064787545</c:v>
                </c:pt>
                <c:pt idx="1631">
                  <c:v>4.8176693310896086</c:v>
                </c:pt>
                <c:pt idx="1632">
                  <c:v>4.8172486327303323</c:v>
                </c:pt>
                <c:pt idx="1633">
                  <c:v>4.8210349179638197</c:v>
                </c:pt>
                <c:pt idx="1634">
                  <c:v>4.8231384097602019</c:v>
                </c:pt>
                <c:pt idx="1635">
                  <c:v>4.8176693310896086</c:v>
                </c:pt>
                <c:pt idx="1636">
                  <c:v>4.8079932688262517</c:v>
                </c:pt>
                <c:pt idx="1637">
                  <c:v>4.813462347496845</c:v>
                </c:pt>
                <c:pt idx="1638">
                  <c:v>4.826503996634413</c:v>
                </c:pt>
                <c:pt idx="1639">
                  <c:v>4.8109381573411865</c:v>
                </c:pt>
                <c:pt idx="1640">
                  <c:v>4.8273453933529655</c:v>
                </c:pt>
                <c:pt idx="1641">
                  <c:v>4.8239798064787545</c:v>
                </c:pt>
                <c:pt idx="1642">
                  <c:v>4.8441733277240218</c:v>
                </c:pt>
                <c:pt idx="1643">
                  <c:v>4.8273453933529655</c:v>
                </c:pt>
                <c:pt idx="1644">
                  <c:v>4.8172486327303323</c:v>
                </c:pt>
                <c:pt idx="1645">
                  <c:v>4.861001262095078</c:v>
                </c:pt>
                <c:pt idx="1646">
                  <c:v>4.8340765671013886</c:v>
                </c:pt>
                <c:pt idx="1647">
                  <c:v>4.8210349179638197</c:v>
                </c:pt>
                <c:pt idx="1648">
                  <c:v>4.8206142196045434</c:v>
                </c:pt>
                <c:pt idx="1649">
                  <c:v>4.8239798064787545</c:v>
                </c:pt>
                <c:pt idx="1650">
                  <c:v>4.8138830458561213</c:v>
                </c:pt>
                <c:pt idx="1651">
                  <c:v>4.8172486327303323</c:v>
                </c:pt>
                <c:pt idx="1652">
                  <c:v>4.8143037442153975</c:v>
                </c:pt>
                <c:pt idx="1653">
                  <c:v>4.8437526293647455</c:v>
                </c:pt>
                <c:pt idx="1654">
                  <c:v>4.8176693310896086</c:v>
                </c:pt>
                <c:pt idx="1655">
                  <c:v>4.8344972654606648</c:v>
                </c:pt>
                <c:pt idx="1656">
                  <c:v>4.8206142196045434</c:v>
                </c:pt>
                <c:pt idx="1657">
                  <c:v>4.8143037442153975</c:v>
                </c:pt>
                <c:pt idx="1658">
                  <c:v>4.8172486327303323</c:v>
                </c:pt>
                <c:pt idx="1659">
                  <c:v>4.8273453933529655</c:v>
                </c:pt>
                <c:pt idx="1660">
                  <c:v>4.8206142196045434</c:v>
                </c:pt>
                <c:pt idx="1661">
                  <c:v>4.8239798064787545</c:v>
                </c:pt>
                <c:pt idx="1662">
                  <c:v>4.8004206983592761</c:v>
                </c:pt>
                <c:pt idx="1663">
                  <c:v>4.8336558687421114</c:v>
                </c:pt>
                <c:pt idx="1664">
                  <c:v>4.8176693310896086</c:v>
                </c:pt>
                <c:pt idx="1665">
                  <c:v>4.8138830458561213</c:v>
                </c:pt>
                <c:pt idx="1666">
                  <c:v>4.8307109802271766</c:v>
                </c:pt>
                <c:pt idx="1667">
                  <c:v>4.8138830458561213</c:v>
                </c:pt>
                <c:pt idx="1668">
                  <c:v>4.8374421539755996</c:v>
                </c:pt>
                <c:pt idx="1669">
                  <c:v>4.8206142196045434</c:v>
                </c:pt>
                <c:pt idx="1670">
                  <c:v>4.8328144720235588</c:v>
                </c:pt>
                <c:pt idx="1671">
                  <c:v>4.8151451409339501</c:v>
                </c:pt>
                <c:pt idx="1672">
                  <c:v>4.8105174589819102</c:v>
                </c:pt>
                <c:pt idx="1673">
                  <c:v>4.8277660917122418</c:v>
                </c:pt>
                <c:pt idx="1674">
                  <c:v>4.8235591081194782</c:v>
                </c:pt>
                <c:pt idx="1675">
                  <c:v>4.8307109802271766</c:v>
                </c:pt>
                <c:pt idx="1676">
                  <c:v>4.8105174589819102</c:v>
                </c:pt>
                <c:pt idx="1677">
                  <c:v>4.8172486327303323</c:v>
                </c:pt>
                <c:pt idx="1678">
                  <c:v>4.8206142196045434</c:v>
                </c:pt>
                <c:pt idx="1679">
                  <c:v>4.8206142196045434</c:v>
                </c:pt>
                <c:pt idx="1680">
                  <c:v>4.8441733277240218</c:v>
                </c:pt>
                <c:pt idx="1681">
                  <c:v>4.8105174589819102</c:v>
                </c:pt>
                <c:pt idx="1682">
                  <c:v>4.8042069835927634</c:v>
                </c:pt>
                <c:pt idx="1683">
                  <c:v>4.8075725704669754</c:v>
                </c:pt>
                <c:pt idx="1684">
                  <c:v>4.8227177114009256</c:v>
                </c:pt>
                <c:pt idx="1685">
                  <c:v>4.8357593605384936</c:v>
                </c:pt>
                <c:pt idx="1686">
                  <c:v>4.8378628523348759</c:v>
                </c:pt>
                <c:pt idx="1687">
                  <c:v>4.8042069835927634</c:v>
                </c:pt>
                <c:pt idx="1688">
                  <c:v>4.8361800588977699</c:v>
                </c:pt>
                <c:pt idx="1689">
                  <c:v>4.8189314261674374</c:v>
                </c:pt>
                <c:pt idx="1690">
                  <c:v>4.8138830458561213</c:v>
                </c:pt>
                <c:pt idx="1691">
                  <c:v>4.8307109802271766</c:v>
                </c:pt>
                <c:pt idx="1692">
                  <c:v>4.8037862852334872</c:v>
                </c:pt>
                <c:pt idx="1693">
                  <c:v>4.8172486327303323</c:v>
                </c:pt>
                <c:pt idx="1694">
                  <c:v>4.8172486327303323</c:v>
                </c:pt>
                <c:pt idx="1695">
                  <c:v>4.8408077408498107</c:v>
                </c:pt>
                <c:pt idx="1696">
                  <c:v>4.8210349179638197</c:v>
                </c:pt>
                <c:pt idx="1697">
                  <c:v>4.8273453933529655</c:v>
                </c:pt>
                <c:pt idx="1698">
                  <c:v>4.8239798064787545</c:v>
                </c:pt>
                <c:pt idx="1699">
                  <c:v>4.8273453933529655</c:v>
                </c:pt>
                <c:pt idx="1700">
                  <c:v>4.8273453933529655</c:v>
                </c:pt>
                <c:pt idx="1701">
                  <c:v>4.8105174589819102</c:v>
                </c:pt>
                <c:pt idx="1702">
                  <c:v>4.8172486327303323</c:v>
                </c:pt>
                <c:pt idx="1703">
                  <c:v>4.8176693310896086</c:v>
                </c:pt>
                <c:pt idx="1704">
                  <c:v>4.8307109802271766</c:v>
                </c:pt>
                <c:pt idx="1705">
                  <c:v>4.8172486327303323</c:v>
                </c:pt>
                <c:pt idx="1706">
                  <c:v>4.8172486327303323</c:v>
                </c:pt>
                <c:pt idx="1707">
                  <c:v>4.8273453933529655</c:v>
                </c:pt>
                <c:pt idx="1708">
                  <c:v>4.8138830458561213</c:v>
                </c:pt>
                <c:pt idx="1709">
                  <c:v>4.8307109802271766</c:v>
                </c:pt>
                <c:pt idx="1710">
                  <c:v>4.8273453933529655</c:v>
                </c:pt>
                <c:pt idx="1711">
                  <c:v>4.8273453933529655</c:v>
                </c:pt>
                <c:pt idx="1712">
                  <c:v>4.8307109802271766</c:v>
                </c:pt>
                <c:pt idx="1713">
                  <c:v>4.8298695835086241</c:v>
                </c:pt>
                <c:pt idx="1714">
                  <c:v>4.8113588557004627</c:v>
                </c:pt>
                <c:pt idx="1715">
                  <c:v>4.8340765671013886</c:v>
                </c:pt>
                <c:pt idx="1716">
                  <c:v>4.8206142196045434</c:v>
                </c:pt>
                <c:pt idx="1717">
                  <c:v>4.8172486327303323</c:v>
                </c:pt>
                <c:pt idx="1718">
                  <c:v>4.8374421539755996</c:v>
                </c:pt>
                <c:pt idx="1719">
                  <c:v>4.8239798064787545</c:v>
                </c:pt>
                <c:pt idx="1720">
                  <c:v>4.8235591081194782</c:v>
                </c:pt>
                <c:pt idx="1721">
                  <c:v>4.8147244425746738</c:v>
                </c:pt>
                <c:pt idx="1722">
                  <c:v>4.8294488851493478</c:v>
                </c:pt>
                <c:pt idx="1723">
                  <c:v>4.8206142196045434</c:v>
                </c:pt>
                <c:pt idx="1724">
                  <c:v>4.8172486327303323</c:v>
                </c:pt>
                <c:pt idx="1725">
                  <c:v>4.813462347496845</c:v>
                </c:pt>
                <c:pt idx="1726">
                  <c:v>4.8206142196045434</c:v>
                </c:pt>
                <c:pt idx="1727">
                  <c:v>4.8071518721076982</c:v>
                </c:pt>
                <c:pt idx="1728">
                  <c:v>4.8138830458561213</c:v>
                </c:pt>
                <c:pt idx="1729">
                  <c:v>4.8105174589819102</c:v>
                </c:pt>
                <c:pt idx="1730">
                  <c:v>4.8273453933529655</c:v>
                </c:pt>
                <c:pt idx="1731">
                  <c:v>4.8239798064787545</c:v>
                </c:pt>
                <c:pt idx="1732">
                  <c:v>4.8307109802271766</c:v>
                </c:pt>
                <c:pt idx="1733">
                  <c:v>4.8172486327303323</c:v>
                </c:pt>
                <c:pt idx="1734">
                  <c:v>4.8143037442153975</c:v>
                </c:pt>
                <c:pt idx="1735">
                  <c:v>4.8239798064787545</c:v>
                </c:pt>
                <c:pt idx="1736">
                  <c:v>4.813462347496845</c:v>
                </c:pt>
                <c:pt idx="1737">
                  <c:v>4.813462347496845</c:v>
                </c:pt>
                <c:pt idx="1738">
                  <c:v>4.8071518721076982</c:v>
                </c:pt>
                <c:pt idx="1739">
                  <c:v>4.8374421539755996</c:v>
                </c:pt>
                <c:pt idx="1740">
                  <c:v>4.8172486327303323</c:v>
                </c:pt>
                <c:pt idx="1741">
                  <c:v>4.8071518721076982</c:v>
                </c:pt>
                <c:pt idx="1742">
                  <c:v>4.8105174589819102</c:v>
                </c:pt>
                <c:pt idx="1743">
                  <c:v>4.8206142196045434</c:v>
                </c:pt>
                <c:pt idx="1744">
                  <c:v>4.8176693310896086</c:v>
                </c:pt>
                <c:pt idx="1745">
                  <c:v>4.8172486327303323</c:v>
                </c:pt>
                <c:pt idx="1746">
                  <c:v>4.8206142196045434</c:v>
                </c:pt>
                <c:pt idx="1747">
                  <c:v>4.8071518721076982</c:v>
                </c:pt>
                <c:pt idx="1748">
                  <c:v>4.8307109802271766</c:v>
                </c:pt>
                <c:pt idx="1749">
                  <c:v>4.8189314261674374</c:v>
                </c:pt>
                <c:pt idx="1750">
                  <c:v>4.8290281867900715</c:v>
                </c:pt>
                <c:pt idx="1751">
                  <c:v>4.8206142196045434</c:v>
                </c:pt>
                <c:pt idx="1752">
                  <c:v>4.8138830458561213</c:v>
                </c:pt>
                <c:pt idx="1753">
                  <c:v>4.8210349179638197</c:v>
                </c:pt>
                <c:pt idx="1754">
                  <c:v>4.8176693310896086</c:v>
                </c:pt>
                <c:pt idx="1755">
                  <c:v>4.8210349179638197</c:v>
                </c:pt>
                <c:pt idx="1756">
                  <c:v>4.8206142196045434</c:v>
                </c:pt>
                <c:pt idx="1757">
                  <c:v>4.8172486327303323</c:v>
                </c:pt>
                <c:pt idx="1758">
                  <c:v>4.8143037442153975</c:v>
                </c:pt>
                <c:pt idx="1759">
                  <c:v>4.8239798064787545</c:v>
                </c:pt>
                <c:pt idx="1760">
                  <c:v>4.8172486327303323</c:v>
                </c:pt>
                <c:pt idx="1761">
                  <c:v>4.8273453933529655</c:v>
                </c:pt>
                <c:pt idx="1762">
                  <c:v>4.8340765671013886</c:v>
                </c:pt>
                <c:pt idx="1763">
                  <c:v>4.8172486327303323</c:v>
                </c:pt>
                <c:pt idx="1764">
                  <c:v>4.8138830458561213</c:v>
                </c:pt>
                <c:pt idx="1765">
                  <c:v>4.8307109802271766</c:v>
                </c:pt>
                <c:pt idx="1766">
                  <c:v>4.8277660917122418</c:v>
                </c:pt>
                <c:pt idx="1767">
                  <c:v>4.8273453933529655</c:v>
                </c:pt>
                <c:pt idx="1768">
                  <c:v>4.8307109802271766</c:v>
                </c:pt>
                <c:pt idx="1769">
                  <c:v>4.8172486327303323</c:v>
                </c:pt>
                <c:pt idx="1770">
                  <c:v>4.8307109802271766</c:v>
                </c:pt>
                <c:pt idx="1771">
                  <c:v>4.8210349179638197</c:v>
                </c:pt>
                <c:pt idx="1772">
                  <c:v>4.8239798064787545</c:v>
                </c:pt>
                <c:pt idx="1773">
                  <c:v>4.8307109802271766</c:v>
                </c:pt>
                <c:pt idx="1774">
                  <c:v>4.8075725704669754</c:v>
                </c:pt>
                <c:pt idx="1775">
                  <c:v>4.8105174589819102</c:v>
                </c:pt>
                <c:pt idx="1776">
                  <c:v>4.8239798064787545</c:v>
                </c:pt>
                <c:pt idx="1777">
                  <c:v>4.8206142196045434</c:v>
                </c:pt>
                <c:pt idx="1778">
                  <c:v>4.8408077408498107</c:v>
                </c:pt>
                <c:pt idx="1779">
                  <c:v>4.8206142196045434</c:v>
                </c:pt>
                <c:pt idx="1780">
                  <c:v>4.8206142196045434</c:v>
                </c:pt>
                <c:pt idx="1781">
                  <c:v>4.8172486327303323</c:v>
                </c:pt>
                <c:pt idx="1782">
                  <c:v>4.8172486327303323</c:v>
                </c:pt>
                <c:pt idx="1783">
                  <c:v>4.8273453933529655</c:v>
                </c:pt>
                <c:pt idx="1784">
                  <c:v>4.8201935212452671</c:v>
                </c:pt>
                <c:pt idx="1785">
                  <c:v>4.8138830458561213</c:v>
                </c:pt>
                <c:pt idx="1786">
                  <c:v>4.8206142196045434</c:v>
                </c:pt>
                <c:pt idx="1787">
                  <c:v>4.8071518721076982</c:v>
                </c:pt>
                <c:pt idx="1788">
                  <c:v>4.8370214556163234</c:v>
                </c:pt>
                <c:pt idx="1789">
                  <c:v>4.8138830458561213</c:v>
                </c:pt>
                <c:pt idx="1790">
                  <c:v>4.8138830458561213</c:v>
                </c:pt>
                <c:pt idx="1791">
                  <c:v>4.8239798064787545</c:v>
                </c:pt>
                <c:pt idx="1792">
                  <c:v>4.8168279343710561</c:v>
                </c:pt>
                <c:pt idx="1793">
                  <c:v>4.8235591081194782</c:v>
                </c:pt>
                <c:pt idx="1794">
                  <c:v>4.8572149768615898</c:v>
                </c:pt>
                <c:pt idx="1795">
                  <c:v>4.8307109802271766</c:v>
                </c:pt>
                <c:pt idx="1796">
                  <c:v>4.8004206983592761</c:v>
                </c:pt>
                <c:pt idx="1797">
                  <c:v>4.8471182162389566</c:v>
                </c:pt>
                <c:pt idx="1798">
                  <c:v>4.8172486327303323</c:v>
                </c:pt>
                <c:pt idx="1799">
                  <c:v>4.8340765671013886</c:v>
                </c:pt>
                <c:pt idx="1800">
                  <c:v>4.8201935212452671</c:v>
                </c:pt>
                <c:pt idx="1801">
                  <c:v>4.8206142196045434</c:v>
                </c:pt>
                <c:pt idx="1802">
                  <c:v>4.8336558687421114</c:v>
                </c:pt>
                <c:pt idx="1803">
                  <c:v>4.8206142196045434</c:v>
                </c:pt>
                <c:pt idx="1804">
                  <c:v>4.8206142196045434</c:v>
                </c:pt>
                <c:pt idx="1805">
                  <c:v>4.813462347496845</c:v>
                </c:pt>
                <c:pt idx="1806">
                  <c:v>4.8538493899873787</c:v>
                </c:pt>
                <c:pt idx="1807">
                  <c:v>4.8336558687421114</c:v>
                </c:pt>
                <c:pt idx="1808">
                  <c:v>4.8105174589819102</c:v>
                </c:pt>
                <c:pt idx="1809">
                  <c:v>4.8509045014724439</c:v>
                </c:pt>
                <c:pt idx="1810">
                  <c:v>4.8239798064787545</c:v>
                </c:pt>
                <c:pt idx="1811">
                  <c:v>4.8206142196045434</c:v>
                </c:pt>
                <c:pt idx="1812">
                  <c:v>4.8273453933529655</c:v>
                </c:pt>
                <c:pt idx="1813">
                  <c:v>4.8260832982751367</c:v>
                </c:pt>
                <c:pt idx="1814">
                  <c:v>4.8424905342869158</c:v>
                </c:pt>
                <c:pt idx="1815">
                  <c:v>4.8244005048380307</c:v>
                </c:pt>
                <c:pt idx="1816">
                  <c:v>4.8311316785864538</c:v>
                </c:pt>
                <c:pt idx="1817">
                  <c:v>4.8210349179638197</c:v>
                </c:pt>
                <c:pt idx="1818">
                  <c:v>4.8008413967185524</c:v>
                </c:pt>
                <c:pt idx="1819">
                  <c:v>4.8176693310896086</c:v>
                </c:pt>
                <c:pt idx="1820">
                  <c:v>4.8239798064787545</c:v>
                </c:pt>
                <c:pt idx="1821">
                  <c:v>4.8206142196045434</c:v>
                </c:pt>
                <c:pt idx="1822">
                  <c:v>4.8239798064787545</c:v>
                </c:pt>
                <c:pt idx="1823">
                  <c:v>4.8277660917122418</c:v>
                </c:pt>
                <c:pt idx="1824">
                  <c:v>4.8206142196045434</c:v>
                </c:pt>
                <c:pt idx="1825">
                  <c:v>4.8143037442153975</c:v>
                </c:pt>
                <c:pt idx="1826">
                  <c:v>4.8307109802271766</c:v>
                </c:pt>
                <c:pt idx="1827">
                  <c:v>4.8239798064787545</c:v>
                </c:pt>
                <c:pt idx="1828">
                  <c:v>4.8037862852334872</c:v>
                </c:pt>
                <c:pt idx="1829">
                  <c:v>4.8109381573411865</c:v>
                </c:pt>
                <c:pt idx="1830">
                  <c:v>4.8239798064787545</c:v>
                </c:pt>
                <c:pt idx="1831">
                  <c:v>4.8307109802271766</c:v>
                </c:pt>
                <c:pt idx="1832">
                  <c:v>4.8239798064787545</c:v>
                </c:pt>
                <c:pt idx="1833">
                  <c:v>4.8273453933529655</c:v>
                </c:pt>
                <c:pt idx="1834">
                  <c:v>4.8138830458561213</c:v>
                </c:pt>
                <c:pt idx="1835">
                  <c:v>4.8206142196045434</c:v>
                </c:pt>
                <c:pt idx="1836">
                  <c:v>4.8340765671013886</c:v>
                </c:pt>
                <c:pt idx="1837">
                  <c:v>4.8206142196045434</c:v>
                </c:pt>
                <c:pt idx="1838">
                  <c:v>4.8244005048380307</c:v>
                </c:pt>
                <c:pt idx="1839">
                  <c:v>4.8138830458561213</c:v>
                </c:pt>
                <c:pt idx="1840">
                  <c:v>4.8210349179638197</c:v>
                </c:pt>
                <c:pt idx="1841">
                  <c:v>4.8273453933529655</c:v>
                </c:pt>
                <c:pt idx="1842">
                  <c:v>4.8172486327303323</c:v>
                </c:pt>
                <c:pt idx="1843">
                  <c:v>4.8273453933529655</c:v>
                </c:pt>
                <c:pt idx="1844">
                  <c:v>4.8273453933529655</c:v>
                </c:pt>
                <c:pt idx="1845">
                  <c:v>4.8239798064787545</c:v>
                </c:pt>
                <c:pt idx="1846">
                  <c:v>4.8168279343710561</c:v>
                </c:pt>
                <c:pt idx="1847">
                  <c:v>4.8239798064787545</c:v>
                </c:pt>
                <c:pt idx="1848">
                  <c:v>4.8143037442153975</c:v>
                </c:pt>
                <c:pt idx="1849">
                  <c:v>4.8206142196045434</c:v>
                </c:pt>
                <c:pt idx="1850">
                  <c:v>4.8138830458561213</c:v>
                </c:pt>
                <c:pt idx="1851">
                  <c:v>4.8105174589819102</c:v>
                </c:pt>
                <c:pt idx="1852">
                  <c:v>4.8206142196045434</c:v>
                </c:pt>
                <c:pt idx="1853">
                  <c:v>4.8210349179638197</c:v>
                </c:pt>
                <c:pt idx="1854">
                  <c:v>4.8235591081194782</c:v>
                </c:pt>
                <c:pt idx="1855">
                  <c:v>4.8138830458561213</c:v>
                </c:pt>
                <c:pt idx="1856">
                  <c:v>4.8239798064787545</c:v>
                </c:pt>
                <c:pt idx="1857">
                  <c:v>4.8206142196045434</c:v>
                </c:pt>
                <c:pt idx="1858">
                  <c:v>4.8294488851493478</c:v>
                </c:pt>
                <c:pt idx="1859">
                  <c:v>4.8151451409339501</c:v>
                </c:pt>
                <c:pt idx="1860">
                  <c:v>4.8138830458561213</c:v>
                </c:pt>
                <c:pt idx="1861">
                  <c:v>4.8340765671013886</c:v>
                </c:pt>
                <c:pt idx="1862">
                  <c:v>4.8172486327303323</c:v>
                </c:pt>
                <c:pt idx="1863">
                  <c:v>4.8105174589819102</c:v>
                </c:pt>
                <c:pt idx="1864">
                  <c:v>4.8206142196045434</c:v>
                </c:pt>
                <c:pt idx="1865">
                  <c:v>4.8235591081194782</c:v>
                </c:pt>
                <c:pt idx="1866">
                  <c:v>4.8168279343710561</c:v>
                </c:pt>
                <c:pt idx="1867">
                  <c:v>4.8239798064787545</c:v>
                </c:pt>
                <c:pt idx="1868">
                  <c:v>4.8210349179638197</c:v>
                </c:pt>
                <c:pt idx="1869">
                  <c:v>4.8244005048380307</c:v>
                </c:pt>
                <c:pt idx="1870">
                  <c:v>4.8105174589819102</c:v>
                </c:pt>
                <c:pt idx="1871">
                  <c:v>4.8239798064787545</c:v>
                </c:pt>
                <c:pt idx="1872">
                  <c:v>4.8138830458561213</c:v>
                </c:pt>
                <c:pt idx="1873">
                  <c:v>4.8273453933529655</c:v>
                </c:pt>
                <c:pt idx="1874">
                  <c:v>4.8206142196045434</c:v>
                </c:pt>
                <c:pt idx="1875">
                  <c:v>4.8206142196045434</c:v>
                </c:pt>
                <c:pt idx="1876">
                  <c:v>4.8105174589819102</c:v>
                </c:pt>
                <c:pt idx="1877">
                  <c:v>4.810096760622633</c:v>
                </c:pt>
                <c:pt idx="1878">
                  <c:v>4.8176693310896086</c:v>
                </c:pt>
                <c:pt idx="1879">
                  <c:v>4.8357593605384936</c:v>
                </c:pt>
                <c:pt idx="1880">
                  <c:v>4.8286074884307952</c:v>
                </c:pt>
                <c:pt idx="1881">
                  <c:v>4.8235591081194782</c:v>
                </c:pt>
                <c:pt idx="1882">
                  <c:v>4.8168279343710561</c:v>
                </c:pt>
                <c:pt idx="1883">
                  <c:v>4.8336558687421114</c:v>
                </c:pt>
                <c:pt idx="1884">
                  <c:v>4.8168279343710561</c:v>
                </c:pt>
                <c:pt idx="1885">
                  <c:v>4.8336558687421114</c:v>
                </c:pt>
                <c:pt idx="1886">
                  <c:v>4.813462347496845</c:v>
                </c:pt>
                <c:pt idx="1887">
                  <c:v>4.8408077408498107</c:v>
                </c:pt>
                <c:pt idx="1888">
                  <c:v>4.8172486327303323</c:v>
                </c:pt>
                <c:pt idx="1889">
                  <c:v>4.8273453933529655</c:v>
                </c:pt>
                <c:pt idx="1890">
                  <c:v>4.8168279343710561</c:v>
                </c:pt>
                <c:pt idx="1891">
                  <c:v>4.8302902818679003</c:v>
                </c:pt>
                <c:pt idx="1892">
                  <c:v>4.813462347496845</c:v>
                </c:pt>
                <c:pt idx="1893">
                  <c:v>4.8374421539755996</c:v>
                </c:pt>
                <c:pt idx="1894">
                  <c:v>4.8206142196045434</c:v>
                </c:pt>
                <c:pt idx="1895">
                  <c:v>4.8403870424905344</c:v>
                </c:pt>
                <c:pt idx="1896">
                  <c:v>4.8239798064787545</c:v>
                </c:pt>
                <c:pt idx="1897">
                  <c:v>4.8172486327303323</c:v>
                </c:pt>
                <c:pt idx="1898">
                  <c:v>4.8138830458561213</c:v>
                </c:pt>
                <c:pt idx="1899">
                  <c:v>4.8172486327303323</c:v>
                </c:pt>
                <c:pt idx="1900">
                  <c:v>4.8311316785864538</c:v>
                </c:pt>
                <c:pt idx="1901">
                  <c:v>4.8231384097602019</c:v>
                </c:pt>
                <c:pt idx="1902">
                  <c:v>4.8075725704669754</c:v>
                </c:pt>
                <c:pt idx="1903">
                  <c:v>4.8138830458561213</c:v>
                </c:pt>
                <c:pt idx="1904">
                  <c:v>4.8109381573411865</c:v>
                </c:pt>
                <c:pt idx="1905">
                  <c:v>4.8037862852334872</c:v>
                </c:pt>
                <c:pt idx="1906">
                  <c:v>4.8403870424905344</c:v>
                </c:pt>
                <c:pt idx="1907">
                  <c:v>4.8172486327303323</c:v>
                </c:pt>
                <c:pt idx="1908">
                  <c:v>4.8147244425746738</c:v>
                </c:pt>
                <c:pt idx="1909">
                  <c:v>4.8307109802271766</c:v>
                </c:pt>
                <c:pt idx="1910">
                  <c:v>4.8071518721076982</c:v>
                </c:pt>
                <c:pt idx="1911">
                  <c:v>4.8370214556163234</c:v>
                </c:pt>
                <c:pt idx="1912">
                  <c:v>4.8138830458561213</c:v>
                </c:pt>
                <c:pt idx="1913">
                  <c:v>4.8273453933529655</c:v>
                </c:pt>
                <c:pt idx="1914">
                  <c:v>4.8206142196045434</c:v>
                </c:pt>
                <c:pt idx="1915">
                  <c:v>4.8273453933529655</c:v>
                </c:pt>
                <c:pt idx="1916">
                  <c:v>4.8105174589819102</c:v>
                </c:pt>
                <c:pt idx="1917">
                  <c:v>4.8252419015565842</c:v>
                </c:pt>
                <c:pt idx="1918">
                  <c:v>4.8222970130416494</c:v>
                </c:pt>
                <c:pt idx="1919">
                  <c:v>4.8071518721076982</c:v>
                </c:pt>
                <c:pt idx="1920">
                  <c:v>4.8071518721076982</c:v>
                </c:pt>
                <c:pt idx="1921">
                  <c:v>4.8307109802271766</c:v>
                </c:pt>
                <c:pt idx="1922">
                  <c:v>4.8168279343710561</c:v>
                </c:pt>
                <c:pt idx="1923">
                  <c:v>4.8168279343710561</c:v>
                </c:pt>
                <c:pt idx="1924">
                  <c:v>4.810096760622633</c:v>
                </c:pt>
                <c:pt idx="1925">
                  <c:v>4.8235591081194782</c:v>
                </c:pt>
                <c:pt idx="1926">
                  <c:v>4.8408077408498107</c:v>
                </c:pt>
                <c:pt idx="1927">
                  <c:v>4.8311316785864538</c:v>
                </c:pt>
                <c:pt idx="1928">
                  <c:v>4.8210349179638197</c:v>
                </c:pt>
                <c:pt idx="1929">
                  <c:v>4.810096760622633</c:v>
                </c:pt>
                <c:pt idx="1930">
                  <c:v>4.8374421539755996</c:v>
                </c:pt>
                <c:pt idx="1931">
                  <c:v>4.8239798064787545</c:v>
                </c:pt>
                <c:pt idx="1932">
                  <c:v>4.8206142196045434</c:v>
                </c:pt>
                <c:pt idx="1933">
                  <c:v>4.8239798064787545</c:v>
                </c:pt>
                <c:pt idx="1934">
                  <c:v>4.8235591081194782</c:v>
                </c:pt>
                <c:pt idx="1935">
                  <c:v>4.8509045014724439</c:v>
                </c:pt>
                <c:pt idx="1936">
                  <c:v>4.8269246949936893</c:v>
                </c:pt>
                <c:pt idx="1937">
                  <c:v>4.8172486327303323</c:v>
                </c:pt>
                <c:pt idx="1938">
                  <c:v>4.8164072360117798</c:v>
                </c:pt>
                <c:pt idx="1939">
                  <c:v>4.8214556163230959</c:v>
                </c:pt>
                <c:pt idx="1940">
                  <c:v>4.8239798064787545</c:v>
                </c:pt>
                <c:pt idx="1941">
                  <c:v>4.8206142196045434</c:v>
                </c:pt>
                <c:pt idx="1942">
                  <c:v>4.8105174589819102</c:v>
                </c:pt>
                <c:pt idx="1943">
                  <c:v>4.8172486327303323</c:v>
                </c:pt>
                <c:pt idx="1944">
                  <c:v>4.8307109802271766</c:v>
                </c:pt>
                <c:pt idx="1945">
                  <c:v>4.8222970130416494</c:v>
                </c:pt>
                <c:pt idx="1946">
                  <c:v>4.8155658392932263</c:v>
                </c:pt>
                <c:pt idx="1947">
                  <c:v>4.8172486327303323</c:v>
                </c:pt>
                <c:pt idx="1948">
                  <c:v>4.8109381573411865</c:v>
                </c:pt>
                <c:pt idx="1949">
                  <c:v>4.8206142196045434</c:v>
                </c:pt>
                <c:pt idx="1950">
                  <c:v>4.8105174589819102</c:v>
                </c:pt>
                <c:pt idx="1951">
                  <c:v>4.8235591081194782</c:v>
                </c:pt>
                <c:pt idx="1952">
                  <c:v>4.8307109802271766</c:v>
                </c:pt>
                <c:pt idx="1953">
                  <c:v>4.8172486327303323</c:v>
                </c:pt>
                <c:pt idx="1954">
                  <c:v>4.8206142196045434</c:v>
                </c:pt>
                <c:pt idx="1955">
                  <c:v>4.8210349179638197</c:v>
                </c:pt>
                <c:pt idx="1956">
                  <c:v>4.8172486327303323</c:v>
                </c:pt>
                <c:pt idx="1957">
                  <c:v>4.8138830458561213</c:v>
                </c:pt>
                <c:pt idx="1958">
                  <c:v>4.8307109802271766</c:v>
                </c:pt>
                <c:pt idx="1959">
                  <c:v>4.8239798064787545</c:v>
                </c:pt>
                <c:pt idx="1960">
                  <c:v>4.8105174589819102</c:v>
                </c:pt>
                <c:pt idx="1961">
                  <c:v>4.8235591081194782</c:v>
                </c:pt>
                <c:pt idx="1962">
                  <c:v>4.8201935212452671</c:v>
                </c:pt>
                <c:pt idx="1963">
                  <c:v>4.8168279343710561</c:v>
                </c:pt>
                <c:pt idx="1964">
                  <c:v>4.8206142196045434</c:v>
                </c:pt>
                <c:pt idx="1965">
                  <c:v>4.8176693310896086</c:v>
                </c:pt>
                <c:pt idx="1966">
                  <c:v>4.8273453933529655</c:v>
                </c:pt>
                <c:pt idx="1967">
                  <c:v>4.8206142196045434</c:v>
                </c:pt>
                <c:pt idx="1968">
                  <c:v>4.8311316785864538</c:v>
                </c:pt>
                <c:pt idx="1969">
                  <c:v>4.8437526293647455</c:v>
                </c:pt>
                <c:pt idx="1970">
                  <c:v>4.8244005048380307</c:v>
                </c:pt>
                <c:pt idx="1971">
                  <c:v>4.8206142196045434</c:v>
                </c:pt>
                <c:pt idx="1972">
                  <c:v>4.8273453933529655</c:v>
                </c:pt>
                <c:pt idx="1973">
                  <c:v>4.8105174589819102</c:v>
                </c:pt>
                <c:pt idx="1974">
                  <c:v>4.8063104753891457</c:v>
                </c:pt>
                <c:pt idx="1975">
                  <c:v>4.8151451409339501</c:v>
                </c:pt>
                <c:pt idx="1976">
                  <c:v>4.8210349179638197</c:v>
                </c:pt>
                <c:pt idx="1977">
                  <c:v>4.8206142196045434</c:v>
                </c:pt>
                <c:pt idx="1978">
                  <c:v>4.8273453933529655</c:v>
                </c:pt>
                <c:pt idx="1979">
                  <c:v>4.8210349179638197</c:v>
                </c:pt>
                <c:pt idx="1980">
                  <c:v>4.8273453933529655</c:v>
                </c:pt>
                <c:pt idx="1981">
                  <c:v>4.8138830458561213</c:v>
                </c:pt>
                <c:pt idx="1982">
                  <c:v>4.8239798064787545</c:v>
                </c:pt>
                <c:pt idx="1983">
                  <c:v>4.8172486327303323</c:v>
                </c:pt>
                <c:pt idx="1984">
                  <c:v>4.8201935212452671</c:v>
                </c:pt>
                <c:pt idx="1985">
                  <c:v>4.8336558687421114</c:v>
                </c:pt>
                <c:pt idx="1986">
                  <c:v>4.8105174589819102</c:v>
                </c:pt>
                <c:pt idx="1987">
                  <c:v>4.8172486327303323</c:v>
                </c:pt>
                <c:pt idx="1988">
                  <c:v>4.8273453933529655</c:v>
                </c:pt>
                <c:pt idx="1989">
                  <c:v>4.8239798064787545</c:v>
                </c:pt>
                <c:pt idx="1990">
                  <c:v>4.8408077408498107</c:v>
                </c:pt>
                <c:pt idx="1991">
                  <c:v>4.8075725704669754</c:v>
                </c:pt>
                <c:pt idx="1992">
                  <c:v>4.8071518721076982</c:v>
                </c:pt>
                <c:pt idx="1993">
                  <c:v>4.8239798064787545</c:v>
                </c:pt>
                <c:pt idx="1994">
                  <c:v>4.8273453933529655</c:v>
                </c:pt>
                <c:pt idx="1995">
                  <c:v>4.8143037442153975</c:v>
                </c:pt>
                <c:pt idx="1996">
                  <c:v>4.8176693310896086</c:v>
                </c:pt>
                <c:pt idx="1997">
                  <c:v>4.8290281867900715</c:v>
                </c:pt>
                <c:pt idx="1998">
                  <c:v>4.8260832982751367</c:v>
                </c:pt>
                <c:pt idx="1999">
                  <c:v>4.8206142196045434</c:v>
                </c:pt>
                <c:pt idx="2000">
                  <c:v>4.8071518721076982</c:v>
                </c:pt>
                <c:pt idx="2001">
                  <c:v>4.8235591081194782</c:v>
                </c:pt>
                <c:pt idx="2002">
                  <c:v>4.8307109802271766</c:v>
                </c:pt>
                <c:pt idx="2003">
                  <c:v>4.8408077408498107</c:v>
                </c:pt>
                <c:pt idx="2004">
                  <c:v>4.8206142196045434</c:v>
                </c:pt>
                <c:pt idx="2005">
                  <c:v>4.8092553639040805</c:v>
                </c:pt>
                <c:pt idx="2006">
                  <c:v>4.8387042490534284</c:v>
                </c:pt>
                <c:pt idx="2007">
                  <c:v>4.8109381573411865</c:v>
                </c:pt>
                <c:pt idx="2008">
                  <c:v>4.8273453933529655</c:v>
                </c:pt>
                <c:pt idx="2009">
                  <c:v>4.8374421539755996</c:v>
                </c:pt>
                <c:pt idx="2010">
                  <c:v>4.8206142196045434</c:v>
                </c:pt>
                <c:pt idx="2011">
                  <c:v>4.8109381573411865</c:v>
                </c:pt>
                <c:pt idx="2012">
                  <c:v>4.8206142196045434</c:v>
                </c:pt>
                <c:pt idx="2013">
                  <c:v>4.8239798064787545</c:v>
                </c:pt>
                <c:pt idx="2014">
                  <c:v>4.8206142196045434</c:v>
                </c:pt>
                <c:pt idx="2015">
                  <c:v>4.8138830458561213</c:v>
                </c:pt>
                <c:pt idx="2016">
                  <c:v>4.8302902818679003</c:v>
                </c:pt>
                <c:pt idx="2017">
                  <c:v>4.8206142196045434</c:v>
                </c:pt>
                <c:pt idx="2018">
                  <c:v>4.8206142196045434</c:v>
                </c:pt>
                <c:pt idx="2019">
                  <c:v>4.8088346655448042</c:v>
                </c:pt>
                <c:pt idx="2020">
                  <c:v>4.8151451409339501</c:v>
                </c:pt>
                <c:pt idx="2021">
                  <c:v>4.8201935212452671</c:v>
                </c:pt>
                <c:pt idx="2022">
                  <c:v>4.8105174589819102</c:v>
                </c:pt>
                <c:pt idx="2023">
                  <c:v>4.813462347496845</c:v>
                </c:pt>
                <c:pt idx="2024">
                  <c:v>4.8206142196045434</c:v>
                </c:pt>
                <c:pt idx="2025">
                  <c:v>4.8336558687421114</c:v>
                </c:pt>
                <c:pt idx="2026">
                  <c:v>4.8235591081194782</c:v>
                </c:pt>
                <c:pt idx="2027">
                  <c:v>4.8172486327303323</c:v>
                </c:pt>
                <c:pt idx="2028">
                  <c:v>4.8105174589819102</c:v>
                </c:pt>
                <c:pt idx="2029">
                  <c:v>4.8336558687421114</c:v>
                </c:pt>
                <c:pt idx="2030">
                  <c:v>4.8004206983592761</c:v>
                </c:pt>
                <c:pt idx="2031">
                  <c:v>4.8105174589819102</c:v>
                </c:pt>
                <c:pt idx="2032">
                  <c:v>4.8168279343710561</c:v>
                </c:pt>
                <c:pt idx="2033">
                  <c:v>4.8235591081194782</c:v>
                </c:pt>
                <c:pt idx="2034">
                  <c:v>4.8172486327303323</c:v>
                </c:pt>
                <c:pt idx="2035">
                  <c:v>4.8201935212452671</c:v>
                </c:pt>
                <c:pt idx="2036">
                  <c:v>4.8239798064787545</c:v>
                </c:pt>
                <c:pt idx="2037">
                  <c:v>4.8206142196045434</c:v>
                </c:pt>
                <c:pt idx="2038">
                  <c:v>4.8201935212452671</c:v>
                </c:pt>
                <c:pt idx="2039">
                  <c:v>4.8138830458561213</c:v>
                </c:pt>
                <c:pt idx="2040">
                  <c:v>4.8172486327303323</c:v>
                </c:pt>
                <c:pt idx="2041">
                  <c:v>4.8172486327303323</c:v>
                </c:pt>
                <c:pt idx="2042">
                  <c:v>4.8176693310896086</c:v>
                </c:pt>
                <c:pt idx="2043">
                  <c:v>4.8273453933529655</c:v>
                </c:pt>
                <c:pt idx="2044">
                  <c:v>4.8206142196045434</c:v>
                </c:pt>
                <c:pt idx="2045">
                  <c:v>4.8143037442153975</c:v>
                </c:pt>
                <c:pt idx="2046">
                  <c:v>4.813462347496845</c:v>
                </c:pt>
                <c:pt idx="2047">
                  <c:v>4.8340765671013886</c:v>
                </c:pt>
                <c:pt idx="2048">
                  <c:v>4.8340765671013886</c:v>
                </c:pt>
                <c:pt idx="2049">
                  <c:v>4.8109381573411865</c:v>
                </c:pt>
                <c:pt idx="2050">
                  <c:v>4.8340765671013886</c:v>
                </c:pt>
                <c:pt idx="2051">
                  <c:v>4.8239798064787545</c:v>
                </c:pt>
                <c:pt idx="2052">
                  <c:v>4.8340765671013886</c:v>
                </c:pt>
                <c:pt idx="2053">
                  <c:v>4.8235591081194782</c:v>
                </c:pt>
                <c:pt idx="2054">
                  <c:v>4.8168279343710561</c:v>
                </c:pt>
                <c:pt idx="2055">
                  <c:v>4.8273453933529655</c:v>
                </c:pt>
                <c:pt idx="2056">
                  <c:v>4.8105174589819102</c:v>
                </c:pt>
                <c:pt idx="2057">
                  <c:v>4.8269246949936893</c:v>
                </c:pt>
                <c:pt idx="2058">
                  <c:v>4.8168279343710561</c:v>
                </c:pt>
                <c:pt idx="2059">
                  <c:v>4.8302902818679003</c:v>
                </c:pt>
                <c:pt idx="2060">
                  <c:v>4.8235591081194782</c:v>
                </c:pt>
                <c:pt idx="2061">
                  <c:v>4.8172486327303323</c:v>
                </c:pt>
                <c:pt idx="2062">
                  <c:v>4.8105174589819102</c:v>
                </c:pt>
                <c:pt idx="2063">
                  <c:v>4.8269246949936893</c:v>
                </c:pt>
                <c:pt idx="2064">
                  <c:v>4.8239798064787545</c:v>
                </c:pt>
                <c:pt idx="2065">
                  <c:v>4.8239798064787545</c:v>
                </c:pt>
                <c:pt idx="2066">
                  <c:v>4.8172486327303323</c:v>
                </c:pt>
                <c:pt idx="2067">
                  <c:v>4.8105174589819102</c:v>
                </c:pt>
                <c:pt idx="2068">
                  <c:v>4.8307109802271766</c:v>
                </c:pt>
                <c:pt idx="2069">
                  <c:v>4.8172486327303323</c:v>
                </c:pt>
                <c:pt idx="2070">
                  <c:v>4.8138830458561213</c:v>
                </c:pt>
                <c:pt idx="2071">
                  <c:v>4.8172486327303323</c:v>
                </c:pt>
                <c:pt idx="2072">
                  <c:v>4.8210349179638197</c:v>
                </c:pt>
                <c:pt idx="2073">
                  <c:v>4.8336558687421114</c:v>
                </c:pt>
                <c:pt idx="2074">
                  <c:v>4.8235591081194782</c:v>
                </c:pt>
                <c:pt idx="2075">
                  <c:v>4.810096760622633</c:v>
                </c:pt>
                <c:pt idx="2076">
                  <c:v>4.8201935212452671</c:v>
                </c:pt>
                <c:pt idx="2077">
                  <c:v>4.8307109802271766</c:v>
                </c:pt>
                <c:pt idx="2078">
                  <c:v>4.810096760622633</c:v>
                </c:pt>
                <c:pt idx="2079">
                  <c:v>4.8143037442153975</c:v>
                </c:pt>
                <c:pt idx="2080">
                  <c:v>4.8138830458561213</c:v>
                </c:pt>
                <c:pt idx="2081">
                  <c:v>4.8370214556163234</c:v>
                </c:pt>
                <c:pt idx="2082">
                  <c:v>4.8269246949936893</c:v>
                </c:pt>
                <c:pt idx="2083">
                  <c:v>4.8361800588977699</c:v>
                </c:pt>
                <c:pt idx="2084">
                  <c:v>4.8416491375683632</c:v>
                </c:pt>
                <c:pt idx="2085">
                  <c:v>4.8172486327303323</c:v>
                </c:pt>
                <c:pt idx="2086">
                  <c:v>4.8336558687421114</c:v>
                </c:pt>
                <c:pt idx="2087">
                  <c:v>4.8294488851493478</c:v>
                </c:pt>
                <c:pt idx="2088">
                  <c:v>4.83155237694573</c:v>
                </c:pt>
                <c:pt idx="2089">
                  <c:v>4.8336558687421114</c:v>
                </c:pt>
                <c:pt idx="2090">
                  <c:v>4.813462347496845</c:v>
                </c:pt>
                <c:pt idx="2091">
                  <c:v>4.8071518721076982</c:v>
                </c:pt>
                <c:pt idx="2092">
                  <c:v>4.8206142196045434</c:v>
                </c:pt>
                <c:pt idx="2093">
                  <c:v>4.8206142196045434</c:v>
                </c:pt>
                <c:pt idx="2094">
                  <c:v>4.8201935212452671</c:v>
                </c:pt>
                <c:pt idx="2095">
                  <c:v>4.8235591081194782</c:v>
                </c:pt>
                <c:pt idx="2096">
                  <c:v>4.8201935212452671</c:v>
                </c:pt>
                <c:pt idx="2097">
                  <c:v>4.8201935212452671</c:v>
                </c:pt>
                <c:pt idx="2098">
                  <c:v>4.8302902818679003</c:v>
                </c:pt>
                <c:pt idx="2099">
                  <c:v>4.8273453933529655</c:v>
                </c:pt>
                <c:pt idx="2100">
                  <c:v>4.8168279343710561</c:v>
                </c:pt>
                <c:pt idx="2101">
                  <c:v>4.8071518721076982</c:v>
                </c:pt>
                <c:pt idx="2102">
                  <c:v>4.8307109802271766</c:v>
                </c:pt>
                <c:pt idx="2103">
                  <c:v>4.8239798064787545</c:v>
                </c:pt>
                <c:pt idx="2104">
                  <c:v>4.8206142196045434</c:v>
                </c:pt>
                <c:pt idx="2105">
                  <c:v>4.8071518721076982</c:v>
                </c:pt>
                <c:pt idx="2106">
                  <c:v>4.8273453933529655</c:v>
                </c:pt>
                <c:pt idx="2107">
                  <c:v>4.8239798064787545</c:v>
                </c:pt>
                <c:pt idx="2108">
                  <c:v>4.8239798064787545</c:v>
                </c:pt>
                <c:pt idx="2109">
                  <c:v>4.8273453933529655</c:v>
                </c:pt>
                <c:pt idx="2110">
                  <c:v>4.8172486327303323</c:v>
                </c:pt>
                <c:pt idx="2111">
                  <c:v>4.8201935212452671</c:v>
                </c:pt>
                <c:pt idx="2112">
                  <c:v>4.8374421539755996</c:v>
                </c:pt>
                <c:pt idx="2113">
                  <c:v>4.8307109802271766</c:v>
                </c:pt>
                <c:pt idx="2114">
                  <c:v>4.8222970130416494</c:v>
                </c:pt>
                <c:pt idx="2115">
                  <c:v>4.8286074884307952</c:v>
                </c:pt>
                <c:pt idx="2116">
                  <c:v>4.8168279343710561</c:v>
                </c:pt>
                <c:pt idx="2117">
                  <c:v>4.8071518721076982</c:v>
                </c:pt>
                <c:pt idx="2118">
                  <c:v>4.8302902818679003</c:v>
                </c:pt>
                <c:pt idx="2119">
                  <c:v>4.8235591081194782</c:v>
                </c:pt>
                <c:pt idx="2120">
                  <c:v>4.8138830458561213</c:v>
                </c:pt>
                <c:pt idx="2121">
                  <c:v>4.8307109802271766</c:v>
                </c:pt>
                <c:pt idx="2122">
                  <c:v>4.8471182162389566</c:v>
                </c:pt>
                <c:pt idx="2123">
                  <c:v>4.8168279343710561</c:v>
                </c:pt>
                <c:pt idx="2124">
                  <c:v>4.8239798064787545</c:v>
                </c:pt>
                <c:pt idx="2125">
                  <c:v>4.8201935212452671</c:v>
                </c:pt>
                <c:pt idx="2126">
                  <c:v>4.8235591081194782</c:v>
                </c:pt>
                <c:pt idx="2127">
                  <c:v>4.8239798064787545</c:v>
                </c:pt>
                <c:pt idx="2128">
                  <c:v>4.8126209507782916</c:v>
                </c:pt>
                <c:pt idx="2129">
                  <c:v>4.83155237694573</c:v>
                </c:pt>
                <c:pt idx="2130">
                  <c:v>4.8168279343710561</c:v>
                </c:pt>
                <c:pt idx="2131">
                  <c:v>4.8206142196045434</c:v>
                </c:pt>
                <c:pt idx="2132">
                  <c:v>4.8298695835086241</c:v>
                </c:pt>
                <c:pt idx="2133">
                  <c:v>4.8311316785864538</c:v>
                </c:pt>
                <c:pt idx="2134">
                  <c:v>4.8172486327303323</c:v>
                </c:pt>
                <c:pt idx="2135">
                  <c:v>4.8239798064787545</c:v>
                </c:pt>
                <c:pt idx="2136">
                  <c:v>4.8201935212452671</c:v>
                </c:pt>
                <c:pt idx="2137">
                  <c:v>4.8370214556163234</c:v>
                </c:pt>
                <c:pt idx="2138">
                  <c:v>4.810096760622633</c:v>
                </c:pt>
                <c:pt idx="2139">
                  <c:v>4.8504838031131676</c:v>
                </c:pt>
                <c:pt idx="2140">
                  <c:v>4.8071518721076982</c:v>
                </c:pt>
                <c:pt idx="2141">
                  <c:v>4.8155658392932263</c:v>
                </c:pt>
                <c:pt idx="2142">
                  <c:v>4.8323937736642826</c:v>
                </c:pt>
                <c:pt idx="2143">
                  <c:v>4.8235591081194782</c:v>
                </c:pt>
                <c:pt idx="2144">
                  <c:v>4.8302902818679003</c:v>
                </c:pt>
                <c:pt idx="2145">
                  <c:v>4.8273453933529655</c:v>
                </c:pt>
                <c:pt idx="2146">
                  <c:v>4.8172486327303323</c:v>
                </c:pt>
                <c:pt idx="2147">
                  <c:v>4.8105174589819102</c:v>
                </c:pt>
                <c:pt idx="2148">
                  <c:v>4.8408077408498107</c:v>
                </c:pt>
                <c:pt idx="2149">
                  <c:v>4.8172486327303323</c:v>
                </c:pt>
                <c:pt idx="2150">
                  <c:v>4.8206142196045434</c:v>
                </c:pt>
                <c:pt idx="2151">
                  <c:v>4.8172486327303323</c:v>
                </c:pt>
                <c:pt idx="2152">
                  <c:v>4.8138830458561213</c:v>
                </c:pt>
                <c:pt idx="2153">
                  <c:v>4.8109381573411865</c:v>
                </c:pt>
                <c:pt idx="2154">
                  <c:v>4.8340765671013886</c:v>
                </c:pt>
                <c:pt idx="2155">
                  <c:v>4.8138830458561213</c:v>
                </c:pt>
                <c:pt idx="2156">
                  <c:v>4.8307109802271766</c:v>
                </c:pt>
                <c:pt idx="2157">
                  <c:v>4.8180900294488849</c:v>
                </c:pt>
                <c:pt idx="2158">
                  <c:v>4.8298695835086241</c:v>
                </c:pt>
                <c:pt idx="2159">
                  <c:v>4.8042069835927634</c:v>
                </c:pt>
                <c:pt idx="2160">
                  <c:v>4.8143037442153975</c:v>
                </c:pt>
                <c:pt idx="2161">
                  <c:v>4.8311316785864538</c:v>
                </c:pt>
                <c:pt idx="2162">
                  <c:v>4.8210349179638197</c:v>
                </c:pt>
                <c:pt idx="2163">
                  <c:v>4.8357593605384936</c:v>
                </c:pt>
                <c:pt idx="2164">
                  <c:v>4.8155658392932263</c:v>
                </c:pt>
                <c:pt idx="2165">
                  <c:v>4.8138830458561213</c:v>
                </c:pt>
                <c:pt idx="2166">
                  <c:v>4.8172486327303323</c:v>
                </c:pt>
                <c:pt idx="2167">
                  <c:v>4.8344972654606648</c:v>
                </c:pt>
                <c:pt idx="2168">
                  <c:v>4.8239798064787545</c:v>
                </c:pt>
                <c:pt idx="2169">
                  <c:v>4.8340765671013886</c:v>
                </c:pt>
                <c:pt idx="2170">
                  <c:v>4.8109381573411865</c:v>
                </c:pt>
                <c:pt idx="2171">
                  <c:v>4.8138830458561213</c:v>
                </c:pt>
                <c:pt idx="2172">
                  <c:v>4.8172486327303323</c:v>
                </c:pt>
                <c:pt idx="2173">
                  <c:v>4.8244005048380307</c:v>
                </c:pt>
                <c:pt idx="2174">
                  <c:v>4.8109381573411865</c:v>
                </c:pt>
                <c:pt idx="2175">
                  <c:v>4.8176693310896086</c:v>
                </c:pt>
                <c:pt idx="2176">
                  <c:v>4.8109381573411865</c:v>
                </c:pt>
                <c:pt idx="2177">
                  <c:v>4.8244005048380307</c:v>
                </c:pt>
                <c:pt idx="2178">
                  <c:v>4.8176693310896086</c:v>
                </c:pt>
                <c:pt idx="2179">
                  <c:v>4.8244005048380307</c:v>
                </c:pt>
                <c:pt idx="2180">
                  <c:v>4.8277660917122418</c:v>
                </c:pt>
                <c:pt idx="2181">
                  <c:v>4.8273453933529655</c:v>
                </c:pt>
                <c:pt idx="2182">
                  <c:v>4.8159865376525026</c:v>
                </c:pt>
                <c:pt idx="2183">
                  <c:v>4.8189314261674374</c:v>
                </c:pt>
                <c:pt idx="2184">
                  <c:v>4.8340765671013886</c:v>
                </c:pt>
                <c:pt idx="2185">
                  <c:v>4.8210349179638197</c:v>
                </c:pt>
                <c:pt idx="2186">
                  <c:v>4.8239798064787545</c:v>
                </c:pt>
                <c:pt idx="2187">
                  <c:v>4.8231384097602019</c:v>
                </c:pt>
                <c:pt idx="2188">
                  <c:v>4.8286074884307952</c:v>
                </c:pt>
                <c:pt idx="2189">
                  <c:v>4.8109381573411865</c:v>
                </c:pt>
                <c:pt idx="2190">
                  <c:v>4.8340765671013886</c:v>
                </c:pt>
                <c:pt idx="2191">
                  <c:v>4.8172486327303323</c:v>
                </c:pt>
                <c:pt idx="2192">
                  <c:v>4.8307109802271766</c:v>
                </c:pt>
                <c:pt idx="2193">
                  <c:v>4.8244005048380307</c:v>
                </c:pt>
                <c:pt idx="2194">
                  <c:v>4.8172486327303323</c:v>
                </c:pt>
                <c:pt idx="2195">
                  <c:v>4.8239798064787545</c:v>
                </c:pt>
                <c:pt idx="2196">
                  <c:v>4.8239798064787545</c:v>
                </c:pt>
                <c:pt idx="2197">
                  <c:v>4.8176693310896086</c:v>
                </c:pt>
                <c:pt idx="2198">
                  <c:v>4.8176693310896086</c:v>
                </c:pt>
                <c:pt idx="2199">
                  <c:v>4.8075725704669754</c:v>
                </c:pt>
                <c:pt idx="2200">
                  <c:v>4.8252419015565842</c:v>
                </c:pt>
                <c:pt idx="2201">
                  <c:v>4.8231384097602019</c:v>
                </c:pt>
                <c:pt idx="2202">
                  <c:v>4.8277660917122418</c:v>
                </c:pt>
                <c:pt idx="2203">
                  <c:v>4.8344972654606648</c:v>
                </c:pt>
                <c:pt idx="2204">
                  <c:v>4.8176693310896086</c:v>
                </c:pt>
                <c:pt idx="2205">
                  <c:v>4.8374421539755996</c:v>
                </c:pt>
                <c:pt idx="2206">
                  <c:v>4.8311316785864538</c:v>
                </c:pt>
                <c:pt idx="2207">
                  <c:v>4.8239798064787545</c:v>
                </c:pt>
                <c:pt idx="2208">
                  <c:v>4.8180900294488849</c:v>
                </c:pt>
                <c:pt idx="2209">
                  <c:v>4.8180900294488849</c:v>
                </c:pt>
                <c:pt idx="2210">
                  <c:v>4.8471182162389566</c:v>
                </c:pt>
                <c:pt idx="2211">
                  <c:v>4.8206142196045434</c:v>
                </c:pt>
                <c:pt idx="2212">
                  <c:v>4.8340765671013886</c:v>
                </c:pt>
                <c:pt idx="2213">
                  <c:v>4.8273453933529655</c:v>
                </c:pt>
                <c:pt idx="2214">
                  <c:v>4.8206142196045434</c:v>
                </c:pt>
                <c:pt idx="2215">
                  <c:v>4.8408077408498107</c:v>
                </c:pt>
                <c:pt idx="2216">
                  <c:v>4.8260832982751367</c:v>
                </c:pt>
                <c:pt idx="2217">
                  <c:v>4.8218763146823722</c:v>
                </c:pt>
                <c:pt idx="2218">
                  <c:v>4.8172486327303323</c:v>
                </c:pt>
                <c:pt idx="2219">
                  <c:v>4.8037862852334872</c:v>
                </c:pt>
                <c:pt idx="2220">
                  <c:v>4.8206142196045434</c:v>
                </c:pt>
                <c:pt idx="2221">
                  <c:v>4.8206142196045434</c:v>
                </c:pt>
                <c:pt idx="2222">
                  <c:v>4.8172486327303323</c:v>
                </c:pt>
                <c:pt idx="2223">
                  <c:v>4.8042069835927634</c:v>
                </c:pt>
                <c:pt idx="2224">
                  <c:v>4.8109381573411865</c:v>
                </c:pt>
                <c:pt idx="2225">
                  <c:v>4.8105174589819102</c:v>
                </c:pt>
                <c:pt idx="2226">
                  <c:v>4.8138830458561213</c:v>
                </c:pt>
                <c:pt idx="2227">
                  <c:v>4.828186790071519</c:v>
                </c:pt>
                <c:pt idx="2228">
                  <c:v>4.8260832982751367</c:v>
                </c:pt>
                <c:pt idx="2229">
                  <c:v>4.8273453933529655</c:v>
                </c:pt>
                <c:pt idx="2230">
                  <c:v>4.8340765671013886</c:v>
                </c:pt>
                <c:pt idx="2231">
                  <c:v>4.8172486327303323</c:v>
                </c:pt>
                <c:pt idx="2232">
                  <c:v>4.8273453933529655</c:v>
                </c:pt>
                <c:pt idx="2233">
                  <c:v>4.8307109802271766</c:v>
                </c:pt>
                <c:pt idx="2234">
                  <c:v>4.8307109802271766</c:v>
                </c:pt>
                <c:pt idx="2235">
                  <c:v>4.8206142196045434</c:v>
                </c:pt>
                <c:pt idx="2236">
                  <c:v>4.8105174589819102</c:v>
                </c:pt>
                <c:pt idx="2237">
                  <c:v>4.8172486327303323</c:v>
                </c:pt>
                <c:pt idx="2238">
                  <c:v>4.8437526293647455</c:v>
                </c:pt>
                <c:pt idx="2239">
                  <c:v>4.8239798064787545</c:v>
                </c:pt>
                <c:pt idx="2240">
                  <c:v>4.8374421539755996</c:v>
                </c:pt>
                <c:pt idx="2241">
                  <c:v>4.8172486327303323</c:v>
                </c:pt>
                <c:pt idx="2242">
                  <c:v>4.8273453933529655</c:v>
                </c:pt>
                <c:pt idx="2243">
                  <c:v>4.8294488851493478</c:v>
                </c:pt>
                <c:pt idx="2244">
                  <c:v>4.8349179638199411</c:v>
                </c:pt>
                <c:pt idx="2245">
                  <c:v>4.841228439209087</c:v>
                </c:pt>
                <c:pt idx="2246">
                  <c:v>4.8206142196045434</c:v>
                </c:pt>
                <c:pt idx="2247">
                  <c:v>4.8307109802271766</c:v>
                </c:pt>
                <c:pt idx="2248">
                  <c:v>4.8340765671013886</c:v>
                </c:pt>
                <c:pt idx="2249">
                  <c:v>4.8206142196045434</c:v>
                </c:pt>
                <c:pt idx="2250">
                  <c:v>4.8273453933529655</c:v>
                </c:pt>
                <c:pt idx="2251">
                  <c:v>4.8122002524190153</c:v>
                </c:pt>
                <c:pt idx="2252">
                  <c:v>4.8294488851493478</c:v>
                </c:pt>
                <c:pt idx="2253">
                  <c:v>4.8143037442153975</c:v>
                </c:pt>
                <c:pt idx="2254">
                  <c:v>4.8244005048380307</c:v>
                </c:pt>
                <c:pt idx="2255">
                  <c:v>4.8201935212452671</c:v>
                </c:pt>
                <c:pt idx="2256">
                  <c:v>4.8185107278081611</c:v>
                </c:pt>
                <c:pt idx="2257">
                  <c:v>4.8206142196045434</c:v>
                </c:pt>
                <c:pt idx="2258">
                  <c:v>4.8357593605384936</c:v>
                </c:pt>
                <c:pt idx="2259">
                  <c:v>4.8328144720235588</c:v>
                </c:pt>
                <c:pt idx="2260">
                  <c:v>4.8433319310054692</c:v>
                </c:pt>
                <c:pt idx="2261">
                  <c:v>4.824821203197307</c:v>
                </c:pt>
                <c:pt idx="2262">
                  <c:v>4.8277660917122418</c:v>
                </c:pt>
                <c:pt idx="2263">
                  <c:v>4.8172486327303323</c:v>
                </c:pt>
                <c:pt idx="2264">
                  <c:v>4.8138830458561213</c:v>
                </c:pt>
                <c:pt idx="2265">
                  <c:v>4.8092553639040805</c:v>
                </c:pt>
                <c:pt idx="2266">
                  <c:v>4.8286074884307952</c:v>
                </c:pt>
                <c:pt idx="2267">
                  <c:v>4.8374421539755996</c:v>
                </c:pt>
                <c:pt idx="2268">
                  <c:v>4.8441733277240218</c:v>
                </c:pt>
                <c:pt idx="2269">
                  <c:v>4.8164072360117798</c:v>
                </c:pt>
                <c:pt idx="2270">
                  <c:v>4.8214556163230959</c:v>
                </c:pt>
                <c:pt idx="2271">
                  <c:v>4.8408077408498107</c:v>
                </c:pt>
                <c:pt idx="2272">
                  <c:v>4.8138830458561213</c:v>
                </c:pt>
                <c:pt idx="2273">
                  <c:v>4.8239798064787545</c:v>
                </c:pt>
                <c:pt idx="2274">
                  <c:v>4.8138830458561213</c:v>
                </c:pt>
                <c:pt idx="2275">
                  <c:v>4.8235591081194782</c:v>
                </c:pt>
                <c:pt idx="2276">
                  <c:v>4.8244005048380307</c:v>
                </c:pt>
                <c:pt idx="2277">
                  <c:v>4.8172486327303323</c:v>
                </c:pt>
                <c:pt idx="2278">
                  <c:v>4.8340765671013886</c:v>
                </c:pt>
                <c:pt idx="2279">
                  <c:v>4.8441733277240218</c:v>
                </c:pt>
                <c:pt idx="2280">
                  <c:v>4.841228439209087</c:v>
                </c:pt>
                <c:pt idx="2281">
                  <c:v>4.8244005048380307</c:v>
                </c:pt>
                <c:pt idx="2282">
                  <c:v>4.8340765671013886</c:v>
                </c:pt>
                <c:pt idx="2283">
                  <c:v>4.8597391670172483</c:v>
                </c:pt>
                <c:pt idx="2284">
                  <c:v>4.8622633571729068</c:v>
                </c:pt>
                <c:pt idx="2285">
                  <c:v>4.861001262095078</c:v>
                </c:pt>
                <c:pt idx="2286">
                  <c:v>4.844594026083298</c:v>
                </c:pt>
                <c:pt idx="2287">
                  <c:v>4.908540176693311</c:v>
                </c:pt>
                <c:pt idx="2288">
                  <c:v>4.8652082456878416</c:v>
                </c:pt>
                <c:pt idx="2289">
                  <c:v>4.908540176693311</c:v>
                </c:pt>
                <c:pt idx="2290">
                  <c:v>4.9186369373159442</c:v>
                </c:pt>
                <c:pt idx="2291">
                  <c:v>4.9586032814472025</c:v>
                </c:pt>
                <c:pt idx="2292">
                  <c:v>4.9813209928481275</c:v>
                </c:pt>
                <c:pt idx="2293">
                  <c:v>4.983845183003786</c:v>
                </c:pt>
                <c:pt idx="2294">
                  <c:v>5.0915439629785446</c:v>
                </c:pt>
                <c:pt idx="2295">
                  <c:v>5.1037442153975601</c:v>
                </c:pt>
                <c:pt idx="2296">
                  <c:v>5.1251998317206562</c:v>
                </c:pt>
                <c:pt idx="2297">
                  <c:v>5.1803113167858648</c:v>
                </c:pt>
                <c:pt idx="2298">
                  <c:v>5.1487589398401346</c:v>
                </c:pt>
                <c:pt idx="2299">
                  <c:v>5.2732856541859485</c:v>
                </c:pt>
                <c:pt idx="2300">
                  <c:v>5.2816996213714766</c:v>
                </c:pt>
                <c:pt idx="2301">
                  <c:v>5.3957088767353802</c:v>
                </c:pt>
                <c:pt idx="2302">
                  <c:v>5.5139251156920484</c:v>
                </c:pt>
                <c:pt idx="2303">
                  <c:v>5.4482961716449303</c:v>
                </c:pt>
                <c:pt idx="2304">
                  <c:v>5.4373580143037437</c:v>
                </c:pt>
                <c:pt idx="2305">
                  <c:v>5.5665124106015984</c:v>
                </c:pt>
                <c:pt idx="2306">
                  <c:v>5.5867059318468657</c:v>
                </c:pt>
                <c:pt idx="2307">
                  <c:v>5.731426167437947</c:v>
                </c:pt>
                <c:pt idx="2308">
                  <c:v>5.6750525872949096</c:v>
                </c:pt>
                <c:pt idx="2309">
                  <c:v>5.696928901977282</c:v>
                </c:pt>
                <c:pt idx="2310">
                  <c:v>5.6700042069835925</c:v>
                </c:pt>
                <c:pt idx="2311">
                  <c:v>5.6859907446360953</c:v>
                </c:pt>
                <c:pt idx="2312">
                  <c:v>5.6670593184686577</c:v>
                </c:pt>
                <c:pt idx="2313">
                  <c:v>5.7558266722759779</c:v>
                </c:pt>
                <c:pt idx="2314">
                  <c:v>5.7389987379049217</c:v>
                </c:pt>
                <c:pt idx="2315">
                  <c:v>5.7604543542280187</c:v>
                </c:pt>
                <c:pt idx="2316">
                  <c:v>5.8</c:v>
                </c:pt>
                <c:pt idx="2317">
                  <c:v>5.7638199411022297</c:v>
                </c:pt>
                <c:pt idx="2318">
                  <c:v>5.7709718132099281</c:v>
                </c:pt>
                <c:pt idx="2319">
                  <c:v>5.5942785023138413</c:v>
                </c:pt>
                <c:pt idx="2320">
                  <c:v>5.6649558266722755</c:v>
                </c:pt>
                <c:pt idx="2321">
                  <c:v>5.6817837610433317</c:v>
                </c:pt>
                <c:pt idx="2322">
                  <c:v>5.6451830037862853</c:v>
                </c:pt>
                <c:pt idx="2323">
                  <c:v>5.6847286495582665</c:v>
                </c:pt>
                <c:pt idx="2324">
                  <c:v>5.6014303744215397</c:v>
                </c:pt>
                <c:pt idx="2325">
                  <c:v>5.6287757677745054</c:v>
                </c:pt>
                <c:pt idx="2326">
                  <c:v>5.5437946992006726</c:v>
                </c:pt>
                <c:pt idx="2327">
                  <c:v>5.5564156499789652</c:v>
                </c:pt>
                <c:pt idx="2328">
                  <c:v>5.4276819520403867</c:v>
                </c:pt>
                <c:pt idx="2329">
                  <c:v>5.3763567522086664</c:v>
                </c:pt>
                <c:pt idx="2330">
                  <c:v>5.3351283129995792</c:v>
                </c:pt>
                <c:pt idx="2331">
                  <c:v>5.352797644089188</c:v>
                </c:pt>
                <c:pt idx="2332">
                  <c:v>5.3620530079932687</c:v>
                </c:pt>
                <c:pt idx="2333">
                  <c:v>5.2892721918384513</c:v>
                </c:pt>
                <c:pt idx="2334">
                  <c:v>5.2594026083298271</c:v>
                </c:pt>
                <c:pt idx="2335">
                  <c:v>5.1782078249894825</c:v>
                </c:pt>
                <c:pt idx="2336">
                  <c:v>5.128144720235591</c:v>
                </c:pt>
                <c:pt idx="2337">
                  <c:v>5.1108960875052585</c:v>
                </c:pt>
                <c:pt idx="2338">
                  <c:v>5.1697938578039544</c:v>
                </c:pt>
                <c:pt idx="2339">
                  <c:v>5.0595708876735381</c:v>
                </c:pt>
                <c:pt idx="2340">
                  <c:v>5.0620950778291967</c:v>
                </c:pt>
                <c:pt idx="2341">
                  <c:v>5.0385359697097183</c:v>
                </c:pt>
                <c:pt idx="2342">
                  <c:v>5.0423222549432056</c:v>
                </c:pt>
                <c:pt idx="2343">
                  <c:v>5.0587294909549847</c:v>
                </c:pt>
                <c:pt idx="2344">
                  <c:v>4.9851072780816157</c:v>
                </c:pt>
                <c:pt idx="2345">
                  <c:v>4.9994110222970125</c:v>
                </c:pt>
                <c:pt idx="2346">
                  <c:v>4.964072360117795</c:v>
                </c:pt>
                <c:pt idx="2347">
                  <c:v>4.988893563315103</c:v>
                </c:pt>
                <c:pt idx="2348">
                  <c:v>4.9148506520824569</c:v>
                </c:pt>
                <c:pt idx="2349">
                  <c:v>4.901809002944888</c:v>
                </c:pt>
                <c:pt idx="2350">
                  <c:v>4.9114850652082458</c:v>
                </c:pt>
                <c:pt idx="2351">
                  <c:v>4.9278923012200249</c:v>
                </c:pt>
                <c:pt idx="2352">
                  <c:v>4.9384097602019352</c:v>
                </c:pt>
                <c:pt idx="2353">
                  <c:v>4.8854017669331089</c:v>
                </c:pt>
                <c:pt idx="2354">
                  <c:v>4.8782498948254096</c:v>
                </c:pt>
                <c:pt idx="2355">
                  <c:v>4.8950778291964658</c:v>
                </c:pt>
                <c:pt idx="2356">
                  <c:v>4.8849810685738326</c:v>
                </c:pt>
                <c:pt idx="2357">
                  <c:v>4.8744636095919223</c:v>
                </c:pt>
                <c:pt idx="2358">
                  <c:v>4.8277660917122418</c:v>
                </c:pt>
                <c:pt idx="2359">
                  <c:v>4.8765671013883045</c:v>
                </c:pt>
                <c:pt idx="2360">
                  <c:v>4.8403870424905344</c:v>
                </c:pt>
                <c:pt idx="2361">
                  <c:v>4.8466975178796803</c:v>
                </c:pt>
                <c:pt idx="2362">
                  <c:v>4.8479596129575091</c:v>
                </c:pt>
                <c:pt idx="2363">
                  <c:v>4.8715187210769875</c:v>
                </c:pt>
                <c:pt idx="2364">
                  <c:v>4.8652082456878416</c:v>
                </c:pt>
                <c:pt idx="2365">
                  <c:v>4.83155237694573</c:v>
                </c:pt>
                <c:pt idx="2366">
                  <c:v>4.8647875473285653</c:v>
                </c:pt>
                <c:pt idx="2367">
                  <c:v>4.8614219604543543</c:v>
                </c:pt>
                <c:pt idx="2368">
                  <c:v>4.8370214556163234</c:v>
                </c:pt>
                <c:pt idx="2369">
                  <c:v>4.8458561211611269</c:v>
                </c:pt>
                <c:pt idx="2370">
                  <c:v>4.8416491375683632</c:v>
                </c:pt>
                <c:pt idx="2371">
                  <c:v>4.8311316785864538</c:v>
                </c:pt>
                <c:pt idx="2372">
                  <c:v>4.8214556163230959</c:v>
                </c:pt>
                <c:pt idx="2373">
                  <c:v>4.841228439209087</c:v>
                </c:pt>
                <c:pt idx="2374">
                  <c:v>4.8483803113167854</c:v>
                </c:pt>
                <c:pt idx="2375">
                  <c:v>4.824821203197307</c:v>
                </c:pt>
                <c:pt idx="2376">
                  <c:v>4.841228439209087</c:v>
                </c:pt>
                <c:pt idx="2377">
                  <c:v>4.8277660917122418</c:v>
                </c:pt>
                <c:pt idx="2378">
                  <c:v>4.8277660917122418</c:v>
                </c:pt>
                <c:pt idx="2379">
                  <c:v>4.8138830458561213</c:v>
                </c:pt>
                <c:pt idx="2380">
                  <c:v>4.8277660917122418</c:v>
                </c:pt>
                <c:pt idx="2381">
                  <c:v>4.8088346655448042</c:v>
                </c:pt>
                <c:pt idx="2382">
                  <c:v>4.8332351703828351</c:v>
                </c:pt>
                <c:pt idx="2383">
                  <c:v>4.8244005048380307</c:v>
                </c:pt>
                <c:pt idx="2384">
                  <c:v>4.8109381573411865</c:v>
                </c:pt>
                <c:pt idx="2385">
                  <c:v>4.8244005048380307</c:v>
                </c:pt>
                <c:pt idx="2386">
                  <c:v>4.8378628523348759</c:v>
                </c:pt>
                <c:pt idx="2387">
                  <c:v>4.8273453933529655</c:v>
                </c:pt>
                <c:pt idx="2388">
                  <c:v>4.826503996634413</c:v>
                </c:pt>
                <c:pt idx="2389">
                  <c:v>4.8466975178796803</c:v>
                </c:pt>
                <c:pt idx="2390">
                  <c:v>4.8366007572570462</c:v>
                </c:pt>
                <c:pt idx="2391">
                  <c:v>4.8210349179638197</c:v>
                </c:pt>
                <c:pt idx="2392">
                  <c:v>4.8307109802271766</c:v>
                </c:pt>
                <c:pt idx="2393">
                  <c:v>4.8138830458561213</c:v>
                </c:pt>
                <c:pt idx="2394">
                  <c:v>4.8244005048380307</c:v>
                </c:pt>
                <c:pt idx="2395">
                  <c:v>4.8210349179638197</c:v>
                </c:pt>
                <c:pt idx="2396">
                  <c:v>4.8239798064787545</c:v>
                </c:pt>
                <c:pt idx="2397">
                  <c:v>4.8138830458561213</c:v>
                </c:pt>
                <c:pt idx="2398">
                  <c:v>4.826503996634413</c:v>
                </c:pt>
                <c:pt idx="2399">
                  <c:v>4.8290281867900715</c:v>
                </c:pt>
                <c:pt idx="2400">
                  <c:v>4.8277660917122418</c:v>
                </c:pt>
                <c:pt idx="2401">
                  <c:v>4.8138830458561213</c:v>
                </c:pt>
                <c:pt idx="2402">
                  <c:v>4.8374421539755996</c:v>
                </c:pt>
                <c:pt idx="2403">
                  <c:v>4.8294488851493478</c:v>
                </c:pt>
                <c:pt idx="2404">
                  <c:v>4.8159865376525026</c:v>
                </c:pt>
                <c:pt idx="2405">
                  <c:v>4.8109381573411865</c:v>
                </c:pt>
                <c:pt idx="2406">
                  <c:v>4.8109381573411865</c:v>
                </c:pt>
                <c:pt idx="2407">
                  <c:v>4.8109381573411865</c:v>
                </c:pt>
                <c:pt idx="2408">
                  <c:v>4.8109381573411865</c:v>
                </c:pt>
                <c:pt idx="2409">
                  <c:v>4.8138830458561213</c:v>
                </c:pt>
                <c:pt idx="2410">
                  <c:v>4.8210349179638197</c:v>
                </c:pt>
                <c:pt idx="2411">
                  <c:v>4.8307109802271766</c:v>
                </c:pt>
                <c:pt idx="2412">
                  <c:v>4.8210349179638197</c:v>
                </c:pt>
                <c:pt idx="2413">
                  <c:v>4.8441733277240218</c:v>
                </c:pt>
                <c:pt idx="2414">
                  <c:v>4.8176693310896086</c:v>
                </c:pt>
                <c:pt idx="2415">
                  <c:v>4.8244005048380307</c:v>
                </c:pt>
                <c:pt idx="2416">
                  <c:v>4.8277660917122418</c:v>
                </c:pt>
                <c:pt idx="2417">
                  <c:v>4.8210349179638197</c:v>
                </c:pt>
                <c:pt idx="2418">
                  <c:v>4.8176693310896086</c:v>
                </c:pt>
                <c:pt idx="2419">
                  <c:v>4.8176693310896086</c:v>
                </c:pt>
                <c:pt idx="2420">
                  <c:v>4.8075725704669754</c:v>
                </c:pt>
                <c:pt idx="2421">
                  <c:v>4.8244005048380307</c:v>
                </c:pt>
                <c:pt idx="2422">
                  <c:v>4.8277660917122418</c:v>
                </c:pt>
                <c:pt idx="2423">
                  <c:v>4.8290281867900715</c:v>
                </c:pt>
                <c:pt idx="2424">
                  <c:v>4.8361800588977699</c:v>
                </c:pt>
                <c:pt idx="2425">
                  <c:v>4.8344972654606648</c:v>
                </c:pt>
                <c:pt idx="2426">
                  <c:v>4.8344972654606648</c:v>
                </c:pt>
                <c:pt idx="2427">
                  <c:v>4.8176693310896086</c:v>
                </c:pt>
                <c:pt idx="2428">
                  <c:v>4.8109381573411865</c:v>
                </c:pt>
                <c:pt idx="2429">
                  <c:v>4.8109381573411865</c:v>
                </c:pt>
                <c:pt idx="2430">
                  <c:v>4.8046276819520406</c:v>
                </c:pt>
                <c:pt idx="2431">
                  <c:v>4.8344972654606648</c:v>
                </c:pt>
                <c:pt idx="2432">
                  <c:v>4.8244005048380307</c:v>
                </c:pt>
                <c:pt idx="2433">
                  <c:v>4.8176693310896086</c:v>
                </c:pt>
                <c:pt idx="2434">
                  <c:v>4.8210349179638197</c:v>
                </c:pt>
                <c:pt idx="2435">
                  <c:v>4.8046276819520406</c:v>
                </c:pt>
                <c:pt idx="2436">
                  <c:v>4.8143037442153975</c:v>
                </c:pt>
                <c:pt idx="2437">
                  <c:v>4.8277660917122418</c:v>
                </c:pt>
                <c:pt idx="2438">
                  <c:v>4.8176693310896086</c:v>
                </c:pt>
                <c:pt idx="2439">
                  <c:v>4.8075725704669754</c:v>
                </c:pt>
                <c:pt idx="2440">
                  <c:v>4.8176693310896086</c:v>
                </c:pt>
                <c:pt idx="2441">
                  <c:v>4.8109381573411865</c:v>
                </c:pt>
                <c:pt idx="2442">
                  <c:v>4.8180900294488849</c:v>
                </c:pt>
                <c:pt idx="2443">
                  <c:v>4.828186790071519</c:v>
                </c:pt>
                <c:pt idx="2444">
                  <c:v>4.824821203197307</c:v>
                </c:pt>
                <c:pt idx="2445">
                  <c:v>4.8210349179638197</c:v>
                </c:pt>
                <c:pt idx="2446">
                  <c:v>4.8210349179638197</c:v>
                </c:pt>
                <c:pt idx="2447">
                  <c:v>4.8210349179638197</c:v>
                </c:pt>
                <c:pt idx="2448">
                  <c:v>4.8244005048380307</c:v>
                </c:pt>
                <c:pt idx="2449">
                  <c:v>4.8147244425746738</c:v>
                </c:pt>
                <c:pt idx="2450">
                  <c:v>4.8180900294488849</c:v>
                </c:pt>
                <c:pt idx="2451">
                  <c:v>4.8269246949936893</c:v>
                </c:pt>
                <c:pt idx="2452">
                  <c:v>4.8096760622633568</c:v>
                </c:pt>
                <c:pt idx="2453">
                  <c:v>4.8471182162389566</c:v>
                </c:pt>
                <c:pt idx="2454">
                  <c:v>4.8075725704669754</c:v>
                </c:pt>
                <c:pt idx="2455">
                  <c:v>4.8210349179638197</c:v>
                </c:pt>
                <c:pt idx="2456">
                  <c:v>4.8210349179638197</c:v>
                </c:pt>
                <c:pt idx="2457">
                  <c:v>4.8454354228018506</c:v>
                </c:pt>
                <c:pt idx="2458">
                  <c:v>4.8168279343710561</c:v>
                </c:pt>
                <c:pt idx="2459">
                  <c:v>4.8214556163230959</c:v>
                </c:pt>
                <c:pt idx="2460">
                  <c:v>4.8277660917122418</c:v>
                </c:pt>
                <c:pt idx="2461">
                  <c:v>4.8210349179638197</c:v>
                </c:pt>
                <c:pt idx="2462">
                  <c:v>4.8113588557004627</c:v>
                </c:pt>
                <c:pt idx="2463">
                  <c:v>4.8244005048380307</c:v>
                </c:pt>
                <c:pt idx="2464">
                  <c:v>4.8244005048380307</c:v>
                </c:pt>
                <c:pt idx="2465">
                  <c:v>4.8147244425746738</c:v>
                </c:pt>
                <c:pt idx="2466">
                  <c:v>4.8244005048380307</c:v>
                </c:pt>
                <c:pt idx="2467">
                  <c:v>4.8374421539755996</c:v>
                </c:pt>
                <c:pt idx="2468">
                  <c:v>4.8277660917122418</c:v>
                </c:pt>
                <c:pt idx="2469">
                  <c:v>4.8277660917122418</c:v>
                </c:pt>
                <c:pt idx="2470">
                  <c:v>4.8075725704669754</c:v>
                </c:pt>
                <c:pt idx="2471">
                  <c:v>4.8311316785864538</c:v>
                </c:pt>
                <c:pt idx="2472">
                  <c:v>4.8244005048380307</c:v>
                </c:pt>
                <c:pt idx="2473">
                  <c:v>4.8176693310896086</c:v>
                </c:pt>
                <c:pt idx="2474">
                  <c:v>4.8311316785864538</c:v>
                </c:pt>
                <c:pt idx="2475">
                  <c:v>4.8244005048380307</c:v>
                </c:pt>
                <c:pt idx="2476">
                  <c:v>4.8244005048380307</c:v>
                </c:pt>
                <c:pt idx="2477">
                  <c:v>4.8143037442153975</c:v>
                </c:pt>
                <c:pt idx="2478">
                  <c:v>4.8105174589819102</c:v>
                </c:pt>
                <c:pt idx="2479">
                  <c:v>4.8340765671013886</c:v>
                </c:pt>
                <c:pt idx="2480">
                  <c:v>4.8176693310896086</c:v>
                </c:pt>
                <c:pt idx="2481">
                  <c:v>4.8256625999158604</c:v>
                </c:pt>
                <c:pt idx="2482">
                  <c:v>4.8260832982751367</c:v>
                </c:pt>
                <c:pt idx="2483">
                  <c:v>4.8176693310896086</c:v>
                </c:pt>
                <c:pt idx="2484">
                  <c:v>4.8109381573411865</c:v>
                </c:pt>
                <c:pt idx="2485">
                  <c:v>4.844594026083298</c:v>
                </c:pt>
                <c:pt idx="2486">
                  <c:v>4.8143037442153975</c:v>
                </c:pt>
                <c:pt idx="2487">
                  <c:v>4.8244005048380307</c:v>
                </c:pt>
                <c:pt idx="2488">
                  <c:v>4.8378628523348759</c:v>
                </c:pt>
                <c:pt idx="2489">
                  <c:v>4.8143037442153975</c:v>
                </c:pt>
                <c:pt idx="2490">
                  <c:v>4.8244005048380307</c:v>
                </c:pt>
                <c:pt idx="2491">
                  <c:v>4.8244005048380307</c:v>
                </c:pt>
                <c:pt idx="2492">
                  <c:v>4.8176693310896086</c:v>
                </c:pt>
                <c:pt idx="2493">
                  <c:v>4.8176693310896086</c:v>
                </c:pt>
                <c:pt idx="2494">
                  <c:v>4.8244005048380307</c:v>
                </c:pt>
                <c:pt idx="2495">
                  <c:v>4.8340765671013886</c:v>
                </c:pt>
                <c:pt idx="2496">
                  <c:v>4.8079932688262517</c:v>
                </c:pt>
                <c:pt idx="2497">
                  <c:v>4.8344972654606648</c:v>
                </c:pt>
                <c:pt idx="2498">
                  <c:v>4.8340765671013886</c:v>
                </c:pt>
                <c:pt idx="2499">
                  <c:v>4.8239798064787545</c:v>
                </c:pt>
                <c:pt idx="2500">
                  <c:v>4.8441733277240218</c:v>
                </c:pt>
                <c:pt idx="2501">
                  <c:v>4.8176693310896086</c:v>
                </c:pt>
                <c:pt idx="2502">
                  <c:v>4.8210349179638197</c:v>
                </c:pt>
                <c:pt idx="2503">
                  <c:v>4.8273453933529655</c:v>
                </c:pt>
                <c:pt idx="2504">
                  <c:v>4.8277660917122418</c:v>
                </c:pt>
                <c:pt idx="2505">
                  <c:v>4.8176693310896086</c:v>
                </c:pt>
                <c:pt idx="2506">
                  <c:v>4.8344972654606648</c:v>
                </c:pt>
                <c:pt idx="2507">
                  <c:v>4.8408077408498107</c:v>
                </c:pt>
                <c:pt idx="2508">
                  <c:v>4.8307109802271766</c:v>
                </c:pt>
                <c:pt idx="2509">
                  <c:v>4.8210349179638197</c:v>
                </c:pt>
                <c:pt idx="2510">
                  <c:v>4.8374421539755996</c:v>
                </c:pt>
                <c:pt idx="2511">
                  <c:v>4.8374421539755996</c:v>
                </c:pt>
                <c:pt idx="2512">
                  <c:v>4.8210349179638197</c:v>
                </c:pt>
                <c:pt idx="2513">
                  <c:v>4.8277660917122418</c:v>
                </c:pt>
                <c:pt idx="2514">
                  <c:v>4.8210349179638197</c:v>
                </c:pt>
                <c:pt idx="2515">
                  <c:v>4.8340765671013886</c:v>
                </c:pt>
                <c:pt idx="2516">
                  <c:v>4.8109381573411865</c:v>
                </c:pt>
                <c:pt idx="2517">
                  <c:v>4.8277660917122418</c:v>
                </c:pt>
                <c:pt idx="2518">
                  <c:v>4.8176693310896086</c:v>
                </c:pt>
                <c:pt idx="2519">
                  <c:v>4.8307109802271766</c:v>
                </c:pt>
                <c:pt idx="2520">
                  <c:v>4.8143037442153975</c:v>
                </c:pt>
                <c:pt idx="2521">
                  <c:v>4.8311316785864538</c:v>
                </c:pt>
                <c:pt idx="2522">
                  <c:v>4.8210349179638197</c:v>
                </c:pt>
                <c:pt idx="2523">
                  <c:v>4.8311316785864538</c:v>
                </c:pt>
                <c:pt idx="2524">
                  <c:v>4.8143037442153975</c:v>
                </c:pt>
                <c:pt idx="2525">
                  <c:v>4.8244005048380307</c:v>
                </c:pt>
                <c:pt idx="2526">
                  <c:v>4.8143037442153975</c:v>
                </c:pt>
                <c:pt idx="2527">
                  <c:v>4.8311316785864538</c:v>
                </c:pt>
                <c:pt idx="2528">
                  <c:v>4.8344972654606648</c:v>
                </c:pt>
                <c:pt idx="2529">
                  <c:v>4.8277660917122418</c:v>
                </c:pt>
                <c:pt idx="2530">
                  <c:v>4.8172486327303323</c:v>
                </c:pt>
                <c:pt idx="2531">
                  <c:v>4.8252419015565842</c:v>
                </c:pt>
                <c:pt idx="2532">
                  <c:v>4.8042069835927634</c:v>
                </c:pt>
                <c:pt idx="2533">
                  <c:v>4.8311316785864538</c:v>
                </c:pt>
                <c:pt idx="2534">
                  <c:v>4.8244005048380307</c:v>
                </c:pt>
                <c:pt idx="2535">
                  <c:v>4.8513251998317202</c:v>
                </c:pt>
                <c:pt idx="2536">
                  <c:v>4.8344972654606648</c:v>
                </c:pt>
                <c:pt idx="2537">
                  <c:v>4.8378628523348759</c:v>
                </c:pt>
                <c:pt idx="2538">
                  <c:v>4.8180900294488849</c:v>
                </c:pt>
                <c:pt idx="2539">
                  <c:v>4.8244005048380307</c:v>
                </c:pt>
                <c:pt idx="2540">
                  <c:v>4.8075725704669754</c:v>
                </c:pt>
                <c:pt idx="2541">
                  <c:v>4.8210349179638197</c:v>
                </c:pt>
                <c:pt idx="2542">
                  <c:v>4.8277660917122418</c:v>
                </c:pt>
                <c:pt idx="2543">
                  <c:v>4.8210349179638197</c:v>
                </c:pt>
                <c:pt idx="2544">
                  <c:v>4.8344972654606648</c:v>
                </c:pt>
                <c:pt idx="2545">
                  <c:v>4.8201935212452671</c:v>
                </c:pt>
                <c:pt idx="2546">
                  <c:v>4.8113588557004627</c:v>
                </c:pt>
                <c:pt idx="2547">
                  <c:v>4.8311316785864538</c:v>
                </c:pt>
                <c:pt idx="2548">
                  <c:v>4.8147244425746738</c:v>
                </c:pt>
                <c:pt idx="2549">
                  <c:v>4.8075725704669754</c:v>
                </c:pt>
                <c:pt idx="2550">
                  <c:v>4.8147244425746738</c:v>
                </c:pt>
                <c:pt idx="2551">
                  <c:v>4.8210349179638197</c:v>
                </c:pt>
                <c:pt idx="2552">
                  <c:v>4.8344972654606648</c:v>
                </c:pt>
                <c:pt idx="2553">
                  <c:v>4.8344972654606648</c:v>
                </c:pt>
                <c:pt idx="2554">
                  <c:v>4.8210349179638197</c:v>
                </c:pt>
                <c:pt idx="2555">
                  <c:v>4.8286074884307952</c:v>
                </c:pt>
                <c:pt idx="2556">
                  <c:v>4.828186790071519</c:v>
                </c:pt>
                <c:pt idx="2557">
                  <c:v>4.8437526293647455</c:v>
                </c:pt>
                <c:pt idx="2558">
                  <c:v>4.8294488851493478</c:v>
                </c:pt>
                <c:pt idx="2559">
                  <c:v>4.8214556163230959</c:v>
                </c:pt>
                <c:pt idx="2560">
                  <c:v>4.8311316785864538</c:v>
                </c:pt>
                <c:pt idx="2561">
                  <c:v>4.8185107278081611</c:v>
                </c:pt>
                <c:pt idx="2562">
                  <c:v>4.8307109802271766</c:v>
                </c:pt>
                <c:pt idx="2563">
                  <c:v>4.8273453933529655</c:v>
                </c:pt>
                <c:pt idx="2564">
                  <c:v>4.8151451409339501</c:v>
                </c:pt>
                <c:pt idx="2565">
                  <c:v>4.8235591081194782</c:v>
                </c:pt>
                <c:pt idx="2566">
                  <c:v>4.8172486327303323</c:v>
                </c:pt>
                <c:pt idx="2567">
                  <c:v>4.8122002524190153</c:v>
                </c:pt>
                <c:pt idx="2568">
                  <c:v>4.8079932688262517</c:v>
                </c:pt>
                <c:pt idx="2569">
                  <c:v>4.8277660917122418</c:v>
                </c:pt>
                <c:pt idx="2570">
                  <c:v>4.8176693310896086</c:v>
                </c:pt>
                <c:pt idx="2571">
                  <c:v>4.8210349179638197</c:v>
                </c:pt>
                <c:pt idx="2572">
                  <c:v>4.841228439209087</c:v>
                </c:pt>
                <c:pt idx="2573">
                  <c:v>4.8311316785864538</c:v>
                </c:pt>
                <c:pt idx="2574">
                  <c:v>4.8244005048380307</c:v>
                </c:pt>
                <c:pt idx="2575">
                  <c:v>4.8176693310896086</c:v>
                </c:pt>
                <c:pt idx="2576">
                  <c:v>4.8113588557004627</c:v>
                </c:pt>
                <c:pt idx="2577">
                  <c:v>4.8244005048380307</c:v>
                </c:pt>
                <c:pt idx="2578">
                  <c:v>4.8113588557004627</c:v>
                </c:pt>
                <c:pt idx="2579">
                  <c:v>4.8042069835927634</c:v>
                </c:pt>
                <c:pt idx="2580">
                  <c:v>4.839545645771981</c:v>
                </c:pt>
                <c:pt idx="2581">
                  <c:v>4.8159865376525026</c:v>
                </c:pt>
                <c:pt idx="2582">
                  <c:v>4.828186790071519</c:v>
                </c:pt>
                <c:pt idx="2583">
                  <c:v>4.8244005048380307</c:v>
                </c:pt>
                <c:pt idx="2584">
                  <c:v>4.841228439209087</c:v>
                </c:pt>
                <c:pt idx="2585">
                  <c:v>4.8180900294488849</c:v>
                </c:pt>
                <c:pt idx="2586">
                  <c:v>4.824821203197307</c:v>
                </c:pt>
                <c:pt idx="2587">
                  <c:v>4.8176693310896086</c:v>
                </c:pt>
                <c:pt idx="2588">
                  <c:v>4.8479596129575091</c:v>
                </c:pt>
                <c:pt idx="2589">
                  <c:v>4.8075725704669754</c:v>
                </c:pt>
                <c:pt idx="2590">
                  <c:v>4.8277660917122418</c:v>
                </c:pt>
                <c:pt idx="2591">
                  <c:v>4.8109381573411865</c:v>
                </c:pt>
                <c:pt idx="2592">
                  <c:v>4.8176693310896086</c:v>
                </c:pt>
                <c:pt idx="2593">
                  <c:v>4.8244005048380307</c:v>
                </c:pt>
                <c:pt idx="2594">
                  <c:v>4.8046276819520406</c:v>
                </c:pt>
                <c:pt idx="2595">
                  <c:v>4.824821203197307</c:v>
                </c:pt>
                <c:pt idx="2596">
                  <c:v>4.8344972654606648</c:v>
                </c:pt>
                <c:pt idx="2597">
                  <c:v>4.8176693310896086</c:v>
                </c:pt>
                <c:pt idx="2598">
                  <c:v>4.8176693310896086</c:v>
                </c:pt>
                <c:pt idx="2599">
                  <c:v>4.8378628523348759</c:v>
                </c:pt>
                <c:pt idx="2600">
                  <c:v>4.8244005048380307</c:v>
                </c:pt>
                <c:pt idx="2601">
                  <c:v>4.8206142196045434</c:v>
                </c:pt>
                <c:pt idx="2602">
                  <c:v>4.8113588557004627</c:v>
                </c:pt>
                <c:pt idx="2603">
                  <c:v>4.8113588557004627</c:v>
                </c:pt>
                <c:pt idx="2604">
                  <c:v>4.8147244425746738</c:v>
                </c:pt>
                <c:pt idx="2605">
                  <c:v>4.8180900294488849</c:v>
                </c:pt>
                <c:pt idx="2606">
                  <c:v>4.8311316785864538</c:v>
                </c:pt>
                <c:pt idx="2607">
                  <c:v>4.8176693310896086</c:v>
                </c:pt>
                <c:pt idx="2608">
                  <c:v>4.8147244425746738</c:v>
                </c:pt>
                <c:pt idx="2609">
                  <c:v>4.8180900294488849</c:v>
                </c:pt>
                <c:pt idx="2610">
                  <c:v>4.8113588557004627</c:v>
                </c:pt>
                <c:pt idx="2611">
                  <c:v>4.828186790071519</c:v>
                </c:pt>
                <c:pt idx="2612">
                  <c:v>4.824821203197307</c:v>
                </c:pt>
                <c:pt idx="2613">
                  <c:v>4.8302902818679003</c:v>
                </c:pt>
                <c:pt idx="2614">
                  <c:v>4.8256625999158604</c:v>
                </c:pt>
                <c:pt idx="2615">
                  <c:v>4.828186790071519</c:v>
                </c:pt>
                <c:pt idx="2616">
                  <c:v>4.828186790071519</c:v>
                </c:pt>
                <c:pt idx="2617">
                  <c:v>4.8214556163230959</c:v>
                </c:pt>
                <c:pt idx="2618">
                  <c:v>4.8244005048380307</c:v>
                </c:pt>
                <c:pt idx="2619">
                  <c:v>4.8311316785864538</c:v>
                </c:pt>
                <c:pt idx="2620">
                  <c:v>4.8244005048380307</c:v>
                </c:pt>
                <c:pt idx="2621">
                  <c:v>4.8210349179638197</c:v>
                </c:pt>
                <c:pt idx="2622">
                  <c:v>4.8277660917122418</c:v>
                </c:pt>
                <c:pt idx="2623">
                  <c:v>4.826503996634413</c:v>
                </c:pt>
                <c:pt idx="2624">
                  <c:v>4.8227177114009256</c:v>
                </c:pt>
                <c:pt idx="2625">
                  <c:v>4.8185107278081611</c:v>
                </c:pt>
                <c:pt idx="2626">
                  <c:v>4.8180900294488849</c:v>
                </c:pt>
                <c:pt idx="2627">
                  <c:v>4.83155237694573</c:v>
                </c:pt>
                <c:pt idx="2628">
                  <c:v>4.83155237694573</c:v>
                </c:pt>
                <c:pt idx="2629">
                  <c:v>4.824821203197307</c:v>
                </c:pt>
                <c:pt idx="2630">
                  <c:v>4.824821203197307</c:v>
                </c:pt>
                <c:pt idx="2631">
                  <c:v>4.8366007572570462</c:v>
                </c:pt>
                <c:pt idx="2632">
                  <c:v>4.8227177114009256</c:v>
                </c:pt>
                <c:pt idx="2633">
                  <c:v>4.8214556163230959</c:v>
                </c:pt>
                <c:pt idx="2634">
                  <c:v>4.8180900294488849</c:v>
                </c:pt>
                <c:pt idx="2635">
                  <c:v>4.8143037442153975</c:v>
                </c:pt>
                <c:pt idx="2636">
                  <c:v>4.8378628523348759</c:v>
                </c:pt>
                <c:pt idx="2637">
                  <c:v>4.8311316785864538</c:v>
                </c:pt>
                <c:pt idx="2638">
                  <c:v>4.8222970130416494</c:v>
                </c:pt>
                <c:pt idx="2639">
                  <c:v>4.826503996634413</c:v>
                </c:pt>
                <c:pt idx="2640">
                  <c:v>4.8244005048380307</c:v>
                </c:pt>
                <c:pt idx="2641">
                  <c:v>4.8244005048380307</c:v>
                </c:pt>
                <c:pt idx="2642">
                  <c:v>4.8382835506941522</c:v>
                </c:pt>
                <c:pt idx="2643">
                  <c:v>4.8210349179638197</c:v>
                </c:pt>
                <c:pt idx="2644">
                  <c:v>4.8344972654606648</c:v>
                </c:pt>
                <c:pt idx="2645">
                  <c:v>4.8075725704669754</c:v>
                </c:pt>
                <c:pt idx="2646">
                  <c:v>4.8143037442153975</c:v>
                </c:pt>
                <c:pt idx="2647">
                  <c:v>4.8109381573411865</c:v>
                </c:pt>
                <c:pt idx="2648">
                  <c:v>4.8277660917122418</c:v>
                </c:pt>
                <c:pt idx="2649">
                  <c:v>4.824821203197307</c:v>
                </c:pt>
                <c:pt idx="2650">
                  <c:v>4.8378628523348759</c:v>
                </c:pt>
                <c:pt idx="2651">
                  <c:v>4.8214556163230959</c:v>
                </c:pt>
                <c:pt idx="2652">
                  <c:v>4.8344972654606648</c:v>
                </c:pt>
                <c:pt idx="2653">
                  <c:v>4.8109381573411865</c:v>
                </c:pt>
                <c:pt idx="2654">
                  <c:v>4.8176693310896086</c:v>
                </c:pt>
                <c:pt idx="2655">
                  <c:v>4.8180900294488849</c:v>
                </c:pt>
                <c:pt idx="2656">
                  <c:v>4.8180900294488849</c:v>
                </c:pt>
                <c:pt idx="2657">
                  <c:v>4.8075725704669754</c:v>
                </c:pt>
                <c:pt idx="2658">
                  <c:v>4.83155237694573</c:v>
                </c:pt>
                <c:pt idx="2659">
                  <c:v>4.8277660917122418</c:v>
                </c:pt>
                <c:pt idx="2660">
                  <c:v>4.8176693310896086</c:v>
                </c:pt>
                <c:pt idx="2661">
                  <c:v>4.8143037442153975</c:v>
                </c:pt>
                <c:pt idx="2662">
                  <c:v>4.8172486327303323</c:v>
                </c:pt>
                <c:pt idx="2663">
                  <c:v>4.8151451409339501</c:v>
                </c:pt>
                <c:pt idx="2664">
                  <c:v>4.8138830458561213</c:v>
                </c:pt>
                <c:pt idx="2665">
                  <c:v>4.8214556163230959</c:v>
                </c:pt>
                <c:pt idx="2666">
                  <c:v>4.8450147244425743</c:v>
                </c:pt>
                <c:pt idx="2667">
                  <c:v>4.8214556163230959</c:v>
                </c:pt>
                <c:pt idx="2668">
                  <c:v>4.8147244425746738</c:v>
                </c:pt>
                <c:pt idx="2669">
                  <c:v>4.83155237694573</c:v>
                </c:pt>
                <c:pt idx="2670">
                  <c:v>4.8113588557004627</c:v>
                </c:pt>
                <c:pt idx="2671">
                  <c:v>4.8180900294488849</c:v>
                </c:pt>
                <c:pt idx="2672">
                  <c:v>4.8277660917122418</c:v>
                </c:pt>
                <c:pt idx="2673">
                  <c:v>4.8311316785864538</c:v>
                </c:pt>
                <c:pt idx="2674">
                  <c:v>4.824821203197307</c:v>
                </c:pt>
                <c:pt idx="2675">
                  <c:v>4.8147244425746738</c:v>
                </c:pt>
                <c:pt idx="2676">
                  <c:v>4.8113588557004627</c:v>
                </c:pt>
                <c:pt idx="2677">
                  <c:v>4.8277660917122418</c:v>
                </c:pt>
                <c:pt idx="2678">
                  <c:v>4.8143037442153975</c:v>
                </c:pt>
                <c:pt idx="2679">
                  <c:v>4.8096760622633568</c:v>
                </c:pt>
                <c:pt idx="2680">
                  <c:v>4.8206142196045434</c:v>
                </c:pt>
                <c:pt idx="2681">
                  <c:v>4.8164072360117798</c:v>
                </c:pt>
                <c:pt idx="2682">
                  <c:v>4.841228439209087</c:v>
                </c:pt>
                <c:pt idx="2683">
                  <c:v>4.8210349179638197</c:v>
                </c:pt>
                <c:pt idx="2684">
                  <c:v>4.8143037442153975</c:v>
                </c:pt>
                <c:pt idx="2685">
                  <c:v>4.8176693310896086</c:v>
                </c:pt>
                <c:pt idx="2686">
                  <c:v>4.8079932688262517</c:v>
                </c:pt>
                <c:pt idx="2687">
                  <c:v>4.8277660917122418</c:v>
                </c:pt>
                <c:pt idx="2688">
                  <c:v>4.8176693310896086</c:v>
                </c:pt>
                <c:pt idx="2689">
                  <c:v>4.8344972654606648</c:v>
                </c:pt>
                <c:pt idx="2690">
                  <c:v>4.8176693310896086</c:v>
                </c:pt>
                <c:pt idx="2691">
                  <c:v>4.8172486327303323</c:v>
                </c:pt>
                <c:pt idx="2692">
                  <c:v>4.8180900294488849</c:v>
                </c:pt>
                <c:pt idx="2693">
                  <c:v>4.8311316785864538</c:v>
                </c:pt>
                <c:pt idx="2694">
                  <c:v>4.824821203197307</c:v>
                </c:pt>
                <c:pt idx="2695">
                  <c:v>4.8109381573411865</c:v>
                </c:pt>
                <c:pt idx="2696">
                  <c:v>4.8378628523348759</c:v>
                </c:pt>
                <c:pt idx="2697">
                  <c:v>4.8113588557004627</c:v>
                </c:pt>
                <c:pt idx="2698">
                  <c:v>4.8113588557004627</c:v>
                </c:pt>
                <c:pt idx="2699">
                  <c:v>4.8143037442153975</c:v>
                </c:pt>
                <c:pt idx="2700">
                  <c:v>4.8302902818679003</c:v>
                </c:pt>
                <c:pt idx="2701">
                  <c:v>4.8193521245267146</c:v>
                </c:pt>
                <c:pt idx="2702">
                  <c:v>4.8210349179638197</c:v>
                </c:pt>
                <c:pt idx="2703">
                  <c:v>4.8176693310896086</c:v>
                </c:pt>
                <c:pt idx="2704">
                  <c:v>4.8046276819520406</c:v>
                </c:pt>
                <c:pt idx="2705">
                  <c:v>4.8143037442153975</c:v>
                </c:pt>
                <c:pt idx="2706">
                  <c:v>4.8509045014724439</c:v>
                </c:pt>
                <c:pt idx="2707">
                  <c:v>4.8408077408498107</c:v>
                </c:pt>
                <c:pt idx="2708">
                  <c:v>4.8214556163230959</c:v>
                </c:pt>
                <c:pt idx="2709">
                  <c:v>4.8277660917122418</c:v>
                </c:pt>
                <c:pt idx="2710">
                  <c:v>4.8172486327303323</c:v>
                </c:pt>
                <c:pt idx="2711">
                  <c:v>4.8294488851493478</c:v>
                </c:pt>
                <c:pt idx="2712">
                  <c:v>4.8256625999158604</c:v>
                </c:pt>
                <c:pt idx="2713">
                  <c:v>4.8109381573411865</c:v>
                </c:pt>
                <c:pt idx="2714">
                  <c:v>4.8176693310896086</c:v>
                </c:pt>
                <c:pt idx="2715">
                  <c:v>4.8138830458561213</c:v>
                </c:pt>
                <c:pt idx="2716">
                  <c:v>4.8214556163230959</c:v>
                </c:pt>
                <c:pt idx="2717">
                  <c:v>4.8311316785864538</c:v>
                </c:pt>
                <c:pt idx="2718">
                  <c:v>4.8210349179638197</c:v>
                </c:pt>
                <c:pt idx="2719">
                  <c:v>4.8344972654606648</c:v>
                </c:pt>
                <c:pt idx="2720">
                  <c:v>4.8244005048380307</c:v>
                </c:pt>
                <c:pt idx="2721">
                  <c:v>4.8143037442153975</c:v>
                </c:pt>
                <c:pt idx="2722">
                  <c:v>4.8143037442153975</c:v>
                </c:pt>
                <c:pt idx="2723">
                  <c:v>4.8210349179638197</c:v>
                </c:pt>
                <c:pt idx="2724">
                  <c:v>4.8344972654606648</c:v>
                </c:pt>
                <c:pt idx="2725">
                  <c:v>4.8378628523348759</c:v>
                </c:pt>
                <c:pt idx="2726">
                  <c:v>4.8239798064787545</c:v>
                </c:pt>
                <c:pt idx="2727">
                  <c:v>4.8172486327303323</c:v>
                </c:pt>
                <c:pt idx="2728">
                  <c:v>4.8273453933529655</c:v>
                </c:pt>
                <c:pt idx="2729">
                  <c:v>4.8374421539755996</c:v>
                </c:pt>
                <c:pt idx="2730">
                  <c:v>4.8071518721076982</c:v>
                </c:pt>
                <c:pt idx="2731">
                  <c:v>4.8180900294488849</c:v>
                </c:pt>
                <c:pt idx="2732">
                  <c:v>4.8302902818679003</c:v>
                </c:pt>
                <c:pt idx="2733">
                  <c:v>4.8307109802271766</c:v>
                </c:pt>
                <c:pt idx="2734">
                  <c:v>4.8180900294488849</c:v>
                </c:pt>
                <c:pt idx="2735">
                  <c:v>4.8273453933529655</c:v>
                </c:pt>
                <c:pt idx="2736">
                  <c:v>4.8138830458561213</c:v>
                </c:pt>
                <c:pt idx="2737">
                  <c:v>4.8374421539755996</c:v>
                </c:pt>
                <c:pt idx="2738">
                  <c:v>4.8172486327303323</c:v>
                </c:pt>
                <c:pt idx="2739">
                  <c:v>4.8143037442153975</c:v>
                </c:pt>
                <c:pt idx="2740">
                  <c:v>4.8408077408498107</c:v>
                </c:pt>
                <c:pt idx="2741">
                  <c:v>4.8222970130416494</c:v>
                </c:pt>
                <c:pt idx="2742">
                  <c:v>4.8130416491375678</c:v>
                </c:pt>
                <c:pt idx="2743">
                  <c:v>4.8235591081194782</c:v>
                </c:pt>
                <c:pt idx="2744">
                  <c:v>4.8214556163230959</c:v>
                </c:pt>
                <c:pt idx="2745">
                  <c:v>4.8239798064787545</c:v>
                </c:pt>
                <c:pt idx="2746">
                  <c:v>4.824821203197307</c:v>
                </c:pt>
                <c:pt idx="2747">
                  <c:v>4.8370214556163234</c:v>
                </c:pt>
                <c:pt idx="2748">
                  <c:v>4.8042069835927634</c:v>
                </c:pt>
                <c:pt idx="2749">
                  <c:v>4.8206142196045434</c:v>
                </c:pt>
                <c:pt idx="2750">
                  <c:v>4.8311316785864538</c:v>
                </c:pt>
                <c:pt idx="2751">
                  <c:v>4.8307109802271766</c:v>
                </c:pt>
                <c:pt idx="2752">
                  <c:v>4.8109381573411865</c:v>
                </c:pt>
                <c:pt idx="2753">
                  <c:v>4.8244005048380307</c:v>
                </c:pt>
                <c:pt idx="2754">
                  <c:v>4.8277660917122418</c:v>
                </c:pt>
                <c:pt idx="2755">
                  <c:v>4.8239798064787545</c:v>
                </c:pt>
                <c:pt idx="2756">
                  <c:v>4.8311316785864538</c:v>
                </c:pt>
                <c:pt idx="2757">
                  <c:v>4.8244005048380307</c:v>
                </c:pt>
                <c:pt idx="2758">
                  <c:v>4.8210349179638197</c:v>
                </c:pt>
                <c:pt idx="2759">
                  <c:v>4.8210349179638197</c:v>
                </c:pt>
                <c:pt idx="2760">
                  <c:v>4.8210349179638197</c:v>
                </c:pt>
                <c:pt idx="2761">
                  <c:v>4.8210349179638197</c:v>
                </c:pt>
                <c:pt idx="2762">
                  <c:v>4.8210349179638197</c:v>
                </c:pt>
                <c:pt idx="2763">
                  <c:v>4.8277660917122418</c:v>
                </c:pt>
                <c:pt idx="2764">
                  <c:v>4.8277660917122418</c:v>
                </c:pt>
                <c:pt idx="2765">
                  <c:v>4.8344972654606648</c:v>
                </c:pt>
                <c:pt idx="2766">
                  <c:v>4.8042069835927634</c:v>
                </c:pt>
                <c:pt idx="2767">
                  <c:v>4.8349179638199411</c:v>
                </c:pt>
                <c:pt idx="2768">
                  <c:v>4.8269246949936893</c:v>
                </c:pt>
                <c:pt idx="2769">
                  <c:v>4.8244005048380307</c:v>
                </c:pt>
                <c:pt idx="2770">
                  <c:v>4.8176693310896086</c:v>
                </c:pt>
                <c:pt idx="2771">
                  <c:v>4.8311316785864538</c:v>
                </c:pt>
                <c:pt idx="2772">
                  <c:v>4.8143037442153975</c:v>
                </c:pt>
                <c:pt idx="2773">
                  <c:v>4.8244005048380307</c:v>
                </c:pt>
                <c:pt idx="2774">
                  <c:v>4.8235591081194782</c:v>
                </c:pt>
                <c:pt idx="2775">
                  <c:v>4.8185107278081611</c:v>
                </c:pt>
                <c:pt idx="2776">
                  <c:v>4.8176693310896086</c:v>
                </c:pt>
                <c:pt idx="2777">
                  <c:v>4.8244005048380307</c:v>
                </c:pt>
                <c:pt idx="2778">
                  <c:v>4.8210349179638197</c:v>
                </c:pt>
                <c:pt idx="2779">
                  <c:v>4.8479596129575091</c:v>
                </c:pt>
                <c:pt idx="2780">
                  <c:v>4.8176693310896086</c:v>
                </c:pt>
                <c:pt idx="2781">
                  <c:v>4.8378628523348759</c:v>
                </c:pt>
                <c:pt idx="2782">
                  <c:v>4.8201935212452671</c:v>
                </c:pt>
                <c:pt idx="2783">
                  <c:v>4.8311316785864538</c:v>
                </c:pt>
                <c:pt idx="2784">
                  <c:v>4.8307109802271766</c:v>
                </c:pt>
                <c:pt idx="2785">
                  <c:v>4.8239798064787545</c:v>
                </c:pt>
                <c:pt idx="2786">
                  <c:v>4.8075725704669754</c:v>
                </c:pt>
                <c:pt idx="2787">
                  <c:v>4.8143037442153975</c:v>
                </c:pt>
                <c:pt idx="2788">
                  <c:v>4.8244005048380307</c:v>
                </c:pt>
                <c:pt idx="2789">
                  <c:v>4.8176693310896086</c:v>
                </c:pt>
                <c:pt idx="2790">
                  <c:v>4.8277660917122418</c:v>
                </c:pt>
                <c:pt idx="2791">
                  <c:v>4.8143037442153975</c:v>
                </c:pt>
                <c:pt idx="2792">
                  <c:v>4.8176693310896086</c:v>
                </c:pt>
                <c:pt idx="2793">
                  <c:v>4.8277660917122418</c:v>
                </c:pt>
                <c:pt idx="2794">
                  <c:v>4.8176693310896086</c:v>
                </c:pt>
                <c:pt idx="2795">
                  <c:v>4.8239798064787545</c:v>
                </c:pt>
                <c:pt idx="2796">
                  <c:v>4.8210349179638197</c:v>
                </c:pt>
                <c:pt idx="2797">
                  <c:v>4.8307109802271766</c:v>
                </c:pt>
                <c:pt idx="2798">
                  <c:v>4.8235591081194782</c:v>
                </c:pt>
                <c:pt idx="2799">
                  <c:v>4.8218763146823722</c:v>
                </c:pt>
                <c:pt idx="2800">
                  <c:v>4.8176693310896086</c:v>
                </c:pt>
                <c:pt idx="2801">
                  <c:v>4.8143037442153975</c:v>
                </c:pt>
                <c:pt idx="2802">
                  <c:v>4.8273453933529655</c:v>
                </c:pt>
                <c:pt idx="2803">
                  <c:v>4.8143037442153975</c:v>
                </c:pt>
                <c:pt idx="2804">
                  <c:v>4.813462347496845</c:v>
                </c:pt>
                <c:pt idx="2805">
                  <c:v>4.824821203197307</c:v>
                </c:pt>
                <c:pt idx="2806">
                  <c:v>4.8244005048380307</c:v>
                </c:pt>
                <c:pt idx="2807">
                  <c:v>4.8244005048380307</c:v>
                </c:pt>
                <c:pt idx="2808">
                  <c:v>4.8147244425746738</c:v>
                </c:pt>
                <c:pt idx="2809">
                  <c:v>4.8109381573411865</c:v>
                </c:pt>
                <c:pt idx="2810">
                  <c:v>4.8206142196045434</c:v>
                </c:pt>
                <c:pt idx="2811">
                  <c:v>4.8210349179638197</c:v>
                </c:pt>
                <c:pt idx="2812">
                  <c:v>4.8109381573411865</c:v>
                </c:pt>
                <c:pt idx="2813">
                  <c:v>4.8071518721076982</c:v>
                </c:pt>
                <c:pt idx="2814">
                  <c:v>4.8277660917122418</c:v>
                </c:pt>
                <c:pt idx="2815">
                  <c:v>4.8277660917122418</c:v>
                </c:pt>
                <c:pt idx="2816">
                  <c:v>4.8008413967185524</c:v>
                </c:pt>
                <c:pt idx="2817">
                  <c:v>4.8042069835927634</c:v>
                </c:pt>
                <c:pt idx="2818">
                  <c:v>4.8244005048380307</c:v>
                </c:pt>
                <c:pt idx="2819">
                  <c:v>4.8210349179638197</c:v>
                </c:pt>
                <c:pt idx="2820">
                  <c:v>4.813462347496845</c:v>
                </c:pt>
                <c:pt idx="2821">
                  <c:v>4.8151451409339501</c:v>
                </c:pt>
                <c:pt idx="2822">
                  <c:v>4.8244005048380307</c:v>
                </c:pt>
                <c:pt idx="2823">
                  <c:v>4.8176693310896086</c:v>
                </c:pt>
                <c:pt idx="2824">
                  <c:v>4.8109381573411865</c:v>
                </c:pt>
                <c:pt idx="2825">
                  <c:v>4.8176693310896086</c:v>
                </c:pt>
                <c:pt idx="2826">
                  <c:v>4.8109381573411865</c:v>
                </c:pt>
                <c:pt idx="2827">
                  <c:v>4.8143037442153975</c:v>
                </c:pt>
                <c:pt idx="2828">
                  <c:v>4.8143037442153975</c:v>
                </c:pt>
                <c:pt idx="2829">
                  <c:v>4.8244005048380307</c:v>
                </c:pt>
                <c:pt idx="2830">
                  <c:v>4.8143037442153975</c:v>
                </c:pt>
                <c:pt idx="2831">
                  <c:v>4.8256625999158604</c:v>
                </c:pt>
                <c:pt idx="2832">
                  <c:v>4.839545645771981</c:v>
                </c:pt>
                <c:pt idx="2833">
                  <c:v>4.8277660917122418</c:v>
                </c:pt>
                <c:pt idx="2834">
                  <c:v>4.8277660917122418</c:v>
                </c:pt>
                <c:pt idx="2835">
                  <c:v>4.8046276819520406</c:v>
                </c:pt>
                <c:pt idx="2836">
                  <c:v>4.8008413967185524</c:v>
                </c:pt>
                <c:pt idx="2837">
                  <c:v>4.824821203197307</c:v>
                </c:pt>
                <c:pt idx="2838">
                  <c:v>4.8344972654606648</c:v>
                </c:pt>
                <c:pt idx="2839">
                  <c:v>4.8143037442153975</c:v>
                </c:pt>
                <c:pt idx="2840">
                  <c:v>4.8210349179638197</c:v>
                </c:pt>
                <c:pt idx="2841">
                  <c:v>4.8143037442153975</c:v>
                </c:pt>
                <c:pt idx="2842">
                  <c:v>4.8277660917122418</c:v>
                </c:pt>
                <c:pt idx="2843">
                  <c:v>4.8298695835086241</c:v>
                </c:pt>
                <c:pt idx="2844">
                  <c:v>4.8222970130416494</c:v>
                </c:pt>
                <c:pt idx="2845">
                  <c:v>4.8206142196045434</c:v>
                </c:pt>
                <c:pt idx="2846">
                  <c:v>4.8151451409339501</c:v>
                </c:pt>
                <c:pt idx="2847">
                  <c:v>4.8210349179638197</c:v>
                </c:pt>
                <c:pt idx="2848">
                  <c:v>4.8244005048380307</c:v>
                </c:pt>
                <c:pt idx="2849">
                  <c:v>4.8143037442153975</c:v>
                </c:pt>
                <c:pt idx="2850">
                  <c:v>4.8244005048380307</c:v>
                </c:pt>
                <c:pt idx="2851">
                  <c:v>4.8176693310896086</c:v>
                </c:pt>
                <c:pt idx="2852">
                  <c:v>4.828186790071519</c:v>
                </c:pt>
                <c:pt idx="2853">
                  <c:v>4.8210349179638197</c:v>
                </c:pt>
                <c:pt idx="2854">
                  <c:v>4.828186790071519</c:v>
                </c:pt>
                <c:pt idx="2855">
                  <c:v>4.828186790071519</c:v>
                </c:pt>
                <c:pt idx="2856">
                  <c:v>4.8378628523348759</c:v>
                </c:pt>
                <c:pt idx="2857">
                  <c:v>4.8176693310896086</c:v>
                </c:pt>
                <c:pt idx="2858">
                  <c:v>4.8244005048380307</c:v>
                </c:pt>
                <c:pt idx="2859">
                  <c:v>4.8244005048380307</c:v>
                </c:pt>
                <c:pt idx="2860">
                  <c:v>4.8143037442153975</c:v>
                </c:pt>
                <c:pt idx="2861">
                  <c:v>4.824821203197307</c:v>
                </c:pt>
                <c:pt idx="2862">
                  <c:v>4.8176693310896086</c:v>
                </c:pt>
                <c:pt idx="2863">
                  <c:v>4.8244005048380307</c:v>
                </c:pt>
                <c:pt idx="2864">
                  <c:v>4.8172486327303323</c:v>
                </c:pt>
                <c:pt idx="2865">
                  <c:v>4.828186790071519</c:v>
                </c:pt>
                <c:pt idx="2866">
                  <c:v>4.8277660917122418</c:v>
                </c:pt>
                <c:pt idx="2867">
                  <c:v>4.8344972654606648</c:v>
                </c:pt>
                <c:pt idx="2868">
                  <c:v>4.8349179638199411</c:v>
                </c:pt>
                <c:pt idx="2869">
                  <c:v>4.8214556163230959</c:v>
                </c:pt>
                <c:pt idx="2870">
                  <c:v>4.8180900294488849</c:v>
                </c:pt>
                <c:pt idx="2871">
                  <c:v>4.8176693310896086</c:v>
                </c:pt>
                <c:pt idx="2872">
                  <c:v>4.8176693310896086</c:v>
                </c:pt>
                <c:pt idx="2873">
                  <c:v>4.8244005048380307</c:v>
                </c:pt>
                <c:pt idx="2874">
                  <c:v>4.8143037442153975</c:v>
                </c:pt>
                <c:pt idx="2875">
                  <c:v>4.8378628523348759</c:v>
                </c:pt>
                <c:pt idx="2876">
                  <c:v>4.854270088346655</c:v>
                </c:pt>
                <c:pt idx="2877">
                  <c:v>4.8374421539755996</c:v>
                </c:pt>
                <c:pt idx="2878">
                  <c:v>4.824821203197307</c:v>
                </c:pt>
                <c:pt idx="2879">
                  <c:v>4.8176693310896086</c:v>
                </c:pt>
                <c:pt idx="2880">
                  <c:v>4.841228439209087</c:v>
                </c:pt>
                <c:pt idx="2881">
                  <c:v>4.8075725704669754</c:v>
                </c:pt>
                <c:pt idx="2882">
                  <c:v>4.8244005048380307</c:v>
                </c:pt>
                <c:pt idx="2883">
                  <c:v>4.8311316785864538</c:v>
                </c:pt>
                <c:pt idx="2884">
                  <c:v>4.8277660917122418</c:v>
                </c:pt>
                <c:pt idx="2885">
                  <c:v>4.8311316785864538</c:v>
                </c:pt>
                <c:pt idx="2886">
                  <c:v>4.8319730753050063</c:v>
                </c:pt>
                <c:pt idx="2887">
                  <c:v>4.8307109802271766</c:v>
                </c:pt>
                <c:pt idx="2888">
                  <c:v>4.8079932688262517</c:v>
                </c:pt>
                <c:pt idx="2889">
                  <c:v>4.8479596129575091</c:v>
                </c:pt>
                <c:pt idx="2890">
                  <c:v>4.8319730753050063</c:v>
                </c:pt>
                <c:pt idx="2891">
                  <c:v>4.8244005048380307</c:v>
                </c:pt>
                <c:pt idx="2892">
                  <c:v>4.8244005048380307</c:v>
                </c:pt>
                <c:pt idx="2893">
                  <c:v>4.8046276819520406</c:v>
                </c:pt>
                <c:pt idx="2894">
                  <c:v>4.83155237694573</c:v>
                </c:pt>
                <c:pt idx="2895">
                  <c:v>4.8311316785864538</c:v>
                </c:pt>
                <c:pt idx="2896">
                  <c:v>4.8277660917122418</c:v>
                </c:pt>
                <c:pt idx="2897">
                  <c:v>4.8075725704669754</c:v>
                </c:pt>
                <c:pt idx="2898">
                  <c:v>4.8344972654606648</c:v>
                </c:pt>
                <c:pt idx="2899">
                  <c:v>4.8307109802271766</c:v>
                </c:pt>
                <c:pt idx="2900">
                  <c:v>4.8138830458561213</c:v>
                </c:pt>
                <c:pt idx="2901">
                  <c:v>4.8273453933529655</c:v>
                </c:pt>
                <c:pt idx="2902">
                  <c:v>4.8210349179638197</c:v>
                </c:pt>
                <c:pt idx="2903">
                  <c:v>4.8273453933529655</c:v>
                </c:pt>
                <c:pt idx="2904">
                  <c:v>4.8244005048380307</c:v>
                </c:pt>
                <c:pt idx="2905">
                  <c:v>4.8340765671013886</c:v>
                </c:pt>
                <c:pt idx="2906">
                  <c:v>4.8273453933529655</c:v>
                </c:pt>
                <c:pt idx="2907">
                  <c:v>4.8378628523348759</c:v>
                </c:pt>
                <c:pt idx="2908">
                  <c:v>4.8408077408498107</c:v>
                </c:pt>
                <c:pt idx="2909">
                  <c:v>4.8244005048380307</c:v>
                </c:pt>
                <c:pt idx="2910">
                  <c:v>4.841228439209087</c:v>
                </c:pt>
                <c:pt idx="2911">
                  <c:v>4.854270088346655</c:v>
                </c:pt>
                <c:pt idx="2912">
                  <c:v>4.8244005048380307</c:v>
                </c:pt>
                <c:pt idx="2913">
                  <c:v>4.8071518721076982</c:v>
                </c:pt>
                <c:pt idx="2914">
                  <c:v>4.8105174589819102</c:v>
                </c:pt>
                <c:pt idx="2915">
                  <c:v>4.8277660917122418</c:v>
                </c:pt>
                <c:pt idx="2916">
                  <c:v>4.8176693310896086</c:v>
                </c:pt>
                <c:pt idx="2917">
                  <c:v>4.8340765671013886</c:v>
                </c:pt>
                <c:pt idx="2918">
                  <c:v>4.8143037442153975</c:v>
                </c:pt>
                <c:pt idx="2919">
                  <c:v>4.8340765671013886</c:v>
                </c:pt>
                <c:pt idx="2920">
                  <c:v>4.8239798064787545</c:v>
                </c:pt>
                <c:pt idx="2921">
                  <c:v>4.8143037442153975</c:v>
                </c:pt>
                <c:pt idx="2922">
                  <c:v>4.8244005048380307</c:v>
                </c:pt>
                <c:pt idx="2923">
                  <c:v>4.8176693310896086</c:v>
                </c:pt>
                <c:pt idx="2924">
                  <c:v>4.8311316785864538</c:v>
                </c:pt>
                <c:pt idx="2925">
                  <c:v>4.8210349179638197</c:v>
                </c:pt>
                <c:pt idx="2926">
                  <c:v>4.8244005048380307</c:v>
                </c:pt>
                <c:pt idx="2927">
                  <c:v>4.8311316785864538</c:v>
                </c:pt>
                <c:pt idx="2928">
                  <c:v>4.8277660917122418</c:v>
                </c:pt>
                <c:pt idx="2929">
                  <c:v>4.8109381573411865</c:v>
                </c:pt>
                <c:pt idx="2930">
                  <c:v>4.8210349179638197</c:v>
                </c:pt>
                <c:pt idx="2931">
                  <c:v>4.8151451409339501</c:v>
                </c:pt>
                <c:pt idx="2932">
                  <c:v>4.8361800588977699</c:v>
                </c:pt>
                <c:pt idx="2933">
                  <c:v>4.8180900294488849</c:v>
                </c:pt>
                <c:pt idx="2934">
                  <c:v>4.8273453933529655</c:v>
                </c:pt>
                <c:pt idx="2935">
                  <c:v>4.8239798064787545</c:v>
                </c:pt>
                <c:pt idx="2936">
                  <c:v>4.8143037442153975</c:v>
                </c:pt>
                <c:pt idx="2937">
                  <c:v>4.8210349179638197</c:v>
                </c:pt>
                <c:pt idx="2938">
                  <c:v>4.8075725704669754</c:v>
                </c:pt>
                <c:pt idx="2939">
                  <c:v>4.8244005048380307</c:v>
                </c:pt>
                <c:pt idx="2940">
                  <c:v>4.8210349179638197</c:v>
                </c:pt>
                <c:pt idx="2941">
                  <c:v>4.8206142196045434</c:v>
                </c:pt>
                <c:pt idx="2942">
                  <c:v>4.8143037442153975</c:v>
                </c:pt>
                <c:pt idx="2943">
                  <c:v>4.8378628523348759</c:v>
                </c:pt>
                <c:pt idx="2944">
                  <c:v>4.8176693310896086</c:v>
                </c:pt>
                <c:pt idx="2945">
                  <c:v>4.8210349179638197</c:v>
                </c:pt>
                <c:pt idx="2946">
                  <c:v>4.8042069835927634</c:v>
                </c:pt>
                <c:pt idx="2947">
                  <c:v>4.8143037442153975</c:v>
                </c:pt>
                <c:pt idx="2948">
                  <c:v>4.8214556163230959</c:v>
                </c:pt>
                <c:pt idx="2949">
                  <c:v>4.8143037442153975</c:v>
                </c:pt>
                <c:pt idx="2950">
                  <c:v>4.8340765671013886</c:v>
                </c:pt>
                <c:pt idx="2951">
                  <c:v>4.8277660917122418</c:v>
                </c:pt>
                <c:pt idx="2952">
                  <c:v>4.8172486327303323</c:v>
                </c:pt>
                <c:pt idx="2953">
                  <c:v>4.8210349179638197</c:v>
                </c:pt>
                <c:pt idx="2954">
                  <c:v>4.8176693310896086</c:v>
                </c:pt>
                <c:pt idx="2955">
                  <c:v>4.8109381573411865</c:v>
                </c:pt>
                <c:pt idx="2956">
                  <c:v>4.8311316785864538</c:v>
                </c:pt>
                <c:pt idx="2957">
                  <c:v>4.8046276819520406</c:v>
                </c:pt>
                <c:pt idx="2958">
                  <c:v>4.8244005048380307</c:v>
                </c:pt>
                <c:pt idx="2959">
                  <c:v>4.8210349179638197</c:v>
                </c:pt>
                <c:pt idx="2960">
                  <c:v>4.8307109802271766</c:v>
                </c:pt>
                <c:pt idx="2961">
                  <c:v>4.8172486327303323</c:v>
                </c:pt>
                <c:pt idx="2962">
                  <c:v>4.8382835506941522</c:v>
                </c:pt>
                <c:pt idx="2963">
                  <c:v>4.8210349179638197</c:v>
                </c:pt>
                <c:pt idx="2964">
                  <c:v>4.8210349179638197</c:v>
                </c:pt>
                <c:pt idx="2965">
                  <c:v>4.8374421539755996</c:v>
                </c:pt>
                <c:pt idx="2966">
                  <c:v>4.8138830458561213</c:v>
                </c:pt>
                <c:pt idx="2967">
                  <c:v>4.8319730753050063</c:v>
                </c:pt>
                <c:pt idx="2968">
                  <c:v>4.8176693310896086</c:v>
                </c:pt>
                <c:pt idx="2969">
                  <c:v>4.8109381573411865</c:v>
                </c:pt>
                <c:pt idx="2970">
                  <c:v>4.8244005048380307</c:v>
                </c:pt>
                <c:pt idx="2971">
                  <c:v>4.8210349179638197</c:v>
                </c:pt>
                <c:pt idx="2972">
                  <c:v>4.841228439209087</c:v>
                </c:pt>
                <c:pt idx="2973">
                  <c:v>4.8075725704669754</c:v>
                </c:pt>
                <c:pt idx="2974">
                  <c:v>4.824821203197307</c:v>
                </c:pt>
                <c:pt idx="2975">
                  <c:v>4.8147244425746738</c:v>
                </c:pt>
                <c:pt idx="2976">
                  <c:v>4.8344972654606648</c:v>
                </c:pt>
                <c:pt idx="2977">
                  <c:v>4.8210349179638197</c:v>
                </c:pt>
                <c:pt idx="2978">
                  <c:v>4.8147244425746738</c:v>
                </c:pt>
                <c:pt idx="2979">
                  <c:v>4.8244005048380307</c:v>
                </c:pt>
                <c:pt idx="2980">
                  <c:v>4.8109381573411865</c:v>
                </c:pt>
                <c:pt idx="2981">
                  <c:v>4.8307109802271766</c:v>
                </c:pt>
                <c:pt idx="2982">
                  <c:v>4.8143037442153975</c:v>
                </c:pt>
                <c:pt idx="2983">
                  <c:v>4.8307109802271766</c:v>
                </c:pt>
                <c:pt idx="2984">
                  <c:v>4.8277660917122418</c:v>
                </c:pt>
                <c:pt idx="2985">
                  <c:v>4.8176693310896086</c:v>
                </c:pt>
                <c:pt idx="2986">
                  <c:v>4.8290281867900715</c:v>
                </c:pt>
                <c:pt idx="2987">
                  <c:v>4.8466975178796803</c:v>
                </c:pt>
                <c:pt idx="2988">
                  <c:v>4.8210349179638197</c:v>
                </c:pt>
                <c:pt idx="2989">
                  <c:v>4.8239798064787545</c:v>
                </c:pt>
                <c:pt idx="2990">
                  <c:v>4.8206142196045434</c:v>
                </c:pt>
                <c:pt idx="2991">
                  <c:v>4.8239798064787545</c:v>
                </c:pt>
                <c:pt idx="2992">
                  <c:v>4.8214556163230959</c:v>
                </c:pt>
                <c:pt idx="2993">
                  <c:v>4.83155237694573</c:v>
                </c:pt>
                <c:pt idx="2994">
                  <c:v>4.8433319310054692</c:v>
                </c:pt>
                <c:pt idx="2995">
                  <c:v>4.8273453933529655</c:v>
                </c:pt>
                <c:pt idx="2996">
                  <c:v>4.8075725704669754</c:v>
                </c:pt>
                <c:pt idx="2997">
                  <c:v>4.841228439209087</c:v>
                </c:pt>
                <c:pt idx="2998">
                  <c:v>4.8239798064787545</c:v>
                </c:pt>
                <c:pt idx="2999">
                  <c:v>4.8311316785864538</c:v>
                </c:pt>
                <c:pt idx="3000">
                  <c:v>4.8143037442153975</c:v>
                </c:pt>
                <c:pt idx="3001">
                  <c:v>4.8244005048380307</c:v>
                </c:pt>
                <c:pt idx="3002">
                  <c:v>4.8143037442153975</c:v>
                </c:pt>
                <c:pt idx="3003">
                  <c:v>4.8298695835086241</c:v>
                </c:pt>
                <c:pt idx="3004">
                  <c:v>4.8294488851493478</c:v>
                </c:pt>
                <c:pt idx="3005">
                  <c:v>4.8277660917122418</c:v>
                </c:pt>
                <c:pt idx="3006">
                  <c:v>4.8374421539755996</c:v>
                </c:pt>
                <c:pt idx="3007">
                  <c:v>4.8509045014724439</c:v>
                </c:pt>
                <c:pt idx="3008">
                  <c:v>4.8344972654606648</c:v>
                </c:pt>
                <c:pt idx="3009">
                  <c:v>4.8176693310896086</c:v>
                </c:pt>
                <c:pt idx="3010">
                  <c:v>4.8206142196045434</c:v>
                </c:pt>
                <c:pt idx="3011">
                  <c:v>4.8206142196045434</c:v>
                </c:pt>
                <c:pt idx="3012">
                  <c:v>4.8138830458561213</c:v>
                </c:pt>
                <c:pt idx="3013">
                  <c:v>4.8307109802271766</c:v>
                </c:pt>
                <c:pt idx="3014">
                  <c:v>4.8206142196045434</c:v>
                </c:pt>
                <c:pt idx="3015">
                  <c:v>4.8239798064787545</c:v>
                </c:pt>
                <c:pt idx="3016">
                  <c:v>4.8273453933529655</c:v>
                </c:pt>
                <c:pt idx="3017">
                  <c:v>4.8109381573411865</c:v>
                </c:pt>
                <c:pt idx="3018">
                  <c:v>4.8277660917122418</c:v>
                </c:pt>
                <c:pt idx="3019">
                  <c:v>4.8071518721076982</c:v>
                </c:pt>
                <c:pt idx="3020">
                  <c:v>4.8273453933529655</c:v>
                </c:pt>
                <c:pt idx="3021">
                  <c:v>4.8244005048380307</c:v>
                </c:pt>
                <c:pt idx="3022">
                  <c:v>4.8479596129575091</c:v>
                </c:pt>
                <c:pt idx="3023">
                  <c:v>4.8235591081194782</c:v>
                </c:pt>
                <c:pt idx="3024">
                  <c:v>4.8189314261674374</c:v>
                </c:pt>
                <c:pt idx="3025">
                  <c:v>4.8214556163230959</c:v>
                </c:pt>
                <c:pt idx="3026">
                  <c:v>4.8349179638199411</c:v>
                </c:pt>
                <c:pt idx="3027">
                  <c:v>4.8147244425746738</c:v>
                </c:pt>
                <c:pt idx="3028">
                  <c:v>4.8277660917122418</c:v>
                </c:pt>
                <c:pt idx="3029">
                  <c:v>4.8143037442153975</c:v>
                </c:pt>
                <c:pt idx="3030">
                  <c:v>4.8210349179638197</c:v>
                </c:pt>
                <c:pt idx="3031">
                  <c:v>4.8277660917122418</c:v>
                </c:pt>
                <c:pt idx="3032">
                  <c:v>4.8244005048380307</c:v>
                </c:pt>
                <c:pt idx="3033">
                  <c:v>4.8176693310896086</c:v>
                </c:pt>
                <c:pt idx="3034">
                  <c:v>4.8143037442153975</c:v>
                </c:pt>
                <c:pt idx="3035">
                  <c:v>4.8403870424905344</c:v>
                </c:pt>
                <c:pt idx="3036">
                  <c:v>4.8286074884307952</c:v>
                </c:pt>
                <c:pt idx="3037">
                  <c:v>4.841228439209087</c:v>
                </c:pt>
                <c:pt idx="3038">
                  <c:v>4.8277660917122418</c:v>
                </c:pt>
                <c:pt idx="3039">
                  <c:v>4.8143037442153975</c:v>
                </c:pt>
                <c:pt idx="3040">
                  <c:v>4.8244005048380307</c:v>
                </c:pt>
                <c:pt idx="3041">
                  <c:v>4.8210349179638197</c:v>
                </c:pt>
                <c:pt idx="3042">
                  <c:v>4.8277660917122418</c:v>
                </c:pt>
                <c:pt idx="3043">
                  <c:v>4.8277660917122418</c:v>
                </c:pt>
                <c:pt idx="3044">
                  <c:v>4.8311316785864538</c:v>
                </c:pt>
                <c:pt idx="3045">
                  <c:v>4.8075725704669754</c:v>
                </c:pt>
                <c:pt idx="3046">
                  <c:v>4.8143037442153975</c:v>
                </c:pt>
                <c:pt idx="3047">
                  <c:v>4.8244005048380307</c:v>
                </c:pt>
                <c:pt idx="3048">
                  <c:v>4.8277660917122418</c:v>
                </c:pt>
                <c:pt idx="3049">
                  <c:v>4.8273453933529655</c:v>
                </c:pt>
                <c:pt idx="3050">
                  <c:v>4.8185107278081611</c:v>
                </c:pt>
                <c:pt idx="3051">
                  <c:v>4.8311316785864538</c:v>
                </c:pt>
                <c:pt idx="3052">
                  <c:v>4.8109381573411865</c:v>
                </c:pt>
                <c:pt idx="3053">
                  <c:v>4.8244005048380307</c:v>
                </c:pt>
                <c:pt idx="3054">
                  <c:v>4.8277660917122418</c:v>
                </c:pt>
                <c:pt idx="3055">
                  <c:v>4.8235591081194782</c:v>
                </c:pt>
                <c:pt idx="3056">
                  <c:v>4.8286074884307952</c:v>
                </c:pt>
                <c:pt idx="3057">
                  <c:v>4.8244005048380307</c:v>
                </c:pt>
                <c:pt idx="3058">
                  <c:v>4.8172486327303323</c:v>
                </c:pt>
                <c:pt idx="3059">
                  <c:v>4.8138830458561213</c:v>
                </c:pt>
                <c:pt idx="3060">
                  <c:v>4.8273453933529655</c:v>
                </c:pt>
                <c:pt idx="3061">
                  <c:v>4.841228439209087</c:v>
                </c:pt>
                <c:pt idx="3062">
                  <c:v>4.8210349179638197</c:v>
                </c:pt>
                <c:pt idx="3063">
                  <c:v>4.8176693310896086</c:v>
                </c:pt>
                <c:pt idx="3064">
                  <c:v>4.8210349179638197</c:v>
                </c:pt>
                <c:pt idx="3065">
                  <c:v>4.8311316785864538</c:v>
                </c:pt>
                <c:pt idx="3066">
                  <c:v>4.8143037442153975</c:v>
                </c:pt>
                <c:pt idx="3067">
                  <c:v>4.8273453933529655</c:v>
                </c:pt>
                <c:pt idx="3068">
                  <c:v>4.828186790071519</c:v>
                </c:pt>
                <c:pt idx="3069">
                  <c:v>4.8311316785864538</c:v>
                </c:pt>
                <c:pt idx="3070">
                  <c:v>4.8180900294488849</c:v>
                </c:pt>
                <c:pt idx="3071">
                  <c:v>4.828186790071519</c:v>
                </c:pt>
                <c:pt idx="3072">
                  <c:v>4.8214556163230959</c:v>
                </c:pt>
                <c:pt idx="3073">
                  <c:v>4.8361800588977699</c:v>
                </c:pt>
                <c:pt idx="3074">
                  <c:v>4.8126209507782916</c:v>
                </c:pt>
                <c:pt idx="3075">
                  <c:v>4.8273453933529655</c:v>
                </c:pt>
                <c:pt idx="3076">
                  <c:v>4.8277660917122418</c:v>
                </c:pt>
                <c:pt idx="3077">
                  <c:v>4.8546907867059312</c:v>
                </c:pt>
                <c:pt idx="3078">
                  <c:v>4.8256625999158604</c:v>
                </c:pt>
                <c:pt idx="3079">
                  <c:v>4.8391249474127047</c:v>
                </c:pt>
                <c:pt idx="3080">
                  <c:v>4.8239798064787545</c:v>
                </c:pt>
                <c:pt idx="3081">
                  <c:v>4.8378628523348759</c:v>
                </c:pt>
                <c:pt idx="3082">
                  <c:v>4.8210349179638197</c:v>
                </c:pt>
                <c:pt idx="3083">
                  <c:v>4.8180900294488849</c:v>
                </c:pt>
                <c:pt idx="3084">
                  <c:v>4.8277660917122418</c:v>
                </c:pt>
                <c:pt idx="3085">
                  <c:v>4.8109381573411865</c:v>
                </c:pt>
                <c:pt idx="3086">
                  <c:v>4.8176693310896086</c:v>
                </c:pt>
                <c:pt idx="3087">
                  <c:v>4.8143037442153975</c:v>
                </c:pt>
                <c:pt idx="3088">
                  <c:v>4.8176693310896086</c:v>
                </c:pt>
                <c:pt idx="3089">
                  <c:v>4.8277660917122418</c:v>
                </c:pt>
                <c:pt idx="3090">
                  <c:v>4.8210349179638197</c:v>
                </c:pt>
                <c:pt idx="3091">
                  <c:v>4.8311316785864538</c:v>
                </c:pt>
                <c:pt idx="3092">
                  <c:v>4.8176693310896086</c:v>
                </c:pt>
                <c:pt idx="3093">
                  <c:v>4.8244005048380307</c:v>
                </c:pt>
                <c:pt idx="3094">
                  <c:v>4.8244005048380307</c:v>
                </c:pt>
                <c:pt idx="3095">
                  <c:v>4.8075725704669754</c:v>
                </c:pt>
                <c:pt idx="3096">
                  <c:v>4.8172486327303323</c:v>
                </c:pt>
                <c:pt idx="3097">
                  <c:v>4.8344972654606648</c:v>
                </c:pt>
                <c:pt idx="3098">
                  <c:v>4.8176693310896086</c:v>
                </c:pt>
                <c:pt idx="3099">
                  <c:v>4.8075725704669754</c:v>
                </c:pt>
                <c:pt idx="3100">
                  <c:v>4.8307109802271766</c:v>
                </c:pt>
                <c:pt idx="3101">
                  <c:v>4.8307109802271766</c:v>
                </c:pt>
                <c:pt idx="3102">
                  <c:v>4.8311316785864538</c:v>
                </c:pt>
                <c:pt idx="3103">
                  <c:v>4.8344972654606648</c:v>
                </c:pt>
                <c:pt idx="3104">
                  <c:v>4.8210349179638197</c:v>
                </c:pt>
                <c:pt idx="3105">
                  <c:v>4.8172486327303323</c:v>
                </c:pt>
                <c:pt idx="3106">
                  <c:v>4.8008413967185524</c:v>
                </c:pt>
                <c:pt idx="3107">
                  <c:v>4.8244005048380307</c:v>
                </c:pt>
                <c:pt idx="3108">
                  <c:v>4.8143037442153975</c:v>
                </c:pt>
                <c:pt idx="3109">
                  <c:v>4.8176693310896086</c:v>
                </c:pt>
                <c:pt idx="3110">
                  <c:v>4.8143037442153975</c:v>
                </c:pt>
                <c:pt idx="3111">
                  <c:v>4.8340765671013886</c:v>
                </c:pt>
                <c:pt idx="3112">
                  <c:v>4.8071518721076982</c:v>
                </c:pt>
                <c:pt idx="3113">
                  <c:v>4.8378628523348759</c:v>
                </c:pt>
                <c:pt idx="3114">
                  <c:v>4.8311316785864538</c:v>
                </c:pt>
                <c:pt idx="3115">
                  <c:v>4.844594026083298</c:v>
                </c:pt>
                <c:pt idx="3116">
                  <c:v>4.8176693310896086</c:v>
                </c:pt>
                <c:pt idx="3117">
                  <c:v>4.8176693310896086</c:v>
                </c:pt>
                <c:pt idx="3118">
                  <c:v>4.8176693310896086</c:v>
                </c:pt>
                <c:pt idx="3119">
                  <c:v>4.8176693310896086</c:v>
                </c:pt>
                <c:pt idx="3120">
                  <c:v>4.8479596129575091</c:v>
                </c:pt>
                <c:pt idx="3121">
                  <c:v>4.8244005048380307</c:v>
                </c:pt>
                <c:pt idx="3122">
                  <c:v>4.8168279343710561</c:v>
                </c:pt>
                <c:pt idx="3123">
                  <c:v>4.8075725704669754</c:v>
                </c:pt>
                <c:pt idx="3124">
                  <c:v>4.8307109802271766</c:v>
                </c:pt>
                <c:pt idx="3125">
                  <c:v>4.8307109802271766</c:v>
                </c:pt>
                <c:pt idx="3126">
                  <c:v>4.8408077408498107</c:v>
                </c:pt>
                <c:pt idx="3127">
                  <c:v>4.8340765671013886</c:v>
                </c:pt>
                <c:pt idx="3128">
                  <c:v>4.8307109802271766</c:v>
                </c:pt>
                <c:pt idx="3129">
                  <c:v>4.8218763146823722</c:v>
                </c:pt>
                <c:pt idx="3130">
                  <c:v>4.8530079932688261</c:v>
                </c:pt>
                <c:pt idx="3131">
                  <c:v>4.8109381573411865</c:v>
                </c:pt>
                <c:pt idx="3132">
                  <c:v>4.8302902818679003</c:v>
                </c:pt>
                <c:pt idx="3133">
                  <c:v>4.8147244425746738</c:v>
                </c:pt>
                <c:pt idx="3134">
                  <c:v>4.8172486327303323</c:v>
                </c:pt>
                <c:pt idx="3135">
                  <c:v>4.8307109802271766</c:v>
                </c:pt>
                <c:pt idx="3136">
                  <c:v>4.8374421539755996</c:v>
                </c:pt>
                <c:pt idx="3137">
                  <c:v>4.8105174589819102</c:v>
                </c:pt>
                <c:pt idx="3138">
                  <c:v>4.8239798064787545</c:v>
                </c:pt>
                <c:pt idx="3139">
                  <c:v>4.8273453933529655</c:v>
                </c:pt>
                <c:pt idx="3140">
                  <c:v>4.8239798064787545</c:v>
                </c:pt>
                <c:pt idx="3141">
                  <c:v>4.8340765671013886</c:v>
                </c:pt>
                <c:pt idx="3142">
                  <c:v>4.8239798064787545</c:v>
                </c:pt>
                <c:pt idx="3143">
                  <c:v>4.8172486327303323</c:v>
                </c:pt>
                <c:pt idx="3144">
                  <c:v>4.8109381573411865</c:v>
                </c:pt>
                <c:pt idx="3145">
                  <c:v>4.8210349179638197</c:v>
                </c:pt>
                <c:pt idx="3146">
                  <c:v>4.8143037442153975</c:v>
                </c:pt>
                <c:pt idx="3147">
                  <c:v>4.8206142196045434</c:v>
                </c:pt>
                <c:pt idx="3148">
                  <c:v>4.8344972654606648</c:v>
                </c:pt>
                <c:pt idx="3149">
                  <c:v>4.8075725704669754</c:v>
                </c:pt>
                <c:pt idx="3150">
                  <c:v>4.8311316785864538</c:v>
                </c:pt>
                <c:pt idx="3151">
                  <c:v>4.8273453933529655</c:v>
                </c:pt>
                <c:pt idx="3152">
                  <c:v>4.8244005048380307</c:v>
                </c:pt>
                <c:pt idx="3153">
                  <c:v>4.8277660917122418</c:v>
                </c:pt>
                <c:pt idx="3154">
                  <c:v>4.8176693310896086</c:v>
                </c:pt>
                <c:pt idx="3155">
                  <c:v>4.824821203197307</c:v>
                </c:pt>
                <c:pt idx="3156">
                  <c:v>4.8231384097602019</c:v>
                </c:pt>
                <c:pt idx="3157">
                  <c:v>4.8109381573411865</c:v>
                </c:pt>
                <c:pt idx="3158">
                  <c:v>4.8172486327303323</c:v>
                </c:pt>
                <c:pt idx="3159">
                  <c:v>4.8172486327303323</c:v>
                </c:pt>
                <c:pt idx="3160">
                  <c:v>4.8206142196045434</c:v>
                </c:pt>
                <c:pt idx="3161">
                  <c:v>4.8138830458561213</c:v>
                </c:pt>
                <c:pt idx="3162">
                  <c:v>4.8172486327303323</c:v>
                </c:pt>
                <c:pt idx="3163">
                  <c:v>4.8206142196045434</c:v>
                </c:pt>
                <c:pt idx="3164">
                  <c:v>4.8378628523348759</c:v>
                </c:pt>
                <c:pt idx="3165">
                  <c:v>4.8307109802271766</c:v>
                </c:pt>
                <c:pt idx="3166">
                  <c:v>4.8273453933529655</c:v>
                </c:pt>
                <c:pt idx="3167">
                  <c:v>4.8239798064787545</c:v>
                </c:pt>
                <c:pt idx="3168">
                  <c:v>4.8176693310896086</c:v>
                </c:pt>
                <c:pt idx="3169">
                  <c:v>4.8244005048380307</c:v>
                </c:pt>
                <c:pt idx="3170">
                  <c:v>4.8143037442153975</c:v>
                </c:pt>
                <c:pt idx="3171">
                  <c:v>4.8210349179638197</c:v>
                </c:pt>
                <c:pt idx="3172">
                  <c:v>4.8239798064787545</c:v>
                </c:pt>
                <c:pt idx="3173">
                  <c:v>4.8176693310896086</c:v>
                </c:pt>
                <c:pt idx="3174">
                  <c:v>4.8344972654606648</c:v>
                </c:pt>
                <c:pt idx="3175">
                  <c:v>4.8210349179638197</c:v>
                </c:pt>
                <c:pt idx="3176">
                  <c:v>4.8277660917122418</c:v>
                </c:pt>
                <c:pt idx="3177">
                  <c:v>4.8189314261674374</c:v>
                </c:pt>
                <c:pt idx="3178">
                  <c:v>4.8302902818679003</c:v>
                </c:pt>
                <c:pt idx="3179">
                  <c:v>4.8210349179638197</c:v>
                </c:pt>
                <c:pt idx="3180">
                  <c:v>4.8206142196045434</c:v>
                </c:pt>
                <c:pt idx="3181">
                  <c:v>4.8180900294488849</c:v>
                </c:pt>
                <c:pt idx="3182">
                  <c:v>4.8079932688262517</c:v>
                </c:pt>
                <c:pt idx="3183">
                  <c:v>4.8450147244425743</c:v>
                </c:pt>
                <c:pt idx="3184">
                  <c:v>4.8180900294488849</c:v>
                </c:pt>
                <c:pt idx="3185">
                  <c:v>4.8201935212452671</c:v>
                </c:pt>
                <c:pt idx="3186">
                  <c:v>4.8210349179638197</c:v>
                </c:pt>
                <c:pt idx="3187">
                  <c:v>4.8244005048380307</c:v>
                </c:pt>
                <c:pt idx="3188">
                  <c:v>4.8210349179638197</c:v>
                </c:pt>
                <c:pt idx="3189">
                  <c:v>4.8176693310896086</c:v>
                </c:pt>
                <c:pt idx="3190">
                  <c:v>4.8075725704669754</c:v>
                </c:pt>
                <c:pt idx="3191">
                  <c:v>4.8113588557004627</c:v>
                </c:pt>
                <c:pt idx="3192">
                  <c:v>4.8244005048380307</c:v>
                </c:pt>
                <c:pt idx="3193">
                  <c:v>4.8172486327303323</c:v>
                </c:pt>
                <c:pt idx="3194">
                  <c:v>4.8269246949936893</c:v>
                </c:pt>
                <c:pt idx="3195">
                  <c:v>4.8277660917122418</c:v>
                </c:pt>
                <c:pt idx="3196">
                  <c:v>4.8109381573411865</c:v>
                </c:pt>
                <c:pt idx="3197">
                  <c:v>4.8075725704669754</c:v>
                </c:pt>
                <c:pt idx="3198">
                  <c:v>4.8307109802271766</c:v>
                </c:pt>
                <c:pt idx="3199">
                  <c:v>4.8143037442153975</c:v>
                </c:pt>
                <c:pt idx="3200">
                  <c:v>4.8210349179638197</c:v>
                </c:pt>
                <c:pt idx="3201">
                  <c:v>4.8193521245267146</c:v>
                </c:pt>
                <c:pt idx="3202">
                  <c:v>4.8323937736642826</c:v>
                </c:pt>
                <c:pt idx="3203">
                  <c:v>4.8244005048380307</c:v>
                </c:pt>
                <c:pt idx="3204">
                  <c:v>4.8210349179638197</c:v>
                </c:pt>
                <c:pt idx="3205">
                  <c:v>4.8307109802271766</c:v>
                </c:pt>
                <c:pt idx="3206">
                  <c:v>4.8244005048380307</c:v>
                </c:pt>
                <c:pt idx="3207">
                  <c:v>4.8147244425746738</c:v>
                </c:pt>
                <c:pt idx="3208">
                  <c:v>4.8311316785864538</c:v>
                </c:pt>
                <c:pt idx="3209">
                  <c:v>4.8075725704669754</c:v>
                </c:pt>
                <c:pt idx="3210">
                  <c:v>4.8105174589819102</c:v>
                </c:pt>
                <c:pt idx="3211">
                  <c:v>4.8138830458561213</c:v>
                </c:pt>
                <c:pt idx="3212">
                  <c:v>4.8109381573411865</c:v>
                </c:pt>
                <c:pt idx="3213">
                  <c:v>4.8138830458561213</c:v>
                </c:pt>
                <c:pt idx="3214">
                  <c:v>4.8239798064787545</c:v>
                </c:pt>
                <c:pt idx="3215">
                  <c:v>4.8302902818679003</c:v>
                </c:pt>
                <c:pt idx="3216">
                  <c:v>4.8277660917122418</c:v>
                </c:pt>
                <c:pt idx="3217">
                  <c:v>4.8105174589819102</c:v>
                </c:pt>
                <c:pt idx="3218">
                  <c:v>4.8210349179638197</c:v>
                </c:pt>
                <c:pt idx="3219">
                  <c:v>4.8176693310896086</c:v>
                </c:pt>
                <c:pt idx="3220">
                  <c:v>4.8311316785864538</c:v>
                </c:pt>
                <c:pt idx="3221">
                  <c:v>4.8206142196045434</c:v>
                </c:pt>
                <c:pt idx="3222">
                  <c:v>4.8143037442153975</c:v>
                </c:pt>
                <c:pt idx="3223">
                  <c:v>4.8180900294488849</c:v>
                </c:pt>
                <c:pt idx="3224">
                  <c:v>4.8340765671013886</c:v>
                </c:pt>
                <c:pt idx="3225">
                  <c:v>4.8433319310054692</c:v>
                </c:pt>
                <c:pt idx="3226">
                  <c:v>4.83155237694573</c:v>
                </c:pt>
                <c:pt idx="3227">
                  <c:v>4.824821203197307</c:v>
                </c:pt>
                <c:pt idx="3228">
                  <c:v>4.8244005048380307</c:v>
                </c:pt>
                <c:pt idx="3229">
                  <c:v>4.8210349179638197</c:v>
                </c:pt>
                <c:pt idx="3230">
                  <c:v>4.8176693310896086</c:v>
                </c:pt>
                <c:pt idx="3231">
                  <c:v>4.8176693310896086</c:v>
                </c:pt>
                <c:pt idx="3232">
                  <c:v>4.83155237694573</c:v>
                </c:pt>
                <c:pt idx="3233">
                  <c:v>4.8109381573411865</c:v>
                </c:pt>
                <c:pt idx="3234">
                  <c:v>4.8210349179638197</c:v>
                </c:pt>
                <c:pt idx="3235">
                  <c:v>4.8042069835927634</c:v>
                </c:pt>
                <c:pt idx="3236">
                  <c:v>4.8311316785864538</c:v>
                </c:pt>
                <c:pt idx="3237">
                  <c:v>4.8143037442153975</c:v>
                </c:pt>
                <c:pt idx="3238">
                  <c:v>4.8143037442153975</c:v>
                </c:pt>
                <c:pt idx="3239">
                  <c:v>4.8210349179638197</c:v>
                </c:pt>
                <c:pt idx="3240">
                  <c:v>4.8176693310896086</c:v>
                </c:pt>
                <c:pt idx="3241">
                  <c:v>4.8344972654606648</c:v>
                </c:pt>
                <c:pt idx="3242">
                  <c:v>4.8210349179638197</c:v>
                </c:pt>
                <c:pt idx="3243">
                  <c:v>4.8206142196045434</c:v>
                </c:pt>
                <c:pt idx="3244">
                  <c:v>4.8109381573411865</c:v>
                </c:pt>
                <c:pt idx="3245">
                  <c:v>4.8244005048380307</c:v>
                </c:pt>
                <c:pt idx="3246">
                  <c:v>4.8244005048380307</c:v>
                </c:pt>
                <c:pt idx="3247">
                  <c:v>4.8143037442153975</c:v>
                </c:pt>
                <c:pt idx="3248">
                  <c:v>4.8176693310896086</c:v>
                </c:pt>
                <c:pt idx="3249">
                  <c:v>4.8201935212452671</c:v>
                </c:pt>
                <c:pt idx="3250">
                  <c:v>4.8113588557004627</c:v>
                </c:pt>
                <c:pt idx="3251">
                  <c:v>4.8340765671013886</c:v>
                </c:pt>
                <c:pt idx="3252">
                  <c:v>4.8143037442153975</c:v>
                </c:pt>
                <c:pt idx="3253">
                  <c:v>4.8176693310896086</c:v>
                </c:pt>
                <c:pt idx="3254">
                  <c:v>4.8244005048380307</c:v>
                </c:pt>
                <c:pt idx="3255">
                  <c:v>4.8344972654606648</c:v>
                </c:pt>
                <c:pt idx="3256">
                  <c:v>4.8172486327303323</c:v>
                </c:pt>
                <c:pt idx="3257">
                  <c:v>4.8206142196045434</c:v>
                </c:pt>
                <c:pt idx="3258">
                  <c:v>4.8277660917122418</c:v>
                </c:pt>
                <c:pt idx="3259">
                  <c:v>4.8273453933529655</c:v>
                </c:pt>
                <c:pt idx="3260">
                  <c:v>4.8105174589819102</c:v>
                </c:pt>
                <c:pt idx="3261">
                  <c:v>4.8004206983592761</c:v>
                </c:pt>
                <c:pt idx="3262">
                  <c:v>4.8311316785864538</c:v>
                </c:pt>
                <c:pt idx="3263">
                  <c:v>4.8244005048380307</c:v>
                </c:pt>
                <c:pt idx="3264">
                  <c:v>4.8244005048380307</c:v>
                </c:pt>
                <c:pt idx="3265">
                  <c:v>4.8176693310896086</c:v>
                </c:pt>
                <c:pt idx="3266">
                  <c:v>4.8332351703828351</c:v>
                </c:pt>
                <c:pt idx="3267">
                  <c:v>4.8122002524190153</c:v>
                </c:pt>
                <c:pt idx="3268">
                  <c:v>4.8210349179638197</c:v>
                </c:pt>
                <c:pt idx="3269">
                  <c:v>4.8277660917122418</c:v>
                </c:pt>
                <c:pt idx="3270">
                  <c:v>4.8244005048380307</c:v>
                </c:pt>
                <c:pt idx="3271">
                  <c:v>4.8109381573411865</c:v>
                </c:pt>
                <c:pt idx="3272">
                  <c:v>4.8042069835927634</c:v>
                </c:pt>
                <c:pt idx="3273">
                  <c:v>4.8176693310896086</c:v>
                </c:pt>
                <c:pt idx="3274">
                  <c:v>4.8176693310896086</c:v>
                </c:pt>
                <c:pt idx="3275">
                  <c:v>4.8311316785864538</c:v>
                </c:pt>
                <c:pt idx="3276">
                  <c:v>4.8075725704669754</c:v>
                </c:pt>
                <c:pt idx="3277">
                  <c:v>4.8176693310896086</c:v>
                </c:pt>
                <c:pt idx="3278">
                  <c:v>4.8172486327303323</c:v>
                </c:pt>
                <c:pt idx="3279">
                  <c:v>4.8239798064787545</c:v>
                </c:pt>
                <c:pt idx="3280">
                  <c:v>4.8105174589819102</c:v>
                </c:pt>
                <c:pt idx="3281">
                  <c:v>4.8340765671013886</c:v>
                </c:pt>
                <c:pt idx="3282">
                  <c:v>4.8307109802271766</c:v>
                </c:pt>
                <c:pt idx="3283">
                  <c:v>4.8344972654606648</c:v>
                </c:pt>
                <c:pt idx="3284">
                  <c:v>4.8239798064787545</c:v>
                </c:pt>
                <c:pt idx="3285">
                  <c:v>4.8408077408498107</c:v>
                </c:pt>
                <c:pt idx="3286">
                  <c:v>4.8105174589819102</c:v>
                </c:pt>
                <c:pt idx="3287">
                  <c:v>4.8075725704669754</c:v>
                </c:pt>
                <c:pt idx="3288">
                  <c:v>4.8143037442153975</c:v>
                </c:pt>
                <c:pt idx="3289">
                  <c:v>4.8239798064787545</c:v>
                </c:pt>
                <c:pt idx="3290">
                  <c:v>4.8441733277240218</c:v>
                </c:pt>
                <c:pt idx="3291">
                  <c:v>4.8239798064787545</c:v>
                </c:pt>
                <c:pt idx="3292">
                  <c:v>4.8176693310896086</c:v>
                </c:pt>
                <c:pt idx="3293">
                  <c:v>4.8143037442153975</c:v>
                </c:pt>
                <c:pt idx="3294">
                  <c:v>4.8159865376525026</c:v>
                </c:pt>
                <c:pt idx="3295">
                  <c:v>4.8222970130416494</c:v>
                </c:pt>
                <c:pt idx="3296">
                  <c:v>4.8210349179638197</c:v>
                </c:pt>
                <c:pt idx="3297">
                  <c:v>4.8210349179638197</c:v>
                </c:pt>
                <c:pt idx="3298">
                  <c:v>4.8210349179638197</c:v>
                </c:pt>
                <c:pt idx="3299">
                  <c:v>4.8138830458561213</c:v>
                </c:pt>
                <c:pt idx="3300">
                  <c:v>4.8210349179638197</c:v>
                </c:pt>
                <c:pt idx="3301">
                  <c:v>4.8176693310896086</c:v>
                </c:pt>
                <c:pt idx="3302">
                  <c:v>4.8206142196045434</c:v>
                </c:pt>
                <c:pt idx="3303">
                  <c:v>4.8374421539755996</c:v>
                </c:pt>
                <c:pt idx="3304">
                  <c:v>4.8307109802271766</c:v>
                </c:pt>
                <c:pt idx="3305">
                  <c:v>4.8143037442153975</c:v>
                </c:pt>
                <c:pt idx="3306">
                  <c:v>4.8172486327303323</c:v>
                </c:pt>
                <c:pt idx="3307">
                  <c:v>4.8206142196045434</c:v>
                </c:pt>
                <c:pt idx="3308">
                  <c:v>4.8509045014724439</c:v>
                </c:pt>
                <c:pt idx="3309">
                  <c:v>4.8176693310896086</c:v>
                </c:pt>
                <c:pt idx="3310">
                  <c:v>4.8340765671013886</c:v>
                </c:pt>
                <c:pt idx="3311">
                  <c:v>4.8172486327303323</c:v>
                </c:pt>
                <c:pt idx="3312">
                  <c:v>4.8374421539755996</c:v>
                </c:pt>
                <c:pt idx="3313">
                  <c:v>4.8269246949936893</c:v>
                </c:pt>
                <c:pt idx="3314">
                  <c:v>4.8370214556163234</c:v>
                </c:pt>
                <c:pt idx="3315">
                  <c:v>4.8172486327303323</c:v>
                </c:pt>
                <c:pt idx="3316">
                  <c:v>4.8206142196045434</c:v>
                </c:pt>
                <c:pt idx="3317">
                  <c:v>4.8239798064787545</c:v>
                </c:pt>
                <c:pt idx="3318">
                  <c:v>4.8239798064787545</c:v>
                </c:pt>
                <c:pt idx="3319">
                  <c:v>4.8138830458561213</c:v>
                </c:pt>
                <c:pt idx="3320">
                  <c:v>4.8269246949936893</c:v>
                </c:pt>
                <c:pt idx="3321">
                  <c:v>4.8105174589819102</c:v>
                </c:pt>
                <c:pt idx="3322">
                  <c:v>4.8235591081194782</c:v>
                </c:pt>
                <c:pt idx="3323">
                  <c:v>4.8344972654606648</c:v>
                </c:pt>
                <c:pt idx="3324">
                  <c:v>4.8273453933529655</c:v>
                </c:pt>
                <c:pt idx="3325">
                  <c:v>4.8206142196045434</c:v>
                </c:pt>
                <c:pt idx="3326">
                  <c:v>4.8138830458561213</c:v>
                </c:pt>
                <c:pt idx="3327">
                  <c:v>4.8143037442153975</c:v>
                </c:pt>
                <c:pt idx="3328">
                  <c:v>4.8408077408498107</c:v>
                </c:pt>
                <c:pt idx="3329">
                  <c:v>4.8172486327303323</c:v>
                </c:pt>
                <c:pt idx="3330">
                  <c:v>4.8408077408498107</c:v>
                </c:pt>
                <c:pt idx="3331">
                  <c:v>4.8176693310896086</c:v>
                </c:pt>
                <c:pt idx="3332">
                  <c:v>4.8378628523348759</c:v>
                </c:pt>
                <c:pt idx="3333">
                  <c:v>4.8408077408498107</c:v>
                </c:pt>
                <c:pt idx="3334">
                  <c:v>4.8176693310896086</c:v>
                </c:pt>
                <c:pt idx="3335">
                  <c:v>4.8109381573411865</c:v>
                </c:pt>
                <c:pt idx="3336">
                  <c:v>4.8176693310896086</c:v>
                </c:pt>
                <c:pt idx="3337">
                  <c:v>4.8075725704669754</c:v>
                </c:pt>
                <c:pt idx="3338">
                  <c:v>4.8176693310896086</c:v>
                </c:pt>
                <c:pt idx="3339">
                  <c:v>4.8176693310896086</c:v>
                </c:pt>
                <c:pt idx="3340">
                  <c:v>4.8239798064787545</c:v>
                </c:pt>
                <c:pt idx="3341">
                  <c:v>4.8244005048380307</c:v>
                </c:pt>
                <c:pt idx="3342">
                  <c:v>4.8239798064787545</c:v>
                </c:pt>
                <c:pt idx="3343">
                  <c:v>4.8206142196045434</c:v>
                </c:pt>
                <c:pt idx="3344">
                  <c:v>4.8155658392932263</c:v>
                </c:pt>
                <c:pt idx="3345">
                  <c:v>4.8164072360117798</c:v>
                </c:pt>
                <c:pt idx="3346">
                  <c:v>4.8340765671013886</c:v>
                </c:pt>
                <c:pt idx="3347">
                  <c:v>4.8374421539755996</c:v>
                </c:pt>
                <c:pt idx="3348">
                  <c:v>4.8235591081194782</c:v>
                </c:pt>
                <c:pt idx="3349">
                  <c:v>4.8349179638199411</c:v>
                </c:pt>
                <c:pt idx="3350">
                  <c:v>4.8277660917122418</c:v>
                </c:pt>
                <c:pt idx="3351">
                  <c:v>4.8075725704669754</c:v>
                </c:pt>
                <c:pt idx="3352">
                  <c:v>4.8138830458561213</c:v>
                </c:pt>
                <c:pt idx="3353">
                  <c:v>4.810096760622633</c:v>
                </c:pt>
                <c:pt idx="3354">
                  <c:v>4.83155237694573</c:v>
                </c:pt>
                <c:pt idx="3355">
                  <c:v>4.8244005048380307</c:v>
                </c:pt>
                <c:pt idx="3356">
                  <c:v>4.844594026083298</c:v>
                </c:pt>
                <c:pt idx="3357">
                  <c:v>4.8210349179638197</c:v>
                </c:pt>
                <c:pt idx="3358">
                  <c:v>4.8307109802271766</c:v>
                </c:pt>
                <c:pt idx="3359">
                  <c:v>4.8180900294488849</c:v>
                </c:pt>
                <c:pt idx="3360">
                  <c:v>4.8176693310896086</c:v>
                </c:pt>
                <c:pt idx="3361">
                  <c:v>4.8176693310896086</c:v>
                </c:pt>
                <c:pt idx="3362">
                  <c:v>4.8374421539755996</c:v>
                </c:pt>
                <c:pt idx="3363">
                  <c:v>4.8206142196045434</c:v>
                </c:pt>
                <c:pt idx="3364">
                  <c:v>4.8042069835927634</c:v>
                </c:pt>
                <c:pt idx="3365">
                  <c:v>4.8277660917122418</c:v>
                </c:pt>
                <c:pt idx="3366">
                  <c:v>4.8273453933529655</c:v>
                </c:pt>
                <c:pt idx="3367">
                  <c:v>4.8244005048380307</c:v>
                </c:pt>
                <c:pt idx="3368">
                  <c:v>4.8244005048380307</c:v>
                </c:pt>
                <c:pt idx="3369">
                  <c:v>4.8277660917122418</c:v>
                </c:pt>
                <c:pt idx="3370">
                  <c:v>4.8361800588977699</c:v>
                </c:pt>
                <c:pt idx="3371">
                  <c:v>4.8092553639040805</c:v>
                </c:pt>
                <c:pt idx="3372">
                  <c:v>4.8143037442153975</c:v>
                </c:pt>
                <c:pt idx="3373">
                  <c:v>4.8214556163230959</c:v>
                </c:pt>
                <c:pt idx="3374">
                  <c:v>4.8079932688262517</c:v>
                </c:pt>
                <c:pt idx="3375">
                  <c:v>4.8378628523348759</c:v>
                </c:pt>
                <c:pt idx="3376">
                  <c:v>4.8210349179638197</c:v>
                </c:pt>
                <c:pt idx="3377">
                  <c:v>4.8176693310896086</c:v>
                </c:pt>
                <c:pt idx="3378">
                  <c:v>4.8344972654606648</c:v>
                </c:pt>
                <c:pt idx="3379">
                  <c:v>4.8176693310896086</c:v>
                </c:pt>
                <c:pt idx="3380">
                  <c:v>4.8210349179638197</c:v>
                </c:pt>
                <c:pt idx="3381">
                  <c:v>4.8307109802271766</c:v>
                </c:pt>
                <c:pt idx="3382">
                  <c:v>4.8206142196045434</c:v>
                </c:pt>
                <c:pt idx="3383">
                  <c:v>4.8273453933529655</c:v>
                </c:pt>
                <c:pt idx="3384">
                  <c:v>4.8344972654606648</c:v>
                </c:pt>
                <c:pt idx="3385">
                  <c:v>4.8244005048380307</c:v>
                </c:pt>
                <c:pt idx="3386">
                  <c:v>4.8307109802271766</c:v>
                </c:pt>
                <c:pt idx="3387">
                  <c:v>4.8344972654606648</c:v>
                </c:pt>
                <c:pt idx="3388">
                  <c:v>4.8244005048380307</c:v>
                </c:pt>
                <c:pt idx="3389">
                  <c:v>4.8244005048380307</c:v>
                </c:pt>
                <c:pt idx="3390">
                  <c:v>4.8239798064787545</c:v>
                </c:pt>
                <c:pt idx="3391">
                  <c:v>4.8269246949936893</c:v>
                </c:pt>
                <c:pt idx="3392">
                  <c:v>4.8252419015565842</c:v>
                </c:pt>
                <c:pt idx="3393">
                  <c:v>4.8143037442153975</c:v>
                </c:pt>
                <c:pt idx="3394">
                  <c:v>4.813462347496845</c:v>
                </c:pt>
                <c:pt idx="3395">
                  <c:v>4.824821203197307</c:v>
                </c:pt>
                <c:pt idx="3396">
                  <c:v>4.8311316785864538</c:v>
                </c:pt>
                <c:pt idx="3397">
                  <c:v>4.844594026083298</c:v>
                </c:pt>
                <c:pt idx="3398">
                  <c:v>4.8311316785864538</c:v>
                </c:pt>
                <c:pt idx="3399">
                  <c:v>4.8244005048380307</c:v>
                </c:pt>
                <c:pt idx="3400">
                  <c:v>4.8176693310896086</c:v>
                </c:pt>
                <c:pt idx="3401">
                  <c:v>4.8244005048380307</c:v>
                </c:pt>
                <c:pt idx="3402">
                  <c:v>4.8340765671013886</c:v>
                </c:pt>
                <c:pt idx="3403">
                  <c:v>4.8109381573411865</c:v>
                </c:pt>
                <c:pt idx="3404">
                  <c:v>4.8143037442153975</c:v>
                </c:pt>
                <c:pt idx="3405">
                  <c:v>4.8210349179638197</c:v>
                </c:pt>
                <c:pt idx="3406">
                  <c:v>4.8344972654606648</c:v>
                </c:pt>
                <c:pt idx="3407">
                  <c:v>4.8374421539755996</c:v>
                </c:pt>
                <c:pt idx="3408">
                  <c:v>4.8307109802271766</c:v>
                </c:pt>
                <c:pt idx="3409">
                  <c:v>4.8244005048380307</c:v>
                </c:pt>
                <c:pt idx="3410">
                  <c:v>4.8042069835927634</c:v>
                </c:pt>
                <c:pt idx="3411">
                  <c:v>4.8319730753050063</c:v>
                </c:pt>
                <c:pt idx="3412">
                  <c:v>4.8231384097602019</c:v>
                </c:pt>
                <c:pt idx="3413">
                  <c:v>4.8311316785864538</c:v>
                </c:pt>
                <c:pt idx="3414">
                  <c:v>4.8336558687421114</c:v>
                </c:pt>
                <c:pt idx="3415">
                  <c:v>4.813462347496845</c:v>
                </c:pt>
                <c:pt idx="3416">
                  <c:v>4.8218763146823722</c:v>
                </c:pt>
                <c:pt idx="3417">
                  <c:v>4.8210349179638197</c:v>
                </c:pt>
                <c:pt idx="3418">
                  <c:v>4.8277660917122418</c:v>
                </c:pt>
                <c:pt idx="3419">
                  <c:v>4.8147244425746738</c:v>
                </c:pt>
                <c:pt idx="3420">
                  <c:v>4.8042069835927634</c:v>
                </c:pt>
                <c:pt idx="3421">
                  <c:v>4.8239798064787545</c:v>
                </c:pt>
                <c:pt idx="3422">
                  <c:v>4.8378628523348759</c:v>
                </c:pt>
                <c:pt idx="3423">
                  <c:v>4.8176693310896086</c:v>
                </c:pt>
                <c:pt idx="3424">
                  <c:v>4.8109381573411865</c:v>
                </c:pt>
                <c:pt idx="3425">
                  <c:v>4.828186790071519</c:v>
                </c:pt>
                <c:pt idx="3426">
                  <c:v>4.8370214556163234</c:v>
                </c:pt>
                <c:pt idx="3427">
                  <c:v>4.8210349179638197</c:v>
                </c:pt>
                <c:pt idx="3428">
                  <c:v>4.8244005048380307</c:v>
                </c:pt>
                <c:pt idx="3429">
                  <c:v>4.8176693310896086</c:v>
                </c:pt>
                <c:pt idx="3430">
                  <c:v>4.8176693310896086</c:v>
                </c:pt>
                <c:pt idx="3431">
                  <c:v>4.8244005048380307</c:v>
                </c:pt>
                <c:pt idx="3432">
                  <c:v>4.844594026083298</c:v>
                </c:pt>
                <c:pt idx="3433">
                  <c:v>4.8210349179638197</c:v>
                </c:pt>
                <c:pt idx="3434">
                  <c:v>4.83155237694573</c:v>
                </c:pt>
                <c:pt idx="3435">
                  <c:v>4.8176693310896086</c:v>
                </c:pt>
                <c:pt idx="3436">
                  <c:v>4.8025241901556583</c:v>
                </c:pt>
                <c:pt idx="3437">
                  <c:v>4.8357593605384936</c:v>
                </c:pt>
                <c:pt idx="3438">
                  <c:v>4.8176693310896086</c:v>
                </c:pt>
                <c:pt idx="3439">
                  <c:v>4.8239798064787545</c:v>
                </c:pt>
                <c:pt idx="3440">
                  <c:v>4.8239798064787545</c:v>
                </c:pt>
                <c:pt idx="3441">
                  <c:v>4.8138830458561213</c:v>
                </c:pt>
                <c:pt idx="3442">
                  <c:v>4.8222970130416494</c:v>
                </c:pt>
                <c:pt idx="3443">
                  <c:v>4.8185107278081611</c:v>
                </c:pt>
                <c:pt idx="3444">
                  <c:v>4.8105174589819102</c:v>
                </c:pt>
                <c:pt idx="3445">
                  <c:v>4.8206142196045434</c:v>
                </c:pt>
                <c:pt idx="3446">
                  <c:v>4.8408077408498107</c:v>
                </c:pt>
                <c:pt idx="3447">
                  <c:v>4.8311316785864538</c:v>
                </c:pt>
                <c:pt idx="3448">
                  <c:v>4.8206142196045434</c:v>
                </c:pt>
                <c:pt idx="3449">
                  <c:v>4.8273453933529655</c:v>
                </c:pt>
                <c:pt idx="3450">
                  <c:v>4.8206142196045434</c:v>
                </c:pt>
                <c:pt idx="3451">
                  <c:v>4.8037862852334872</c:v>
                </c:pt>
                <c:pt idx="3452">
                  <c:v>4.8138830458561213</c:v>
                </c:pt>
                <c:pt idx="3453">
                  <c:v>4.8206142196045434</c:v>
                </c:pt>
                <c:pt idx="3454">
                  <c:v>4.8206142196045434</c:v>
                </c:pt>
                <c:pt idx="3455">
                  <c:v>4.8273453933529655</c:v>
                </c:pt>
                <c:pt idx="3456">
                  <c:v>4.8042069835927634</c:v>
                </c:pt>
                <c:pt idx="3457">
                  <c:v>4.8172486327303323</c:v>
                </c:pt>
                <c:pt idx="3458">
                  <c:v>4.8210349179638197</c:v>
                </c:pt>
                <c:pt idx="3459">
                  <c:v>4.8311316785864538</c:v>
                </c:pt>
                <c:pt idx="3460">
                  <c:v>4.841228439209087</c:v>
                </c:pt>
                <c:pt idx="3461">
                  <c:v>4.8046276819520406</c:v>
                </c:pt>
                <c:pt idx="3462">
                  <c:v>4.8244005048380307</c:v>
                </c:pt>
                <c:pt idx="3463">
                  <c:v>4.8075725704669754</c:v>
                </c:pt>
                <c:pt idx="3464">
                  <c:v>4.8277660917122418</c:v>
                </c:pt>
                <c:pt idx="3465">
                  <c:v>4.8210349179638197</c:v>
                </c:pt>
                <c:pt idx="3466">
                  <c:v>4.8344972654606648</c:v>
                </c:pt>
                <c:pt idx="3467">
                  <c:v>4.8239798064787545</c:v>
                </c:pt>
                <c:pt idx="3468">
                  <c:v>4.8214556163230959</c:v>
                </c:pt>
                <c:pt idx="3469">
                  <c:v>4.841228439209087</c:v>
                </c:pt>
                <c:pt idx="3470">
                  <c:v>4.8244005048380307</c:v>
                </c:pt>
                <c:pt idx="3471">
                  <c:v>4.8344972654606648</c:v>
                </c:pt>
                <c:pt idx="3472">
                  <c:v>4.8277660917122418</c:v>
                </c:pt>
                <c:pt idx="3473">
                  <c:v>4.8277660917122418</c:v>
                </c:pt>
                <c:pt idx="3474">
                  <c:v>4.8273453933529655</c:v>
                </c:pt>
                <c:pt idx="3475">
                  <c:v>4.8273453933529655</c:v>
                </c:pt>
                <c:pt idx="3476">
                  <c:v>4.8176693310896086</c:v>
                </c:pt>
                <c:pt idx="3477">
                  <c:v>4.8239798064787545</c:v>
                </c:pt>
                <c:pt idx="3478">
                  <c:v>4.8109381573411865</c:v>
                </c:pt>
                <c:pt idx="3479">
                  <c:v>4.8075725704669754</c:v>
                </c:pt>
                <c:pt idx="3480">
                  <c:v>4.8311316785864538</c:v>
                </c:pt>
                <c:pt idx="3481">
                  <c:v>4.8378628523348759</c:v>
                </c:pt>
                <c:pt idx="3482">
                  <c:v>4.828186790071519</c:v>
                </c:pt>
                <c:pt idx="3483">
                  <c:v>4.8180900294488849</c:v>
                </c:pt>
                <c:pt idx="3484">
                  <c:v>4.8244005048380307</c:v>
                </c:pt>
                <c:pt idx="3485">
                  <c:v>4.8311316785864538</c:v>
                </c:pt>
                <c:pt idx="3486">
                  <c:v>4.8109381573411865</c:v>
                </c:pt>
                <c:pt idx="3487">
                  <c:v>4.8143037442153975</c:v>
                </c:pt>
                <c:pt idx="3488">
                  <c:v>4.8239798064787545</c:v>
                </c:pt>
                <c:pt idx="3489">
                  <c:v>4.8105174589819102</c:v>
                </c:pt>
                <c:pt idx="3490">
                  <c:v>4.8176693310896086</c:v>
                </c:pt>
                <c:pt idx="3491">
                  <c:v>4.8239798064787545</c:v>
                </c:pt>
                <c:pt idx="3492">
                  <c:v>4.8206142196045434</c:v>
                </c:pt>
                <c:pt idx="3493">
                  <c:v>4.8143037442153975</c:v>
                </c:pt>
                <c:pt idx="3494">
                  <c:v>4.8273453933529655</c:v>
                </c:pt>
                <c:pt idx="3495">
                  <c:v>4.8176693310896086</c:v>
                </c:pt>
                <c:pt idx="3496">
                  <c:v>4.8273453933529655</c:v>
                </c:pt>
                <c:pt idx="3497">
                  <c:v>4.8277660917122418</c:v>
                </c:pt>
                <c:pt idx="3498">
                  <c:v>4.8105174589819102</c:v>
                </c:pt>
                <c:pt idx="3499">
                  <c:v>4.8273453933529655</c:v>
                </c:pt>
                <c:pt idx="3500">
                  <c:v>4.8206142196045434</c:v>
                </c:pt>
                <c:pt idx="3501">
                  <c:v>4.8210349179638197</c:v>
                </c:pt>
                <c:pt idx="3502">
                  <c:v>4.8408077408498107</c:v>
                </c:pt>
                <c:pt idx="3503">
                  <c:v>4.8374421539755996</c:v>
                </c:pt>
                <c:pt idx="3504">
                  <c:v>4.8143037442153975</c:v>
                </c:pt>
                <c:pt idx="3505">
                  <c:v>4.8277660917122418</c:v>
                </c:pt>
                <c:pt idx="3506">
                  <c:v>4.8206142196045434</c:v>
                </c:pt>
                <c:pt idx="3507">
                  <c:v>4.8143037442153975</c:v>
                </c:pt>
                <c:pt idx="3508">
                  <c:v>4.8109381573411865</c:v>
                </c:pt>
                <c:pt idx="3509">
                  <c:v>4.8210349179638197</c:v>
                </c:pt>
                <c:pt idx="3510">
                  <c:v>4.8244005048380307</c:v>
                </c:pt>
                <c:pt idx="3511">
                  <c:v>4.8374421539755996</c:v>
                </c:pt>
                <c:pt idx="3512">
                  <c:v>4.8113588557004627</c:v>
                </c:pt>
                <c:pt idx="3513">
                  <c:v>4.8344972654606648</c:v>
                </c:pt>
                <c:pt idx="3514">
                  <c:v>4.8109381573411865</c:v>
                </c:pt>
                <c:pt idx="3515">
                  <c:v>4.8210349179638197</c:v>
                </c:pt>
                <c:pt idx="3516">
                  <c:v>4.8075725704669754</c:v>
                </c:pt>
                <c:pt idx="3517">
                  <c:v>4.8143037442153975</c:v>
                </c:pt>
                <c:pt idx="3518">
                  <c:v>4.8176693310896086</c:v>
                </c:pt>
                <c:pt idx="3519">
                  <c:v>4.8143037442153975</c:v>
                </c:pt>
                <c:pt idx="3520">
                  <c:v>4.8075725704669754</c:v>
                </c:pt>
                <c:pt idx="3521">
                  <c:v>4.8180900294488849</c:v>
                </c:pt>
                <c:pt idx="3522">
                  <c:v>4.8180900294488849</c:v>
                </c:pt>
                <c:pt idx="3523">
                  <c:v>4.8210349179638197</c:v>
                </c:pt>
                <c:pt idx="3524">
                  <c:v>4.8210349179638197</c:v>
                </c:pt>
                <c:pt idx="3525">
                  <c:v>4.8143037442153975</c:v>
                </c:pt>
                <c:pt idx="3526">
                  <c:v>4.8143037442153975</c:v>
                </c:pt>
                <c:pt idx="3527">
                  <c:v>4.8079932688262517</c:v>
                </c:pt>
                <c:pt idx="3528">
                  <c:v>4.8176693310896086</c:v>
                </c:pt>
                <c:pt idx="3529">
                  <c:v>4.828186790071519</c:v>
                </c:pt>
                <c:pt idx="3530">
                  <c:v>4.8311316785864538</c:v>
                </c:pt>
                <c:pt idx="3531">
                  <c:v>4.8143037442153975</c:v>
                </c:pt>
                <c:pt idx="3532">
                  <c:v>4.8109381573411865</c:v>
                </c:pt>
                <c:pt idx="3533">
                  <c:v>4.8176693310896086</c:v>
                </c:pt>
                <c:pt idx="3534">
                  <c:v>4.8176693310896086</c:v>
                </c:pt>
                <c:pt idx="3535">
                  <c:v>4.8176693310896086</c:v>
                </c:pt>
                <c:pt idx="3536">
                  <c:v>4.8176693310896086</c:v>
                </c:pt>
                <c:pt idx="3537">
                  <c:v>4.8277660917122418</c:v>
                </c:pt>
                <c:pt idx="3538">
                  <c:v>4.8311316785864538</c:v>
                </c:pt>
                <c:pt idx="3539">
                  <c:v>4.8214556163230959</c:v>
                </c:pt>
                <c:pt idx="3540">
                  <c:v>4.8277660917122418</c:v>
                </c:pt>
                <c:pt idx="3541">
                  <c:v>4.8008413967185524</c:v>
                </c:pt>
                <c:pt idx="3542">
                  <c:v>4.8244005048380307</c:v>
                </c:pt>
                <c:pt idx="3543">
                  <c:v>4.8176693310896086</c:v>
                </c:pt>
                <c:pt idx="3544">
                  <c:v>4.8176693310896086</c:v>
                </c:pt>
                <c:pt idx="3545">
                  <c:v>4.8176693310896086</c:v>
                </c:pt>
                <c:pt idx="3546">
                  <c:v>4.8311316785864538</c:v>
                </c:pt>
                <c:pt idx="3547">
                  <c:v>4.8277660917122418</c:v>
                </c:pt>
                <c:pt idx="3548">
                  <c:v>4.8210349179638197</c:v>
                </c:pt>
                <c:pt idx="3549">
                  <c:v>4.8311316785864538</c:v>
                </c:pt>
                <c:pt idx="3550">
                  <c:v>4.8378628523348759</c:v>
                </c:pt>
                <c:pt idx="3551">
                  <c:v>4.8113588557004627</c:v>
                </c:pt>
                <c:pt idx="3552">
                  <c:v>4.8075725704669754</c:v>
                </c:pt>
                <c:pt idx="3553">
                  <c:v>4.828186790071519</c:v>
                </c:pt>
                <c:pt idx="3554">
                  <c:v>4.8042069835927634</c:v>
                </c:pt>
                <c:pt idx="3555">
                  <c:v>4.8109381573411865</c:v>
                </c:pt>
                <c:pt idx="3556">
                  <c:v>4.8176693310896086</c:v>
                </c:pt>
                <c:pt idx="3557">
                  <c:v>4.841228439209087</c:v>
                </c:pt>
                <c:pt idx="3558">
                  <c:v>4.8176693310896086</c:v>
                </c:pt>
                <c:pt idx="3559">
                  <c:v>4.8143037442153975</c:v>
                </c:pt>
                <c:pt idx="3560">
                  <c:v>4.8244005048380307</c:v>
                </c:pt>
                <c:pt idx="3561">
                  <c:v>4.8206142196045434</c:v>
                </c:pt>
                <c:pt idx="3562">
                  <c:v>4.8344972654606648</c:v>
                </c:pt>
                <c:pt idx="3563">
                  <c:v>4.8340765671013886</c:v>
                </c:pt>
                <c:pt idx="3564">
                  <c:v>4.8340765671013886</c:v>
                </c:pt>
                <c:pt idx="3565">
                  <c:v>4.8340765671013886</c:v>
                </c:pt>
                <c:pt idx="3566">
                  <c:v>4.8176693310896086</c:v>
                </c:pt>
                <c:pt idx="3567">
                  <c:v>4.8075725704669754</c:v>
                </c:pt>
                <c:pt idx="3568">
                  <c:v>4.8176693310896086</c:v>
                </c:pt>
                <c:pt idx="3569">
                  <c:v>4.8311316785864538</c:v>
                </c:pt>
                <c:pt idx="3570">
                  <c:v>4.8210349179638197</c:v>
                </c:pt>
                <c:pt idx="3571">
                  <c:v>4.8273453933529655</c:v>
                </c:pt>
                <c:pt idx="3572">
                  <c:v>4.8075725704669754</c:v>
                </c:pt>
                <c:pt idx="3573">
                  <c:v>4.8143037442153975</c:v>
                </c:pt>
                <c:pt idx="3574">
                  <c:v>4.8046276819520406</c:v>
                </c:pt>
                <c:pt idx="3575">
                  <c:v>4.8075725704669754</c:v>
                </c:pt>
                <c:pt idx="3576">
                  <c:v>4.8210349179638197</c:v>
                </c:pt>
                <c:pt idx="3577">
                  <c:v>4.8378628523348759</c:v>
                </c:pt>
                <c:pt idx="3578">
                  <c:v>4.824821203197307</c:v>
                </c:pt>
                <c:pt idx="3579">
                  <c:v>4.8244005048380307</c:v>
                </c:pt>
                <c:pt idx="3580">
                  <c:v>4.8197728228859908</c:v>
                </c:pt>
                <c:pt idx="3581">
                  <c:v>4.8256625999158604</c:v>
                </c:pt>
                <c:pt idx="3582">
                  <c:v>4.8244005048380307</c:v>
                </c:pt>
                <c:pt idx="3583">
                  <c:v>4.8244005048380307</c:v>
                </c:pt>
                <c:pt idx="3584">
                  <c:v>4.8109381573411865</c:v>
                </c:pt>
                <c:pt idx="3585">
                  <c:v>4.8344972654606648</c:v>
                </c:pt>
                <c:pt idx="3586">
                  <c:v>4.8277660917122418</c:v>
                </c:pt>
                <c:pt idx="3587">
                  <c:v>4.8176693310896086</c:v>
                </c:pt>
                <c:pt idx="3588">
                  <c:v>4.8210349179638197</c:v>
                </c:pt>
                <c:pt idx="3589">
                  <c:v>4.8378628523348759</c:v>
                </c:pt>
                <c:pt idx="3590">
                  <c:v>4.8176693310896086</c:v>
                </c:pt>
                <c:pt idx="3591">
                  <c:v>4.8210349179638197</c:v>
                </c:pt>
                <c:pt idx="3592">
                  <c:v>4.8311316785864538</c:v>
                </c:pt>
                <c:pt idx="3593">
                  <c:v>4.8176693310896086</c:v>
                </c:pt>
                <c:pt idx="3594">
                  <c:v>4.8210349179638197</c:v>
                </c:pt>
                <c:pt idx="3595">
                  <c:v>4.8277660917122418</c:v>
                </c:pt>
                <c:pt idx="3596">
                  <c:v>4.8344972654606648</c:v>
                </c:pt>
                <c:pt idx="3597">
                  <c:v>4.8176693310896086</c:v>
                </c:pt>
                <c:pt idx="3598">
                  <c:v>4.8244005048380307</c:v>
                </c:pt>
                <c:pt idx="3599">
                  <c:v>4.8244005048380307</c:v>
                </c:pt>
                <c:pt idx="3600">
                  <c:v>4.8176693310896086</c:v>
                </c:pt>
                <c:pt idx="3601">
                  <c:v>4.8046276819520406</c:v>
                </c:pt>
                <c:pt idx="3602">
                  <c:v>4.8109381573411865</c:v>
                </c:pt>
                <c:pt idx="3603">
                  <c:v>4.8210349179638197</c:v>
                </c:pt>
                <c:pt idx="3604">
                  <c:v>4.8210349179638197</c:v>
                </c:pt>
                <c:pt idx="3605">
                  <c:v>4.8311316785864538</c:v>
                </c:pt>
                <c:pt idx="3606">
                  <c:v>4.824821203197307</c:v>
                </c:pt>
                <c:pt idx="3607">
                  <c:v>4.8277660917122418</c:v>
                </c:pt>
                <c:pt idx="3608">
                  <c:v>4.8210349179638197</c:v>
                </c:pt>
                <c:pt idx="3609">
                  <c:v>4.8176693310896086</c:v>
                </c:pt>
                <c:pt idx="3610">
                  <c:v>4.8210349179638197</c:v>
                </c:pt>
                <c:pt idx="3611">
                  <c:v>4.8210349179638197</c:v>
                </c:pt>
                <c:pt idx="3612">
                  <c:v>4.8277660917122418</c:v>
                </c:pt>
                <c:pt idx="3613">
                  <c:v>4.8143037442153975</c:v>
                </c:pt>
                <c:pt idx="3614">
                  <c:v>4.8180900294488849</c:v>
                </c:pt>
                <c:pt idx="3615">
                  <c:v>4.8277660917122418</c:v>
                </c:pt>
                <c:pt idx="3616">
                  <c:v>4.8176693310896086</c:v>
                </c:pt>
                <c:pt idx="3617">
                  <c:v>4.8176693310896086</c:v>
                </c:pt>
                <c:pt idx="3618">
                  <c:v>4.8176693310896086</c:v>
                </c:pt>
                <c:pt idx="3619">
                  <c:v>4.8210349179638197</c:v>
                </c:pt>
                <c:pt idx="3620">
                  <c:v>4.8109381573411865</c:v>
                </c:pt>
                <c:pt idx="3621">
                  <c:v>4.8277660917122418</c:v>
                </c:pt>
                <c:pt idx="3622">
                  <c:v>4.8344972654606648</c:v>
                </c:pt>
                <c:pt idx="3623">
                  <c:v>4.8328144720235588</c:v>
                </c:pt>
                <c:pt idx="3624">
                  <c:v>4.826503996634413</c:v>
                </c:pt>
                <c:pt idx="3625">
                  <c:v>4.8042069835927634</c:v>
                </c:pt>
                <c:pt idx="3626">
                  <c:v>4.8172486327303323</c:v>
                </c:pt>
                <c:pt idx="3627">
                  <c:v>4.8122002524190153</c:v>
                </c:pt>
                <c:pt idx="3628">
                  <c:v>4.8147244425746738</c:v>
                </c:pt>
                <c:pt idx="3629">
                  <c:v>4.83155237694573</c:v>
                </c:pt>
                <c:pt idx="3630">
                  <c:v>4.844594026083298</c:v>
                </c:pt>
                <c:pt idx="3631">
                  <c:v>4.8277660917122418</c:v>
                </c:pt>
                <c:pt idx="3632">
                  <c:v>4.824821203197307</c:v>
                </c:pt>
                <c:pt idx="3633">
                  <c:v>4.8450147244425743</c:v>
                </c:pt>
                <c:pt idx="3634">
                  <c:v>4.8147244425746738</c:v>
                </c:pt>
                <c:pt idx="3635">
                  <c:v>4.8307109802271766</c:v>
                </c:pt>
                <c:pt idx="3636">
                  <c:v>4.8189314261674374</c:v>
                </c:pt>
                <c:pt idx="3637">
                  <c:v>4.8180900294488849</c:v>
                </c:pt>
                <c:pt idx="3638">
                  <c:v>4.83155237694573</c:v>
                </c:pt>
                <c:pt idx="3639">
                  <c:v>4.8244005048380307</c:v>
                </c:pt>
                <c:pt idx="3640">
                  <c:v>4.8176693310896086</c:v>
                </c:pt>
                <c:pt idx="3641">
                  <c:v>4.824821203197307</c:v>
                </c:pt>
                <c:pt idx="3642">
                  <c:v>4.824821203197307</c:v>
                </c:pt>
                <c:pt idx="3643">
                  <c:v>4.8479596129575091</c:v>
                </c:pt>
                <c:pt idx="3644">
                  <c:v>4.8113588557004627</c:v>
                </c:pt>
                <c:pt idx="3645">
                  <c:v>4.8349179638199411</c:v>
                </c:pt>
                <c:pt idx="3646">
                  <c:v>4.8277660917122418</c:v>
                </c:pt>
                <c:pt idx="3647">
                  <c:v>4.8113588557004627</c:v>
                </c:pt>
                <c:pt idx="3648">
                  <c:v>4.8109381573411865</c:v>
                </c:pt>
                <c:pt idx="3649">
                  <c:v>4.8344972654606648</c:v>
                </c:pt>
                <c:pt idx="3650">
                  <c:v>4.8214556163230959</c:v>
                </c:pt>
                <c:pt idx="3651">
                  <c:v>4.8214556163230959</c:v>
                </c:pt>
                <c:pt idx="3652">
                  <c:v>4.8180900294488849</c:v>
                </c:pt>
                <c:pt idx="3653">
                  <c:v>4.8176693310896086</c:v>
                </c:pt>
                <c:pt idx="3654">
                  <c:v>4.8311316785864538</c:v>
                </c:pt>
                <c:pt idx="3655">
                  <c:v>4.8109381573411865</c:v>
                </c:pt>
                <c:pt idx="3656">
                  <c:v>4.8012620950778286</c:v>
                </c:pt>
                <c:pt idx="3657">
                  <c:v>4.8479596129575091</c:v>
                </c:pt>
                <c:pt idx="3658">
                  <c:v>4.8244005048380307</c:v>
                </c:pt>
                <c:pt idx="3659">
                  <c:v>4.8277660917122418</c:v>
                </c:pt>
                <c:pt idx="3660">
                  <c:v>4.8147244425746738</c:v>
                </c:pt>
                <c:pt idx="3661">
                  <c:v>4.8147244425746738</c:v>
                </c:pt>
                <c:pt idx="3662">
                  <c:v>4.828186790071519</c:v>
                </c:pt>
                <c:pt idx="3663">
                  <c:v>4.8210349179638197</c:v>
                </c:pt>
                <c:pt idx="3664">
                  <c:v>4.8311316785864538</c:v>
                </c:pt>
                <c:pt idx="3665">
                  <c:v>4.828186790071519</c:v>
                </c:pt>
                <c:pt idx="3666">
                  <c:v>4.8168279343710561</c:v>
                </c:pt>
                <c:pt idx="3667">
                  <c:v>4.8122002524190153</c:v>
                </c:pt>
                <c:pt idx="3668">
                  <c:v>4.8332351703828351</c:v>
                </c:pt>
                <c:pt idx="3669">
                  <c:v>4.8231384097602019</c:v>
                </c:pt>
                <c:pt idx="3670">
                  <c:v>4.8336558687421114</c:v>
                </c:pt>
                <c:pt idx="3671">
                  <c:v>4.8143037442153975</c:v>
                </c:pt>
                <c:pt idx="3672">
                  <c:v>4.8273453933529655</c:v>
                </c:pt>
                <c:pt idx="3673">
                  <c:v>4.8151451409339501</c:v>
                </c:pt>
                <c:pt idx="3674">
                  <c:v>4.8277660917122418</c:v>
                </c:pt>
                <c:pt idx="3675">
                  <c:v>4.8210349179638197</c:v>
                </c:pt>
                <c:pt idx="3676">
                  <c:v>4.8180900294488849</c:v>
                </c:pt>
                <c:pt idx="3677">
                  <c:v>4.8176693310896086</c:v>
                </c:pt>
                <c:pt idx="3678">
                  <c:v>4.8210349179638197</c:v>
                </c:pt>
                <c:pt idx="3679">
                  <c:v>4.8260832982751367</c:v>
                </c:pt>
                <c:pt idx="3680">
                  <c:v>4.8231384097602019</c:v>
                </c:pt>
                <c:pt idx="3681">
                  <c:v>4.8269246949936893</c:v>
                </c:pt>
                <c:pt idx="3682">
                  <c:v>4.8256625999158604</c:v>
                </c:pt>
                <c:pt idx="3683">
                  <c:v>4.8218763146823722</c:v>
                </c:pt>
                <c:pt idx="3684">
                  <c:v>4.8176693310896086</c:v>
                </c:pt>
                <c:pt idx="3685">
                  <c:v>4.8168279343710561</c:v>
                </c:pt>
                <c:pt idx="3686">
                  <c:v>4.8122002524190153</c:v>
                </c:pt>
                <c:pt idx="3687">
                  <c:v>4.8344972654606648</c:v>
                </c:pt>
                <c:pt idx="3688">
                  <c:v>4.8311316785864538</c:v>
                </c:pt>
                <c:pt idx="3689">
                  <c:v>4.8147244425746738</c:v>
                </c:pt>
                <c:pt idx="3690">
                  <c:v>4.8374421539755996</c:v>
                </c:pt>
                <c:pt idx="3691">
                  <c:v>4.8277660917122418</c:v>
                </c:pt>
                <c:pt idx="3692">
                  <c:v>4.810096760622633</c:v>
                </c:pt>
                <c:pt idx="3693">
                  <c:v>4.8214556163230959</c:v>
                </c:pt>
                <c:pt idx="3694">
                  <c:v>4.8340765671013886</c:v>
                </c:pt>
                <c:pt idx="3695">
                  <c:v>4.8277660917122418</c:v>
                </c:pt>
                <c:pt idx="3696">
                  <c:v>4.8273453933529655</c:v>
                </c:pt>
                <c:pt idx="3697">
                  <c:v>4.8147244425746738</c:v>
                </c:pt>
                <c:pt idx="3698">
                  <c:v>4.8231384097602019</c:v>
                </c:pt>
                <c:pt idx="3699">
                  <c:v>4.8176693310896086</c:v>
                </c:pt>
                <c:pt idx="3700">
                  <c:v>4.8340765671013886</c:v>
                </c:pt>
                <c:pt idx="3701">
                  <c:v>4.8307109802271766</c:v>
                </c:pt>
                <c:pt idx="3702">
                  <c:v>4.8340765671013886</c:v>
                </c:pt>
                <c:pt idx="3703">
                  <c:v>4.8273453933529655</c:v>
                </c:pt>
                <c:pt idx="3704">
                  <c:v>4.8210349179638197</c:v>
                </c:pt>
                <c:pt idx="3705">
                  <c:v>4.8244005048380307</c:v>
                </c:pt>
                <c:pt idx="3706">
                  <c:v>4.8193521245267146</c:v>
                </c:pt>
                <c:pt idx="3707">
                  <c:v>4.8231384097602019</c:v>
                </c:pt>
                <c:pt idx="3708">
                  <c:v>4.8277660917122418</c:v>
                </c:pt>
                <c:pt idx="3709">
                  <c:v>4.8244005048380307</c:v>
                </c:pt>
                <c:pt idx="3710">
                  <c:v>4.8277660917122418</c:v>
                </c:pt>
                <c:pt idx="3711">
                  <c:v>4.8176693310896086</c:v>
                </c:pt>
                <c:pt idx="3712">
                  <c:v>4.8075725704669754</c:v>
                </c:pt>
                <c:pt idx="3713">
                  <c:v>4.8143037442153975</c:v>
                </c:pt>
                <c:pt idx="3714">
                  <c:v>4.8311316785864538</c:v>
                </c:pt>
                <c:pt idx="3715">
                  <c:v>4.8147244425746738</c:v>
                </c:pt>
                <c:pt idx="3716">
                  <c:v>4.8210349179638197</c:v>
                </c:pt>
                <c:pt idx="3717">
                  <c:v>4.8382835506941522</c:v>
                </c:pt>
                <c:pt idx="3718">
                  <c:v>4.8147244425746738</c:v>
                </c:pt>
                <c:pt idx="3719">
                  <c:v>4.824821203197307</c:v>
                </c:pt>
                <c:pt idx="3720">
                  <c:v>4.8244005048380307</c:v>
                </c:pt>
                <c:pt idx="3721">
                  <c:v>4.8311316785864538</c:v>
                </c:pt>
                <c:pt idx="3722">
                  <c:v>4.8277660917122418</c:v>
                </c:pt>
                <c:pt idx="3723">
                  <c:v>4.8176693310896086</c:v>
                </c:pt>
                <c:pt idx="3724">
                  <c:v>4.8176693310896086</c:v>
                </c:pt>
                <c:pt idx="3725">
                  <c:v>4.8176693310896086</c:v>
                </c:pt>
                <c:pt idx="3726">
                  <c:v>4.8277660917122418</c:v>
                </c:pt>
                <c:pt idx="3727">
                  <c:v>4.8277660917122418</c:v>
                </c:pt>
                <c:pt idx="3728">
                  <c:v>4.8075725704669754</c:v>
                </c:pt>
                <c:pt idx="3729">
                  <c:v>4.8244005048380307</c:v>
                </c:pt>
                <c:pt idx="3730">
                  <c:v>4.8176693310896086</c:v>
                </c:pt>
                <c:pt idx="3731">
                  <c:v>4.8294488851493478</c:v>
                </c:pt>
                <c:pt idx="3732">
                  <c:v>4.8361800588977699</c:v>
                </c:pt>
                <c:pt idx="3733">
                  <c:v>4.8143037442153975</c:v>
                </c:pt>
                <c:pt idx="3734">
                  <c:v>4.8277660917122418</c:v>
                </c:pt>
                <c:pt idx="3735">
                  <c:v>4.8210349179638197</c:v>
                </c:pt>
                <c:pt idx="3736">
                  <c:v>4.8244005048380307</c:v>
                </c:pt>
                <c:pt idx="3737">
                  <c:v>4.8286074884307952</c:v>
                </c:pt>
                <c:pt idx="3738">
                  <c:v>4.8302902818679003</c:v>
                </c:pt>
                <c:pt idx="3739">
                  <c:v>4.8344972654606648</c:v>
                </c:pt>
                <c:pt idx="3740">
                  <c:v>4.8277660917122418</c:v>
                </c:pt>
                <c:pt idx="3741">
                  <c:v>4.8307109802271766</c:v>
                </c:pt>
                <c:pt idx="3742">
                  <c:v>4.8176693310896086</c:v>
                </c:pt>
                <c:pt idx="3743">
                  <c:v>4.8172486327303323</c:v>
                </c:pt>
                <c:pt idx="3744">
                  <c:v>4.8206142196045434</c:v>
                </c:pt>
                <c:pt idx="3745">
                  <c:v>4.8071518721076982</c:v>
                </c:pt>
                <c:pt idx="3746">
                  <c:v>4.8172486327303323</c:v>
                </c:pt>
                <c:pt idx="3747">
                  <c:v>4.8273453933529655</c:v>
                </c:pt>
                <c:pt idx="3748">
                  <c:v>4.8105174589819102</c:v>
                </c:pt>
                <c:pt idx="3749">
                  <c:v>4.8109381573411865</c:v>
                </c:pt>
                <c:pt idx="3750">
                  <c:v>4.8206142196045434</c:v>
                </c:pt>
                <c:pt idx="3751">
                  <c:v>4.8206142196045434</c:v>
                </c:pt>
                <c:pt idx="3752">
                  <c:v>4.8206142196045434</c:v>
                </c:pt>
                <c:pt idx="3753">
                  <c:v>4.8071518721076982</c:v>
                </c:pt>
                <c:pt idx="3754">
                  <c:v>4.8239798064787545</c:v>
                </c:pt>
                <c:pt idx="3755">
                  <c:v>4.8408077408498107</c:v>
                </c:pt>
                <c:pt idx="3756">
                  <c:v>4.8210349179638197</c:v>
                </c:pt>
                <c:pt idx="3757">
                  <c:v>4.8344972654606648</c:v>
                </c:pt>
                <c:pt idx="3758">
                  <c:v>4.8176693310896086</c:v>
                </c:pt>
                <c:pt idx="3759">
                  <c:v>4.8105174589819102</c:v>
                </c:pt>
                <c:pt idx="3760">
                  <c:v>4.8210349179638197</c:v>
                </c:pt>
                <c:pt idx="3761">
                  <c:v>4.8143037442153975</c:v>
                </c:pt>
                <c:pt idx="3762">
                  <c:v>4.8344972654606648</c:v>
                </c:pt>
                <c:pt idx="3763">
                  <c:v>4.8176693310896086</c:v>
                </c:pt>
                <c:pt idx="3764">
                  <c:v>4.8378628523348759</c:v>
                </c:pt>
                <c:pt idx="3765">
                  <c:v>4.8176693310896086</c:v>
                </c:pt>
                <c:pt idx="3766">
                  <c:v>4.8513251998317202</c:v>
                </c:pt>
                <c:pt idx="3767">
                  <c:v>4.844594026083298</c:v>
                </c:pt>
                <c:pt idx="3768">
                  <c:v>4.8172486327303323</c:v>
                </c:pt>
                <c:pt idx="3769">
                  <c:v>4.8239798064787545</c:v>
                </c:pt>
                <c:pt idx="3770">
                  <c:v>4.8210349179638197</c:v>
                </c:pt>
                <c:pt idx="3771">
                  <c:v>4.8138830458561213</c:v>
                </c:pt>
                <c:pt idx="3772">
                  <c:v>4.8105174589819102</c:v>
                </c:pt>
                <c:pt idx="3773">
                  <c:v>4.8374421539755996</c:v>
                </c:pt>
                <c:pt idx="3774">
                  <c:v>4.8374421539755996</c:v>
                </c:pt>
                <c:pt idx="3775">
                  <c:v>4.8277660917122418</c:v>
                </c:pt>
                <c:pt idx="3776">
                  <c:v>4.8172486327303323</c:v>
                </c:pt>
                <c:pt idx="3777">
                  <c:v>4.8109381573411865</c:v>
                </c:pt>
                <c:pt idx="3778">
                  <c:v>4.8239798064787545</c:v>
                </c:pt>
                <c:pt idx="3779">
                  <c:v>4.8109381573411865</c:v>
                </c:pt>
                <c:pt idx="3780">
                  <c:v>4.8109381573411865</c:v>
                </c:pt>
                <c:pt idx="3781">
                  <c:v>4.8340765671013886</c:v>
                </c:pt>
                <c:pt idx="3782">
                  <c:v>4.8210349179638197</c:v>
                </c:pt>
                <c:pt idx="3783">
                  <c:v>4.8273453933529655</c:v>
                </c:pt>
                <c:pt idx="3784">
                  <c:v>4.8143037442153975</c:v>
                </c:pt>
                <c:pt idx="3785">
                  <c:v>4.8042069835927634</c:v>
                </c:pt>
                <c:pt idx="3786">
                  <c:v>4.8042069835927634</c:v>
                </c:pt>
                <c:pt idx="3787">
                  <c:v>4.8239798064787545</c:v>
                </c:pt>
                <c:pt idx="3788">
                  <c:v>4.8210349179638197</c:v>
                </c:pt>
                <c:pt idx="3789">
                  <c:v>4.8239798064787545</c:v>
                </c:pt>
                <c:pt idx="3790">
                  <c:v>4.8147244425746738</c:v>
                </c:pt>
                <c:pt idx="3791">
                  <c:v>4.8307109802271766</c:v>
                </c:pt>
                <c:pt idx="3792">
                  <c:v>4.8340765671013886</c:v>
                </c:pt>
                <c:pt idx="3793">
                  <c:v>4.8172486327303323</c:v>
                </c:pt>
                <c:pt idx="3794">
                  <c:v>4.8244005048380307</c:v>
                </c:pt>
                <c:pt idx="3795">
                  <c:v>4.8210349179638197</c:v>
                </c:pt>
                <c:pt idx="3796">
                  <c:v>4.8336558687421114</c:v>
                </c:pt>
                <c:pt idx="3797">
                  <c:v>4.8244005048380307</c:v>
                </c:pt>
                <c:pt idx="3798">
                  <c:v>4.8408077408498107</c:v>
                </c:pt>
                <c:pt idx="3799">
                  <c:v>4.8109381573411865</c:v>
                </c:pt>
                <c:pt idx="3800">
                  <c:v>4.8277660917122418</c:v>
                </c:pt>
                <c:pt idx="3801">
                  <c:v>4.8172486327303323</c:v>
                </c:pt>
                <c:pt idx="3802">
                  <c:v>4.8340765671013886</c:v>
                </c:pt>
                <c:pt idx="3803">
                  <c:v>4.8239798064787545</c:v>
                </c:pt>
                <c:pt idx="3804">
                  <c:v>4.8206142196045434</c:v>
                </c:pt>
                <c:pt idx="3805">
                  <c:v>4.8307109802271766</c:v>
                </c:pt>
                <c:pt idx="3806">
                  <c:v>4.8307109802271766</c:v>
                </c:pt>
                <c:pt idx="3807">
                  <c:v>4.83155237694573</c:v>
                </c:pt>
                <c:pt idx="3808">
                  <c:v>4.8509045014724439</c:v>
                </c:pt>
                <c:pt idx="3809">
                  <c:v>4.824821203197307</c:v>
                </c:pt>
                <c:pt idx="3810">
                  <c:v>4.8143037442153975</c:v>
                </c:pt>
                <c:pt idx="3811">
                  <c:v>4.8075725704669754</c:v>
                </c:pt>
                <c:pt idx="3812">
                  <c:v>4.8277660917122418</c:v>
                </c:pt>
                <c:pt idx="3813">
                  <c:v>4.8340765671013886</c:v>
                </c:pt>
                <c:pt idx="3814">
                  <c:v>4.8172486327303323</c:v>
                </c:pt>
                <c:pt idx="3815">
                  <c:v>4.8105174589819102</c:v>
                </c:pt>
                <c:pt idx="3816">
                  <c:v>4.8176693310896086</c:v>
                </c:pt>
                <c:pt idx="3817">
                  <c:v>4.8075725704669754</c:v>
                </c:pt>
                <c:pt idx="3818">
                  <c:v>4.8143037442153975</c:v>
                </c:pt>
                <c:pt idx="3819">
                  <c:v>4.8311316785864538</c:v>
                </c:pt>
                <c:pt idx="3820">
                  <c:v>4.8244005048380307</c:v>
                </c:pt>
                <c:pt idx="3821">
                  <c:v>4.8147244425746738</c:v>
                </c:pt>
                <c:pt idx="3822">
                  <c:v>4.8344972654606648</c:v>
                </c:pt>
                <c:pt idx="3823">
                  <c:v>4.8176693310896086</c:v>
                </c:pt>
                <c:pt idx="3824">
                  <c:v>4.8180900294488849</c:v>
                </c:pt>
                <c:pt idx="3825">
                  <c:v>4.8176693310896086</c:v>
                </c:pt>
                <c:pt idx="3826">
                  <c:v>4.8143037442153975</c:v>
                </c:pt>
                <c:pt idx="3827">
                  <c:v>4.8143037442153975</c:v>
                </c:pt>
                <c:pt idx="3828">
                  <c:v>4.8277660917122418</c:v>
                </c:pt>
                <c:pt idx="3829">
                  <c:v>4.8344972654606648</c:v>
                </c:pt>
                <c:pt idx="3830">
                  <c:v>4.8143037442153975</c:v>
                </c:pt>
                <c:pt idx="3831">
                  <c:v>4.8075725704669754</c:v>
                </c:pt>
                <c:pt idx="3832">
                  <c:v>4.8307109802271766</c:v>
                </c:pt>
                <c:pt idx="3833">
                  <c:v>4.8311316785864538</c:v>
                </c:pt>
                <c:pt idx="3834">
                  <c:v>4.8143037442153975</c:v>
                </c:pt>
                <c:pt idx="3835">
                  <c:v>4.844594026083298</c:v>
                </c:pt>
                <c:pt idx="3836">
                  <c:v>4.8210349179638197</c:v>
                </c:pt>
                <c:pt idx="3837">
                  <c:v>4.8122002524190153</c:v>
                </c:pt>
                <c:pt idx="3838">
                  <c:v>4.8336558687421114</c:v>
                </c:pt>
                <c:pt idx="3839">
                  <c:v>4.8042069835927634</c:v>
                </c:pt>
                <c:pt idx="3840">
                  <c:v>4.8075725704669754</c:v>
                </c:pt>
                <c:pt idx="3841">
                  <c:v>4.8176693310896086</c:v>
                </c:pt>
                <c:pt idx="3842">
                  <c:v>4.8475389145982328</c:v>
                </c:pt>
                <c:pt idx="3843">
                  <c:v>4.8244005048380307</c:v>
                </c:pt>
                <c:pt idx="3844">
                  <c:v>4.8344972654606648</c:v>
                </c:pt>
                <c:pt idx="3845">
                  <c:v>4.8340765671013886</c:v>
                </c:pt>
                <c:pt idx="3846">
                  <c:v>4.8143037442153975</c:v>
                </c:pt>
                <c:pt idx="3847">
                  <c:v>4.8277660917122418</c:v>
                </c:pt>
                <c:pt idx="3848">
                  <c:v>4.8378628523348759</c:v>
                </c:pt>
                <c:pt idx="3849">
                  <c:v>4.8277660917122418</c:v>
                </c:pt>
                <c:pt idx="3850">
                  <c:v>4.8244005048380307</c:v>
                </c:pt>
                <c:pt idx="3851">
                  <c:v>4.8071518721076982</c:v>
                </c:pt>
                <c:pt idx="3852">
                  <c:v>4.8176693310896086</c:v>
                </c:pt>
                <c:pt idx="3853">
                  <c:v>4.8382835506941522</c:v>
                </c:pt>
                <c:pt idx="3854">
                  <c:v>4.8277660917122418</c:v>
                </c:pt>
                <c:pt idx="3855">
                  <c:v>4.8143037442153975</c:v>
                </c:pt>
                <c:pt idx="3856">
                  <c:v>4.8210349179638197</c:v>
                </c:pt>
                <c:pt idx="3857">
                  <c:v>4.8176693310896086</c:v>
                </c:pt>
                <c:pt idx="3858">
                  <c:v>4.8214556163230959</c:v>
                </c:pt>
                <c:pt idx="3859">
                  <c:v>4.8155658392932263</c:v>
                </c:pt>
                <c:pt idx="3860">
                  <c:v>4.8370214556163234</c:v>
                </c:pt>
                <c:pt idx="3861">
                  <c:v>4.8143037442153975</c:v>
                </c:pt>
                <c:pt idx="3862">
                  <c:v>4.8176693310896086</c:v>
                </c:pt>
                <c:pt idx="3863">
                  <c:v>4.8244005048380307</c:v>
                </c:pt>
                <c:pt idx="3864">
                  <c:v>4.8180900294488849</c:v>
                </c:pt>
                <c:pt idx="3865">
                  <c:v>4.8180900294488849</c:v>
                </c:pt>
                <c:pt idx="3866">
                  <c:v>4.8244005048380307</c:v>
                </c:pt>
                <c:pt idx="3867">
                  <c:v>4.8344972654606648</c:v>
                </c:pt>
                <c:pt idx="3868">
                  <c:v>4.8252419015565842</c:v>
                </c:pt>
                <c:pt idx="3869">
                  <c:v>4.8466975178796803</c:v>
                </c:pt>
                <c:pt idx="3870">
                  <c:v>4.8176693310896086</c:v>
                </c:pt>
                <c:pt idx="3871">
                  <c:v>4.8176693310896086</c:v>
                </c:pt>
                <c:pt idx="3872">
                  <c:v>4.8340765671013886</c:v>
                </c:pt>
                <c:pt idx="3873">
                  <c:v>4.8210349179638197</c:v>
                </c:pt>
                <c:pt idx="3874">
                  <c:v>4.8176693310896086</c:v>
                </c:pt>
                <c:pt idx="3875">
                  <c:v>4.8307109802271766</c:v>
                </c:pt>
                <c:pt idx="3876">
                  <c:v>4.8206142196045434</c:v>
                </c:pt>
                <c:pt idx="3877">
                  <c:v>4.8277660917122418</c:v>
                </c:pt>
                <c:pt idx="3878">
                  <c:v>4.8109381573411865</c:v>
                </c:pt>
                <c:pt idx="3879">
                  <c:v>4.8143037442153975</c:v>
                </c:pt>
                <c:pt idx="3880">
                  <c:v>4.8105174589819102</c:v>
                </c:pt>
                <c:pt idx="3881">
                  <c:v>4.811779554059739</c:v>
                </c:pt>
                <c:pt idx="3882">
                  <c:v>4.8277660917122418</c:v>
                </c:pt>
                <c:pt idx="3883">
                  <c:v>4.8109381573411865</c:v>
                </c:pt>
                <c:pt idx="3884">
                  <c:v>4.8206142196045434</c:v>
                </c:pt>
                <c:pt idx="3885">
                  <c:v>4.8307109802271766</c:v>
                </c:pt>
                <c:pt idx="3886">
                  <c:v>4.8210349179638197</c:v>
                </c:pt>
                <c:pt idx="3887">
                  <c:v>4.8378628523348759</c:v>
                </c:pt>
                <c:pt idx="3888">
                  <c:v>4.8210349179638197</c:v>
                </c:pt>
                <c:pt idx="3889">
                  <c:v>4.8042069835927634</c:v>
                </c:pt>
                <c:pt idx="3890">
                  <c:v>4.8340765671013886</c:v>
                </c:pt>
                <c:pt idx="3891">
                  <c:v>4.8273453933529655</c:v>
                </c:pt>
                <c:pt idx="3892">
                  <c:v>4.8176693310896086</c:v>
                </c:pt>
                <c:pt idx="3893">
                  <c:v>4.8143037442153975</c:v>
                </c:pt>
                <c:pt idx="3894">
                  <c:v>4.8244005048380307</c:v>
                </c:pt>
                <c:pt idx="3895">
                  <c:v>4.8109381573411865</c:v>
                </c:pt>
                <c:pt idx="3896">
                  <c:v>4.8344972654606648</c:v>
                </c:pt>
                <c:pt idx="3897">
                  <c:v>4.8277660917122418</c:v>
                </c:pt>
                <c:pt idx="3898">
                  <c:v>4.8075725704669754</c:v>
                </c:pt>
                <c:pt idx="3899">
                  <c:v>4.8206142196045434</c:v>
                </c:pt>
                <c:pt idx="3900">
                  <c:v>4.8176693310896086</c:v>
                </c:pt>
                <c:pt idx="3901">
                  <c:v>4.8193521245267146</c:v>
                </c:pt>
                <c:pt idx="3902">
                  <c:v>4.8256625999158604</c:v>
                </c:pt>
                <c:pt idx="3903">
                  <c:v>4.8307109802271766</c:v>
                </c:pt>
                <c:pt idx="3904">
                  <c:v>4.8210349179638197</c:v>
                </c:pt>
                <c:pt idx="3905">
                  <c:v>4.8143037442153975</c:v>
                </c:pt>
                <c:pt idx="3906">
                  <c:v>4.8239798064787545</c:v>
                </c:pt>
                <c:pt idx="3907">
                  <c:v>4.8340765671013886</c:v>
                </c:pt>
                <c:pt idx="3908">
                  <c:v>4.8277660917122418</c:v>
                </c:pt>
                <c:pt idx="3909">
                  <c:v>4.8206142196045434</c:v>
                </c:pt>
                <c:pt idx="3910">
                  <c:v>4.8143037442153975</c:v>
                </c:pt>
                <c:pt idx="3911">
                  <c:v>4.8408077408498107</c:v>
                </c:pt>
                <c:pt idx="3912">
                  <c:v>4.8172486327303323</c:v>
                </c:pt>
                <c:pt idx="3913">
                  <c:v>4.8210349179638197</c:v>
                </c:pt>
                <c:pt idx="3914">
                  <c:v>4.8244005048380307</c:v>
                </c:pt>
                <c:pt idx="3915">
                  <c:v>4.8210349179638197</c:v>
                </c:pt>
                <c:pt idx="3916">
                  <c:v>4.8210349179638197</c:v>
                </c:pt>
                <c:pt idx="3917">
                  <c:v>4.8109381573411865</c:v>
                </c:pt>
                <c:pt idx="3918">
                  <c:v>4.8172486327303323</c:v>
                </c:pt>
                <c:pt idx="3919">
                  <c:v>4.8311316785864538</c:v>
                </c:pt>
                <c:pt idx="3920">
                  <c:v>4.8138830458561213</c:v>
                </c:pt>
                <c:pt idx="3921">
                  <c:v>4.8172486327303323</c:v>
                </c:pt>
                <c:pt idx="3922">
                  <c:v>4.8273453933529655</c:v>
                </c:pt>
                <c:pt idx="3923">
                  <c:v>4.8210349179638197</c:v>
                </c:pt>
                <c:pt idx="3924">
                  <c:v>4.8344972654606648</c:v>
                </c:pt>
                <c:pt idx="3925">
                  <c:v>4.8075725704669754</c:v>
                </c:pt>
                <c:pt idx="3926">
                  <c:v>4.8374421539755996</c:v>
                </c:pt>
                <c:pt idx="3927">
                  <c:v>4.8172486327303323</c:v>
                </c:pt>
                <c:pt idx="3928">
                  <c:v>4.8109381573411865</c:v>
                </c:pt>
                <c:pt idx="3929">
                  <c:v>4.8172486327303323</c:v>
                </c:pt>
                <c:pt idx="3930">
                  <c:v>4.8302902818679003</c:v>
                </c:pt>
                <c:pt idx="3931">
                  <c:v>4.8185107278081611</c:v>
                </c:pt>
                <c:pt idx="3932">
                  <c:v>4.8244005048380307</c:v>
                </c:pt>
                <c:pt idx="3933">
                  <c:v>4.8147244425746738</c:v>
                </c:pt>
                <c:pt idx="3934">
                  <c:v>4.8185107278081611</c:v>
                </c:pt>
                <c:pt idx="3935">
                  <c:v>4.8382835506941522</c:v>
                </c:pt>
                <c:pt idx="3936">
                  <c:v>4.8109381573411865</c:v>
                </c:pt>
                <c:pt idx="3937">
                  <c:v>4.8340765671013886</c:v>
                </c:pt>
                <c:pt idx="3938">
                  <c:v>4.8143037442153975</c:v>
                </c:pt>
                <c:pt idx="3939">
                  <c:v>4.8244005048380307</c:v>
                </c:pt>
                <c:pt idx="3940">
                  <c:v>4.8311316785864538</c:v>
                </c:pt>
                <c:pt idx="3941">
                  <c:v>4.841228439209087</c:v>
                </c:pt>
                <c:pt idx="3942">
                  <c:v>4.8378628523348759</c:v>
                </c:pt>
                <c:pt idx="3943">
                  <c:v>4.8147244425746738</c:v>
                </c:pt>
                <c:pt idx="3944">
                  <c:v>4.8210349179638197</c:v>
                </c:pt>
                <c:pt idx="3945">
                  <c:v>4.8176693310896086</c:v>
                </c:pt>
                <c:pt idx="3946">
                  <c:v>4.8206142196045434</c:v>
                </c:pt>
                <c:pt idx="3947">
                  <c:v>4.8244005048380307</c:v>
                </c:pt>
                <c:pt idx="3948">
                  <c:v>4.8210349179638197</c:v>
                </c:pt>
                <c:pt idx="3949">
                  <c:v>4.8075725704669754</c:v>
                </c:pt>
                <c:pt idx="3950">
                  <c:v>4.8244005048380307</c:v>
                </c:pt>
                <c:pt idx="3951">
                  <c:v>4.8298695835086241</c:v>
                </c:pt>
                <c:pt idx="3952">
                  <c:v>4.8328144720235588</c:v>
                </c:pt>
                <c:pt idx="3953">
                  <c:v>4.8210349179638197</c:v>
                </c:pt>
                <c:pt idx="3954">
                  <c:v>4.8244005048380307</c:v>
                </c:pt>
                <c:pt idx="3955">
                  <c:v>4.8222970130416494</c:v>
                </c:pt>
                <c:pt idx="3956">
                  <c:v>4.8328144720235588</c:v>
                </c:pt>
                <c:pt idx="3957">
                  <c:v>4.8277660917122418</c:v>
                </c:pt>
                <c:pt idx="3958">
                  <c:v>4.8109381573411865</c:v>
                </c:pt>
                <c:pt idx="3959">
                  <c:v>4.8244005048380307</c:v>
                </c:pt>
                <c:pt idx="3960">
                  <c:v>4.8277660917122418</c:v>
                </c:pt>
                <c:pt idx="3961">
                  <c:v>4.8113588557004627</c:v>
                </c:pt>
                <c:pt idx="3962">
                  <c:v>4.8147244425746738</c:v>
                </c:pt>
                <c:pt idx="3963">
                  <c:v>4.8176693310896086</c:v>
                </c:pt>
                <c:pt idx="3964">
                  <c:v>4.8311316785864538</c:v>
                </c:pt>
                <c:pt idx="3965">
                  <c:v>4.8143037442153975</c:v>
                </c:pt>
                <c:pt idx="3966">
                  <c:v>4.8349179638199411</c:v>
                </c:pt>
                <c:pt idx="3967">
                  <c:v>4.8210349179638197</c:v>
                </c:pt>
                <c:pt idx="3968">
                  <c:v>4.8210349179638197</c:v>
                </c:pt>
                <c:pt idx="3969">
                  <c:v>4.8176693310896086</c:v>
                </c:pt>
                <c:pt idx="3970">
                  <c:v>4.8143037442153975</c:v>
                </c:pt>
                <c:pt idx="3971">
                  <c:v>4.8176693310896086</c:v>
                </c:pt>
                <c:pt idx="3972">
                  <c:v>4.8176693310896086</c:v>
                </c:pt>
                <c:pt idx="3973">
                  <c:v>4.8302902818679003</c:v>
                </c:pt>
                <c:pt idx="3974">
                  <c:v>4.8387042490534284</c:v>
                </c:pt>
                <c:pt idx="3975">
                  <c:v>4.8046276819520406</c:v>
                </c:pt>
                <c:pt idx="3976">
                  <c:v>4.8277660917122418</c:v>
                </c:pt>
                <c:pt idx="3977">
                  <c:v>4.8210349179638197</c:v>
                </c:pt>
                <c:pt idx="3978">
                  <c:v>4.8307109802271766</c:v>
                </c:pt>
                <c:pt idx="3979">
                  <c:v>4.8109381573411865</c:v>
                </c:pt>
                <c:pt idx="3980">
                  <c:v>4.8244005048380307</c:v>
                </c:pt>
                <c:pt idx="3981">
                  <c:v>4.8176693310896086</c:v>
                </c:pt>
                <c:pt idx="3982">
                  <c:v>4.8147244425746738</c:v>
                </c:pt>
                <c:pt idx="3983">
                  <c:v>4.8176693310896086</c:v>
                </c:pt>
                <c:pt idx="3984">
                  <c:v>4.8344972654606648</c:v>
                </c:pt>
                <c:pt idx="3985">
                  <c:v>4.8079932688262517</c:v>
                </c:pt>
                <c:pt idx="3986">
                  <c:v>4.8479596129575091</c:v>
                </c:pt>
                <c:pt idx="3987">
                  <c:v>4.8147244425746738</c:v>
                </c:pt>
                <c:pt idx="3988">
                  <c:v>4.8180900294488849</c:v>
                </c:pt>
                <c:pt idx="3989">
                  <c:v>4.841228439209087</c:v>
                </c:pt>
                <c:pt idx="3990">
                  <c:v>4.8042069835927634</c:v>
                </c:pt>
                <c:pt idx="3991">
                  <c:v>4.8349179638199411</c:v>
                </c:pt>
                <c:pt idx="3992">
                  <c:v>4.8113588557004627</c:v>
                </c:pt>
                <c:pt idx="3993">
                  <c:v>4.828186790071519</c:v>
                </c:pt>
                <c:pt idx="3994">
                  <c:v>4.828186790071519</c:v>
                </c:pt>
                <c:pt idx="3995">
                  <c:v>4.8210349179638197</c:v>
                </c:pt>
                <c:pt idx="3996">
                  <c:v>4.8349179638199411</c:v>
                </c:pt>
                <c:pt idx="3997">
                  <c:v>4.8349179638199411</c:v>
                </c:pt>
                <c:pt idx="3998">
                  <c:v>4.8244005048380307</c:v>
                </c:pt>
                <c:pt idx="3999">
                  <c:v>4.8450147244425743</c:v>
                </c:pt>
                <c:pt idx="4000">
                  <c:v>4.8113588557004627</c:v>
                </c:pt>
                <c:pt idx="4001">
                  <c:v>4.8239798064787545</c:v>
                </c:pt>
                <c:pt idx="4002">
                  <c:v>4.8307109802271766</c:v>
                </c:pt>
                <c:pt idx="4003">
                  <c:v>4.8126209507782916</c:v>
                </c:pt>
                <c:pt idx="4004">
                  <c:v>4.8210349179638197</c:v>
                </c:pt>
                <c:pt idx="4005">
                  <c:v>4.8244005048380307</c:v>
                </c:pt>
                <c:pt idx="4006">
                  <c:v>4.8180900294488849</c:v>
                </c:pt>
                <c:pt idx="4007">
                  <c:v>4.8382835506941522</c:v>
                </c:pt>
                <c:pt idx="4008">
                  <c:v>4.8176693310896086</c:v>
                </c:pt>
                <c:pt idx="4009">
                  <c:v>4.828186790071519</c:v>
                </c:pt>
                <c:pt idx="4010">
                  <c:v>4.8244005048380307</c:v>
                </c:pt>
                <c:pt idx="4011">
                  <c:v>4.8277660917122418</c:v>
                </c:pt>
                <c:pt idx="4012">
                  <c:v>4.8244005048380307</c:v>
                </c:pt>
                <c:pt idx="4013">
                  <c:v>4.8286074884307952</c:v>
                </c:pt>
                <c:pt idx="4014">
                  <c:v>4.8273453933529655</c:v>
                </c:pt>
                <c:pt idx="4015">
                  <c:v>4.8277660917122418</c:v>
                </c:pt>
                <c:pt idx="4016">
                  <c:v>4.8109381573411865</c:v>
                </c:pt>
                <c:pt idx="4017">
                  <c:v>4.8180900294488849</c:v>
                </c:pt>
                <c:pt idx="4018">
                  <c:v>4.8416491375683632</c:v>
                </c:pt>
                <c:pt idx="4019">
                  <c:v>4.83155237694573</c:v>
                </c:pt>
                <c:pt idx="4020">
                  <c:v>4.8277660917122418</c:v>
                </c:pt>
                <c:pt idx="4021">
                  <c:v>4.8210349179638197</c:v>
                </c:pt>
                <c:pt idx="4022">
                  <c:v>4.8344972654606648</c:v>
                </c:pt>
                <c:pt idx="4023">
                  <c:v>4.8214556163230959</c:v>
                </c:pt>
                <c:pt idx="4024">
                  <c:v>4.8214556163230959</c:v>
                </c:pt>
                <c:pt idx="4025">
                  <c:v>4.8075725704669754</c:v>
                </c:pt>
                <c:pt idx="4026">
                  <c:v>4.8269246949936893</c:v>
                </c:pt>
                <c:pt idx="4027">
                  <c:v>4.8286074884307952</c:v>
                </c:pt>
                <c:pt idx="4028">
                  <c:v>4.8277660917122418</c:v>
                </c:pt>
                <c:pt idx="4029">
                  <c:v>4.8176693310896086</c:v>
                </c:pt>
                <c:pt idx="4030">
                  <c:v>4.841228439209087</c:v>
                </c:pt>
                <c:pt idx="4031">
                  <c:v>4.8244005048380307</c:v>
                </c:pt>
                <c:pt idx="4032">
                  <c:v>4.8197728228859908</c:v>
                </c:pt>
                <c:pt idx="4033">
                  <c:v>4.8218763146823722</c:v>
                </c:pt>
                <c:pt idx="4034">
                  <c:v>4.8277660917122418</c:v>
                </c:pt>
                <c:pt idx="4035">
                  <c:v>4.8109381573411865</c:v>
                </c:pt>
                <c:pt idx="4036">
                  <c:v>4.8378628523348759</c:v>
                </c:pt>
                <c:pt idx="4037">
                  <c:v>4.8143037442153975</c:v>
                </c:pt>
                <c:pt idx="4038">
                  <c:v>4.8042069835927634</c:v>
                </c:pt>
                <c:pt idx="4039">
                  <c:v>4.8210349179638197</c:v>
                </c:pt>
                <c:pt idx="4040">
                  <c:v>4.8210349179638197</c:v>
                </c:pt>
                <c:pt idx="4041">
                  <c:v>4.8244005048380307</c:v>
                </c:pt>
                <c:pt idx="4042">
                  <c:v>4.8176693310896086</c:v>
                </c:pt>
                <c:pt idx="4043">
                  <c:v>4.841228439209087</c:v>
                </c:pt>
                <c:pt idx="4044">
                  <c:v>4.8244005048380307</c:v>
                </c:pt>
                <c:pt idx="4045">
                  <c:v>4.8244005048380307</c:v>
                </c:pt>
                <c:pt idx="4046">
                  <c:v>4.8176693310896086</c:v>
                </c:pt>
                <c:pt idx="4047">
                  <c:v>4.83155237694573</c:v>
                </c:pt>
                <c:pt idx="4048">
                  <c:v>4.8277660917122418</c:v>
                </c:pt>
                <c:pt idx="4049">
                  <c:v>4.8042069835927634</c:v>
                </c:pt>
                <c:pt idx="4050">
                  <c:v>4.8210349179638197</c:v>
                </c:pt>
                <c:pt idx="4051">
                  <c:v>4.8244005048380307</c:v>
                </c:pt>
                <c:pt idx="4052">
                  <c:v>4.8244005048380307</c:v>
                </c:pt>
                <c:pt idx="4053">
                  <c:v>4.8143037442153975</c:v>
                </c:pt>
                <c:pt idx="4054">
                  <c:v>4.8408077408498107</c:v>
                </c:pt>
                <c:pt idx="4055">
                  <c:v>4.8340765671013886</c:v>
                </c:pt>
                <c:pt idx="4056">
                  <c:v>4.8176693310896086</c:v>
                </c:pt>
                <c:pt idx="4057">
                  <c:v>4.8307109802271766</c:v>
                </c:pt>
                <c:pt idx="4058">
                  <c:v>4.8109381573411865</c:v>
                </c:pt>
                <c:pt idx="4059">
                  <c:v>4.8210349179638197</c:v>
                </c:pt>
                <c:pt idx="4060">
                  <c:v>4.8277660917122418</c:v>
                </c:pt>
                <c:pt idx="4061">
                  <c:v>4.8210349179638197</c:v>
                </c:pt>
                <c:pt idx="4062">
                  <c:v>4.8109381573411865</c:v>
                </c:pt>
                <c:pt idx="4063">
                  <c:v>4.8244005048380307</c:v>
                </c:pt>
                <c:pt idx="4064">
                  <c:v>4.828186790071519</c:v>
                </c:pt>
                <c:pt idx="4065">
                  <c:v>4.8147244425746738</c:v>
                </c:pt>
                <c:pt idx="4066">
                  <c:v>4.8244005048380307</c:v>
                </c:pt>
                <c:pt idx="4067">
                  <c:v>4.8113588557004627</c:v>
                </c:pt>
                <c:pt idx="4068">
                  <c:v>4.8012620950778286</c:v>
                </c:pt>
                <c:pt idx="4069">
                  <c:v>4.8143037442153975</c:v>
                </c:pt>
                <c:pt idx="4070">
                  <c:v>4.8277660917122418</c:v>
                </c:pt>
                <c:pt idx="4071">
                  <c:v>4.8176693310896086</c:v>
                </c:pt>
                <c:pt idx="4072">
                  <c:v>4.8210349179638197</c:v>
                </c:pt>
                <c:pt idx="4073">
                  <c:v>4.8479596129575091</c:v>
                </c:pt>
                <c:pt idx="4074">
                  <c:v>4.8290281867900715</c:v>
                </c:pt>
                <c:pt idx="4075">
                  <c:v>4.8164072360117798</c:v>
                </c:pt>
                <c:pt idx="4076">
                  <c:v>4.8176693310896086</c:v>
                </c:pt>
                <c:pt idx="4077">
                  <c:v>4.8176693310896086</c:v>
                </c:pt>
                <c:pt idx="4078">
                  <c:v>4.83155237694573</c:v>
                </c:pt>
                <c:pt idx="4079">
                  <c:v>4.8143037442153975</c:v>
                </c:pt>
                <c:pt idx="4080">
                  <c:v>4.8172486327303323</c:v>
                </c:pt>
                <c:pt idx="4081">
                  <c:v>4.8311316785864538</c:v>
                </c:pt>
                <c:pt idx="4082">
                  <c:v>4.8244005048380307</c:v>
                </c:pt>
                <c:pt idx="4083">
                  <c:v>4.8176693310896086</c:v>
                </c:pt>
                <c:pt idx="4084">
                  <c:v>4.841228439209087</c:v>
                </c:pt>
                <c:pt idx="4085">
                  <c:v>4.8311316785864538</c:v>
                </c:pt>
                <c:pt idx="4086">
                  <c:v>4.8378628523348759</c:v>
                </c:pt>
                <c:pt idx="4087">
                  <c:v>4.8176693310896086</c:v>
                </c:pt>
                <c:pt idx="4088">
                  <c:v>4.8176693310896086</c:v>
                </c:pt>
                <c:pt idx="4089">
                  <c:v>4.8105174589819102</c:v>
                </c:pt>
                <c:pt idx="4090">
                  <c:v>4.8109381573411865</c:v>
                </c:pt>
                <c:pt idx="4091">
                  <c:v>4.8244005048380307</c:v>
                </c:pt>
                <c:pt idx="4092">
                  <c:v>4.8509045014724439</c:v>
                </c:pt>
                <c:pt idx="4093">
                  <c:v>4.8210349179638197</c:v>
                </c:pt>
                <c:pt idx="4094">
                  <c:v>4.8307109802271766</c:v>
                </c:pt>
                <c:pt idx="4095">
                  <c:v>4.8307109802271766</c:v>
                </c:pt>
                <c:pt idx="4096">
                  <c:v>4.8374421539755996</c:v>
                </c:pt>
                <c:pt idx="4097">
                  <c:v>4.8206142196045434</c:v>
                </c:pt>
                <c:pt idx="4098">
                  <c:v>4.8273453933529655</c:v>
                </c:pt>
                <c:pt idx="4099">
                  <c:v>4.8307109802271766</c:v>
                </c:pt>
                <c:pt idx="4100">
                  <c:v>4.8138830458561213</c:v>
                </c:pt>
                <c:pt idx="4101">
                  <c:v>4.8244005048380307</c:v>
                </c:pt>
                <c:pt idx="4102">
                  <c:v>4.8239798064787545</c:v>
                </c:pt>
                <c:pt idx="4103">
                  <c:v>4.8138830458561213</c:v>
                </c:pt>
                <c:pt idx="4104">
                  <c:v>4.8239798064787545</c:v>
                </c:pt>
                <c:pt idx="4105">
                  <c:v>4.8374421539755996</c:v>
                </c:pt>
                <c:pt idx="4106">
                  <c:v>4.8088346655448042</c:v>
                </c:pt>
                <c:pt idx="4107">
                  <c:v>4.8323937736642826</c:v>
                </c:pt>
                <c:pt idx="4108">
                  <c:v>4.8168279343710561</c:v>
                </c:pt>
                <c:pt idx="4109">
                  <c:v>4.8046276819520406</c:v>
                </c:pt>
                <c:pt idx="4110">
                  <c:v>4.8172486327303323</c:v>
                </c:pt>
                <c:pt idx="4111">
                  <c:v>4.826503996634413</c:v>
                </c:pt>
                <c:pt idx="4112">
                  <c:v>4.8286074884307952</c:v>
                </c:pt>
                <c:pt idx="4113">
                  <c:v>4.828186790071519</c:v>
                </c:pt>
                <c:pt idx="4114">
                  <c:v>4.8471182162389566</c:v>
                </c:pt>
                <c:pt idx="4115">
                  <c:v>4.8210349179638197</c:v>
                </c:pt>
                <c:pt idx="4116">
                  <c:v>4.8378628523348759</c:v>
                </c:pt>
                <c:pt idx="4117">
                  <c:v>4.8277660917122418</c:v>
                </c:pt>
                <c:pt idx="4118">
                  <c:v>4.8307109802271766</c:v>
                </c:pt>
                <c:pt idx="4119">
                  <c:v>4.8105174589819102</c:v>
                </c:pt>
                <c:pt idx="4120">
                  <c:v>4.8344972654606648</c:v>
                </c:pt>
                <c:pt idx="4121">
                  <c:v>4.8239798064787545</c:v>
                </c:pt>
                <c:pt idx="4122">
                  <c:v>4.8239798064787545</c:v>
                </c:pt>
                <c:pt idx="4123">
                  <c:v>4.8273453933529655</c:v>
                </c:pt>
                <c:pt idx="4124">
                  <c:v>4.8138830458561213</c:v>
                </c:pt>
                <c:pt idx="4125">
                  <c:v>4.8239798064787545</c:v>
                </c:pt>
                <c:pt idx="4126">
                  <c:v>4.8206142196045434</c:v>
                </c:pt>
                <c:pt idx="4127">
                  <c:v>4.8176693310896086</c:v>
                </c:pt>
                <c:pt idx="4128">
                  <c:v>4.841228439209087</c:v>
                </c:pt>
                <c:pt idx="4129">
                  <c:v>4.8332351703828351</c:v>
                </c:pt>
                <c:pt idx="4130">
                  <c:v>4.8424905342869158</c:v>
                </c:pt>
                <c:pt idx="4131">
                  <c:v>4.8302902818679003</c:v>
                </c:pt>
                <c:pt idx="4132">
                  <c:v>4.8311316785864538</c:v>
                </c:pt>
                <c:pt idx="4133">
                  <c:v>4.8109381573411865</c:v>
                </c:pt>
                <c:pt idx="4134">
                  <c:v>4.8109381573411865</c:v>
                </c:pt>
                <c:pt idx="4135">
                  <c:v>4.8311316785864538</c:v>
                </c:pt>
                <c:pt idx="4136">
                  <c:v>4.8193521245267146</c:v>
                </c:pt>
                <c:pt idx="4137">
                  <c:v>4.839545645771981</c:v>
                </c:pt>
                <c:pt idx="4138">
                  <c:v>4.8206142196045434</c:v>
                </c:pt>
                <c:pt idx="4139">
                  <c:v>4.8307109802271766</c:v>
                </c:pt>
                <c:pt idx="4140">
                  <c:v>4.8277660917122418</c:v>
                </c:pt>
                <c:pt idx="4141">
                  <c:v>4.8273453933529655</c:v>
                </c:pt>
                <c:pt idx="4142">
                  <c:v>4.8210349179638197</c:v>
                </c:pt>
                <c:pt idx="4143">
                  <c:v>4.8113588557004627</c:v>
                </c:pt>
                <c:pt idx="4144">
                  <c:v>4.8366007572570462</c:v>
                </c:pt>
                <c:pt idx="4145">
                  <c:v>4.8256625999158604</c:v>
                </c:pt>
                <c:pt idx="4146">
                  <c:v>4.8214556163230959</c:v>
                </c:pt>
                <c:pt idx="4147">
                  <c:v>4.8147244425746738</c:v>
                </c:pt>
                <c:pt idx="4148">
                  <c:v>4.8344972654606648</c:v>
                </c:pt>
                <c:pt idx="4149">
                  <c:v>4.8344972654606648</c:v>
                </c:pt>
                <c:pt idx="4150">
                  <c:v>4.8109381573411865</c:v>
                </c:pt>
                <c:pt idx="4151">
                  <c:v>4.8176693310896086</c:v>
                </c:pt>
                <c:pt idx="4152">
                  <c:v>4.8143037442153975</c:v>
                </c:pt>
                <c:pt idx="4153">
                  <c:v>4.8105174589819102</c:v>
                </c:pt>
                <c:pt idx="4154">
                  <c:v>4.8214556163230959</c:v>
                </c:pt>
                <c:pt idx="4155">
                  <c:v>4.8206142196045434</c:v>
                </c:pt>
                <c:pt idx="4156">
                  <c:v>4.8307109802271766</c:v>
                </c:pt>
                <c:pt idx="4157">
                  <c:v>4.8075725704669754</c:v>
                </c:pt>
                <c:pt idx="4158">
                  <c:v>4.8307109802271766</c:v>
                </c:pt>
                <c:pt idx="4159">
                  <c:v>4.8075725704669754</c:v>
                </c:pt>
                <c:pt idx="4160">
                  <c:v>4.8113588557004627</c:v>
                </c:pt>
                <c:pt idx="4161">
                  <c:v>4.8244005048380307</c:v>
                </c:pt>
                <c:pt idx="4162">
                  <c:v>4.8075725704669754</c:v>
                </c:pt>
                <c:pt idx="4163">
                  <c:v>4.8344972654606648</c:v>
                </c:pt>
                <c:pt idx="4164">
                  <c:v>4.8210349179638197</c:v>
                </c:pt>
                <c:pt idx="4165">
                  <c:v>4.8176693310896086</c:v>
                </c:pt>
                <c:pt idx="4166">
                  <c:v>4.8277660917122418</c:v>
                </c:pt>
                <c:pt idx="4167">
                  <c:v>4.8344972654606648</c:v>
                </c:pt>
                <c:pt idx="4168">
                  <c:v>4.8210349179638197</c:v>
                </c:pt>
                <c:pt idx="4169">
                  <c:v>4.8113588557004627</c:v>
                </c:pt>
                <c:pt idx="4170">
                  <c:v>4.8244005048380307</c:v>
                </c:pt>
                <c:pt idx="4171">
                  <c:v>4.8176693310896086</c:v>
                </c:pt>
                <c:pt idx="4172">
                  <c:v>4.8311316785864538</c:v>
                </c:pt>
                <c:pt idx="4173">
                  <c:v>4.8244005048380307</c:v>
                </c:pt>
                <c:pt idx="4174">
                  <c:v>4.8143037442153975</c:v>
                </c:pt>
                <c:pt idx="4175">
                  <c:v>4.8244005048380307</c:v>
                </c:pt>
                <c:pt idx="4176">
                  <c:v>4.8176693310896086</c:v>
                </c:pt>
                <c:pt idx="4177">
                  <c:v>4.810096760622633</c:v>
                </c:pt>
                <c:pt idx="4178">
                  <c:v>4.8222970130416494</c:v>
                </c:pt>
                <c:pt idx="4179">
                  <c:v>4.8311316785864538</c:v>
                </c:pt>
                <c:pt idx="4180">
                  <c:v>4.8109381573411865</c:v>
                </c:pt>
                <c:pt idx="4181">
                  <c:v>4.8344972654606648</c:v>
                </c:pt>
                <c:pt idx="4182">
                  <c:v>4.8214556163230959</c:v>
                </c:pt>
                <c:pt idx="4183">
                  <c:v>4.8206142196045434</c:v>
                </c:pt>
                <c:pt idx="4184">
                  <c:v>4.8176693310896086</c:v>
                </c:pt>
                <c:pt idx="4185">
                  <c:v>4.8109381573411865</c:v>
                </c:pt>
                <c:pt idx="4186">
                  <c:v>4.8210349179638197</c:v>
                </c:pt>
                <c:pt idx="4187">
                  <c:v>4.8277660917122418</c:v>
                </c:pt>
                <c:pt idx="4188">
                  <c:v>4.8180900294488849</c:v>
                </c:pt>
                <c:pt idx="4189">
                  <c:v>4.8176693310896086</c:v>
                </c:pt>
                <c:pt idx="4190">
                  <c:v>4.8176693310896086</c:v>
                </c:pt>
                <c:pt idx="4191">
                  <c:v>4.844594026083298</c:v>
                </c:pt>
                <c:pt idx="4192">
                  <c:v>4.8408077408498107</c:v>
                </c:pt>
                <c:pt idx="4193">
                  <c:v>4.8344972654606648</c:v>
                </c:pt>
                <c:pt idx="4194">
                  <c:v>4.8075725704669754</c:v>
                </c:pt>
                <c:pt idx="4195">
                  <c:v>4.8277660917122418</c:v>
                </c:pt>
                <c:pt idx="4196">
                  <c:v>4.8210349179638197</c:v>
                </c:pt>
                <c:pt idx="4197">
                  <c:v>4.8143037442153975</c:v>
                </c:pt>
                <c:pt idx="4198">
                  <c:v>4.8378628523348759</c:v>
                </c:pt>
                <c:pt idx="4199">
                  <c:v>4.8344972654606648</c:v>
                </c:pt>
                <c:pt idx="4200">
                  <c:v>4.8210349179638197</c:v>
                </c:pt>
                <c:pt idx="4201">
                  <c:v>4.8176693310896086</c:v>
                </c:pt>
                <c:pt idx="4202">
                  <c:v>4.8479596129575091</c:v>
                </c:pt>
                <c:pt idx="4203">
                  <c:v>4.8244005048380307</c:v>
                </c:pt>
                <c:pt idx="4204">
                  <c:v>4.8143037442153975</c:v>
                </c:pt>
                <c:pt idx="4205">
                  <c:v>4.8277660917122418</c:v>
                </c:pt>
                <c:pt idx="4206">
                  <c:v>4.8109381573411865</c:v>
                </c:pt>
                <c:pt idx="4207">
                  <c:v>4.8143037442153975</c:v>
                </c:pt>
                <c:pt idx="4208">
                  <c:v>4.8311316785864538</c:v>
                </c:pt>
                <c:pt idx="4209">
                  <c:v>4.8206142196045434</c:v>
                </c:pt>
                <c:pt idx="4210">
                  <c:v>4.8143037442153975</c:v>
                </c:pt>
                <c:pt idx="4211">
                  <c:v>4.8344972654606648</c:v>
                </c:pt>
                <c:pt idx="4212">
                  <c:v>4.8180900294488849</c:v>
                </c:pt>
                <c:pt idx="4213">
                  <c:v>4.8311316785864538</c:v>
                </c:pt>
                <c:pt idx="4214">
                  <c:v>4.8235591081194782</c:v>
                </c:pt>
                <c:pt idx="4215">
                  <c:v>4.8357593605384936</c:v>
                </c:pt>
                <c:pt idx="4216">
                  <c:v>4.8210349179638197</c:v>
                </c:pt>
                <c:pt idx="4217">
                  <c:v>4.8210349179638197</c:v>
                </c:pt>
                <c:pt idx="4218">
                  <c:v>4.8210349179638197</c:v>
                </c:pt>
                <c:pt idx="4219">
                  <c:v>4.8109381573411865</c:v>
                </c:pt>
                <c:pt idx="4220">
                  <c:v>4.824821203197307</c:v>
                </c:pt>
                <c:pt idx="4221">
                  <c:v>4.824821203197307</c:v>
                </c:pt>
                <c:pt idx="4222">
                  <c:v>4.8180900294488849</c:v>
                </c:pt>
                <c:pt idx="4223">
                  <c:v>4.8244005048380307</c:v>
                </c:pt>
                <c:pt idx="4224">
                  <c:v>4.811779554059739</c:v>
                </c:pt>
                <c:pt idx="4225">
                  <c:v>4.8210349179638197</c:v>
                </c:pt>
                <c:pt idx="4226">
                  <c:v>4.828186790071519</c:v>
                </c:pt>
                <c:pt idx="4227">
                  <c:v>4.828186790071519</c:v>
                </c:pt>
                <c:pt idx="4228">
                  <c:v>4.8349179638199411</c:v>
                </c:pt>
                <c:pt idx="4229">
                  <c:v>4.8214556163230959</c:v>
                </c:pt>
                <c:pt idx="4230">
                  <c:v>4.83155237694573</c:v>
                </c:pt>
                <c:pt idx="4231">
                  <c:v>4.8214556163230959</c:v>
                </c:pt>
                <c:pt idx="4232">
                  <c:v>4.8180900294488849</c:v>
                </c:pt>
                <c:pt idx="4233">
                  <c:v>4.8079932688262517</c:v>
                </c:pt>
                <c:pt idx="4234">
                  <c:v>4.841228439209087</c:v>
                </c:pt>
                <c:pt idx="4235">
                  <c:v>4.8210349179638197</c:v>
                </c:pt>
                <c:pt idx="4236">
                  <c:v>4.8079932688262517</c:v>
                </c:pt>
                <c:pt idx="4237">
                  <c:v>4.8307109802271766</c:v>
                </c:pt>
                <c:pt idx="4238">
                  <c:v>4.8109381573411865</c:v>
                </c:pt>
                <c:pt idx="4239">
                  <c:v>4.8176693310896086</c:v>
                </c:pt>
                <c:pt idx="4240">
                  <c:v>4.8210349179638197</c:v>
                </c:pt>
                <c:pt idx="4241">
                  <c:v>4.8176693310896086</c:v>
                </c:pt>
                <c:pt idx="4242">
                  <c:v>4.8113588557004627</c:v>
                </c:pt>
                <c:pt idx="4243">
                  <c:v>4.8075725704669754</c:v>
                </c:pt>
                <c:pt idx="4244">
                  <c:v>4.8214556163230959</c:v>
                </c:pt>
                <c:pt idx="4245">
                  <c:v>4.8210349179638197</c:v>
                </c:pt>
                <c:pt idx="4246">
                  <c:v>4.8378628523348759</c:v>
                </c:pt>
                <c:pt idx="4247">
                  <c:v>4.824821203197307</c:v>
                </c:pt>
                <c:pt idx="4248">
                  <c:v>4.8344972654606648</c:v>
                </c:pt>
                <c:pt idx="4249">
                  <c:v>4.8344972654606648</c:v>
                </c:pt>
                <c:pt idx="4250">
                  <c:v>4.8113588557004627</c:v>
                </c:pt>
                <c:pt idx="4251">
                  <c:v>4.841228439209087</c:v>
                </c:pt>
                <c:pt idx="4252">
                  <c:v>4.8075725704669754</c:v>
                </c:pt>
                <c:pt idx="4253">
                  <c:v>4.8244005048380307</c:v>
                </c:pt>
                <c:pt idx="4254">
                  <c:v>4.8176693310896086</c:v>
                </c:pt>
                <c:pt idx="4255">
                  <c:v>4.8328144720235588</c:v>
                </c:pt>
                <c:pt idx="4256">
                  <c:v>4.8256625999158604</c:v>
                </c:pt>
                <c:pt idx="4257">
                  <c:v>4.8244005048380307</c:v>
                </c:pt>
                <c:pt idx="4258">
                  <c:v>4.8311316785864538</c:v>
                </c:pt>
                <c:pt idx="4259">
                  <c:v>4.8210349179638197</c:v>
                </c:pt>
                <c:pt idx="4260">
                  <c:v>4.8210349179638197</c:v>
                </c:pt>
                <c:pt idx="4261">
                  <c:v>4.841228439209087</c:v>
                </c:pt>
                <c:pt idx="4262">
                  <c:v>4.8210349179638197</c:v>
                </c:pt>
                <c:pt idx="4263">
                  <c:v>4.8176693310896086</c:v>
                </c:pt>
                <c:pt idx="4264">
                  <c:v>4.8138830458561213</c:v>
                </c:pt>
                <c:pt idx="4265">
                  <c:v>4.8214556163230959</c:v>
                </c:pt>
                <c:pt idx="4266">
                  <c:v>4.8176693310896086</c:v>
                </c:pt>
                <c:pt idx="4267">
                  <c:v>4.8239798064787545</c:v>
                </c:pt>
                <c:pt idx="4268">
                  <c:v>4.8206142196045434</c:v>
                </c:pt>
                <c:pt idx="4269">
                  <c:v>4.8046276819520406</c:v>
                </c:pt>
                <c:pt idx="4270">
                  <c:v>4.8138830458561213</c:v>
                </c:pt>
                <c:pt idx="4271">
                  <c:v>4.8172486327303323</c:v>
                </c:pt>
                <c:pt idx="4272">
                  <c:v>4.8109381573411865</c:v>
                </c:pt>
                <c:pt idx="4273">
                  <c:v>4.8277660917122418</c:v>
                </c:pt>
                <c:pt idx="4274">
                  <c:v>4.8307109802271766</c:v>
                </c:pt>
                <c:pt idx="4275">
                  <c:v>4.8143037442153975</c:v>
                </c:pt>
                <c:pt idx="4276">
                  <c:v>4.8244005048380307</c:v>
                </c:pt>
                <c:pt idx="4277">
                  <c:v>4.8235591081194782</c:v>
                </c:pt>
                <c:pt idx="4278">
                  <c:v>4.8353386621792174</c:v>
                </c:pt>
                <c:pt idx="4279">
                  <c:v>4.8206142196045434</c:v>
                </c:pt>
                <c:pt idx="4280">
                  <c:v>4.841228439209087</c:v>
                </c:pt>
                <c:pt idx="4281">
                  <c:v>4.8239798064787545</c:v>
                </c:pt>
                <c:pt idx="4282">
                  <c:v>4.8109381573411865</c:v>
                </c:pt>
                <c:pt idx="4283">
                  <c:v>4.8176693310896086</c:v>
                </c:pt>
                <c:pt idx="4284">
                  <c:v>4.8176693310896086</c:v>
                </c:pt>
                <c:pt idx="4285">
                  <c:v>4.8378628523348759</c:v>
                </c:pt>
                <c:pt idx="4286">
                  <c:v>4.8239798064787545</c:v>
                </c:pt>
                <c:pt idx="4287">
                  <c:v>4.8138830458561213</c:v>
                </c:pt>
                <c:pt idx="4288">
                  <c:v>4.8210349179638197</c:v>
                </c:pt>
                <c:pt idx="4289">
                  <c:v>4.8096760622633568</c:v>
                </c:pt>
                <c:pt idx="4290">
                  <c:v>4.8151451409339501</c:v>
                </c:pt>
                <c:pt idx="4291">
                  <c:v>4.8277660917122418</c:v>
                </c:pt>
                <c:pt idx="4292">
                  <c:v>4.8210349179638197</c:v>
                </c:pt>
                <c:pt idx="4293">
                  <c:v>4.8176693310896086</c:v>
                </c:pt>
                <c:pt idx="4294">
                  <c:v>4.8109381573411865</c:v>
                </c:pt>
                <c:pt idx="4295">
                  <c:v>4.8075725704669754</c:v>
                </c:pt>
                <c:pt idx="4296">
                  <c:v>4.8244005048380307</c:v>
                </c:pt>
                <c:pt idx="4297">
                  <c:v>4.8075725704669754</c:v>
                </c:pt>
                <c:pt idx="4298">
                  <c:v>4.8172486327303323</c:v>
                </c:pt>
                <c:pt idx="4299">
                  <c:v>4.8378628523348759</c:v>
                </c:pt>
                <c:pt idx="4300">
                  <c:v>4.8378628523348759</c:v>
                </c:pt>
                <c:pt idx="4301">
                  <c:v>4.8109381573411865</c:v>
                </c:pt>
                <c:pt idx="4302">
                  <c:v>4.8340765671013886</c:v>
                </c:pt>
                <c:pt idx="4303">
                  <c:v>4.8075725704669754</c:v>
                </c:pt>
                <c:pt idx="4304">
                  <c:v>4.8206142196045434</c:v>
                </c:pt>
                <c:pt idx="4305">
                  <c:v>4.8008413967185524</c:v>
                </c:pt>
                <c:pt idx="4306">
                  <c:v>4.8408077408498107</c:v>
                </c:pt>
                <c:pt idx="4307">
                  <c:v>4.8277660917122418</c:v>
                </c:pt>
                <c:pt idx="4308">
                  <c:v>4.8277660917122418</c:v>
                </c:pt>
                <c:pt idx="4309">
                  <c:v>4.8290281867900715</c:v>
                </c:pt>
                <c:pt idx="4310">
                  <c:v>4.8366007572570462</c:v>
                </c:pt>
                <c:pt idx="4311">
                  <c:v>4.8244005048380307</c:v>
                </c:pt>
                <c:pt idx="4312">
                  <c:v>4.8294488851493478</c:v>
                </c:pt>
                <c:pt idx="4313">
                  <c:v>4.8189314261674374</c:v>
                </c:pt>
                <c:pt idx="4314">
                  <c:v>4.83155237694573</c:v>
                </c:pt>
                <c:pt idx="4315">
                  <c:v>4.8075725704669754</c:v>
                </c:pt>
                <c:pt idx="4316">
                  <c:v>4.8172486327303323</c:v>
                </c:pt>
                <c:pt idx="4317">
                  <c:v>4.828186790071519</c:v>
                </c:pt>
                <c:pt idx="4318">
                  <c:v>4.8273453933529655</c:v>
                </c:pt>
                <c:pt idx="4319">
                  <c:v>4.8311316785864538</c:v>
                </c:pt>
                <c:pt idx="4320">
                  <c:v>4.8210349179638197</c:v>
                </c:pt>
                <c:pt idx="4321">
                  <c:v>4.8340765671013886</c:v>
                </c:pt>
                <c:pt idx="4322">
                  <c:v>4.8374421539755996</c:v>
                </c:pt>
                <c:pt idx="4323">
                  <c:v>4.8277660917122418</c:v>
                </c:pt>
                <c:pt idx="4324">
                  <c:v>4.8311316785864538</c:v>
                </c:pt>
                <c:pt idx="4325">
                  <c:v>4.8075725704669754</c:v>
                </c:pt>
                <c:pt idx="4326">
                  <c:v>4.8210349179638197</c:v>
                </c:pt>
                <c:pt idx="4327">
                  <c:v>4.8273453933529655</c:v>
                </c:pt>
                <c:pt idx="4328">
                  <c:v>4.8176693310896086</c:v>
                </c:pt>
                <c:pt idx="4329">
                  <c:v>4.8109381573411865</c:v>
                </c:pt>
                <c:pt idx="4330">
                  <c:v>4.8206142196045434</c:v>
                </c:pt>
                <c:pt idx="4331">
                  <c:v>4.8235591081194782</c:v>
                </c:pt>
                <c:pt idx="4332">
                  <c:v>4.841228439209087</c:v>
                </c:pt>
                <c:pt idx="4333">
                  <c:v>4.8206142196045434</c:v>
                </c:pt>
                <c:pt idx="4334">
                  <c:v>4.8239798064787545</c:v>
                </c:pt>
                <c:pt idx="4335">
                  <c:v>4.8138830458561213</c:v>
                </c:pt>
                <c:pt idx="4336">
                  <c:v>4.8244005048380307</c:v>
                </c:pt>
                <c:pt idx="4337">
                  <c:v>4.8206142196045434</c:v>
                </c:pt>
                <c:pt idx="4338">
                  <c:v>4.8340765671013886</c:v>
                </c:pt>
                <c:pt idx="4339">
                  <c:v>4.8172486327303323</c:v>
                </c:pt>
                <c:pt idx="4340">
                  <c:v>4.8004206983592761</c:v>
                </c:pt>
                <c:pt idx="4341">
                  <c:v>4.8206142196045434</c:v>
                </c:pt>
                <c:pt idx="4342">
                  <c:v>4.8206142196045434</c:v>
                </c:pt>
                <c:pt idx="4343">
                  <c:v>4.8172486327303323</c:v>
                </c:pt>
                <c:pt idx="4344">
                  <c:v>4.8235591081194782</c:v>
                </c:pt>
                <c:pt idx="4345">
                  <c:v>4.8180900294488849</c:v>
                </c:pt>
                <c:pt idx="4346">
                  <c:v>4.8307109802271766</c:v>
                </c:pt>
                <c:pt idx="4347">
                  <c:v>4.8416491375683632</c:v>
                </c:pt>
                <c:pt idx="4348">
                  <c:v>4.8210349179638197</c:v>
                </c:pt>
                <c:pt idx="4349">
                  <c:v>4.8307109802271766</c:v>
                </c:pt>
                <c:pt idx="4350">
                  <c:v>4.8214556163230959</c:v>
                </c:pt>
                <c:pt idx="4351">
                  <c:v>4.8244005048380307</c:v>
                </c:pt>
                <c:pt idx="4352">
                  <c:v>4.8374421539755996</c:v>
                </c:pt>
                <c:pt idx="4353">
                  <c:v>4.8344972654606648</c:v>
                </c:pt>
                <c:pt idx="4354">
                  <c:v>4.8176693310896086</c:v>
                </c:pt>
                <c:pt idx="4355">
                  <c:v>4.8222970130416494</c:v>
                </c:pt>
                <c:pt idx="4356">
                  <c:v>4.8256625999158604</c:v>
                </c:pt>
                <c:pt idx="4357">
                  <c:v>4.8113588557004627</c:v>
                </c:pt>
                <c:pt idx="4358">
                  <c:v>4.8109381573411865</c:v>
                </c:pt>
                <c:pt idx="4359">
                  <c:v>4.8244005048380307</c:v>
                </c:pt>
                <c:pt idx="4360">
                  <c:v>4.8311316785864538</c:v>
                </c:pt>
                <c:pt idx="4361">
                  <c:v>4.824821203197307</c:v>
                </c:pt>
                <c:pt idx="4362">
                  <c:v>4.8273453933529655</c:v>
                </c:pt>
                <c:pt idx="4363">
                  <c:v>4.8176693310896086</c:v>
                </c:pt>
                <c:pt idx="4364">
                  <c:v>4.828186790071519</c:v>
                </c:pt>
                <c:pt idx="4365">
                  <c:v>4.8109381573411865</c:v>
                </c:pt>
                <c:pt idx="4366">
                  <c:v>4.8197728228859908</c:v>
                </c:pt>
                <c:pt idx="4367">
                  <c:v>4.8222970130416494</c:v>
                </c:pt>
                <c:pt idx="4368">
                  <c:v>4.8311316785864538</c:v>
                </c:pt>
                <c:pt idx="4369">
                  <c:v>4.8075725704669754</c:v>
                </c:pt>
                <c:pt idx="4370">
                  <c:v>4.8210349179638197</c:v>
                </c:pt>
                <c:pt idx="4371">
                  <c:v>4.8311316785864538</c:v>
                </c:pt>
                <c:pt idx="4372">
                  <c:v>4.8143037442153975</c:v>
                </c:pt>
                <c:pt idx="4373">
                  <c:v>4.8307109802271766</c:v>
                </c:pt>
                <c:pt idx="4374">
                  <c:v>4.824821203197307</c:v>
                </c:pt>
                <c:pt idx="4375">
                  <c:v>4.8277660917122418</c:v>
                </c:pt>
                <c:pt idx="4376">
                  <c:v>4.8210349179638197</c:v>
                </c:pt>
                <c:pt idx="4377">
                  <c:v>4.8176693310896086</c:v>
                </c:pt>
                <c:pt idx="4378">
                  <c:v>4.8244005048380307</c:v>
                </c:pt>
                <c:pt idx="4379">
                  <c:v>4.8176693310896086</c:v>
                </c:pt>
                <c:pt idx="4380">
                  <c:v>4.8311316785864538</c:v>
                </c:pt>
                <c:pt idx="4381">
                  <c:v>4.8176693310896086</c:v>
                </c:pt>
                <c:pt idx="4382">
                  <c:v>4.8244005048380307</c:v>
                </c:pt>
                <c:pt idx="4383">
                  <c:v>4.8344972654606648</c:v>
                </c:pt>
                <c:pt idx="4384">
                  <c:v>4.8143037442153975</c:v>
                </c:pt>
                <c:pt idx="4385">
                  <c:v>4.8176693310896086</c:v>
                </c:pt>
                <c:pt idx="4386">
                  <c:v>4.8008413967185524</c:v>
                </c:pt>
                <c:pt idx="4387">
                  <c:v>4.8210349179638197</c:v>
                </c:pt>
                <c:pt idx="4388">
                  <c:v>4.8176693310896086</c:v>
                </c:pt>
                <c:pt idx="4389">
                  <c:v>4.8311316785864538</c:v>
                </c:pt>
                <c:pt idx="4390">
                  <c:v>4.8378628523348759</c:v>
                </c:pt>
                <c:pt idx="4391">
                  <c:v>4.8244005048380307</c:v>
                </c:pt>
                <c:pt idx="4392">
                  <c:v>4.8311316785864538</c:v>
                </c:pt>
                <c:pt idx="4393">
                  <c:v>4.8042069835927634</c:v>
                </c:pt>
                <c:pt idx="4394">
                  <c:v>4.8311316785864538</c:v>
                </c:pt>
                <c:pt idx="4395">
                  <c:v>4.8311316785864538</c:v>
                </c:pt>
                <c:pt idx="4396">
                  <c:v>4.8113588557004627</c:v>
                </c:pt>
                <c:pt idx="4397">
                  <c:v>4.8176693310896086</c:v>
                </c:pt>
                <c:pt idx="4398">
                  <c:v>4.8138830458561213</c:v>
                </c:pt>
                <c:pt idx="4399">
                  <c:v>4.8206142196045434</c:v>
                </c:pt>
                <c:pt idx="4400">
                  <c:v>4.824821203197307</c:v>
                </c:pt>
                <c:pt idx="4401">
                  <c:v>4.8079932688262517</c:v>
                </c:pt>
                <c:pt idx="4402">
                  <c:v>4.8210349179638197</c:v>
                </c:pt>
                <c:pt idx="4403">
                  <c:v>4.8344972654606648</c:v>
                </c:pt>
                <c:pt idx="4404">
                  <c:v>4.8143037442153975</c:v>
                </c:pt>
                <c:pt idx="4405">
                  <c:v>4.8008413967185524</c:v>
                </c:pt>
                <c:pt idx="4406">
                  <c:v>4.8244005048380307</c:v>
                </c:pt>
                <c:pt idx="4407">
                  <c:v>4.8075725704669754</c:v>
                </c:pt>
                <c:pt idx="4408">
                  <c:v>4.8143037442153975</c:v>
                </c:pt>
                <c:pt idx="4409">
                  <c:v>4.8189314261674374</c:v>
                </c:pt>
                <c:pt idx="4410">
                  <c:v>4.8328144720235588</c:v>
                </c:pt>
                <c:pt idx="4411">
                  <c:v>4.8109381573411865</c:v>
                </c:pt>
                <c:pt idx="4412">
                  <c:v>4.8143037442153975</c:v>
                </c:pt>
                <c:pt idx="4413">
                  <c:v>4.8323937736642826</c:v>
                </c:pt>
                <c:pt idx="4414">
                  <c:v>4.8260832982751367</c:v>
                </c:pt>
                <c:pt idx="4415">
                  <c:v>4.8176693310896086</c:v>
                </c:pt>
                <c:pt idx="4416">
                  <c:v>4.8176693310896086</c:v>
                </c:pt>
                <c:pt idx="4417">
                  <c:v>4.8340765671013886</c:v>
                </c:pt>
                <c:pt idx="4418">
                  <c:v>4.8143037442153975</c:v>
                </c:pt>
                <c:pt idx="4419">
                  <c:v>4.813462347496845</c:v>
                </c:pt>
                <c:pt idx="4420">
                  <c:v>4.8012620950778286</c:v>
                </c:pt>
                <c:pt idx="4421">
                  <c:v>4.8004206983592761</c:v>
                </c:pt>
                <c:pt idx="4422">
                  <c:v>4.8172486327303323</c:v>
                </c:pt>
                <c:pt idx="4423">
                  <c:v>4.8109381573411865</c:v>
                </c:pt>
                <c:pt idx="4424">
                  <c:v>4.8075725704669754</c:v>
                </c:pt>
                <c:pt idx="4425">
                  <c:v>4.8244005048380307</c:v>
                </c:pt>
                <c:pt idx="4426">
                  <c:v>4.8244005048380307</c:v>
                </c:pt>
                <c:pt idx="4427">
                  <c:v>4.8176693310896086</c:v>
                </c:pt>
                <c:pt idx="4428">
                  <c:v>4.8164072360117798</c:v>
                </c:pt>
                <c:pt idx="4429">
                  <c:v>4.8387042490534284</c:v>
                </c:pt>
                <c:pt idx="4430">
                  <c:v>4.8269246949936893</c:v>
                </c:pt>
                <c:pt idx="4431">
                  <c:v>4.8042069835927634</c:v>
                </c:pt>
                <c:pt idx="4432">
                  <c:v>4.8252419015565842</c:v>
                </c:pt>
                <c:pt idx="4433">
                  <c:v>4.826503996634413</c:v>
                </c:pt>
                <c:pt idx="4434">
                  <c:v>4.8176693310896086</c:v>
                </c:pt>
                <c:pt idx="4435">
                  <c:v>4.8340765671013886</c:v>
                </c:pt>
                <c:pt idx="4436">
                  <c:v>4.8244005048380307</c:v>
                </c:pt>
                <c:pt idx="4437">
                  <c:v>4.8244005048380307</c:v>
                </c:pt>
                <c:pt idx="4438">
                  <c:v>4.8277660917122418</c:v>
                </c:pt>
                <c:pt idx="4439">
                  <c:v>4.8408077408498107</c:v>
                </c:pt>
                <c:pt idx="4440">
                  <c:v>4.8239798064787545</c:v>
                </c:pt>
                <c:pt idx="4441">
                  <c:v>4.8311316785864538</c:v>
                </c:pt>
                <c:pt idx="4442">
                  <c:v>4.8340765671013886</c:v>
                </c:pt>
                <c:pt idx="4443">
                  <c:v>4.8239798064787545</c:v>
                </c:pt>
                <c:pt idx="4444">
                  <c:v>4.8416491375683632</c:v>
                </c:pt>
                <c:pt idx="4445">
                  <c:v>4.8176693310896086</c:v>
                </c:pt>
                <c:pt idx="4446">
                  <c:v>4.8210349179638197</c:v>
                </c:pt>
                <c:pt idx="4447">
                  <c:v>4.8311316785864538</c:v>
                </c:pt>
                <c:pt idx="4448">
                  <c:v>4.8244005048380307</c:v>
                </c:pt>
                <c:pt idx="4449">
                  <c:v>4.8311316785864538</c:v>
                </c:pt>
                <c:pt idx="4450">
                  <c:v>4.8079932688262517</c:v>
                </c:pt>
                <c:pt idx="4451">
                  <c:v>4.8450147244425743</c:v>
                </c:pt>
                <c:pt idx="4452">
                  <c:v>4.8311316785864538</c:v>
                </c:pt>
                <c:pt idx="4453">
                  <c:v>4.8244005048380307</c:v>
                </c:pt>
                <c:pt idx="4454">
                  <c:v>4.8109381573411865</c:v>
                </c:pt>
                <c:pt idx="4455">
                  <c:v>4.8244005048380307</c:v>
                </c:pt>
                <c:pt idx="4456">
                  <c:v>4.8075725704669754</c:v>
                </c:pt>
                <c:pt idx="4457">
                  <c:v>4.8277660917122418</c:v>
                </c:pt>
                <c:pt idx="4458">
                  <c:v>4.8176693310896086</c:v>
                </c:pt>
                <c:pt idx="4459">
                  <c:v>4.8244005048380307</c:v>
                </c:pt>
                <c:pt idx="4460">
                  <c:v>4.8176693310896086</c:v>
                </c:pt>
                <c:pt idx="4461">
                  <c:v>4.8210349179638197</c:v>
                </c:pt>
                <c:pt idx="4462">
                  <c:v>4.8176693310896086</c:v>
                </c:pt>
                <c:pt idx="4463">
                  <c:v>4.8311316785864538</c:v>
                </c:pt>
                <c:pt idx="4464">
                  <c:v>4.8109381573411865</c:v>
                </c:pt>
                <c:pt idx="4465">
                  <c:v>4.8210349179638197</c:v>
                </c:pt>
                <c:pt idx="4466">
                  <c:v>4.8176693310896086</c:v>
                </c:pt>
                <c:pt idx="4467">
                  <c:v>4.8113588557004627</c:v>
                </c:pt>
                <c:pt idx="4468">
                  <c:v>4.8143037442153975</c:v>
                </c:pt>
                <c:pt idx="4469">
                  <c:v>4.8277660917122418</c:v>
                </c:pt>
                <c:pt idx="4470">
                  <c:v>4.8244005048380307</c:v>
                </c:pt>
                <c:pt idx="4471">
                  <c:v>4.824821203197307</c:v>
                </c:pt>
                <c:pt idx="4472">
                  <c:v>4.8143037442153975</c:v>
                </c:pt>
                <c:pt idx="4473">
                  <c:v>4.8277660917122418</c:v>
                </c:pt>
                <c:pt idx="4474">
                  <c:v>4.8244005048380307</c:v>
                </c:pt>
                <c:pt idx="4475">
                  <c:v>4.8210349179638197</c:v>
                </c:pt>
                <c:pt idx="4476">
                  <c:v>4.8147244425746738</c:v>
                </c:pt>
                <c:pt idx="4477">
                  <c:v>4.8239798064787545</c:v>
                </c:pt>
                <c:pt idx="4478">
                  <c:v>4.8075725704669754</c:v>
                </c:pt>
                <c:pt idx="4479">
                  <c:v>4.8143037442153975</c:v>
                </c:pt>
                <c:pt idx="4480">
                  <c:v>4.8143037442153975</c:v>
                </c:pt>
                <c:pt idx="4481">
                  <c:v>4.8344972654606648</c:v>
                </c:pt>
                <c:pt idx="4482">
                  <c:v>4.8176693310896086</c:v>
                </c:pt>
                <c:pt idx="4483">
                  <c:v>4.8164072360117798</c:v>
                </c:pt>
                <c:pt idx="4484">
                  <c:v>4.8151451409339501</c:v>
                </c:pt>
                <c:pt idx="4485">
                  <c:v>4.8210349179638197</c:v>
                </c:pt>
                <c:pt idx="4486">
                  <c:v>4.8176693310896086</c:v>
                </c:pt>
                <c:pt idx="4487">
                  <c:v>4.813462347496845</c:v>
                </c:pt>
                <c:pt idx="4488">
                  <c:v>4.8180900294488849</c:v>
                </c:pt>
                <c:pt idx="4489">
                  <c:v>4.8244005048380307</c:v>
                </c:pt>
                <c:pt idx="4490">
                  <c:v>4.8239798064787545</c:v>
                </c:pt>
                <c:pt idx="4491">
                  <c:v>4.8311316785864538</c:v>
                </c:pt>
                <c:pt idx="4492">
                  <c:v>4.8378628523348759</c:v>
                </c:pt>
                <c:pt idx="4493">
                  <c:v>4.8138830458561213</c:v>
                </c:pt>
                <c:pt idx="4494">
                  <c:v>4.8109381573411865</c:v>
                </c:pt>
                <c:pt idx="4495">
                  <c:v>4.8172486327303323</c:v>
                </c:pt>
                <c:pt idx="4496">
                  <c:v>4.8244005048380307</c:v>
                </c:pt>
                <c:pt idx="4497">
                  <c:v>4.8239798064787545</c:v>
                </c:pt>
                <c:pt idx="4498">
                  <c:v>4.8277660917122418</c:v>
                </c:pt>
                <c:pt idx="4499">
                  <c:v>4.8277660917122418</c:v>
                </c:pt>
                <c:pt idx="4500">
                  <c:v>4.8172486327303323</c:v>
                </c:pt>
                <c:pt idx="4501">
                  <c:v>4.8176693310896086</c:v>
                </c:pt>
                <c:pt idx="4502">
                  <c:v>4.8176693310896086</c:v>
                </c:pt>
                <c:pt idx="4503">
                  <c:v>4.8244005048380307</c:v>
                </c:pt>
                <c:pt idx="4504">
                  <c:v>4.8277660917122418</c:v>
                </c:pt>
                <c:pt idx="4505">
                  <c:v>4.8138830458561213</c:v>
                </c:pt>
                <c:pt idx="4506">
                  <c:v>4.8244005048380307</c:v>
                </c:pt>
                <c:pt idx="4507">
                  <c:v>4.8176693310896086</c:v>
                </c:pt>
                <c:pt idx="4508">
                  <c:v>4.8210349179638197</c:v>
                </c:pt>
                <c:pt idx="4509">
                  <c:v>4.8344972654606648</c:v>
                </c:pt>
                <c:pt idx="4510">
                  <c:v>4.8273453933529655</c:v>
                </c:pt>
                <c:pt idx="4511">
                  <c:v>4.8311316785864538</c:v>
                </c:pt>
                <c:pt idx="4512">
                  <c:v>4.8277660917122418</c:v>
                </c:pt>
                <c:pt idx="4513">
                  <c:v>4.8210349179638197</c:v>
                </c:pt>
                <c:pt idx="4514">
                  <c:v>4.8143037442153975</c:v>
                </c:pt>
                <c:pt idx="4515">
                  <c:v>4.8079932688262517</c:v>
                </c:pt>
                <c:pt idx="4516">
                  <c:v>4.8344972654606648</c:v>
                </c:pt>
                <c:pt idx="4517">
                  <c:v>4.8143037442153975</c:v>
                </c:pt>
                <c:pt idx="4518">
                  <c:v>4.8143037442153975</c:v>
                </c:pt>
                <c:pt idx="4519">
                  <c:v>4.8075725704669754</c:v>
                </c:pt>
                <c:pt idx="4520">
                  <c:v>4.8147244425746738</c:v>
                </c:pt>
                <c:pt idx="4521">
                  <c:v>4.8176693310896086</c:v>
                </c:pt>
                <c:pt idx="4522">
                  <c:v>4.8277660917122418</c:v>
                </c:pt>
                <c:pt idx="4523">
                  <c:v>4.8176693310896086</c:v>
                </c:pt>
                <c:pt idx="4524">
                  <c:v>4.8277660917122418</c:v>
                </c:pt>
                <c:pt idx="4525">
                  <c:v>4.8311316785864538</c:v>
                </c:pt>
                <c:pt idx="4526">
                  <c:v>4.8143037442153975</c:v>
                </c:pt>
                <c:pt idx="4527">
                  <c:v>4.8075725704669754</c:v>
                </c:pt>
                <c:pt idx="4528">
                  <c:v>4.8176693310896086</c:v>
                </c:pt>
                <c:pt idx="4529">
                  <c:v>4.8244005048380307</c:v>
                </c:pt>
                <c:pt idx="4530">
                  <c:v>4.8197728228859908</c:v>
                </c:pt>
                <c:pt idx="4531">
                  <c:v>4.8323937736642826</c:v>
                </c:pt>
                <c:pt idx="4532">
                  <c:v>4.828186790071519</c:v>
                </c:pt>
                <c:pt idx="4533">
                  <c:v>4.8113588557004627</c:v>
                </c:pt>
                <c:pt idx="4534">
                  <c:v>4.8109381573411865</c:v>
                </c:pt>
                <c:pt idx="4535">
                  <c:v>4.8408077408498107</c:v>
                </c:pt>
                <c:pt idx="4536">
                  <c:v>4.8210349179638197</c:v>
                </c:pt>
                <c:pt idx="4537">
                  <c:v>4.8109381573411865</c:v>
                </c:pt>
                <c:pt idx="4538">
                  <c:v>4.8109381573411865</c:v>
                </c:pt>
                <c:pt idx="4539">
                  <c:v>4.8210349179638197</c:v>
                </c:pt>
                <c:pt idx="4540">
                  <c:v>4.8180900294488849</c:v>
                </c:pt>
                <c:pt idx="4541">
                  <c:v>4.8210349179638197</c:v>
                </c:pt>
                <c:pt idx="4542">
                  <c:v>4.8075725704669754</c:v>
                </c:pt>
                <c:pt idx="4543">
                  <c:v>4.8277660917122418</c:v>
                </c:pt>
                <c:pt idx="4544">
                  <c:v>4.8075725704669754</c:v>
                </c:pt>
                <c:pt idx="4545">
                  <c:v>4.8176693310896086</c:v>
                </c:pt>
                <c:pt idx="4546">
                  <c:v>4.841228439209087</c:v>
                </c:pt>
                <c:pt idx="4547">
                  <c:v>4.8344972654606648</c:v>
                </c:pt>
                <c:pt idx="4548">
                  <c:v>4.8210349179638197</c:v>
                </c:pt>
                <c:pt idx="4549">
                  <c:v>4.8206142196045434</c:v>
                </c:pt>
                <c:pt idx="4550">
                  <c:v>4.8214556163230959</c:v>
                </c:pt>
                <c:pt idx="4551">
                  <c:v>4.8277660917122418</c:v>
                </c:pt>
                <c:pt idx="4552">
                  <c:v>4.8210349179638197</c:v>
                </c:pt>
                <c:pt idx="4553">
                  <c:v>4.8277660917122418</c:v>
                </c:pt>
                <c:pt idx="4554">
                  <c:v>4.8210349179638197</c:v>
                </c:pt>
                <c:pt idx="4555">
                  <c:v>4.8109381573411865</c:v>
                </c:pt>
                <c:pt idx="4556">
                  <c:v>4.8143037442153975</c:v>
                </c:pt>
                <c:pt idx="4557">
                  <c:v>4.8214556163230959</c:v>
                </c:pt>
                <c:pt idx="4558">
                  <c:v>4.8311316785864538</c:v>
                </c:pt>
                <c:pt idx="4559">
                  <c:v>4.8042069835927634</c:v>
                </c:pt>
                <c:pt idx="4560">
                  <c:v>4.8273453933529655</c:v>
                </c:pt>
                <c:pt idx="4561">
                  <c:v>4.8311316785864538</c:v>
                </c:pt>
                <c:pt idx="4562">
                  <c:v>4.8176693310896086</c:v>
                </c:pt>
                <c:pt idx="4563">
                  <c:v>4.8206142196045434</c:v>
                </c:pt>
                <c:pt idx="4564">
                  <c:v>4.8378628523348759</c:v>
                </c:pt>
                <c:pt idx="4565">
                  <c:v>4.8143037442153975</c:v>
                </c:pt>
                <c:pt idx="4566">
                  <c:v>4.8210349179638197</c:v>
                </c:pt>
                <c:pt idx="4567">
                  <c:v>4.8378628523348759</c:v>
                </c:pt>
                <c:pt idx="4568">
                  <c:v>4.8143037442153975</c:v>
                </c:pt>
                <c:pt idx="4569">
                  <c:v>4.8311316785864538</c:v>
                </c:pt>
                <c:pt idx="4570">
                  <c:v>4.8277660917122418</c:v>
                </c:pt>
                <c:pt idx="4571">
                  <c:v>4.8185107278081611</c:v>
                </c:pt>
                <c:pt idx="4572">
                  <c:v>4.8201935212452671</c:v>
                </c:pt>
                <c:pt idx="4573">
                  <c:v>4.8277660917122418</c:v>
                </c:pt>
                <c:pt idx="4574">
                  <c:v>4.8311316785864538</c:v>
                </c:pt>
                <c:pt idx="4575">
                  <c:v>4.8143037442153975</c:v>
                </c:pt>
                <c:pt idx="4576">
                  <c:v>4.8143037442153975</c:v>
                </c:pt>
                <c:pt idx="4577">
                  <c:v>4.8244005048380307</c:v>
                </c:pt>
                <c:pt idx="4578">
                  <c:v>4.8370214556163234</c:v>
                </c:pt>
                <c:pt idx="4579">
                  <c:v>4.8286074884307952</c:v>
                </c:pt>
                <c:pt idx="4580">
                  <c:v>4.8311316785864538</c:v>
                </c:pt>
                <c:pt idx="4581">
                  <c:v>4.8214556163230959</c:v>
                </c:pt>
                <c:pt idx="4582">
                  <c:v>4.8214556163230959</c:v>
                </c:pt>
                <c:pt idx="4583">
                  <c:v>4.8214556163230959</c:v>
                </c:pt>
                <c:pt idx="4584">
                  <c:v>4.8176693310896086</c:v>
                </c:pt>
                <c:pt idx="4585">
                  <c:v>4.8210349179638197</c:v>
                </c:pt>
                <c:pt idx="4586">
                  <c:v>4.8244005048380307</c:v>
                </c:pt>
                <c:pt idx="4587">
                  <c:v>4.8176693310896086</c:v>
                </c:pt>
                <c:pt idx="4588">
                  <c:v>4.8244005048380307</c:v>
                </c:pt>
                <c:pt idx="4589">
                  <c:v>4.8147244425746738</c:v>
                </c:pt>
                <c:pt idx="4590">
                  <c:v>4.8344972654606648</c:v>
                </c:pt>
                <c:pt idx="4591">
                  <c:v>4.8311316785864538</c:v>
                </c:pt>
                <c:pt idx="4592">
                  <c:v>4.8231384097602019</c:v>
                </c:pt>
                <c:pt idx="4593">
                  <c:v>4.8260832982751367</c:v>
                </c:pt>
                <c:pt idx="4594">
                  <c:v>4.824821203197307</c:v>
                </c:pt>
                <c:pt idx="4595">
                  <c:v>4.8244005048380307</c:v>
                </c:pt>
                <c:pt idx="4596">
                  <c:v>4.8277660917122418</c:v>
                </c:pt>
                <c:pt idx="4597">
                  <c:v>4.841228439209087</c:v>
                </c:pt>
                <c:pt idx="4598">
                  <c:v>4.8210349179638197</c:v>
                </c:pt>
                <c:pt idx="4599">
                  <c:v>4.8176693310896086</c:v>
                </c:pt>
                <c:pt idx="4600">
                  <c:v>4.8311316785864538</c:v>
                </c:pt>
                <c:pt idx="4601">
                  <c:v>4.8277660917122418</c:v>
                </c:pt>
                <c:pt idx="4602">
                  <c:v>4.8176693310896086</c:v>
                </c:pt>
                <c:pt idx="4603">
                  <c:v>4.8244005048380307</c:v>
                </c:pt>
                <c:pt idx="4604">
                  <c:v>4.8147244425746738</c:v>
                </c:pt>
                <c:pt idx="4605">
                  <c:v>4.8143037442153975</c:v>
                </c:pt>
                <c:pt idx="4606">
                  <c:v>4.8277660917122418</c:v>
                </c:pt>
                <c:pt idx="4607">
                  <c:v>4.8075725704669754</c:v>
                </c:pt>
                <c:pt idx="4608">
                  <c:v>4.8344972654606648</c:v>
                </c:pt>
                <c:pt idx="4609">
                  <c:v>4.8143037442153975</c:v>
                </c:pt>
                <c:pt idx="4610">
                  <c:v>4.8143037442153975</c:v>
                </c:pt>
                <c:pt idx="4611">
                  <c:v>4.841228439209087</c:v>
                </c:pt>
                <c:pt idx="4612">
                  <c:v>4.8277660917122418</c:v>
                </c:pt>
                <c:pt idx="4613">
                  <c:v>4.83155237694573</c:v>
                </c:pt>
                <c:pt idx="4614">
                  <c:v>4.828186790071519</c:v>
                </c:pt>
                <c:pt idx="4615">
                  <c:v>4.8244005048380307</c:v>
                </c:pt>
                <c:pt idx="4616">
                  <c:v>4.8218763146823722</c:v>
                </c:pt>
                <c:pt idx="4617">
                  <c:v>4.8269246949936893</c:v>
                </c:pt>
                <c:pt idx="4618">
                  <c:v>4.8210349179638197</c:v>
                </c:pt>
                <c:pt idx="4619">
                  <c:v>4.8147244425746738</c:v>
                </c:pt>
                <c:pt idx="4620">
                  <c:v>4.8143037442153975</c:v>
                </c:pt>
                <c:pt idx="4621">
                  <c:v>4.8437526293647455</c:v>
                </c:pt>
                <c:pt idx="4622">
                  <c:v>4.8218763146823722</c:v>
                </c:pt>
                <c:pt idx="4623">
                  <c:v>4.8277660917122418</c:v>
                </c:pt>
                <c:pt idx="4624">
                  <c:v>4.8109381573411865</c:v>
                </c:pt>
                <c:pt idx="4625">
                  <c:v>4.8378628523348759</c:v>
                </c:pt>
                <c:pt idx="4626">
                  <c:v>4.8176693310896086</c:v>
                </c:pt>
                <c:pt idx="4627">
                  <c:v>4.8244005048380307</c:v>
                </c:pt>
                <c:pt idx="4628">
                  <c:v>4.8206142196045434</c:v>
                </c:pt>
                <c:pt idx="4629">
                  <c:v>4.811779554059739</c:v>
                </c:pt>
                <c:pt idx="4630">
                  <c:v>4.83155237694573</c:v>
                </c:pt>
                <c:pt idx="4631">
                  <c:v>4.8046276819520406</c:v>
                </c:pt>
                <c:pt idx="4632">
                  <c:v>4.8185107278081611</c:v>
                </c:pt>
                <c:pt idx="4633">
                  <c:v>4.8277660917122418</c:v>
                </c:pt>
                <c:pt idx="4634">
                  <c:v>4.8046276819520406</c:v>
                </c:pt>
                <c:pt idx="4635">
                  <c:v>4.8180900294488849</c:v>
                </c:pt>
                <c:pt idx="4636">
                  <c:v>4.8252419015565842</c:v>
                </c:pt>
                <c:pt idx="4637">
                  <c:v>4.8185107278081611</c:v>
                </c:pt>
                <c:pt idx="4638">
                  <c:v>4.811779554059739</c:v>
                </c:pt>
                <c:pt idx="4639">
                  <c:v>4.8336558687421114</c:v>
                </c:pt>
                <c:pt idx="4640">
                  <c:v>4.8164072360117798</c:v>
                </c:pt>
                <c:pt idx="4641">
                  <c:v>4.828186790071519</c:v>
                </c:pt>
                <c:pt idx="4642">
                  <c:v>4.8113588557004627</c:v>
                </c:pt>
                <c:pt idx="4643">
                  <c:v>4.8176693310896086</c:v>
                </c:pt>
                <c:pt idx="4644">
                  <c:v>4.8344972654606648</c:v>
                </c:pt>
                <c:pt idx="4645">
                  <c:v>4.824821203197307</c:v>
                </c:pt>
                <c:pt idx="4646">
                  <c:v>4.8244005048380307</c:v>
                </c:pt>
                <c:pt idx="4647">
                  <c:v>4.8344972654606648</c:v>
                </c:pt>
                <c:pt idx="4648">
                  <c:v>4.8214556163230959</c:v>
                </c:pt>
                <c:pt idx="4649">
                  <c:v>4.828186790071519</c:v>
                </c:pt>
                <c:pt idx="4650">
                  <c:v>4.811779554059739</c:v>
                </c:pt>
                <c:pt idx="4651">
                  <c:v>4.8180900294488849</c:v>
                </c:pt>
                <c:pt idx="4652">
                  <c:v>4.8185107278081611</c:v>
                </c:pt>
                <c:pt idx="4653">
                  <c:v>4.8214556163230959</c:v>
                </c:pt>
                <c:pt idx="4654">
                  <c:v>4.8214556163230959</c:v>
                </c:pt>
                <c:pt idx="4655">
                  <c:v>4.8214556163230959</c:v>
                </c:pt>
                <c:pt idx="4656">
                  <c:v>4.8239798064787545</c:v>
                </c:pt>
                <c:pt idx="4657">
                  <c:v>4.8323937736642826</c:v>
                </c:pt>
                <c:pt idx="4658">
                  <c:v>4.824821203197307</c:v>
                </c:pt>
                <c:pt idx="4659">
                  <c:v>4.828186790071519</c:v>
                </c:pt>
                <c:pt idx="4660">
                  <c:v>4.824821203197307</c:v>
                </c:pt>
                <c:pt idx="4661">
                  <c:v>4.8349179638199411</c:v>
                </c:pt>
                <c:pt idx="4662">
                  <c:v>4.8214556163230959</c:v>
                </c:pt>
                <c:pt idx="4663">
                  <c:v>4.8344972654606648</c:v>
                </c:pt>
                <c:pt idx="4664">
                  <c:v>4.8357593605384936</c:v>
                </c:pt>
                <c:pt idx="4665">
                  <c:v>4.8302902818679003</c:v>
                </c:pt>
                <c:pt idx="4666">
                  <c:v>4.8227177114009256</c:v>
                </c:pt>
                <c:pt idx="4667">
                  <c:v>4.824821203197307</c:v>
                </c:pt>
                <c:pt idx="4668">
                  <c:v>4.8214556163230959</c:v>
                </c:pt>
                <c:pt idx="4669">
                  <c:v>4.8222970130416494</c:v>
                </c:pt>
                <c:pt idx="4670">
                  <c:v>4.8201935212452671</c:v>
                </c:pt>
                <c:pt idx="4671">
                  <c:v>4.8382835506941522</c:v>
                </c:pt>
                <c:pt idx="4672">
                  <c:v>4.824821203197307</c:v>
                </c:pt>
                <c:pt idx="4673">
                  <c:v>4.8180900294488849</c:v>
                </c:pt>
                <c:pt idx="4674">
                  <c:v>4.8113588557004627</c:v>
                </c:pt>
                <c:pt idx="4675">
                  <c:v>4.8176693310896086</c:v>
                </c:pt>
                <c:pt idx="4676">
                  <c:v>4.8143037442153975</c:v>
                </c:pt>
                <c:pt idx="4677">
                  <c:v>4.828186790071519</c:v>
                </c:pt>
                <c:pt idx="4678">
                  <c:v>4.8113588557004627</c:v>
                </c:pt>
                <c:pt idx="4679">
                  <c:v>4.8147244425746738</c:v>
                </c:pt>
                <c:pt idx="4680">
                  <c:v>4.8113588557004627</c:v>
                </c:pt>
                <c:pt idx="4681">
                  <c:v>4.8050483803113169</c:v>
                </c:pt>
                <c:pt idx="4682">
                  <c:v>4.8349179638199411</c:v>
                </c:pt>
                <c:pt idx="4683">
                  <c:v>4.8147244425746738</c:v>
                </c:pt>
                <c:pt idx="4684">
                  <c:v>4.8180900294488849</c:v>
                </c:pt>
                <c:pt idx="4685">
                  <c:v>4.8332351703828351</c:v>
                </c:pt>
                <c:pt idx="4686">
                  <c:v>4.8260832982751367</c:v>
                </c:pt>
                <c:pt idx="4687">
                  <c:v>4.8147244425746738</c:v>
                </c:pt>
                <c:pt idx="4688">
                  <c:v>4.824821203197307</c:v>
                </c:pt>
                <c:pt idx="4689">
                  <c:v>4.8147244425746738</c:v>
                </c:pt>
                <c:pt idx="4690">
                  <c:v>4.824821203197307</c:v>
                </c:pt>
                <c:pt idx="4691">
                  <c:v>4.8344972654606648</c:v>
                </c:pt>
                <c:pt idx="4692">
                  <c:v>4.828186790071519</c:v>
                </c:pt>
                <c:pt idx="4693">
                  <c:v>4.826503996634413</c:v>
                </c:pt>
                <c:pt idx="4694">
                  <c:v>4.8126209507782916</c:v>
                </c:pt>
                <c:pt idx="4695">
                  <c:v>4.8311316785864538</c:v>
                </c:pt>
                <c:pt idx="4696">
                  <c:v>4.8109381573411865</c:v>
                </c:pt>
                <c:pt idx="4697">
                  <c:v>4.8075725704669754</c:v>
                </c:pt>
                <c:pt idx="4698">
                  <c:v>4.8210349179638197</c:v>
                </c:pt>
                <c:pt idx="4699">
                  <c:v>4.8109381573411865</c:v>
                </c:pt>
                <c:pt idx="4700">
                  <c:v>4.844594026083298</c:v>
                </c:pt>
                <c:pt idx="4701">
                  <c:v>4.83155237694573</c:v>
                </c:pt>
                <c:pt idx="4702">
                  <c:v>4.824821203197307</c:v>
                </c:pt>
                <c:pt idx="4703">
                  <c:v>4.8079932688262517</c:v>
                </c:pt>
                <c:pt idx="4704">
                  <c:v>4.8012620950778286</c:v>
                </c:pt>
                <c:pt idx="4705">
                  <c:v>4.824821203197307</c:v>
                </c:pt>
                <c:pt idx="4706">
                  <c:v>4.824821203197307</c:v>
                </c:pt>
                <c:pt idx="4707">
                  <c:v>4.8113588557004627</c:v>
                </c:pt>
                <c:pt idx="4708">
                  <c:v>4.8109381573411865</c:v>
                </c:pt>
                <c:pt idx="4709">
                  <c:v>4.8244005048380307</c:v>
                </c:pt>
                <c:pt idx="4710">
                  <c:v>4.8344972654606648</c:v>
                </c:pt>
                <c:pt idx="4711">
                  <c:v>4.8109381573411865</c:v>
                </c:pt>
                <c:pt idx="4712">
                  <c:v>4.8176693310896086</c:v>
                </c:pt>
                <c:pt idx="4713">
                  <c:v>4.8143037442153975</c:v>
                </c:pt>
                <c:pt idx="4714">
                  <c:v>4.8210349179638197</c:v>
                </c:pt>
                <c:pt idx="4715">
                  <c:v>4.8311316785864538</c:v>
                </c:pt>
                <c:pt idx="4716">
                  <c:v>4.8176693310896086</c:v>
                </c:pt>
                <c:pt idx="4717">
                  <c:v>4.8277660917122418</c:v>
                </c:pt>
                <c:pt idx="4718">
                  <c:v>4.8311316785864538</c:v>
                </c:pt>
                <c:pt idx="4719">
                  <c:v>4.8277660917122418</c:v>
                </c:pt>
                <c:pt idx="4720">
                  <c:v>4.8244005048380307</c:v>
                </c:pt>
                <c:pt idx="4721">
                  <c:v>4.8311316785864538</c:v>
                </c:pt>
                <c:pt idx="4722">
                  <c:v>4.8113588557004627</c:v>
                </c:pt>
                <c:pt idx="4723">
                  <c:v>4.8214556163230959</c:v>
                </c:pt>
                <c:pt idx="4724">
                  <c:v>4.8311316785864538</c:v>
                </c:pt>
                <c:pt idx="4725">
                  <c:v>4.8277660917122418</c:v>
                </c:pt>
                <c:pt idx="4726">
                  <c:v>4.8109381573411865</c:v>
                </c:pt>
                <c:pt idx="4727">
                  <c:v>4.8277660917122418</c:v>
                </c:pt>
                <c:pt idx="4728">
                  <c:v>4.8277660917122418</c:v>
                </c:pt>
                <c:pt idx="4729">
                  <c:v>4.8441733277240218</c:v>
                </c:pt>
                <c:pt idx="4730">
                  <c:v>4.8311316785864538</c:v>
                </c:pt>
                <c:pt idx="4731">
                  <c:v>4.8256625999158604</c:v>
                </c:pt>
                <c:pt idx="4732">
                  <c:v>4.8159865376525026</c:v>
                </c:pt>
                <c:pt idx="4733">
                  <c:v>4.8311316785864538</c:v>
                </c:pt>
                <c:pt idx="4734">
                  <c:v>4.8277660917122418</c:v>
                </c:pt>
                <c:pt idx="4735">
                  <c:v>4.8109381573411865</c:v>
                </c:pt>
                <c:pt idx="4736">
                  <c:v>4.8244005048380307</c:v>
                </c:pt>
                <c:pt idx="4737">
                  <c:v>4.8307109802271766</c:v>
                </c:pt>
                <c:pt idx="4738">
                  <c:v>4.8244005048380307</c:v>
                </c:pt>
                <c:pt idx="4739">
                  <c:v>4.8311316785864538</c:v>
                </c:pt>
                <c:pt idx="4740">
                  <c:v>4.8378628523348759</c:v>
                </c:pt>
                <c:pt idx="4741">
                  <c:v>4.8210349179638197</c:v>
                </c:pt>
                <c:pt idx="4742">
                  <c:v>4.8344972654606648</c:v>
                </c:pt>
                <c:pt idx="4743">
                  <c:v>4.8332351703828351</c:v>
                </c:pt>
                <c:pt idx="4744">
                  <c:v>4.8189314261674374</c:v>
                </c:pt>
                <c:pt idx="4745">
                  <c:v>4.8143037442153975</c:v>
                </c:pt>
                <c:pt idx="4746">
                  <c:v>4.8138830458561213</c:v>
                </c:pt>
                <c:pt idx="4747">
                  <c:v>4.8122002524190153</c:v>
                </c:pt>
                <c:pt idx="4748">
                  <c:v>4.8378628523348759</c:v>
                </c:pt>
                <c:pt idx="4749">
                  <c:v>4.8277660917122418</c:v>
                </c:pt>
                <c:pt idx="4750">
                  <c:v>4.8176693310896086</c:v>
                </c:pt>
                <c:pt idx="4751">
                  <c:v>4.8189314261674374</c:v>
                </c:pt>
                <c:pt idx="4752">
                  <c:v>4.8168279343710561</c:v>
                </c:pt>
                <c:pt idx="4753">
                  <c:v>4.8277660917122418</c:v>
                </c:pt>
                <c:pt idx="4754">
                  <c:v>4.8189314261674374</c:v>
                </c:pt>
                <c:pt idx="4755">
                  <c:v>4.8197728228859908</c:v>
                </c:pt>
                <c:pt idx="4756">
                  <c:v>4.8214556163230959</c:v>
                </c:pt>
                <c:pt idx="4757">
                  <c:v>4.8176693310896086</c:v>
                </c:pt>
                <c:pt idx="4758">
                  <c:v>4.8244005048380307</c:v>
                </c:pt>
                <c:pt idx="4759">
                  <c:v>4.8176693310896086</c:v>
                </c:pt>
                <c:pt idx="4760">
                  <c:v>4.8273453933529655</c:v>
                </c:pt>
                <c:pt idx="4761">
                  <c:v>4.8075725704669754</c:v>
                </c:pt>
                <c:pt idx="4762">
                  <c:v>4.8176693310896086</c:v>
                </c:pt>
                <c:pt idx="4763">
                  <c:v>4.8311316785864538</c:v>
                </c:pt>
                <c:pt idx="4764">
                  <c:v>4.8244005048380307</c:v>
                </c:pt>
                <c:pt idx="4765">
                  <c:v>4.8344972654606648</c:v>
                </c:pt>
                <c:pt idx="4766">
                  <c:v>4.8176693310896086</c:v>
                </c:pt>
                <c:pt idx="4767">
                  <c:v>4.8206142196045434</c:v>
                </c:pt>
                <c:pt idx="4768">
                  <c:v>4.8244005048380307</c:v>
                </c:pt>
                <c:pt idx="4769">
                  <c:v>4.841228439209087</c:v>
                </c:pt>
                <c:pt idx="4770">
                  <c:v>4.8176693310896086</c:v>
                </c:pt>
                <c:pt idx="4771">
                  <c:v>4.8109381573411865</c:v>
                </c:pt>
                <c:pt idx="4772">
                  <c:v>4.8176693310896086</c:v>
                </c:pt>
                <c:pt idx="4773">
                  <c:v>4.8244005048380307</c:v>
                </c:pt>
                <c:pt idx="4774">
                  <c:v>4.8277660917122418</c:v>
                </c:pt>
                <c:pt idx="4775">
                  <c:v>4.8298695835086241</c:v>
                </c:pt>
                <c:pt idx="4776">
                  <c:v>4.8155658392932263</c:v>
                </c:pt>
                <c:pt idx="4777">
                  <c:v>4.8269246949936893</c:v>
                </c:pt>
                <c:pt idx="4778">
                  <c:v>4.8147244425746738</c:v>
                </c:pt>
                <c:pt idx="4779">
                  <c:v>4.8239798064787545</c:v>
                </c:pt>
                <c:pt idx="4780">
                  <c:v>4.8210349179638197</c:v>
                </c:pt>
                <c:pt idx="4781">
                  <c:v>4.8399663441312581</c:v>
                </c:pt>
                <c:pt idx="4782">
                  <c:v>4.8218763146823722</c:v>
                </c:pt>
                <c:pt idx="4783">
                  <c:v>4.8416491375683632</c:v>
                </c:pt>
                <c:pt idx="4784">
                  <c:v>4.8075725704669754</c:v>
                </c:pt>
                <c:pt idx="4785">
                  <c:v>4.8151451409339501</c:v>
                </c:pt>
                <c:pt idx="4786">
                  <c:v>4.8235591081194782</c:v>
                </c:pt>
                <c:pt idx="4787">
                  <c:v>4.8037862852334872</c:v>
                </c:pt>
                <c:pt idx="4788">
                  <c:v>4.8143037442153975</c:v>
                </c:pt>
                <c:pt idx="4789">
                  <c:v>4.8176693310896086</c:v>
                </c:pt>
                <c:pt idx="4790">
                  <c:v>4.8416491375683632</c:v>
                </c:pt>
                <c:pt idx="4791">
                  <c:v>4.8105174589819102</c:v>
                </c:pt>
                <c:pt idx="4792">
                  <c:v>4.8210349179638197</c:v>
                </c:pt>
                <c:pt idx="4793">
                  <c:v>4.8277660917122418</c:v>
                </c:pt>
                <c:pt idx="4794">
                  <c:v>4.8273453933529655</c:v>
                </c:pt>
                <c:pt idx="4795">
                  <c:v>4.8071518721076982</c:v>
                </c:pt>
                <c:pt idx="4796">
                  <c:v>4.8273453933529655</c:v>
                </c:pt>
                <c:pt idx="4797">
                  <c:v>4.8244005048380307</c:v>
                </c:pt>
                <c:pt idx="4798">
                  <c:v>4.8206142196045434</c:v>
                </c:pt>
                <c:pt idx="4799">
                  <c:v>4.8340765671013886</c:v>
                </c:pt>
                <c:pt idx="4800">
                  <c:v>4.82061421960454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EDE3-FE42-8005-E040693688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9639023"/>
        <c:axId val="969006719"/>
      </c:scatterChart>
      <c:valAx>
        <c:axId val="589639023"/>
        <c:scaling>
          <c:orientation val="minMax"/>
          <c:max val="4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tx1"/>
                    </a:solidFill>
                  </a:rPr>
                  <a:t>Retention time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69006719"/>
        <c:crosses val="autoZero"/>
        <c:crossBetween val="midCat"/>
      </c:valAx>
      <c:valAx>
        <c:axId val="969006719"/>
        <c:scaling>
          <c:orientation val="minMax"/>
          <c:max val="6.5"/>
        </c:scaling>
        <c:delete val="1"/>
        <c:axPos val="l"/>
        <c:numFmt formatCode="General" sourceLinked="1"/>
        <c:majorTickMark val="none"/>
        <c:minorTickMark val="none"/>
        <c:tickLblPos val="nextTo"/>
        <c:crossAx val="589639023"/>
        <c:crosses val="autoZero"/>
        <c:crossBetween val="midCat"/>
      </c:valAx>
      <c:spPr>
        <a:solidFill>
          <a:schemeClr val="bg2"/>
        </a:solid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2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>
                <a:solidFill>
                  <a:schemeClr val="tx1"/>
                </a:solidFill>
              </a:rPr>
              <a:t>Dowex with excess A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v>Dowex As-77</c:v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cat>
            <c:numRef>
              <c:f>'Dowex excess As column'!$C$62:$C$65</c:f>
              <c:numCache>
                <c:formatCode>General</c:formatCode>
                <c:ptCount val="4"/>
                <c:pt idx="0">
                  <c:v>0.5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</c:numCache>
            </c:numRef>
          </c:cat>
          <c:val>
            <c:numRef>
              <c:f>'Dowex excess As column'!$E$62:$E$65</c:f>
              <c:numCache>
                <c:formatCode>General</c:formatCode>
                <c:ptCount val="4"/>
                <c:pt idx="0">
                  <c:v>98.34</c:v>
                </c:pt>
                <c:pt idx="1">
                  <c:v>99.92</c:v>
                </c:pt>
                <c:pt idx="2">
                  <c:v>66.17</c:v>
                </c:pt>
                <c:pt idx="3">
                  <c:v>2.31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2DB-D346-AC33-6DEF80A06B90}"/>
            </c:ext>
          </c:extLst>
        </c:ser>
        <c:ser>
          <c:idx val="0"/>
          <c:order val="1"/>
          <c:tx>
            <c:v>Dowex Se-75</c:v>
          </c:tx>
          <c:spPr>
            <a:solidFill>
              <a:srgbClr val="00B0F0"/>
            </a:solidFill>
            <a:ln>
              <a:noFill/>
            </a:ln>
            <a:effectLst/>
          </c:spPr>
          <c:invertIfNegative val="0"/>
          <c:cat>
            <c:numRef>
              <c:f>'Dowex excess As column'!$C$62:$C$65</c:f>
              <c:numCache>
                <c:formatCode>General</c:formatCode>
                <c:ptCount val="4"/>
                <c:pt idx="0">
                  <c:v>0.5</c:v>
                </c:pt>
                <c:pt idx="1">
                  <c:v>1</c:v>
                </c:pt>
                <c:pt idx="2">
                  <c:v>2</c:v>
                </c:pt>
                <c:pt idx="3">
                  <c:v>4</c:v>
                </c:pt>
              </c:numCache>
            </c:numRef>
          </c:cat>
          <c:val>
            <c:numRef>
              <c:f>'Dowex excess As column'!$D$62:$D$65</c:f>
              <c:numCache>
                <c:formatCode>General</c:formatCode>
                <c:ptCount val="4"/>
                <c:pt idx="0">
                  <c:v>13.65</c:v>
                </c:pt>
                <c:pt idx="1">
                  <c:v>1.1399999999999999</c:v>
                </c:pt>
                <c:pt idx="2">
                  <c:v>0.39</c:v>
                </c:pt>
                <c:pt idx="3">
                  <c:v>9.09999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2DB-D346-AC33-6DEF80A06B9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67945200"/>
        <c:axId val="467695840"/>
      </c:barChart>
      <c:catAx>
        <c:axId val="46794520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Resin mass (g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7695840"/>
        <c:crosses val="autoZero"/>
        <c:auto val="1"/>
        <c:lblAlgn val="ctr"/>
        <c:lblOffset val="100"/>
        <c:noMultiLvlLbl val="0"/>
      </c:catAx>
      <c:valAx>
        <c:axId val="467695840"/>
        <c:scaling>
          <c:orientation val="minMax"/>
          <c:max val="1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chemeClr val="tx1"/>
                    </a:solidFill>
                  </a:rPr>
                  <a:t>Activity breakthrough/Recovery 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679452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1</cdr:x>
      <cdr:y>0.36111</cdr:y>
    </cdr:from>
    <cdr:to>
      <cdr:x>1</cdr:x>
      <cdr:y>1</cdr:y>
    </cdr:to>
    <cdr:cxnSp macro="">
      <cdr:nvCxnSpPr>
        <cdr:cNvPr id="2" name="Straight Connector 1">
          <a:extLst xmlns:a="http://schemas.openxmlformats.org/drawingml/2006/main">
            <a:ext uri="{FF2B5EF4-FFF2-40B4-BE49-F238E27FC236}">
              <a16:creationId xmlns:a16="http://schemas.microsoft.com/office/drawing/2014/main" id="{BF7B1404-53AE-1C4C-AAE6-36B65E5C02E2}"/>
            </a:ext>
          </a:extLst>
        </cdr:cNvPr>
        <cdr:cNvCxnSpPr/>
      </cdr:nvCxnSpPr>
      <cdr:spPr>
        <a:xfrm xmlns:a="http://schemas.openxmlformats.org/drawingml/2006/main">
          <a:off x="7912100" y="2806700"/>
          <a:ext cx="0" cy="17526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1</cdr:x>
      <cdr:y>0.36111</cdr:y>
    </cdr:from>
    <cdr:to>
      <cdr:x>1</cdr:x>
      <cdr:y>1</cdr:y>
    </cdr:to>
    <cdr:cxnSp macro="">
      <cdr:nvCxnSpPr>
        <cdr:cNvPr id="3" name="Straight Connector 2">
          <a:extLst xmlns:a="http://schemas.openxmlformats.org/drawingml/2006/main">
            <a:ext uri="{FF2B5EF4-FFF2-40B4-BE49-F238E27FC236}">
              <a16:creationId xmlns:a16="http://schemas.microsoft.com/office/drawing/2014/main" id="{BF7B1404-53AE-1C4C-AAE6-36B65E5C02E2}"/>
            </a:ext>
          </a:extLst>
        </cdr:cNvPr>
        <cdr:cNvCxnSpPr/>
      </cdr:nvCxnSpPr>
      <cdr:spPr>
        <a:xfrm xmlns:a="http://schemas.openxmlformats.org/drawingml/2006/main">
          <a:off x="7912100" y="2806700"/>
          <a:ext cx="0" cy="175260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4228</cdr:x>
      <cdr:y>0.01972</cdr:y>
    </cdr:from>
    <cdr:to>
      <cdr:x>0.41976</cdr:x>
      <cdr:y>0.12127</cdr:y>
    </cdr:to>
    <cdr:sp macro="" textlink="">
      <cdr:nvSpPr>
        <cdr:cNvPr id="4" name="TextBox 21">
          <a:extLst xmlns:a="http://schemas.openxmlformats.org/drawingml/2006/main">
            <a:ext uri="{FF2B5EF4-FFF2-40B4-BE49-F238E27FC236}">
              <a16:creationId xmlns:a16="http://schemas.microsoft.com/office/drawing/2014/main" id="{89A6ADB8-C1B3-5940-51FB-18CEEA698250}"/>
            </a:ext>
          </a:extLst>
        </cdr:cNvPr>
        <cdr:cNvSpPr txBox="1"/>
      </cdr:nvSpPr>
      <cdr:spPr>
        <a:xfrm xmlns:a="http://schemas.openxmlformats.org/drawingml/2006/main">
          <a:off x="1274803" y="59781"/>
          <a:ext cx="933826" cy="30777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dirty="0"/>
            <a:t>pH 1.5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5211</cdr:x>
      <cdr:y>0.03654</cdr:y>
    </cdr:from>
    <cdr:to>
      <cdr:x>0.41285</cdr:x>
      <cdr:y>0.14902</cdr:y>
    </cdr:to>
    <cdr:sp macro="" textlink="">
      <cdr:nvSpPr>
        <cdr:cNvPr id="3" name="TextBox 21">
          <a:extLst xmlns:a="http://schemas.openxmlformats.org/drawingml/2006/main">
            <a:ext uri="{FF2B5EF4-FFF2-40B4-BE49-F238E27FC236}">
              <a16:creationId xmlns:a16="http://schemas.microsoft.com/office/drawing/2014/main" id="{89A6ADB8-C1B3-5940-51FB-18CEEA698250}"/>
            </a:ext>
          </a:extLst>
        </cdr:cNvPr>
        <cdr:cNvSpPr txBox="1"/>
      </cdr:nvSpPr>
      <cdr:spPr>
        <a:xfrm xmlns:a="http://schemas.openxmlformats.org/drawingml/2006/main">
          <a:off x="1464610" y="99987"/>
          <a:ext cx="933826" cy="30777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dirty="0"/>
            <a:t>pH 1.5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86949</cdr:x>
      <cdr:y>0.80431</cdr:y>
    </cdr:from>
    <cdr:to>
      <cdr:x>0.99498</cdr:x>
      <cdr:y>0.86236</cdr:y>
    </cdr:to>
    <cdr:sp macro="" textlink="">
      <cdr:nvSpPr>
        <cdr:cNvPr id="3" name="TextBox 9">
          <a:extLst xmlns:a="http://schemas.openxmlformats.org/drawingml/2006/main">
            <a:ext uri="{FF2B5EF4-FFF2-40B4-BE49-F238E27FC236}">
              <a16:creationId xmlns:a16="http://schemas.microsoft.com/office/drawing/2014/main" id="{4EAB1FE1-FEFB-F652-40A9-30C32903E20E}"/>
            </a:ext>
          </a:extLst>
        </cdr:cNvPr>
        <cdr:cNvSpPr txBox="1"/>
      </cdr:nvSpPr>
      <cdr:spPr>
        <a:xfrm xmlns:a="http://schemas.openxmlformats.org/drawingml/2006/main">
          <a:off x="5059603" y="4264376"/>
          <a:ext cx="730260" cy="30777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dirty="0"/>
            <a:t>2 h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D74EEF-F1D2-984B-BF5C-21E34AC22D5E}" type="datetimeFigureOut">
              <a:rPr lang="en-US" smtClean="0"/>
              <a:t>8/2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EBD5A3-C1C2-4249-BEFB-5260C8A153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776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sert auth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7456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are </a:t>
            </a:r>
            <a:r>
              <a:rPr lang="en-US" dirty="0" err="1"/>
              <a:t>dowex</a:t>
            </a:r>
            <a:r>
              <a:rPr lang="en-US" dirty="0"/>
              <a:t> precondition same, </a:t>
            </a:r>
            <a:r>
              <a:rPr lang="en-US" dirty="0" err="1"/>
              <a:t>forshadow</a:t>
            </a:r>
            <a:r>
              <a:rPr lang="en-US" dirty="0"/>
              <a:t>, se </a:t>
            </a:r>
            <a:r>
              <a:rPr lang="en-US" dirty="0" err="1"/>
              <a:t>breakthr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7172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by mixing with Ammonium </a:t>
            </a:r>
            <a:r>
              <a:rPr lang="en-US" sz="1200" dirty="0" err="1"/>
              <a:t>mercaptoacetate</a:t>
            </a:r>
            <a:r>
              <a:rPr lang="en-US" sz="1200" dirty="0"/>
              <a:t>, DI water and acetonitrile and heating at 55 °C for 45 min </a:t>
            </a:r>
          </a:p>
          <a:p>
            <a:r>
              <a:rPr lang="en-US" sz="1200" dirty="0" err="1"/>
              <a:t>tranchel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6159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5 mmol</a:t>
            </a:r>
            <a:r>
              <a:rPr lang="en-US" dirty="0">
                <a:effectLst/>
              </a:rPr>
              <a:t> ligand, 0.5 </a:t>
            </a:r>
            <a:r>
              <a:rPr lang="en-US" dirty="0" err="1">
                <a:effectLst/>
              </a:rPr>
              <a:t>mCi</a:t>
            </a:r>
            <a:r>
              <a:rPr lang="en-US" dirty="0">
                <a:effectLst/>
              </a:rPr>
              <a:t> As, V=530 </a:t>
            </a:r>
            <a:r>
              <a:rPr lang="en-US" dirty="0" err="1">
                <a:effectLst/>
              </a:rPr>
              <a:t>microL</a:t>
            </a:r>
            <a:r>
              <a:rPr lang="en-US" dirty="0">
                <a:effectLst/>
              </a:rPr>
              <a:t> </a:t>
            </a:r>
          </a:p>
          <a:p>
            <a:r>
              <a:rPr lang="en-US" dirty="0" err="1">
                <a:effectLst/>
              </a:rPr>
              <a:t>Transchlator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diplcae</a:t>
            </a:r>
            <a:r>
              <a:rPr lang="en-US" dirty="0">
                <a:effectLst/>
              </a:rPr>
              <a:t> </a:t>
            </a:r>
          </a:p>
          <a:p>
            <a:r>
              <a:rPr lang="en-US" dirty="0">
                <a:effectLst/>
              </a:rPr>
              <a:t>No carrier added as-7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8342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e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6990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 mg of ascorbic acid, 30 µg of resveratrol, and 50 µg of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enomethionin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9983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future pla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1643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ttc18 organizers and sponsors for the travel  burs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7374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oto </a:t>
            </a:r>
            <a:r>
              <a:rPr lang="en-US"/>
              <a:t>email na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5074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59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hiev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245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am not going to talk </a:t>
            </a:r>
            <a:r>
              <a:rPr lang="en-US" dirty="0" err="1"/>
              <a:t>abt</a:t>
            </a:r>
            <a:r>
              <a:rPr lang="en-US" dirty="0"/>
              <a:t> the </a:t>
            </a:r>
            <a:r>
              <a:rPr lang="en-US" dirty="0" err="1"/>
              <a:t>production,but</a:t>
            </a:r>
            <a:r>
              <a:rPr lang="en-US" dirty="0"/>
              <a:t> about the separation of Se and 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967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dominatel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773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460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30000" dirty="0"/>
              <a:t> talk 72</a:t>
            </a:r>
            <a:r>
              <a:rPr lang="en-US" dirty="0"/>
              <a:t>Se/</a:t>
            </a:r>
            <a:r>
              <a:rPr lang="en-US" baseline="30000" dirty="0"/>
              <a:t>72</a:t>
            </a:r>
            <a:r>
              <a:rPr lang="en-US" dirty="0"/>
              <a:t>As generator was prepared using </a:t>
            </a:r>
            <a:r>
              <a:rPr lang="en-US" dirty="0" err="1"/>
              <a:t>Dowex</a:t>
            </a:r>
            <a:r>
              <a:rPr lang="en-US" dirty="0"/>
              <a:t> AG 1-X8 resin</a:t>
            </a:r>
          </a:p>
          <a:p>
            <a:r>
              <a:rPr lang="en-US" dirty="0"/>
              <a:t>Had a Se </a:t>
            </a:r>
            <a:r>
              <a:rPr lang="en-US" dirty="0" err="1"/>
              <a:t>breakth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0AE90D-AFA6-E747-8245-5F1AC74D994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0617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nt size image al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022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 loading sp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4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.9 </a:t>
            </a:r>
            <a:r>
              <a:rPr lang="en-US" sz="12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i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2.29 mL, 0.05 M HNO</a:t>
            </a:r>
            <a:r>
              <a:rPr lang="en-US" sz="1200" baseline="-25000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200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lu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EBD5A3-C1C2-4249-BEFB-5260C8A153D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294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C9F0AE-B858-6947-983C-DAD7025B72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5175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 b="1" i="0">
                <a:latin typeface="Arial Black" panose="020B0604020202020204" pitchFamily="34" charset="0"/>
                <a:cs typeface="Arial Black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D74AD2-45D1-E04B-9C38-DEB1391C9F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3142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58806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EB63D-DF17-6944-AF4C-DEC82F8E7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23949"/>
            <a:ext cx="10515600" cy="82840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4135A6-D518-6E4B-9FB9-FC47A7298E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0"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93165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75B455-34E6-8B45-AD88-FC6C61D11F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38A425-B7D1-A74A-8BFF-65B439A815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 b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4151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1C285-B788-AD4B-995C-8312291317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15715"/>
            <a:ext cx="10515600" cy="82840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F1C736-1CE3-FF4F-B417-BEB866F26A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506662"/>
            <a:ext cx="5181600" cy="3971140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F5E480-B4C5-DF46-B761-4DDC18FB79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506662"/>
            <a:ext cx="5181600" cy="397114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25414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79B4B2-2B5F-5D44-BEA7-3981A579F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75B595-1EE0-EE4C-AEDE-45DC8CAE78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9AFAF-62E0-0E41-8279-5ADF379609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F33708C-37AA-7C45-9E3A-34F31007E7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E2CFD9-9917-C94A-BBE7-FA5CDFDE95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7424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25F28-B3B8-A14C-A6A8-7EC0BCD357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66198"/>
            <a:ext cx="10515600" cy="82840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75849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8348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E42BFC-743B-0249-B22E-CF8CA003C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94598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F0A2A3-3831-2E4C-9CCC-4E7986F201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1824823"/>
            <a:ext cx="6172200" cy="450821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5EA2A0-D27A-4C43-AA6D-6F53D5BC5D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94798"/>
            <a:ext cx="3932237" cy="3438236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6251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FD75BF-82F8-3A4B-91B0-B88870AF31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1246472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AD6C77-038D-CB47-8C9C-54B58EA1F1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776697"/>
            <a:ext cx="6172200" cy="455439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901E7A-A060-D146-A662-7E3DAB88C3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46672"/>
            <a:ext cx="3932237" cy="348441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5934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31000">
              <a:schemeClr val="bg2">
                <a:lumMod val="20000"/>
                <a:lumOff val="80000"/>
              </a:schemeClr>
            </a:gs>
            <a:gs pos="70000">
              <a:schemeClr val="bg2">
                <a:lumMod val="60000"/>
                <a:lumOff val="40000"/>
              </a:schemeClr>
            </a:gs>
            <a:gs pos="100000">
              <a:schemeClr val="accent1">
                <a:lumMod val="7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A2F378-5216-D84E-9E12-07D07AB191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590064"/>
            <a:ext cx="10515600" cy="37128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itle Placeholder 6">
            <a:extLst>
              <a:ext uri="{FF2B5EF4-FFF2-40B4-BE49-F238E27FC236}">
                <a16:creationId xmlns:a16="http://schemas.microsoft.com/office/drawing/2014/main" id="{04715C6F-E634-544D-B4DA-E5CBE5DDF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7364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AEC6A6C-D39E-514A-8D7D-64E7D3C23510}"/>
              </a:ext>
            </a:extLst>
          </p:cNvPr>
          <p:cNvSpPr/>
          <p:nvPr userDrawn="1"/>
        </p:nvSpPr>
        <p:spPr>
          <a:xfrm>
            <a:off x="0" y="0"/>
            <a:ext cx="12192000" cy="87521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2815DD-AEEC-E24D-9BEE-B4151E447943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520451" y="108741"/>
            <a:ext cx="3542212" cy="696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3483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tx1"/>
          </a:solidFill>
          <a:latin typeface="Arial Black" panose="020B0604020202020204" pitchFamily="34" charset="0"/>
          <a:ea typeface="+mj-ea"/>
          <a:cs typeface="Arial Black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b="1" i="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s://www.selectscience.net/images/products/732-6213_view.jpg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electscience.net/images/products/732-6213_view.jpg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0E3D6-CD60-A64E-8EDA-D04FA7C6F0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6413" y="767382"/>
            <a:ext cx="11566723" cy="3079470"/>
          </a:xfrm>
        </p:spPr>
        <p:txBody>
          <a:bodyPr>
            <a:noAutofit/>
          </a:bodyPr>
          <a:lstStyle/>
          <a:p>
            <a:r>
              <a:rPr lang="en-US" sz="4400" dirty="0"/>
              <a:t>Comparison of </a:t>
            </a:r>
            <a:r>
              <a:rPr lang="en-US" sz="4400" dirty="0" err="1"/>
              <a:t>Dowex</a:t>
            </a:r>
            <a:r>
              <a:rPr lang="en-US" sz="4400" dirty="0"/>
              <a:t> AG1-X8 and Poros XQ anion exchange resins for </a:t>
            </a:r>
            <a:r>
              <a:rPr lang="en-US" sz="4400" baseline="30000" dirty="0"/>
              <a:t>72</a:t>
            </a:r>
            <a:r>
              <a:rPr lang="en-US" sz="4400" dirty="0"/>
              <a:t>Se/</a:t>
            </a:r>
            <a:r>
              <a:rPr lang="en-US" sz="4400" baseline="30000" dirty="0"/>
              <a:t>72</a:t>
            </a:r>
            <a:r>
              <a:rPr lang="en-US" sz="4400" dirty="0"/>
              <a:t>As generator development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56AA4D-369F-F342-A69C-9D136E0B3392}"/>
              </a:ext>
            </a:extLst>
          </p:cNvPr>
          <p:cNvSpPr txBox="1"/>
          <p:nvPr/>
        </p:nvSpPr>
        <p:spPr>
          <a:xfrm>
            <a:off x="11698757" y="6324543"/>
            <a:ext cx="28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F22A79B-087C-8641-8B22-9ADF4F327C45}"/>
              </a:ext>
            </a:extLst>
          </p:cNvPr>
          <p:cNvSpPr txBox="1"/>
          <p:nvPr/>
        </p:nvSpPr>
        <p:spPr>
          <a:xfrm>
            <a:off x="3455719" y="480950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5A4261-A3E0-8D46-8C9E-8C570B5B1372}"/>
              </a:ext>
            </a:extLst>
          </p:cNvPr>
          <p:cNvSpPr txBox="1"/>
          <p:nvPr/>
        </p:nvSpPr>
        <p:spPr>
          <a:xfrm>
            <a:off x="304800" y="4394007"/>
            <a:ext cx="1188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Chathurya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 S. </a:t>
            </a:r>
            <a:r>
              <a:rPr lang="en-US" u="sng" dirty="0" err="1">
                <a:latin typeface="Arial" panose="020B0604020202020204" pitchFamily="34" charset="0"/>
                <a:cs typeface="Arial" panose="020B0604020202020204" pitchFamily="34" charset="0"/>
              </a:rPr>
              <a:t>Munindradas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nst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harles, Mary F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mbre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John D. Lydon, Dmitri Medvedev, Cathy S. Cutler,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. Scott Wilbur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Yawe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i, Silvia S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Juriss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Heather M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ennken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4307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A729C7-72AF-7BC3-D1CC-9A7EFACE09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306" y="1092095"/>
            <a:ext cx="10515600" cy="828408"/>
          </a:xfrm>
        </p:spPr>
        <p:txBody>
          <a:bodyPr/>
          <a:lstStyle/>
          <a:p>
            <a:r>
              <a:rPr lang="en-US" baseline="30000" dirty="0"/>
              <a:t>72</a:t>
            </a:r>
            <a:r>
              <a:rPr lang="en-US" dirty="0"/>
              <a:t>Se sample from BN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726743-5685-EC54-0F43-BE9A06E9D832}"/>
              </a:ext>
            </a:extLst>
          </p:cNvPr>
          <p:cNvSpPr txBox="1"/>
          <p:nvPr/>
        </p:nvSpPr>
        <p:spPr>
          <a:xfrm>
            <a:off x="528306" y="1920503"/>
            <a:ext cx="11550805" cy="33304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ample of </a:t>
            </a:r>
            <a:r>
              <a:rPr lang="en-US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e obtained from BNL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in HNO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200" baseline="-25000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2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/</a:t>
            </a:r>
            <a:r>
              <a:rPr lang="en-US" sz="22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 generator built from Poros resin</a:t>
            </a:r>
          </a:p>
          <a:p>
            <a:pPr marL="285750" indent="-285750" algn="just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2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 and </a:t>
            </a:r>
            <a:r>
              <a:rPr lang="en-US" sz="22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 (</a:t>
            </a:r>
            <a:r>
              <a:rPr lang="en-US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Ci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oxidized by refluxing </a:t>
            </a:r>
            <a:r>
              <a:rPr lang="en-US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ith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% H</a:t>
            </a:r>
            <a:r>
              <a:rPr lang="en-US" sz="22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2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2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r 1 h </a:t>
            </a:r>
          </a:p>
          <a:p>
            <a:pPr marL="285750" indent="-285750" algn="just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ed under N</a:t>
            </a:r>
            <a:r>
              <a:rPr lang="en-US" sz="22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2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 reconstituted with 0.0025 M NH</a:t>
            </a:r>
            <a:r>
              <a:rPr lang="en-US" sz="22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1D5ABD-38F4-E70C-EB86-E6FEC7DD3E02}"/>
              </a:ext>
            </a:extLst>
          </p:cNvPr>
          <p:cNvSpPr txBox="1"/>
          <p:nvPr/>
        </p:nvSpPr>
        <p:spPr>
          <a:xfrm>
            <a:off x="11622093" y="6222943"/>
            <a:ext cx="4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350350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A88F233-933F-173F-3BEF-2EC9E13C5CAD}"/>
              </a:ext>
            </a:extLst>
          </p:cNvPr>
          <p:cNvSpPr txBox="1"/>
          <p:nvPr/>
        </p:nvSpPr>
        <p:spPr>
          <a:xfrm>
            <a:off x="464078" y="2267725"/>
            <a:ext cx="7426713" cy="3217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indent="-2857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econditioned 1 g of Poros XQ resin with </a:t>
            </a:r>
          </a:p>
          <a:p>
            <a:pPr marL="342900" marR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M HCl</a:t>
            </a:r>
          </a:p>
          <a:p>
            <a:pPr marL="342900" marR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 water </a:t>
            </a:r>
          </a:p>
          <a:p>
            <a:pPr marL="342900" marR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M NaOH </a:t>
            </a:r>
            <a:endParaRPr lang="en-US" sz="21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marR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3 M NH</a:t>
            </a:r>
            <a:r>
              <a:rPr lang="en-US" sz="21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H</a:t>
            </a:r>
          </a:p>
          <a:p>
            <a:pPr marL="342900" marR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0025 M NH</a:t>
            </a:r>
            <a:r>
              <a:rPr lang="en-US" sz="21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H (until pH 7-8)</a:t>
            </a:r>
          </a:p>
        </p:txBody>
      </p:sp>
      <p:pic>
        <p:nvPicPr>
          <p:cNvPr id="6" name="Picture 4" descr="Bio-Spin® P-6 Gel Columns, SSC Buffer by Bio-Rad product image">
            <a:hlinkClick r:id="rId2"/>
            <a:extLst>
              <a:ext uri="{FF2B5EF4-FFF2-40B4-BE49-F238E27FC236}">
                <a16:creationId xmlns:a16="http://schemas.microsoft.com/office/drawing/2014/main" id="{96881D61-FA98-34B2-01EA-1F7A68B3AF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7162" y="2496325"/>
            <a:ext cx="3002865" cy="2980622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3982AB-EAE2-90C4-9A37-93A583A1A898}"/>
              </a:ext>
            </a:extLst>
          </p:cNvPr>
          <p:cNvSpPr txBox="1"/>
          <p:nvPr/>
        </p:nvSpPr>
        <p:spPr>
          <a:xfrm>
            <a:off x="8177162" y="5915030"/>
            <a:ext cx="34680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>
                <a:latin typeface="+mj-lt"/>
              </a:rPr>
              <a:t>https://</a:t>
            </a:r>
            <a:r>
              <a:rPr lang="en-US" sz="1200" dirty="0" err="1">
                <a:latin typeface="+mj-lt"/>
              </a:rPr>
              <a:t>www.bio-rad.com</a:t>
            </a:r>
            <a:r>
              <a:rPr lang="en-US" sz="1200" dirty="0">
                <a:latin typeface="+mj-lt"/>
              </a:rPr>
              <a:t>/</a:t>
            </a:r>
            <a:r>
              <a:rPr lang="en-US" sz="1200" dirty="0" err="1">
                <a:latin typeface="+mj-lt"/>
              </a:rPr>
              <a:t>en-jp</a:t>
            </a:r>
            <a:r>
              <a:rPr lang="en-US" sz="1200" dirty="0">
                <a:latin typeface="+mj-lt"/>
              </a:rPr>
              <a:t>/</a:t>
            </a:r>
            <a:r>
              <a:rPr lang="en-US" sz="1200" dirty="0" err="1">
                <a:latin typeface="+mj-lt"/>
              </a:rPr>
              <a:t>sku</a:t>
            </a:r>
            <a:r>
              <a:rPr lang="en-US" sz="1200" dirty="0">
                <a:latin typeface="+mj-lt"/>
              </a:rPr>
              <a:t>/7326008-bio-spin-chromatography-columns?ID=732600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D221352-76D9-7153-8514-FF79FDDE3F0A}"/>
              </a:ext>
            </a:extLst>
          </p:cNvPr>
          <p:cNvSpPr txBox="1"/>
          <p:nvPr/>
        </p:nvSpPr>
        <p:spPr>
          <a:xfrm>
            <a:off x="11622093" y="6376695"/>
            <a:ext cx="4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3D843D9-23F2-BB6A-EAFC-214C76B6D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4078" y="1147605"/>
            <a:ext cx="10515600" cy="828408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nerator column prepar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508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5E1D12D-C3EC-A1E7-F0F8-2580A00AB57F}"/>
              </a:ext>
            </a:extLst>
          </p:cNvPr>
          <p:cNvSpPr txBox="1"/>
          <p:nvPr/>
        </p:nvSpPr>
        <p:spPr>
          <a:xfrm>
            <a:off x="547338" y="1700061"/>
            <a:ext cx="11368997" cy="50731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aded solution of </a:t>
            </a:r>
            <a:r>
              <a:rPr lang="en-US" sz="20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 and </a:t>
            </a:r>
            <a:r>
              <a:rPr lang="en-US" sz="20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 in 0.025 M NH</a:t>
            </a:r>
            <a:r>
              <a:rPr lang="en-US" sz="20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H onto the column</a:t>
            </a:r>
          </a:p>
          <a:p>
            <a:pPr marL="285750" marR="0" indent="-285750" algn="just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ted with 0.027 M HCl, collected fractions, and analyzed by </a:t>
            </a:r>
            <a:r>
              <a:rPr lang="en-US" sz="2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PGe</a:t>
            </a:r>
            <a:endParaRPr lang="en-US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marR="0" indent="-285750" algn="just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</a:t>
            </a:r>
            <a:r>
              <a:rPr lang="en-US" sz="20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reakthrough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uring loading or 1</a:t>
            </a:r>
            <a:r>
              <a:rPr lang="en-US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lution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bserved!</a:t>
            </a:r>
          </a:p>
          <a:p>
            <a:pPr marL="285750" marR="0" indent="-285750" algn="just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92.3% </a:t>
            </a:r>
            <a:r>
              <a:rPr lang="en-US" sz="20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  recovery on 1</a:t>
            </a:r>
            <a:r>
              <a:rPr lang="en-US" sz="20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lution</a:t>
            </a:r>
          </a:p>
          <a:p>
            <a:pPr marL="285750" marR="0" indent="-285750" algn="just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cond elution at 3.5 d, 4.8% </a:t>
            </a:r>
            <a:r>
              <a:rPr lang="en-US" sz="20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 breakthrough</a:t>
            </a:r>
          </a:p>
          <a:p>
            <a:pPr marL="285750" indent="-285750" algn="just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6.1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% </a:t>
            </a:r>
            <a:r>
              <a:rPr lang="en-US" sz="20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2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 recovery on 2</a:t>
            </a:r>
            <a:r>
              <a:rPr lang="en-US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d</a:t>
            </a:r>
            <a:r>
              <a:rPr lang="en-US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lution</a:t>
            </a:r>
          </a:p>
          <a:p>
            <a:pPr marL="285750" marR="0" indent="-28575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1AA9790-EAA8-E527-2FE1-54D392053972}"/>
              </a:ext>
            </a:extLst>
          </p:cNvPr>
          <p:cNvSpPr txBox="1"/>
          <p:nvPr/>
        </p:nvSpPr>
        <p:spPr>
          <a:xfrm>
            <a:off x="11539261" y="6403849"/>
            <a:ext cx="562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4121FCE-596D-B518-163A-77E84DD3A9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7338" y="1081902"/>
            <a:ext cx="10515600" cy="828408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nerator colum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788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5CD28D-10AE-6B7A-1CAB-F2355FD99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088864"/>
            <a:ext cx="10515600" cy="828408"/>
          </a:xfrm>
        </p:spPr>
        <p:txBody>
          <a:bodyPr/>
          <a:lstStyle/>
          <a:p>
            <a:r>
              <a:rPr lang="en-US" dirty="0" err="1"/>
              <a:t>Trithiol</a:t>
            </a:r>
            <a:r>
              <a:rPr lang="en-US" dirty="0"/>
              <a:t> ligand synthesi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ED03F0D-DF14-8AFD-D46C-1EF0457FA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785" y="21256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95465F-3A5D-653F-6386-863229F94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68567"/>
              </p:ext>
            </p:extLst>
          </p:nvPr>
        </p:nvGraphicFramePr>
        <p:xfrm>
          <a:off x="2825718" y="1859678"/>
          <a:ext cx="5154500" cy="197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r:id="rId3" imgW="4927600" imgH="1879600" progId="Unknown">
                  <p:embed/>
                </p:oleObj>
              </mc:Choice>
              <mc:Fallback>
                <p:oleObj r:id="rId3" imgW="4927600" imgH="1879600" progId="Unknown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95465F-3A5D-653F-6386-863229F94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18" y="1859678"/>
                        <a:ext cx="5154500" cy="1974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C7A2CBC-50BC-185C-5933-4DFF7A94E663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685" y="3967552"/>
            <a:ext cx="1755808" cy="218881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AC44F922-D064-0006-746E-71FF46A14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136" y="41513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96E51A-53D3-4E12-3EFE-B054C3254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47953"/>
              </p:ext>
            </p:extLst>
          </p:nvPr>
        </p:nvGraphicFramePr>
        <p:xfrm>
          <a:off x="3801614" y="4562921"/>
          <a:ext cx="2769400" cy="161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r:id="rId6" imgW="2641600" imgH="1536700" progId="Unknown">
                  <p:embed/>
                </p:oleObj>
              </mc:Choice>
              <mc:Fallback>
                <p:oleObj r:id="rId6" imgW="2641600" imgH="1536700" progId="Unknown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96E51A-53D3-4E12-3EFE-B054C3254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614" y="4562921"/>
                        <a:ext cx="2769400" cy="1614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7DEE259-F7D6-2DBD-ECF2-A64A73EE0F72}"/>
              </a:ext>
            </a:extLst>
          </p:cNvPr>
          <p:cNvSpPr txBox="1"/>
          <p:nvPr/>
        </p:nvSpPr>
        <p:spPr>
          <a:xfrm>
            <a:off x="11565649" y="5992323"/>
            <a:ext cx="4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6AB2698-02ED-B5D9-BA50-D8EB1EABC988}"/>
              </a:ext>
            </a:extLst>
          </p:cNvPr>
          <p:cNvSpPr txBox="1"/>
          <p:nvPr/>
        </p:nvSpPr>
        <p:spPr>
          <a:xfrm>
            <a:off x="0" y="6442995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b="0" i="0" dirty="0">
                <a:effectLst/>
                <a:latin typeface="Arial" panose="020B0604020202020204" pitchFamily="34" charset="0"/>
              </a:rPr>
              <a:t>Ma, L.; Grant, C.; </a:t>
            </a:r>
            <a:r>
              <a:rPr lang="en-US" sz="1000" b="0" i="0" dirty="0" err="1">
                <a:effectLst/>
                <a:latin typeface="Arial" panose="020B0604020202020204" pitchFamily="34" charset="0"/>
              </a:rPr>
              <a:t>Gallazzi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, F.; Watkinson, L. D.; Carmack, T. L.; </a:t>
            </a:r>
            <a:r>
              <a:rPr lang="en-US" sz="1000" b="0" i="0" dirty="0" err="1">
                <a:effectLst/>
                <a:latin typeface="Arial" panose="020B0604020202020204" pitchFamily="34" charset="0"/>
              </a:rPr>
              <a:t>Embree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, M. F.; Smith, C. J.; Medvedev, D.; Cutler, C. S.; Li, Y.; Wilbur, D. S.; </a:t>
            </a:r>
            <a:r>
              <a:rPr lang="en-US" sz="1000" b="0" i="0" dirty="0" err="1">
                <a:effectLst/>
                <a:latin typeface="Arial" panose="020B0604020202020204" pitchFamily="34" charset="0"/>
              </a:rPr>
              <a:t>Hennkens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, H. M.; </a:t>
            </a:r>
            <a:r>
              <a:rPr lang="en-US" sz="1000" b="0" i="0" dirty="0" err="1">
                <a:effectLst/>
                <a:latin typeface="Arial" panose="020B0604020202020204" pitchFamily="34" charset="0"/>
              </a:rPr>
              <a:t>Jurisson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, S. S. Development and Biodistribution Studies of </a:t>
            </a:r>
            <a:r>
              <a:rPr lang="en-US" sz="1000" b="0" i="0" baseline="30000" dirty="0">
                <a:effectLst/>
                <a:latin typeface="Arial" panose="020B0604020202020204" pitchFamily="34" charset="0"/>
              </a:rPr>
              <a:t>77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As-Labeled </a:t>
            </a:r>
            <a:r>
              <a:rPr lang="en-US" sz="1000" b="0" i="0" dirty="0" err="1">
                <a:effectLst/>
                <a:latin typeface="Arial" panose="020B0604020202020204" pitchFamily="34" charset="0"/>
              </a:rPr>
              <a:t>Trithiol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 RM2 Bioconjugates for Prostate Cancer: Comparison of [</a:t>
            </a:r>
            <a:r>
              <a:rPr lang="en-US" sz="1000" b="0" i="0" baseline="30000" dirty="0">
                <a:effectLst/>
                <a:latin typeface="Arial" panose="020B0604020202020204" pitchFamily="34" charset="0"/>
              </a:rPr>
              <a:t>77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As]As-Trithiol-Ser-Ser-RM2 vs. [</a:t>
            </a:r>
            <a:r>
              <a:rPr lang="en-US" sz="1000" b="0" i="0" baseline="30000" dirty="0">
                <a:effectLst/>
                <a:latin typeface="Arial" panose="020B0604020202020204" pitchFamily="34" charset="0"/>
              </a:rPr>
              <a:t>77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As]As-Trithiol-Glu-Ser-RM2. </a:t>
            </a:r>
            <a:r>
              <a:rPr lang="en-US" sz="1000" b="0" i="1" dirty="0" err="1">
                <a:effectLst/>
                <a:latin typeface="Arial" panose="020B0604020202020204" pitchFamily="34" charset="0"/>
              </a:rPr>
              <a:t>Nucl</a:t>
            </a:r>
            <a:r>
              <a:rPr lang="en-US" sz="1000" b="0" i="1" dirty="0">
                <a:effectLst/>
                <a:latin typeface="Arial" panose="020B0604020202020204" pitchFamily="34" charset="0"/>
              </a:rPr>
              <a:t>. Med. Biol.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 </a:t>
            </a:r>
            <a:r>
              <a:rPr lang="en-US" sz="1000" b="1" i="0" dirty="0">
                <a:effectLst/>
                <a:latin typeface="Arial" panose="020B0604020202020204" pitchFamily="34" charset="0"/>
              </a:rPr>
              <a:t>2022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, </a:t>
            </a:r>
            <a:r>
              <a:rPr lang="en-US" sz="1000" b="0" i="1" dirty="0">
                <a:effectLst/>
                <a:latin typeface="Arial" panose="020B0604020202020204" pitchFamily="34" charset="0"/>
              </a:rPr>
              <a:t>108–109</a:t>
            </a:r>
            <a:r>
              <a:rPr lang="en-US" sz="1000" b="0" i="0" dirty="0">
                <a:effectLst/>
                <a:latin typeface="Arial" panose="020B0604020202020204" pitchFamily="34" charset="0"/>
              </a:rPr>
              <a:t>, 61–69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2614321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3329FB-0B72-F834-40B4-CD5153F897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306" y="1163548"/>
            <a:ext cx="10515600" cy="828408"/>
          </a:xfrm>
        </p:spPr>
        <p:txBody>
          <a:bodyPr/>
          <a:lstStyle/>
          <a:p>
            <a:r>
              <a:rPr lang="en-US" dirty="0"/>
              <a:t>Arsenic re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BE795F-6E0E-E901-A689-0D3E8C7D98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306" y="2269353"/>
            <a:ext cx="10515600" cy="3010895"/>
          </a:xfrm>
        </p:spPr>
        <p:txBody>
          <a:bodyPr>
            <a:normAutofit/>
          </a:bodyPr>
          <a:lstStyle/>
          <a:p>
            <a:r>
              <a:rPr lang="en-US" sz="2100" baseline="30000" dirty="0">
                <a:solidFill>
                  <a:schemeClr val="tx1"/>
                </a:solidFill>
              </a:rPr>
              <a:t>72</a:t>
            </a:r>
            <a:r>
              <a:rPr lang="en-US" sz="2100" dirty="0">
                <a:solidFill>
                  <a:schemeClr val="tx1"/>
                </a:solidFill>
              </a:rPr>
              <a:t>As</a:t>
            </a:r>
            <a:r>
              <a:rPr lang="en-US" sz="2100" dirty="0">
                <a:solidFill>
                  <a:srgbClr val="FF0000"/>
                </a:solidFill>
              </a:rPr>
              <a:t> </a:t>
            </a:r>
            <a:r>
              <a:rPr lang="en-US" sz="2100" dirty="0"/>
              <a:t>was eluted from generator with 0.027 M HCl</a:t>
            </a:r>
          </a:p>
          <a:p>
            <a:pPr marL="0" indent="0">
              <a:buNone/>
            </a:pPr>
            <a:endParaRPr lang="en-US" sz="2100" dirty="0"/>
          </a:p>
          <a:p>
            <a:r>
              <a:rPr lang="en-US" sz="2100" dirty="0"/>
              <a:t>The solvent was removed under N</a:t>
            </a:r>
            <a:r>
              <a:rPr lang="en-US" sz="2100" baseline="-25000" dirty="0"/>
              <a:t>2 </a:t>
            </a:r>
            <a:r>
              <a:rPr lang="en-US" sz="2100" dirty="0"/>
              <a:t>and reconstituted with DI water</a:t>
            </a:r>
          </a:p>
          <a:p>
            <a:endParaRPr lang="en-US" sz="2100" dirty="0"/>
          </a:p>
          <a:p>
            <a:r>
              <a:rPr lang="en-US" sz="2100" baseline="30000" dirty="0">
                <a:solidFill>
                  <a:schemeClr val="tx1"/>
                </a:solidFill>
              </a:rPr>
              <a:t>72</a:t>
            </a:r>
            <a:r>
              <a:rPr lang="en-US" sz="2100" dirty="0">
                <a:solidFill>
                  <a:schemeClr val="tx1"/>
                </a:solidFill>
              </a:rPr>
              <a:t>As</a:t>
            </a:r>
            <a:r>
              <a:rPr lang="en-US" sz="2100" dirty="0">
                <a:solidFill>
                  <a:srgbClr val="FF0000"/>
                </a:solidFill>
              </a:rPr>
              <a:t> </a:t>
            </a:r>
            <a:r>
              <a:rPr lang="en-US" sz="2100" dirty="0"/>
              <a:t>was reduced to As(III) using ammonium </a:t>
            </a:r>
            <a:r>
              <a:rPr lang="en-US" sz="2100" dirty="0" err="1"/>
              <a:t>mercaptoacetate</a:t>
            </a:r>
            <a:endParaRPr lang="en-US" sz="21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44E5BB-6FF0-35FE-7502-B0DDBD08B12C}"/>
              </a:ext>
            </a:extLst>
          </p:cNvPr>
          <p:cNvSpPr txBox="1"/>
          <p:nvPr/>
        </p:nvSpPr>
        <p:spPr>
          <a:xfrm>
            <a:off x="11543071" y="6313254"/>
            <a:ext cx="4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4</a:t>
            </a:r>
          </a:p>
        </p:txBody>
      </p:sp>
      <p:pic>
        <p:nvPicPr>
          <p:cNvPr id="7" name="Picture 6" descr="Graphical user interface, text&#10;&#10;Description automatically generated with medium confidence">
            <a:extLst>
              <a:ext uri="{FF2B5EF4-FFF2-40B4-BE49-F238E27FC236}">
                <a16:creationId xmlns:a16="http://schemas.microsoft.com/office/drawing/2014/main" id="{32157DE9-6E5C-EC3B-A7F7-D082F84C2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4990393"/>
            <a:ext cx="5971615" cy="11345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959BAF0-01E3-19C1-0CCA-1ECB88E704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0315" y="5280248"/>
            <a:ext cx="2300599" cy="808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9179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C7CEB7-DC68-6F3B-399C-2E8482797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7498" y="925077"/>
            <a:ext cx="11834265" cy="828408"/>
          </a:xfrm>
        </p:spPr>
        <p:txBody>
          <a:bodyPr>
            <a:normAutofit/>
          </a:bodyPr>
          <a:lstStyle/>
          <a:p>
            <a:r>
              <a:rPr lang="en-US" dirty="0" err="1"/>
              <a:t>Trithiol</a:t>
            </a:r>
            <a:r>
              <a:rPr lang="en-US" dirty="0"/>
              <a:t>-ligand radiolabeling with </a:t>
            </a:r>
            <a:r>
              <a:rPr lang="en-US" baseline="30000" dirty="0"/>
              <a:t>72</a:t>
            </a:r>
            <a:r>
              <a:rPr lang="en-US" dirty="0"/>
              <a:t>A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ED4A30-9F17-DEF5-EEB8-60FB2F69C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8575" y="27320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52DDBF-11C7-E9FE-3505-22278676E292}"/>
              </a:ext>
            </a:extLst>
          </p:cNvPr>
          <p:cNvSpPr txBox="1"/>
          <p:nvPr/>
        </p:nvSpPr>
        <p:spPr>
          <a:xfrm>
            <a:off x="567498" y="6526897"/>
            <a:ext cx="46537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CEP= tris(2-carboxyethyl)phosphin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5664A4-1C93-9115-1E26-325E7861CE4D}"/>
              </a:ext>
            </a:extLst>
          </p:cNvPr>
          <p:cNvSpPr txBox="1"/>
          <p:nvPr/>
        </p:nvSpPr>
        <p:spPr>
          <a:xfrm>
            <a:off x="11517625" y="6381277"/>
            <a:ext cx="9952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E6E298-F908-6B5E-BB25-B1AF5199CA7D}"/>
              </a:ext>
            </a:extLst>
          </p:cNvPr>
          <p:cNvSpPr txBox="1"/>
          <p:nvPr/>
        </p:nvSpPr>
        <p:spPr>
          <a:xfrm>
            <a:off x="5114667" y="2710180"/>
            <a:ext cx="6745109" cy="28315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s (0.5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C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added to the thiol ligand (5 nmol) solution, heated at 55 °C for 45 min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etention time non-radioactive standard 19.4 min, radioactive 20.4 mi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diolabeling yield 76%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C2C8DAA-41E1-E95A-00B3-0CCEDE0E6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49787"/>
              </p:ext>
            </p:extLst>
          </p:nvPr>
        </p:nvGraphicFramePr>
        <p:xfrm>
          <a:off x="567498" y="1753485"/>
          <a:ext cx="3986125" cy="498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CS ChemDraw Drawing" r:id="rId4" imgW="4436395" imgH="5549992" progId="ChemDraw.Document.6.0">
                  <p:embed/>
                </p:oleObj>
              </mc:Choice>
              <mc:Fallback>
                <p:oleObj name="CS ChemDraw Drawing" r:id="rId4" imgW="4436395" imgH="554999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803711C-F8B7-4FA3-A4A6-611D3167F7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498" y="1753485"/>
                        <a:ext cx="3986125" cy="4984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9010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2AF15-6A5A-E89E-DB59-406AAA4899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130" y="990089"/>
            <a:ext cx="10515600" cy="828408"/>
          </a:xfrm>
        </p:spPr>
        <p:txBody>
          <a:bodyPr/>
          <a:lstStyle/>
          <a:p>
            <a:r>
              <a:rPr lang="en-US" dirty="0"/>
              <a:t>Purified produc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2EDD94-581C-9B8E-D044-BDB987F22EE0}"/>
              </a:ext>
            </a:extLst>
          </p:cNvPr>
          <p:cNvSpPr txBox="1"/>
          <p:nvPr/>
        </p:nvSpPr>
        <p:spPr>
          <a:xfrm>
            <a:off x="468498" y="1892921"/>
            <a:ext cx="9773910" cy="14202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C18 column (Beta Basic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Gradient: 30-60% acetonitrile in H</a:t>
            </a:r>
            <a:r>
              <a:rPr lang="en-US" sz="2000" baseline="-25000" dirty="0"/>
              <a:t>2</a:t>
            </a:r>
            <a:r>
              <a:rPr lang="en-US" sz="2000" dirty="0"/>
              <a:t>O (both with 0.1% TFA) over 30 mi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Retention time 20.4 mi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F47C98-747B-A2B6-4D7F-E9F0423B804F}"/>
              </a:ext>
            </a:extLst>
          </p:cNvPr>
          <p:cNvSpPr txBox="1"/>
          <p:nvPr/>
        </p:nvSpPr>
        <p:spPr>
          <a:xfrm>
            <a:off x="3460398" y="6509301"/>
            <a:ext cx="1636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(min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1C66AB-DABE-CF64-8D4A-5DE12DC617C3}"/>
              </a:ext>
            </a:extLst>
          </p:cNvPr>
          <p:cNvSpPr txBox="1"/>
          <p:nvPr/>
        </p:nvSpPr>
        <p:spPr>
          <a:xfrm>
            <a:off x="11517625" y="6381277"/>
            <a:ext cx="9952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6</a:t>
            </a:r>
          </a:p>
        </p:txBody>
      </p:sp>
      <p:graphicFrame>
        <p:nvGraphicFramePr>
          <p:cNvPr id="12" name="Chart 11">
            <a:extLst>
              <a:ext uri="{FF2B5EF4-FFF2-40B4-BE49-F238E27FC236}">
                <a16:creationId xmlns:a16="http://schemas.microsoft.com/office/drawing/2014/main" id="{57190459-DAD1-1C4A-8E35-D52861F12F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22849365"/>
              </p:ext>
            </p:extLst>
          </p:nvPr>
        </p:nvGraphicFramePr>
        <p:xfrm>
          <a:off x="1009621" y="2786949"/>
          <a:ext cx="6538445" cy="37017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4" name="Picture 13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C65FC3B7-E92C-D3FE-0202-32F07A5CA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5898" y="3611182"/>
            <a:ext cx="2306481" cy="277009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BD0B3CA-C8FD-8EFF-7520-9D289B657C14}"/>
              </a:ext>
            </a:extLst>
          </p:cNvPr>
          <p:cNvSpPr txBox="1"/>
          <p:nvPr/>
        </p:nvSpPr>
        <p:spPr>
          <a:xfrm>
            <a:off x="10153283" y="6043566"/>
            <a:ext cx="44375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72</a:t>
            </a:r>
          </a:p>
        </p:txBody>
      </p:sp>
    </p:spTree>
    <p:extLst>
      <p:ext uri="{BB962C8B-B14F-4D97-AF65-F5344CB8AC3E}">
        <p14:creationId xmlns:p14="http://schemas.microsoft.com/office/powerpoint/2010/main" val="2431518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FBF948C-D77B-4CFA-7F03-A4ACA5D833EB}"/>
              </a:ext>
            </a:extLst>
          </p:cNvPr>
          <p:cNvSpPr txBox="1"/>
          <p:nvPr/>
        </p:nvSpPr>
        <p:spPr>
          <a:xfrm>
            <a:off x="458018" y="2482592"/>
            <a:ext cx="10720969" cy="34470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PLC-purified tracer compound (20 µCi, 0.1 mL PBS) was added to the centrifuge tube containing PBS (phosphate buffered saline, 1.9 mL) and </a:t>
            </a:r>
            <a:r>
              <a:rPr lang="en-US" sz="20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octanol (2.0 mL)</a:t>
            </a:r>
            <a:endParaRPr lang="en-US" sz="2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xed at 25 °C and then centrifug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marR="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aqueous (1 mL) and organic layers (1 mL) were separated, and each layer counted by </a:t>
            </a:r>
            <a:r>
              <a:rPr lang="en-US" sz="20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PGe</a:t>
            </a:r>
            <a:endParaRPr lang="en-US" sz="2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marR="0" indent="-2857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log D</a:t>
            </a:r>
            <a:r>
              <a:rPr lang="en-US" sz="20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.4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alue was  -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.8 ± 0.7 (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or </a:t>
            </a:r>
            <a:r>
              <a:rPr lang="en-US" sz="2000" baseline="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7</a:t>
            </a: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s analogue, -1.5 ± 0.1)</a:t>
            </a:r>
            <a:endParaRPr lang="en-US" sz="2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R="0" algn="just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4607C9-79B7-0427-1DE3-DBA6B719475D}"/>
              </a:ext>
            </a:extLst>
          </p:cNvPr>
          <p:cNvSpPr txBox="1"/>
          <p:nvPr/>
        </p:nvSpPr>
        <p:spPr>
          <a:xfrm>
            <a:off x="11442080" y="6370855"/>
            <a:ext cx="7499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7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BB9D1AF-6BEB-1C83-7EE1-991D689659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018" y="1189478"/>
            <a:ext cx="10515600" cy="828408"/>
          </a:xfrm>
        </p:spPr>
        <p:txBody>
          <a:bodyPr/>
          <a:lstStyle/>
          <a:p>
            <a:r>
              <a:rPr lang="en-US" dirty="0"/>
              <a:t>Distribution coefficient (log D</a:t>
            </a:r>
            <a:r>
              <a:rPr lang="en-US" baseline="-25000" dirty="0"/>
              <a:t>7.4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94438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76A13F-810B-7797-80AE-16069F752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055" y="1150183"/>
            <a:ext cx="10515600" cy="828408"/>
          </a:xfrm>
        </p:spPr>
        <p:txBody>
          <a:bodyPr/>
          <a:lstStyle/>
          <a:p>
            <a:r>
              <a:rPr lang="en-US" dirty="0"/>
              <a:t>Stability in PB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0091BA-EE89-653D-BDB7-898C599756E4}"/>
              </a:ext>
            </a:extLst>
          </p:cNvPr>
          <p:cNvSpPr txBox="1"/>
          <p:nvPr/>
        </p:nvSpPr>
        <p:spPr>
          <a:xfrm>
            <a:off x="471055" y="2353289"/>
            <a:ext cx="5819078" cy="28938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PLC-purified radiotracer (0.2 µCi/µL) in PBS  with radioprotectant cocktail* at room temperature</a:t>
            </a:r>
          </a:p>
          <a:p>
            <a:pPr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marR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e radiotracer stability monitored over time by HPLC </a:t>
            </a:r>
          </a:p>
          <a:p>
            <a:pPr marL="285750" marR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285750" marR="0" indent="-2857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en-US" sz="2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able under these conditions over 10 h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CB1958-EC78-E821-8689-CC5826F01F0B}"/>
              </a:ext>
            </a:extLst>
          </p:cNvPr>
          <p:cNvSpPr txBox="1"/>
          <p:nvPr/>
        </p:nvSpPr>
        <p:spPr>
          <a:xfrm>
            <a:off x="11471680" y="6316495"/>
            <a:ext cx="4934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8</a:t>
            </a:r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FDFBE016-76A0-F915-185E-09D8A597EB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9185748"/>
              </p:ext>
            </p:extLst>
          </p:nvPr>
        </p:nvGraphicFramePr>
        <p:xfrm>
          <a:off x="6668238" y="1330036"/>
          <a:ext cx="5052707" cy="46867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B0D73D9-03E9-07FA-C68D-BA0C689A5FB8}"/>
              </a:ext>
            </a:extLst>
          </p:cNvPr>
          <p:cNvSpPr txBox="1"/>
          <p:nvPr/>
        </p:nvSpPr>
        <p:spPr>
          <a:xfrm>
            <a:off x="11075020" y="2157320"/>
            <a:ext cx="7302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10 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AB1FE1-FEFB-F652-40A9-30C32903E20E}"/>
              </a:ext>
            </a:extLst>
          </p:cNvPr>
          <p:cNvSpPr txBox="1"/>
          <p:nvPr/>
        </p:nvSpPr>
        <p:spPr>
          <a:xfrm>
            <a:off x="11086780" y="2882781"/>
            <a:ext cx="7302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8 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53DDE8-6925-8DC9-DEF4-6AE39B3269C8}"/>
              </a:ext>
            </a:extLst>
          </p:cNvPr>
          <p:cNvSpPr txBox="1"/>
          <p:nvPr/>
        </p:nvSpPr>
        <p:spPr>
          <a:xfrm>
            <a:off x="11075020" y="3646304"/>
            <a:ext cx="7302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6 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D3ED9E-EDF9-15B2-23F5-6F7FD4DF0225}"/>
              </a:ext>
            </a:extLst>
          </p:cNvPr>
          <p:cNvSpPr txBox="1"/>
          <p:nvPr/>
        </p:nvSpPr>
        <p:spPr>
          <a:xfrm>
            <a:off x="11075020" y="4397314"/>
            <a:ext cx="7302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4 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987636-B14D-3E09-E5F1-A8DD47B5C010}"/>
              </a:ext>
            </a:extLst>
          </p:cNvPr>
          <p:cNvSpPr txBox="1"/>
          <p:nvPr/>
        </p:nvSpPr>
        <p:spPr>
          <a:xfrm>
            <a:off x="571500" y="6362662"/>
            <a:ext cx="7445828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*10 mg ascorbic acid, 30 µg resveratrol, 50 µg </a:t>
            </a:r>
            <a:r>
              <a:rPr lang="en-US" sz="15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lenomethionine</a:t>
            </a:r>
            <a:r>
              <a:rPr lang="en-US" sz="15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858476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5D9E55-8E75-2052-3307-F28DF18C1E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283607"/>
            <a:ext cx="10515600" cy="828408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42F309-B1BD-7294-C285-864480B1F8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371" y="2443544"/>
            <a:ext cx="10515600" cy="371289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200000"/>
              </a:lnSpc>
            </a:pPr>
            <a:r>
              <a:rPr lang="en-US" sz="2400" dirty="0"/>
              <a:t>Poros resin demonstrated higher capacity than </a:t>
            </a:r>
            <a:r>
              <a:rPr lang="en-US" sz="2400" dirty="0" err="1"/>
              <a:t>Dowex</a:t>
            </a:r>
            <a:r>
              <a:rPr lang="en-US" sz="2400" dirty="0"/>
              <a:t> resin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Poros resin was successfully used for </a:t>
            </a:r>
            <a:r>
              <a:rPr lang="en-US" sz="2400" baseline="30000" dirty="0"/>
              <a:t>72</a:t>
            </a:r>
            <a:r>
              <a:rPr lang="en-US" sz="2400" dirty="0"/>
              <a:t>Se/</a:t>
            </a:r>
            <a:r>
              <a:rPr lang="en-US" sz="2400" baseline="30000" dirty="0"/>
              <a:t>72</a:t>
            </a:r>
            <a:r>
              <a:rPr lang="en-US" sz="2400" dirty="0"/>
              <a:t>As generator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No breakthrough of </a:t>
            </a:r>
            <a:r>
              <a:rPr lang="en-US" sz="2400" baseline="30000" dirty="0"/>
              <a:t>72</a:t>
            </a:r>
            <a:r>
              <a:rPr lang="en-US" sz="2400" dirty="0"/>
              <a:t>Se on loading or 1st elution</a:t>
            </a:r>
          </a:p>
          <a:p>
            <a:pPr>
              <a:lnSpc>
                <a:spcPct val="200000"/>
              </a:lnSpc>
            </a:pPr>
            <a:r>
              <a:rPr lang="en-US" sz="2400" dirty="0" err="1"/>
              <a:t>Trithiol</a:t>
            </a:r>
            <a:r>
              <a:rPr lang="en-US" sz="2400" dirty="0"/>
              <a:t> ligand was radiolabeled with generator eluted </a:t>
            </a:r>
            <a:r>
              <a:rPr lang="en-US" sz="2400" baseline="30000" dirty="0"/>
              <a:t>72</a:t>
            </a:r>
            <a:r>
              <a:rPr lang="en-US" sz="2400" dirty="0"/>
              <a:t>As, with same conditions to </a:t>
            </a:r>
            <a:r>
              <a:rPr lang="en-US" sz="2400" baseline="30000" dirty="0"/>
              <a:t>77</a:t>
            </a:r>
            <a:r>
              <a:rPr lang="en-US" sz="2400" dirty="0"/>
              <a:t>As radiolabeling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70AD67-2DDA-32EC-A359-DB72A011B0E9}"/>
              </a:ext>
            </a:extLst>
          </p:cNvPr>
          <p:cNvSpPr txBox="1"/>
          <p:nvPr/>
        </p:nvSpPr>
        <p:spPr>
          <a:xfrm>
            <a:off x="11453955" y="6370855"/>
            <a:ext cx="7499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9294032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6E185-5136-E11E-EE86-228077E9A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371" y="1202925"/>
            <a:ext cx="10515600" cy="828408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50BD61-6974-8389-0FF6-583DACB37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371" y="2031333"/>
            <a:ext cx="10515600" cy="3712896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dirty="0"/>
              <a:t>Arsenic radioisotopes</a:t>
            </a:r>
          </a:p>
          <a:p>
            <a:pPr>
              <a:lnSpc>
                <a:spcPct val="200000"/>
              </a:lnSpc>
            </a:pPr>
            <a:r>
              <a:rPr lang="en-US" sz="2400" baseline="30000" dirty="0"/>
              <a:t>72</a:t>
            </a:r>
            <a:r>
              <a:rPr lang="en-US" sz="2400" dirty="0"/>
              <a:t>Se/</a:t>
            </a:r>
            <a:r>
              <a:rPr lang="en-US" sz="2400" baseline="30000" dirty="0"/>
              <a:t>72</a:t>
            </a:r>
            <a:r>
              <a:rPr lang="en-US" sz="2400" dirty="0"/>
              <a:t>As generator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2 anion exchange resin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Synthesis and radiolabeling of </a:t>
            </a:r>
            <a:r>
              <a:rPr lang="en-US" sz="2400" dirty="0" err="1"/>
              <a:t>trithiol</a:t>
            </a:r>
            <a:r>
              <a:rPr lang="en-US" sz="2400" dirty="0"/>
              <a:t> ligand with generator-produced </a:t>
            </a:r>
            <a:r>
              <a:rPr lang="en-US" sz="2400" baseline="30000" dirty="0"/>
              <a:t>72</a:t>
            </a:r>
            <a:r>
              <a:rPr lang="en-US" sz="2400" dirty="0"/>
              <a:t>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D048DB-F0FF-FAC6-9D8E-A7354384C368}"/>
              </a:ext>
            </a:extLst>
          </p:cNvPr>
          <p:cNvSpPr txBox="1"/>
          <p:nvPr/>
        </p:nvSpPr>
        <p:spPr>
          <a:xfrm>
            <a:off x="11698757" y="6324543"/>
            <a:ext cx="28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082968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A82F7-0E76-ED43-8A04-A5C25655E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123026"/>
            <a:ext cx="10515600" cy="828408"/>
          </a:xfrm>
        </p:spPr>
        <p:txBody>
          <a:bodyPr/>
          <a:lstStyle/>
          <a:p>
            <a:r>
              <a:rPr lang="en-US" dirty="0"/>
              <a:t>Future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4B49D-F8C3-344C-B851-5512D1A7E1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0293" y="2296896"/>
            <a:ext cx="10928684" cy="2838584"/>
          </a:xfrm>
        </p:spPr>
        <p:txBody>
          <a:bodyPr>
            <a:normAutofit/>
          </a:bodyPr>
          <a:lstStyle/>
          <a:p>
            <a:pPr>
              <a:lnSpc>
                <a:spcPct val="160000"/>
              </a:lnSpc>
            </a:pPr>
            <a:r>
              <a:rPr lang="en-US" sz="2200" dirty="0"/>
              <a:t>Capacity studies with excess As and Se for Poros and </a:t>
            </a:r>
            <a:r>
              <a:rPr lang="en-US" sz="2200" dirty="0" err="1"/>
              <a:t>Dowex</a:t>
            </a:r>
            <a:r>
              <a:rPr lang="en-US" sz="2200" dirty="0"/>
              <a:t> resins </a:t>
            </a:r>
          </a:p>
          <a:p>
            <a:pPr>
              <a:lnSpc>
                <a:spcPct val="160000"/>
              </a:lnSpc>
            </a:pPr>
            <a:r>
              <a:rPr lang="en-US" sz="2200" dirty="0"/>
              <a:t>Prepare additional </a:t>
            </a:r>
            <a:r>
              <a:rPr lang="en-US" sz="2200" dirty="0">
                <a:solidFill>
                  <a:schemeClr val="tx1"/>
                </a:solidFill>
              </a:rPr>
              <a:t>column containing 5-10 </a:t>
            </a:r>
            <a:r>
              <a:rPr lang="en-US" sz="2200" dirty="0" err="1">
                <a:solidFill>
                  <a:schemeClr val="tx1"/>
                </a:solidFill>
              </a:rPr>
              <a:t>mCi</a:t>
            </a:r>
            <a:r>
              <a:rPr lang="en-US" sz="2200" dirty="0">
                <a:solidFill>
                  <a:schemeClr val="tx1"/>
                </a:solidFill>
              </a:rPr>
              <a:t> of </a:t>
            </a:r>
            <a:r>
              <a:rPr lang="en-US" sz="2200" baseline="30000" dirty="0">
                <a:solidFill>
                  <a:schemeClr val="tx1"/>
                </a:solidFill>
              </a:rPr>
              <a:t>72</a:t>
            </a:r>
            <a:r>
              <a:rPr lang="en-US" sz="2200" dirty="0">
                <a:solidFill>
                  <a:schemeClr val="tx1"/>
                </a:solidFill>
              </a:rPr>
              <a:t>Se with Poros resin</a:t>
            </a:r>
            <a:endParaRPr lang="en-US" sz="2200" dirty="0"/>
          </a:p>
          <a:p>
            <a:pPr>
              <a:lnSpc>
                <a:spcPct val="160000"/>
              </a:lnSpc>
            </a:pPr>
            <a:r>
              <a:rPr lang="en-US" sz="2200" dirty="0"/>
              <a:t>Test the resin stability to radiolysis</a:t>
            </a:r>
          </a:p>
          <a:p>
            <a:pPr>
              <a:lnSpc>
                <a:spcPct val="160000"/>
              </a:lnSpc>
            </a:pPr>
            <a:r>
              <a:rPr lang="en-US" sz="2200" dirty="0"/>
              <a:t>Test stability of Se(VI) in different solutions </a:t>
            </a:r>
          </a:p>
          <a:p>
            <a:pPr>
              <a:lnSpc>
                <a:spcPct val="160000"/>
              </a:lnSpc>
            </a:pPr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0BA77E-566A-124A-8173-838C9AEB89B1}"/>
              </a:ext>
            </a:extLst>
          </p:cNvPr>
          <p:cNvSpPr txBox="1"/>
          <p:nvPr/>
        </p:nvSpPr>
        <p:spPr>
          <a:xfrm>
            <a:off x="11500556" y="6315532"/>
            <a:ext cx="521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8766224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72D944-DC3D-0040-8343-3CF1CB7C64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412" y="816236"/>
            <a:ext cx="10515600" cy="828408"/>
          </a:xfrm>
        </p:spPr>
        <p:txBody>
          <a:bodyPr>
            <a:normAutofit/>
          </a:bodyPr>
          <a:lstStyle/>
          <a:p>
            <a:r>
              <a:rPr lang="en-US" dirty="0"/>
              <a:t>Acknowledgments</a:t>
            </a:r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D27F9E12-C068-4FBE-8815-491EDAC4A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412" y="1478781"/>
            <a:ext cx="6479828" cy="4304955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University of Missouri: </a:t>
            </a:r>
          </a:p>
          <a:p>
            <a:pPr lvl="1"/>
            <a:r>
              <a:rPr lang="en-US" sz="2000" dirty="0"/>
              <a:t>Research Reactor (MURR)</a:t>
            </a:r>
          </a:p>
          <a:p>
            <a:pPr lvl="1"/>
            <a:r>
              <a:rPr lang="en-US" sz="2000" dirty="0"/>
              <a:t>Chemistry Department</a:t>
            </a:r>
          </a:p>
          <a:p>
            <a:pPr lvl="1"/>
            <a:r>
              <a:rPr lang="en-US" sz="2000" dirty="0"/>
              <a:t>Dr. </a:t>
            </a:r>
            <a:r>
              <a:rPr lang="en-US" sz="2000" dirty="0" err="1"/>
              <a:t>Hennkens</a:t>
            </a:r>
            <a:r>
              <a:rPr lang="en-US" sz="2000" dirty="0"/>
              <a:t> group members</a:t>
            </a:r>
          </a:p>
          <a:p>
            <a:pPr lvl="1"/>
            <a:r>
              <a:rPr lang="en-US" sz="2000" dirty="0"/>
              <a:t>Dr. </a:t>
            </a:r>
            <a:r>
              <a:rPr lang="en-US" sz="2000" dirty="0" err="1"/>
              <a:t>Jurisson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</a:rPr>
              <a:t>group members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University of Washington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Brookhaven National Laborato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0601BFE-1F42-476E-A257-6731B3F1363E}"/>
              </a:ext>
            </a:extLst>
          </p:cNvPr>
          <p:cNvSpPr txBox="1"/>
          <p:nvPr/>
        </p:nvSpPr>
        <p:spPr>
          <a:xfrm>
            <a:off x="8490318" y="3915321"/>
            <a:ext cx="581495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1000"/>
              </a:spcBef>
            </a:pPr>
            <a:r>
              <a:rPr lang="en-US" sz="2000" b="1" dirty="0">
                <a:latin typeface="+mj-lt"/>
              </a:rPr>
              <a:t>DOE Funding:</a:t>
            </a:r>
          </a:p>
          <a:p>
            <a:pPr>
              <a:lnSpc>
                <a:spcPct val="150000"/>
              </a:lnSpc>
            </a:pPr>
            <a:r>
              <a:rPr lang="fr-FR" sz="2000" dirty="0">
                <a:latin typeface="+mj-lt"/>
              </a:rPr>
              <a:t>DE-SC0010283</a:t>
            </a:r>
          </a:p>
          <a:p>
            <a:pPr>
              <a:lnSpc>
                <a:spcPct val="150000"/>
              </a:lnSpc>
            </a:pPr>
            <a:r>
              <a:rPr lang="fr-FR" sz="2000" dirty="0">
                <a:latin typeface="+mj-lt"/>
              </a:rPr>
              <a:t>DE-SC0020159 </a:t>
            </a:r>
          </a:p>
          <a:p>
            <a:endParaRPr lang="en-US" sz="16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EE6AE0-1449-4148-AF99-E293ACE6E9BD}"/>
              </a:ext>
            </a:extLst>
          </p:cNvPr>
          <p:cNvSpPr txBox="1"/>
          <p:nvPr/>
        </p:nvSpPr>
        <p:spPr>
          <a:xfrm>
            <a:off x="11597180" y="6409910"/>
            <a:ext cx="463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5D2AC7-5ED0-BA4C-906F-3B292BA4D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126" y="3570482"/>
            <a:ext cx="1829245" cy="70385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C5A33B-14D5-8B4A-82E7-74BE3A6129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126" y="4810462"/>
            <a:ext cx="1829245" cy="828408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3FB9A87-2CF0-B648-818F-A694F77123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0208" y="892132"/>
            <a:ext cx="4303938" cy="12828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728741E-DC06-A046-89AA-59BB05F9642A}"/>
              </a:ext>
            </a:extLst>
          </p:cNvPr>
          <p:cNvSpPr txBox="1"/>
          <p:nvPr/>
        </p:nvSpPr>
        <p:spPr>
          <a:xfrm>
            <a:off x="8309694" y="2272151"/>
            <a:ext cx="37506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This research is supported by the U.S. Department of Energy Isotope Program, managed by the Office of Science for Isotope R&amp;D and Production</a:t>
            </a:r>
          </a:p>
        </p:txBody>
      </p:sp>
      <p:pic>
        <p:nvPicPr>
          <p:cNvPr id="14" name="Picture 13" descr="Logo, company name&#10;&#10;Description automatically generated">
            <a:extLst>
              <a:ext uri="{FF2B5EF4-FFF2-40B4-BE49-F238E27FC236}">
                <a16:creationId xmlns:a16="http://schemas.microsoft.com/office/drawing/2014/main" id="{1E6C0AC2-DBDC-34CE-2A1E-9613DA12DA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7126" y="2067527"/>
            <a:ext cx="1792432" cy="73418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7B5EF9B-2331-81EF-E34F-2E605BDFF6A1}"/>
              </a:ext>
            </a:extLst>
          </p:cNvPr>
          <p:cNvSpPr txBox="1"/>
          <p:nvPr/>
        </p:nvSpPr>
        <p:spPr>
          <a:xfrm>
            <a:off x="491412" y="5611978"/>
            <a:ext cx="781828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Bursar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WTTC18 Travel Burs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 err="1"/>
              <a:t>Troutner</a:t>
            </a:r>
            <a:r>
              <a:rPr lang="en-US" sz="1700" dirty="0"/>
              <a:t> Radiochemistry Graduate Travel Award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GPC Conference Presentation Travel Award 2022</a:t>
            </a:r>
          </a:p>
          <a:p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val="7938399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C5FD730-DF30-01C0-27F9-816C29AAD110}"/>
              </a:ext>
            </a:extLst>
          </p:cNvPr>
          <p:cNvSpPr txBox="1"/>
          <p:nvPr/>
        </p:nvSpPr>
        <p:spPr>
          <a:xfrm>
            <a:off x="1816003" y="1965450"/>
            <a:ext cx="42799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Thank you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572DC13-6D4E-B907-0F39-E9A4D785A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246" y="4230265"/>
            <a:ext cx="1625435" cy="25489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68C02C2-9F48-7B35-EC1E-1252D97A1A73}"/>
              </a:ext>
            </a:extLst>
          </p:cNvPr>
          <p:cNvSpPr txBox="1"/>
          <p:nvPr/>
        </p:nvSpPr>
        <p:spPr>
          <a:xfrm>
            <a:off x="2549423" y="4702949"/>
            <a:ext cx="7289709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Questions?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Email </a:t>
            </a:r>
            <a:r>
              <a:rPr lang="en-US" sz="2400" dirty="0" err="1"/>
              <a:t>Chathurya</a:t>
            </a:r>
            <a:r>
              <a:rPr lang="en-US" sz="2400" dirty="0"/>
              <a:t> </a:t>
            </a:r>
            <a:r>
              <a:rPr lang="en-US" sz="2400" dirty="0" err="1"/>
              <a:t>Munindradasa</a:t>
            </a:r>
            <a:r>
              <a:rPr lang="en-US" sz="2400" dirty="0"/>
              <a:t> at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70C0"/>
                </a:solidFill>
              </a:rPr>
              <a:t>wsmf2n@mail.missouri.edu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B7FC2E-09A5-B8BB-3849-7D27E01D7A35}"/>
              </a:ext>
            </a:extLst>
          </p:cNvPr>
          <p:cNvSpPr txBox="1"/>
          <p:nvPr/>
        </p:nvSpPr>
        <p:spPr>
          <a:xfrm>
            <a:off x="11597180" y="6409910"/>
            <a:ext cx="463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2</a:t>
            </a:r>
          </a:p>
        </p:txBody>
      </p:sp>
      <p:pic>
        <p:nvPicPr>
          <p:cNvPr id="8" name="Picture 7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811A1AED-53BE-F96A-8755-5B0D534038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9553" y="828901"/>
            <a:ext cx="5672447" cy="425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974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A5D9B-B8CC-5AF3-E020-57A150A12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A699E5-4764-12D0-61BE-D818F94043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1476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12584F04-D4F3-8448-A122-791E4C178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48" y="2125683"/>
            <a:ext cx="7131909" cy="4243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08871A5-0B2F-E749-9305-8F0DE8AABEE7}"/>
              </a:ext>
            </a:extLst>
          </p:cNvPr>
          <p:cNvSpPr txBox="1"/>
          <p:nvPr/>
        </p:nvSpPr>
        <p:spPr>
          <a:xfrm>
            <a:off x="958907" y="6399878"/>
            <a:ext cx="91680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www.people.vcu.edu/~mhcrosthwait/clrs461/Radionuclide%20Production2.html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D5B1C65-D9CE-7E49-A824-7B4604E46361}"/>
              </a:ext>
            </a:extLst>
          </p:cNvPr>
          <p:cNvSpPr txBox="1"/>
          <p:nvPr/>
        </p:nvSpPr>
        <p:spPr>
          <a:xfrm>
            <a:off x="594946" y="945280"/>
            <a:ext cx="91680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Example of a generator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503767-C0AB-EF43-93A0-29B4B12A4AC0}"/>
              </a:ext>
            </a:extLst>
          </p:cNvPr>
          <p:cNvSpPr txBox="1"/>
          <p:nvPr/>
        </p:nvSpPr>
        <p:spPr>
          <a:xfrm>
            <a:off x="11599185" y="6399878"/>
            <a:ext cx="240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D7D755-CF69-7244-B7B2-6862DB75159C}"/>
              </a:ext>
            </a:extLst>
          </p:cNvPr>
          <p:cNvSpPr txBox="1"/>
          <p:nvPr/>
        </p:nvSpPr>
        <p:spPr>
          <a:xfrm>
            <a:off x="7894923" y="3194462"/>
            <a:ext cx="41230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ransient equilibrium- 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99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/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99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c         generator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arent 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99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 t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/2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66 h</a:t>
            </a:r>
          </a:p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ughter  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99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c t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/2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6.0 h </a:t>
            </a:r>
          </a:p>
        </p:txBody>
      </p:sp>
    </p:spTree>
    <p:extLst>
      <p:ext uri="{BB962C8B-B14F-4D97-AF65-F5344CB8AC3E}">
        <p14:creationId xmlns:p14="http://schemas.microsoft.com/office/powerpoint/2010/main" val="38969500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CA5898-DDE3-A284-88F2-960FE16C1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82BC0125-93B6-454B-97F5-BB0805837746}"/>
              </a:ext>
            </a:extLst>
          </p:cNvPr>
          <p:cNvGraphicFramePr>
            <a:graphicFrameLocks/>
          </p:cNvGraphicFramePr>
          <p:nvPr/>
        </p:nvGraphicFramePr>
        <p:xfrm>
          <a:off x="1573947" y="2286000"/>
          <a:ext cx="84709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487251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9E62AB-DA1C-B507-6D78-91A50CE63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hart&#10;&#10;Description automatically generated with medium confidence">
            <a:extLst>
              <a:ext uri="{FF2B5EF4-FFF2-40B4-BE49-F238E27FC236}">
                <a16:creationId xmlns:a16="http://schemas.microsoft.com/office/drawing/2014/main" id="{F3E852A5-745C-84A3-4F7D-3A6872C8DBFC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800" y="3659187"/>
            <a:ext cx="8788400" cy="157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465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87109-4952-7540-96E3-71094D57F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210" y="1223588"/>
            <a:ext cx="10515600" cy="828408"/>
          </a:xfrm>
        </p:spPr>
        <p:txBody>
          <a:bodyPr/>
          <a:lstStyle/>
          <a:p>
            <a:r>
              <a:rPr lang="en-US" dirty="0" err="1"/>
              <a:t>Theranostic</a:t>
            </a:r>
            <a:r>
              <a:rPr lang="en-US" dirty="0"/>
              <a:t> As radioisotope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DDB44B0-34B3-A74D-9C40-75C17122F11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16292099"/>
              </p:ext>
            </p:extLst>
          </p:nvPr>
        </p:nvGraphicFramePr>
        <p:xfrm>
          <a:off x="603914" y="2864367"/>
          <a:ext cx="6736348" cy="34909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7431">
                  <a:extLst>
                    <a:ext uri="{9D8B030D-6E8A-4147-A177-3AD203B41FA5}">
                      <a16:colId xmlns:a16="http://schemas.microsoft.com/office/drawing/2014/main" val="1314339132"/>
                    </a:ext>
                  </a:extLst>
                </a:gridCol>
                <a:gridCol w="1397360">
                  <a:extLst>
                    <a:ext uri="{9D8B030D-6E8A-4147-A177-3AD203B41FA5}">
                      <a16:colId xmlns:a16="http://schemas.microsoft.com/office/drawing/2014/main" val="1215414803"/>
                    </a:ext>
                  </a:extLst>
                </a:gridCol>
                <a:gridCol w="2182021">
                  <a:extLst>
                    <a:ext uri="{9D8B030D-6E8A-4147-A177-3AD203B41FA5}">
                      <a16:colId xmlns:a16="http://schemas.microsoft.com/office/drawing/2014/main" val="4022054751"/>
                    </a:ext>
                  </a:extLst>
                </a:gridCol>
                <a:gridCol w="1699536">
                  <a:extLst>
                    <a:ext uri="{9D8B030D-6E8A-4147-A177-3AD203B41FA5}">
                      <a16:colId xmlns:a16="http://schemas.microsoft.com/office/drawing/2014/main" val="807117351"/>
                    </a:ext>
                  </a:extLst>
                </a:gridCol>
              </a:tblGrid>
              <a:tr h="1184516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Radio-</a:t>
                      </a:r>
                    </a:p>
                    <a:p>
                      <a:r>
                        <a:rPr lang="en-US" sz="2000" dirty="0">
                          <a:latin typeface="+mj-lt"/>
                        </a:rPr>
                        <a:t>nucli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Half-lif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Relevant emission (abundance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Energy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9127847"/>
                  </a:ext>
                </a:extLst>
              </a:tr>
              <a:tr h="760578">
                <a:tc>
                  <a:txBody>
                    <a:bodyPr/>
                    <a:lstStyle/>
                    <a:p>
                      <a:r>
                        <a:rPr lang="en-US" sz="2000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77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8.8 h</a:t>
                      </a:r>
                    </a:p>
                    <a:p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β</a:t>
                      </a:r>
                      <a:r>
                        <a:rPr lang="en-US" sz="2000" kern="1200" baseline="300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20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100%)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6 keV*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7006660"/>
                  </a:ext>
                </a:extLst>
              </a:tr>
              <a:tr h="739527">
                <a:tc>
                  <a:txBody>
                    <a:bodyPr/>
                    <a:lstStyle/>
                    <a:p>
                      <a:r>
                        <a:rPr lang="en-US" sz="2000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72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+mj-lt"/>
                        </a:rPr>
                        <a:t>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26.0 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+mj-lt"/>
                        </a:rPr>
                        <a:t>β</a:t>
                      </a:r>
                      <a:r>
                        <a:rPr lang="en-US" sz="2000" baseline="30000" dirty="0">
                          <a:latin typeface="+mj-lt"/>
                        </a:rPr>
                        <a:t>+ </a:t>
                      </a:r>
                      <a:r>
                        <a:rPr lang="en-US" sz="2000" baseline="0" dirty="0">
                          <a:latin typeface="+mj-lt"/>
                        </a:rPr>
                        <a:t>(64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+mj-lt"/>
                        </a:rPr>
                        <a:t>1117 keV*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2772110"/>
                  </a:ext>
                </a:extLst>
              </a:tr>
              <a:tr h="806317">
                <a:tc>
                  <a:txBody>
                    <a:bodyPr/>
                    <a:lstStyle/>
                    <a:p>
                      <a:r>
                        <a:rPr lang="en-US" sz="2000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72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+mj-lt"/>
                        </a:rPr>
                        <a:t>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.4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C (100%)</a:t>
                      </a:r>
                      <a:endParaRPr lang="en-US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+mj-lt"/>
                        </a:rPr>
                        <a:t>46 k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9857330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89B9C01-D3AB-7648-8B9E-686406144313}"/>
              </a:ext>
            </a:extLst>
          </p:cNvPr>
          <p:cNvSpPr txBox="1"/>
          <p:nvPr/>
        </p:nvSpPr>
        <p:spPr>
          <a:xfrm>
            <a:off x="473729" y="2169552"/>
            <a:ext cx="72791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and 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77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are a matched isotope pair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CB9F1C-430F-604F-A943-7F09DDC0DE10}"/>
              </a:ext>
            </a:extLst>
          </p:cNvPr>
          <p:cNvSpPr txBox="1"/>
          <p:nvPr/>
        </p:nvSpPr>
        <p:spPr>
          <a:xfrm>
            <a:off x="11718758" y="6354011"/>
            <a:ext cx="180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E2C91E-0F03-C542-BC85-E78001155705}"/>
              </a:ext>
            </a:extLst>
          </p:cNvPr>
          <p:cNvSpPr txBox="1"/>
          <p:nvPr/>
        </p:nvSpPr>
        <p:spPr>
          <a:xfrm>
            <a:off x="7752347" y="3271008"/>
            <a:ext cx="396641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s is produced via </a:t>
            </a:r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Se decay</a:t>
            </a: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Se and </a:t>
            </a:r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s reach a transient equilibrium</a:t>
            </a: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Maximum </a:t>
            </a:r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s production is at 3.5 d</a:t>
            </a: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51C0D9-85F8-5881-86B5-55E7F2607B2B}"/>
              </a:ext>
            </a:extLst>
          </p:cNvPr>
          <p:cNvSpPr txBox="1"/>
          <p:nvPr/>
        </p:nvSpPr>
        <p:spPr>
          <a:xfrm>
            <a:off x="745108" y="6471567"/>
            <a:ext cx="370510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/>
              <a:t>* E</a:t>
            </a:r>
            <a:r>
              <a:rPr lang="en-US" sz="1300" baseline="-25000" dirty="0"/>
              <a:t>ave </a:t>
            </a:r>
            <a:r>
              <a:rPr lang="en-US" sz="1300" dirty="0"/>
              <a:t>shown </a:t>
            </a:r>
            <a:endParaRPr lang="en-US" sz="1300" baseline="-25000" dirty="0"/>
          </a:p>
        </p:txBody>
      </p:sp>
    </p:spTree>
    <p:extLst>
      <p:ext uri="{BB962C8B-B14F-4D97-AF65-F5344CB8AC3E}">
        <p14:creationId xmlns:p14="http://schemas.microsoft.com/office/powerpoint/2010/main" val="33692842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B8A71-7B62-CA40-A255-722313BCB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371" y="1226221"/>
            <a:ext cx="10515600" cy="828408"/>
          </a:xfrm>
        </p:spPr>
        <p:txBody>
          <a:bodyPr/>
          <a:lstStyle/>
          <a:p>
            <a:r>
              <a:rPr lang="en-US" dirty="0"/>
              <a:t>Production of </a:t>
            </a:r>
            <a:r>
              <a:rPr lang="en-US" baseline="30000" dirty="0"/>
              <a:t>72</a:t>
            </a:r>
            <a:r>
              <a:rPr lang="en-US" dirty="0"/>
              <a:t>S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8E722CE-6B85-944E-9681-2160C00859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371" y="2054629"/>
            <a:ext cx="10067917" cy="3651278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endParaRPr lang="en-US" sz="8800" dirty="0"/>
          </a:p>
          <a:p>
            <a:pPr marL="0" indent="0">
              <a:lnSpc>
                <a:spcPct val="120000"/>
              </a:lnSpc>
              <a:buNone/>
            </a:pPr>
            <a:r>
              <a:rPr lang="en-US" sz="8800" dirty="0"/>
              <a:t>University of Washington, Drs. </a:t>
            </a:r>
            <a:r>
              <a:rPr lang="en-US" sz="8800" dirty="0" err="1"/>
              <a:t>Yawen</a:t>
            </a:r>
            <a:r>
              <a:rPr lang="en-US" sz="8800" dirty="0"/>
              <a:t> Li &amp; Scott Wilbur:</a:t>
            </a:r>
          </a:p>
          <a:p>
            <a:pPr>
              <a:lnSpc>
                <a:spcPct val="120000"/>
              </a:lnSpc>
            </a:pPr>
            <a:r>
              <a:rPr lang="en-US" sz="8800" baseline="30000" dirty="0"/>
              <a:t>70</a:t>
            </a:r>
            <a:r>
              <a:rPr lang="en-US" sz="8800" dirty="0"/>
              <a:t>Ge(⍺,2n)</a:t>
            </a:r>
            <a:r>
              <a:rPr lang="en-US" sz="8800" baseline="30000" dirty="0"/>
              <a:t>72</a:t>
            </a:r>
            <a:r>
              <a:rPr lang="en-US" sz="8800" dirty="0"/>
              <a:t>Se </a:t>
            </a:r>
          </a:p>
          <a:p>
            <a:pPr>
              <a:lnSpc>
                <a:spcPct val="120000"/>
              </a:lnSpc>
            </a:pPr>
            <a:r>
              <a:rPr lang="en-US" sz="8800" dirty="0"/>
              <a:t>95.85% enriched </a:t>
            </a:r>
            <a:r>
              <a:rPr lang="en-US" sz="8800" baseline="30000" dirty="0"/>
              <a:t>70</a:t>
            </a:r>
            <a:r>
              <a:rPr lang="en-US" sz="8800" dirty="0"/>
              <a:t>Ge</a:t>
            </a:r>
          </a:p>
          <a:p>
            <a:pPr>
              <a:lnSpc>
                <a:spcPct val="120000"/>
              </a:lnSpc>
            </a:pPr>
            <a:endParaRPr lang="en-US" sz="8800" dirty="0"/>
          </a:p>
          <a:p>
            <a:pPr marL="0" indent="0">
              <a:lnSpc>
                <a:spcPct val="120000"/>
              </a:lnSpc>
              <a:buNone/>
            </a:pPr>
            <a:r>
              <a:rPr lang="en-US" sz="8800" dirty="0"/>
              <a:t>Brookhaven National </a:t>
            </a:r>
            <a:r>
              <a:rPr lang="en-US" sz="8800" dirty="0">
                <a:solidFill>
                  <a:schemeClr val="tx1"/>
                </a:solidFill>
              </a:rPr>
              <a:t>Laboratory (BNL), Drs. Cathy Cutler &amp; Dmitri Medvedev:</a:t>
            </a:r>
          </a:p>
          <a:p>
            <a:pPr>
              <a:lnSpc>
                <a:spcPct val="120000"/>
              </a:lnSpc>
            </a:pPr>
            <a:r>
              <a:rPr lang="en-US" sz="8800" baseline="30000" dirty="0"/>
              <a:t>75</a:t>
            </a:r>
            <a:r>
              <a:rPr lang="en-US" sz="8800" dirty="0"/>
              <a:t>As(p,4n)</a:t>
            </a:r>
            <a:r>
              <a:rPr lang="en-US" sz="8800" baseline="30000" dirty="0"/>
              <a:t>72</a:t>
            </a:r>
            <a:r>
              <a:rPr lang="en-US" sz="8800" dirty="0"/>
              <a:t>Se </a:t>
            </a:r>
          </a:p>
          <a:p>
            <a:pPr>
              <a:lnSpc>
                <a:spcPct val="120000"/>
              </a:lnSpc>
            </a:pPr>
            <a:r>
              <a:rPr lang="en-US" sz="8800" baseline="30000" dirty="0">
                <a:solidFill>
                  <a:schemeClr val="tx1"/>
                </a:solidFill>
              </a:rPr>
              <a:t>75</a:t>
            </a:r>
            <a:r>
              <a:rPr lang="en-US" sz="8800" dirty="0">
                <a:solidFill>
                  <a:schemeClr val="tx1"/>
                </a:solidFill>
              </a:rPr>
              <a:t>As</a:t>
            </a:r>
            <a:r>
              <a:rPr lang="en-US" sz="8800" dirty="0"/>
              <a:t> is monoisotopic</a:t>
            </a:r>
          </a:p>
          <a:p>
            <a:pPr marL="0" indent="0">
              <a:lnSpc>
                <a:spcPct val="120000"/>
              </a:lnSpc>
              <a:buNone/>
            </a:pPr>
            <a:endParaRPr lang="en-US" sz="8800" dirty="0"/>
          </a:p>
          <a:p>
            <a:pPr marL="0" indent="0">
              <a:lnSpc>
                <a:spcPct val="120000"/>
              </a:lnSpc>
              <a:buNone/>
            </a:pPr>
            <a:r>
              <a:rPr lang="en-US" sz="8800" dirty="0"/>
              <a:t>      </a:t>
            </a:r>
          </a:p>
          <a:p>
            <a:pPr marL="0" indent="0">
              <a:buNone/>
            </a:pPr>
            <a:endParaRPr lang="en-US" sz="6000" baseline="30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1193E5-31BB-3C4B-8318-CDD382FCED70}"/>
              </a:ext>
            </a:extLst>
          </p:cNvPr>
          <p:cNvSpPr txBox="1"/>
          <p:nvPr/>
        </p:nvSpPr>
        <p:spPr>
          <a:xfrm>
            <a:off x="11625943" y="6315122"/>
            <a:ext cx="566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757299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D98079-9451-7744-B7BB-EE3FEC41A9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07" y="2237918"/>
            <a:ext cx="10515600" cy="4236833"/>
          </a:xfrm>
        </p:spPr>
        <p:txBody>
          <a:bodyPr>
            <a:normAutofit/>
          </a:bodyPr>
          <a:lstStyle/>
          <a:p>
            <a:pPr>
              <a:lnSpc>
                <a:spcPct val="160000"/>
              </a:lnSpc>
            </a:pPr>
            <a:r>
              <a:rPr lang="en-US" sz="2400" dirty="0"/>
              <a:t>As(V) as arsenate (AsO</a:t>
            </a:r>
            <a:r>
              <a:rPr lang="en-US" sz="2400" baseline="-25000" dirty="0"/>
              <a:t>4</a:t>
            </a:r>
            <a:r>
              <a:rPr lang="en-US" sz="2400" baseline="30000" dirty="0"/>
              <a:t>3-</a:t>
            </a:r>
            <a:r>
              <a:rPr lang="en-US" sz="2400" dirty="0"/>
              <a:t>) and Se(VI) as selenate (SeO</a:t>
            </a:r>
            <a:r>
              <a:rPr lang="en-US" sz="2400" baseline="-25000" dirty="0"/>
              <a:t>4</a:t>
            </a:r>
            <a:r>
              <a:rPr lang="en-US" sz="2400" baseline="30000" dirty="0"/>
              <a:t>2-</a:t>
            </a:r>
            <a:r>
              <a:rPr lang="en-US" sz="2400" dirty="0"/>
              <a:t>)</a:t>
            </a:r>
            <a:endParaRPr lang="en-US" sz="2400" baseline="30000" dirty="0"/>
          </a:p>
          <a:p>
            <a:pPr>
              <a:lnSpc>
                <a:spcPct val="160000"/>
              </a:lnSpc>
            </a:pPr>
            <a:r>
              <a:rPr lang="en-US" sz="2400" dirty="0"/>
              <a:t>Selenic acid (H</a:t>
            </a:r>
            <a:r>
              <a:rPr lang="en-US" sz="2400" baseline="-25000" dirty="0"/>
              <a:t>2</a:t>
            </a:r>
            <a:r>
              <a:rPr lang="en-US" sz="2400" dirty="0"/>
              <a:t>SeO</a:t>
            </a:r>
            <a:r>
              <a:rPr lang="en-US" sz="2400" baseline="-25000" dirty="0"/>
              <a:t>4</a:t>
            </a:r>
            <a:r>
              <a:rPr lang="en-US" sz="2400" dirty="0"/>
              <a:t>) is a strong acid with pKa</a:t>
            </a:r>
            <a:r>
              <a:rPr lang="en-US" sz="2400" baseline="-25000" dirty="0"/>
              <a:t>1</a:t>
            </a:r>
            <a:r>
              <a:rPr lang="en-US" sz="2400" dirty="0"/>
              <a:t>= -3.8 and pKa</a:t>
            </a:r>
            <a:r>
              <a:rPr lang="en-US" sz="2400" baseline="-25000" dirty="0"/>
              <a:t>2</a:t>
            </a:r>
            <a:r>
              <a:rPr lang="en-US" sz="2400" dirty="0"/>
              <a:t>= 1.7</a:t>
            </a:r>
          </a:p>
          <a:p>
            <a:pPr>
              <a:lnSpc>
                <a:spcPct val="160000"/>
              </a:lnSpc>
            </a:pPr>
            <a:r>
              <a:rPr lang="en-US" sz="2400" dirty="0"/>
              <a:t>Arsenic acid (H</a:t>
            </a:r>
            <a:r>
              <a:rPr lang="en-US" sz="2400" baseline="-25000" dirty="0"/>
              <a:t>3</a:t>
            </a:r>
            <a:r>
              <a:rPr lang="en-US" sz="2400" dirty="0"/>
              <a:t>AsO</a:t>
            </a:r>
            <a:r>
              <a:rPr lang="en-US" sz="2400" baseline="-25000" dirty="0"/>
              <a:t>4</a:t>
            </a:r>
            <a:r>
              <a:rPr lang="en-US" sz="2400" dirty="0"/>
              <a:t>) is a weak acid with pKa</a:t>
            </a:r>
            <a:r>
              <a:rPr lang="en-US" sz="2400" baseline="-25000" dirty="0"/>
              <a:t>1</a:t>
            </a:r>
            <a:r>
              <a:rPr lang="en-US" sz="2400" dirty="0"/>
              <a:t>= 2.2</a:t>
            </a:r>
          </a:p>
          <a:p>
            <a:pPr>
              <a:lnSpc>
                <a:spcPct val="160000"/>
              </a:lnSpc>
            </a:pPr>
            <a:r>
              <a:rPr lang="en-US" sz="2400" dirty="0"/>
              <a:t>At pH 1.5, arsenic as H</a:t>
            </a:r>
            <a:r>
              <a:rPr lang="en-US" sz="2400" baseline="-25000" dirty="0"/>
              <a:t>3</a:t>
            </a:r>
            <a:r>
              <a:rPr lang="en-US" sz="2400" dirty="0"/>
              <a:t>AsO</a:t>
            </a:r>
            <a:r>
              <a:rPr lang="en-US" sz="2400" baseline="-25000" dirty="0"/>
              <a:t>4</a:t>
            </a:r>
            <a:r>
              <a:rPr lang="en-US" sz="2400" dirty="0"/>
              <a:t> and selenium as HSeO</a:t>
            </a:r>
            <a:r>
              <a:rPr lang="en-US" sz="2400" baseline="-25000" dirty="0"/>
              <a:t>4</a:t>
            </a:r>
            <a:r>
              <a:rPr lang="en-US" sz="2400" baseline="30000" dirty="0"/>
              <a:t>-</a:t>
            </a:r>
          </a:p>
          <a:p>
            <a:pPr marL="0" indent="0">
              <a:lnSpc>
                <a:spcPct val="160000"/>
              </a:lnSpc>
              <a:buNone/>
            </a:pPr>
            <a:endParaRPr lang="en-US" sz="2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F92685-ED5A-AD4C-830F-C315FA96E7E2}"/>
              </a:ext>
            </a:extLst>
          </p:cNvPr>
          <p:cNvSpPr txBox="1"/>
          <p:nvPr/>
        </p:nvSpPr>
        <p:spPr>
          <a:xfrm>
            <a:off x="11650579" y="6290085"/>
            <a:ext cx="541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5663C0-0B88-064A-80BC-723ACD63B502}"/>
              </a:ext>
            </a:extLst>
          </p:cNvPr>
          <p:cNvSpPr txBox="1"/>
          <p:nvPr/>
        </p:nvSpPr>
        <p:spPr>
          <a:xfrm>
            <a:off x="466707" y="1192991"/>
            <a:ext cx="72439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Arial Black" panose="020B0604020202020204" pitchFamily="34" charset="0"/>
                <a:cs typeface="Arial Black" panose="020B0604020202020204" pitchFamily="34" charset="0"/>
              </a:rPr>
              <a:t>Arsenate and </a:t>
            </a:r>
            <a:r>
              <a:rPr lang="en-US" sz="4400" b="1" dirty="0" err="1">
                <a:latin typeface="Arial Black" panose="020B0604020202020204" pitchFamily="34" charset="0"/>
                <a:cs typeface="Arial Black" panose="020B0604020202020204" pitchFamily="34" charset="0"/>
              </a:rPr>
              <a:t>selenate</a:t>
            </a:r>
            <a:endParaRPr lang="en-US" sz="4400" b="1" dirty="0">
              <a:latin typeface="Arial Black" panose="020B0604020202020204" pitchFamily="34" charset="0"/>
              <a:cs typeface="Arial Black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1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8A113B-2508-0543-AB0A-28F815F70B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351" y="965557"/>
            <a:ext cx="10515600" cy="828408"/>
          </a:xfrm>
        </p:spPr>
        <p:txBody>
          <a:bodyPr>
            <a:normAutofit fontScale="90000"/>
          </a:bodyPr>
          <a:lstStyle/>
          <a:p>
            <a:r>
              <a:rPr lang="en-US" baseline="30000" dirty="0"/>
              <a:t>72</a:t>
            </a:r>
            <a:r>
              <a:rPr lang="en-US" dirty="0"/>
              <a:t>Se/</a:t>
            </a:r>
            <a:r>
              <a:rPr lang="en-US" baseline="30000" dirty="0"/>
              <a:t>72</a:t>
            </a:r>
            <a:r>
              <a:rPr lang="en-US" dirty="0"/>
              <a:t>As generator previous studi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9B3C396-5AC6-534F-8500-03696BA19874}"/>
              </a:ext>
            </a:extLst>
          </p:cNvPr>
          <p:cNvSpPr txBox="1"/>
          <p:nvPr/>
        </p:nvSpPr>
        <p:spPr>
          <a:xfrm>
            <a:off x="4262645" y="1950412"/>
            <a:ext cx="764770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Used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owex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AG 1-X8 anion exchange resin (Cl form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Preconditioned to pH 7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Loaded the target sample containing oxidized </a:t>
            </a:r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s(V) and </a:t>
            </a:r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Se(VI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Eluted the column at pH 1.5 (0.027 M HCl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13% </a:t>
            </a:r>
            <a:r>
              <a:rPr lang="en-US" sz="2100" baseline="30000" dirty="0">
                <a:latin typeface="Arial" panose="020B0604020202020204" pitchFamily="34" charset="0"/>
                <a:cs typeface="Arial" panose="020B0604020202020204" pitchFamily="34" charset="0"/>
              </a:rPr>
              <a:t>72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Se breakthrough was observed during loading</a:t>
            </a: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8" name="Picture 4" descr="Bio-Spin® P-6 Gel Columns, SSC Buffer by Bio-Rad product image">
            <a:hlinkClick r:id="rId3"/>
            <a:extLst>
              <a:ext uri="{FF2B5EF4-FFF2-40B4-BE49-F238E27FC236}">
                <a16:creationId xmlns:a16="http://schemas.microsoft.com/office/drawing/2014/main" id="{FAB50CA1-04C4-E649-ABEB-2B77C2FC9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138029"/>
            <a:ext cx="3002865" cy="2980622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5FFC8BD-4D57-6648-8E9B-E013334FBAEC}"/>
              </a:ext>
            </a:extLst>
          </p:cNvPr>
          <p:cNvSpPr txBox="1"/>
          <p:nvPr/>
        </p:nvSpPr>
        <p:spPr>
          <a:xfrm>
            <a:off x="550351" y="5227785"/>
            <a:ext cx="41410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100" dirty="0">
                <a:latin typeface="+mj-lt"/>
              </a:rPr>
              <a:t>https://www.bio-rad.com/en-jp/sku/7326008-bio-spin-chromatography-columns?ID=732600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24670B-E895-6A42-BE57-0D094D4C57EB}"/>
              </a:ext>
            </a:extLst>
          </p:cNvPr>
          <p:cNvSpPr txBox="1"/>
          <p:nvPr/>
        </p:nvSpPr>
        <p:spPr>
          <a:xfrm>
            <a:off x="11623505" y="5821021"/>
            <a:ext cx="903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B87D64-8F88-E64E-F879-25827823CF38}"/>
              </a:ext>
            </a:extLst>
          </p:cNvPr>
          <p:cNvSpPr txBox="1"/>
          <p:nvPr/>
        </p:nvSpPr>
        <p:spPr>
          <a:xfrm>
            <a:off x="121619" y="6346800"/>
            <a:ext cx="1213244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0" i="0" dirty="0">
                <a:effectLst/>
                <a:latin typeface="Arial" panose="020B0604020202020204" pitchFamily="34" charset="0"/>
              </a:rPr>
              <a:t>Feng, Y.; Phipps, M. D.; Phelps, T. E.; Okoye, N. C.; Baumeister, J. E.; Wycoff, D. E.; Dorman, E. F.; Wooten, A. L.; Vlasenko, V.; </a:t>
            </a:r>
            <a:r>
              <a:rPr lang="en-US" sz="1100" b="0" i="0" dirty="0" err="1">
                <a:effectLst/>
                <a:latin typeface="Arial" panose="020B0604020202020204" pitchFamily="34" charset="0"/>
              </a:rPr>
              <a:t>Berendzen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, A. F.; Wilbur, D. S.; Hoffman, T. J.; Cutler, C. S.; </a:t>
            </a:r>
            <a:r>
              <a:rPr lang="en-US" sz="1100" b="0" i="0" dirty="0" err="1">
                <a:effectLst/>
                <a:latin typeface="Arial" panose="020B0604020202020204" pitchFamily="34" charset="0"/>
              </a:rPr>
              <a:t>Ketring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, A. R.; </a:t>
            </a:r>
            <a:r>
              <a:rPr lang="en-US" sz="1100" b="0" i="0" dirty="0" err="1">
                <a:effectLst/>
                <a:latin typeface="Arial" panose="020B0604020202020204" pitchFamily="34" charset="0"/>
              </a:rPr>
              <a:t>Jurisson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, S. S. Evaluation of </a:t>
            </a:r>
            <a:r>
              <a:rPr lang="en-US" sz="1100" b="0" i="0" baseline="30000" dirty="0">
                <a:effectLst/>
                <a:latin typeface="Arial" panose="020B0604020202020204" pitchFamily="34" charset="0"/>
              </a:rPr>
              <a:t>72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Se/</a:t>
            </a:r>
            <a:r>
              <a:rPr lang="en-US" sz="1100" b="0" i="0" baseline="30000" dirty="0">
                <a:effectLst/>
                <a:latin typeface="Arial" panose="020B0604020202020204" pitchFamily="34" charset="0"/>
              </a:rPr>
              <a:t>72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As Generator and Production of </a:t>
            </a:r>
            <a:r>
              <a:rPr lang="en-US" sz="1100" b="0" i="0" baseline="30000" dirty="0">
                <a:effectLst/>
                <a:latin typeface="Arial" panose="020B0604020202020204" pitchFamily="34" charset="0"/>
              </a:rPr>
              <a:t>72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Se for Supplying </a:t>
            </a:r>
            <a:r>
              <a:rPr lang="en-US" sz="1100" b="0" i="0" baseline="30000" dirty="0">
                <a:effectLst/>
                <a:latin typeface="Arial" panose="020B0604020202020204" pitchFamily="34" charset="0"/>
              </a:rPr>
              <a:t>72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As as a Potential PET Imaging Radionuclide. </a:t>
            </a:r>
            <a:r>
              <a:rPr lang="en-US" sz="1100" b="0" i="1" dirty="0">
                <a:effectLst/>
                <a:latin typeface="Arial" panose="020B0604020202020204" pitchFamily="34" charset="0"/>
              </a:rPr>
              <a:t>Appl. </a:t>
            </a:r>
            <a:r>
              <a:rPr lang="en-US" sz="1100" b="0" i="1" dirty="0" err="1">
                <a:effectLst/>
                <a:latin typeface="Arial" panose="020B0604020202020204" pitchFamily="34" charset="0"/>
              </a:rPr>
              <a:t>Radiat</a:t>
            </a:r>
            <a:r>
              <a:rPr lang="en-US" sz="1100" b="0" i="1" dirty="0">
                <a:effectLst/>
                <a:latin typeface="Arial" panose="020B0604020202020204" pitchFamily="34" charset="0"/>
              </a:rPr>
              <a:t>. </a:t>
            </a:r>
            <a:r>
              <a:rPr lang="en-US" sz="1100" b="0" i="1" dirty="0" err="1">
                <a:effectLst/>
                <a:latin typeface="Arial" panose="020B0604020202020204" pitchFamily="34" charset="0"/>
              </a:rPr>
              <a:t>Isot</a:t>
            </a:r>
            <a:r>
              <a:rPr lang="en-US" sz="1100" b="0" i="1" dirty="0">
                <a:effectLst/>
                <a:latin typeface="Arial" panose="020B0604020202020204" pitchFamily="34" charset="0"/>
              </a:rPr>
              <a:t>.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 </a:t>
            </a:r>
            <a:r>
              <a:rPr lang="en-US" sz="1100" b="1" i="0" dirty="0">
                <a:effectLst/>
                <a:latin typeface="Arial" panose="020B0604020202020204" pitchFamily="34" charset="0"/>
              </a:rPr>
              <a:t>2019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, </a:t>
            </a:r>
            <a:r>
              <a:rPr lang="en-US" sz="1100" b="0" i="1" dirty="0">
                <a:effectLst/>
                <a:latin typeface="Arial" panose="020B0604020202020204" pitchFamily="34" charset="0"/>
              </a:rPr>
              <a:t>143</a:t>
            </a:r>
            <a:r>
              <a:rPr lang="en-US" sz="1100" b="0" i="0" dirty="0">
                <a:effectLst/>
                <a:latin typeface="Arial" panose="020B0604020202020204" pitchFamily="34" charset="0"/>
              </a:rPr>
              <a:t>, 113–122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9300276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8D4E7-93A6-9A48-A940-D60893EA5B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0043" y="1306846"/>
            <a:ext cx="10515600" cy="828408"/>
          </a:xfrm>
        </p:spPr>
        <p:txBody>
          <a:bodyPr/>
          <a:lstStyle/>
          <a:p>
            <a:r>
              <a:rPr lang="en-US" dirty="0"/>
              <a:t>New resin: Poros XQ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11F879A-EC0E-4645-B12E-6163C0279D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043" y="2135254"/>
            <a:ext cx="11100411" cy="3813427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200" dirty="0"/>
              <a:t>Find a suitable resin with higher capacity</a:t>
            </a:r>
          </a:p>
          <a:p>
            <a:pPr>
              <a:lnSpc>
                <a:spcPct val="200000"/>
              </a:lnSpc>
            </a:pPr>
            <a:r>
              <a:rPr lang="en-US" sz="2200" dirty="0"/>
              <a:t>Determine the distribution coefficient </a:t>
            </a:r>
            <a:r>
              <a:rPr lang="en-US" sz="2200" dirty="0">
                <a:solidFill>
                  <a:schemeClr val="tx1"/>
                </a:solidFill>
              </a:rPr>
              <a:t>(</a:t>
            </a:r>
            <a:r>
              <a:rPr lang="en-US" sz="2200" dirty="0" err="1">
                <a:solidFill>
                  <a:schemeClr val="tx1"/>
                </a:solidFill>
              </a:rPr>
              <a:t>K</a:t>
            </a:r>
            <a:r>
              <a:rPr lang="en-US" sz="2200" baseline="-25000" dirty="0" err="1">
                <a:solidFill>
                  <a:schemeClr val="tx1"/>
                </a:solidFill>
              </a:rPr>
              <a:t>d</a:t>
            </a:r>
            <a:r>
              <a:rPr lang="en-US" sz="2200" dirty="0">
                <a:solidFill>
                  <a:schemeClr val="tx1"/>
                </a:solidFill>
              </a:rPr>
              <a:t>) </a:t>
            </a:r>
            <a:r>
              <a:rPr lang="en-US" sz="2200" dirty="0"/>
              <a:t>for new resin, Poros XQ</a:t>
            </a:r>
          </a:p>
          <a:p>
            <a:pPr>
              <a:lnSpc>
                <a:spcPct val="200000"/>
              </a:lnSpc>
            </a:pPr>
            <a:r>
              <a:rPr lang="en-US" sz="2200" dirty="0"/>
              <a:t>Compare </a:t>
            </a:r>
            <a:r>
              <a:rPr lang="en-US" sz="2200" dirty="0" err="1"/>
              <a:t>K</a:t>
            </a:r>
            <a:r>
              <a:rPr lang="en-US" sz="2200" baseline="-25000" dirty="0" err="1"/>
              <a:t>d</a:t>
            </a:r>
            <a:r>
              <a:rPr lang="en-US" sz="2200" baseline="-25000" dirty="0"/>
              <a:t> </a:t>
            </a:r>
            <a:r>
              <a:rPr lang="en-US" sz="2200" dirty="0"/>
              <a:t>values of Poros </a:t>
            </a:r>
            <a:r>
              <a:rPr lang="en-US" sz="2200" dirty="0">
                <a:solidFill>
                  <a:schemeClr val="tx1"/>
                </a:solidFill>
              </a:rPr>
              <a:t>XQ (Poros) and </a:t>
            </a:r>
            <a:r>
              <a:rPr lang="en-US" sz="2200" dirty="0" err="1">
                <a:solidFill>
                  <a:schemeClr val="tx1"/>
                </a:solidFill>
              </a:rPr>
              <a:t>Dowex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/>
              <a:t>AG 1-X8 (</a:t>
            </a:r>
            <a:r>
              <a:rPr lang="en-US" sz="2200" dirty="0" err="1"/>
              <a:t>Dowex</a:t>
            </a:r>
            <a:r>
              <a:rPr lang="en-US" sz="2200" dirty="0"/>
              <a:t>) resin</a:t>
            </a:r>
          </a:p>
          <a:p>
            <a:pPr>
              <a:lnSpc>
                <a:spcPct val="200000"/>
              </a:lnSpc>
            </a:pPr>
            <a:r>
              <a:rPr lang="en-US" sz="2200" dirty="0"/>
              <a:t>Build a </a:t>
            </a:r>
            <a:r>
              <a:rPr lang="en-US" sz="2200" baseline="30000" dirty="0"/>
              <a:t>72</a:t>
            </a:r>
            <a:r>
              <a:rPr lang="en-US" sz="2200" dirty="0"/>
              <a:t>Se/</a:t>
            </a:r>
            <a:r>
              <a:rPr lang="en-US" sz="2200" baseline="30000" dirty="0"/>
              <a:t>72</a:t>
            </a:r>
            <a:r>
              <a:rPr lang="en-US" sz="2200" dirty="0"/>
              <a:t>As generator using the Poros resin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7C1CC-9062-DE4B-8D95-13FB13D1AC30}"/>
              </a:ext>
            </a:extLst>
          </p:cNvPr>
          <p:cNvSpPr txBox="1"/>
          <p:nvPr/>
        </p:nvSpPr>
        <p:spPr>
          <a:xfrm>
            <a:off x="11432822" y="6294948"/>
            <a:ext cx="5096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8594107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A6EAF-99D8-F37C-3FE5-EED3C8E8A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844888"/>
            <a:ext cx="10515600" cy="828408"/>
          </a:xfrm>
        </p:spPr>
        <p:txBody>
          <a:bodyPr/>
          <a:lstStyle/>
          <a:p>
            <a:r>
              <a:rPr lang="en-US" dirty="0" err="1"/>
              <a:t>K</a:t>
            </a:r>
            <a:r>
              <a:rPr lang="en-US" baseline="-25000" dirty="0" err="1"/>
              <a:t>d</a:t>
            </a:r>
            <a:r>
              <a:rPr lang="en-US" dirty="0"/>
              <a:t> values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D312CE41-F975-9B43-86C2-240E1E9AC0B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4033903"/>
              </p:ext>
            </p:extLst>
          </p:nvPr>
        </p:nvGraphicFramePr>
        <p:xfrm>
          <a:off x="571500" y="1867748"/>
          <a:ext cx="4959027" cy="49902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B5E35798-0C43-6443-9F4C-46C682432AE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2583297"/>
              </p:ext>
            </p:extLst>
          </p:nvPr>
        </p:nvGraphicFramePr>
        <p:xfrm>
          <a:off x="6302683" y="1881951"/>
          <a:ext cx="5129150" cy="49760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641F581-63CC-4737-0F54-D1F9ED05C20B}"/>
              </a:ext>
            </a:extLst>
          </p:cNvPr>
          <p:cNvSpPr txBox="1"/>
          <p:nvPr/>
        </p:nvSpPr>
        <p:spPr>
          <a:xfrm>
            <a:off x="11610804" y="6380987"/>
            <a:ext cx="4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75DB6F7-CEF8-76CF-2932-BE90BEBA5262}"/>
              </a:ext>
            </a:extLst>
          </p:cNvPr>
          <p:cNvSpPr txBox="1"/>
          <p:nvPr/>
        </p:nvSpPr>
        <p:spPr>
          <a:xfrm>
            <a:off x="1850380" y="1512619"/>
            <a:ext cx="219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owex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G 1-X8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57AB314-3E3D-1450-F03F-36D144C8972F}"/>
              </a:ext>
            </a:extLst>
          </p:cNvPr>
          <p:cNvSpPr txBox="1"/>
          <p:nvPr/>
        </p:nvSpPr>
        <p:spPr>
          <a:xfrm>
            <a:off x="8151577" y="1488630"/>
            <a:ext cx="1422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ros XQ</a:t>
            </a:r>
          </a:p>
        </p:txBody>
      </p:sp>
    </p:spTree>
    <p:extLst>
      <p:ext uri="{BB962C8B-B14F-4D97-AF65-F5344CB8AC3E}">
        <p14:creationId xmlns:p14="http://schemas.microsoft.com/office/powerpoint/2010/main" val="13030188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13EC3C-E197-7BEF-076C-46304E8D8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162" y="933171"/>
            <a:ext cx="10515600" cy="828408"/>
          </a:xfrm>
        </p:spPr>
        <p:txBody>
          <a:bodyPr/>
          <a:lstStyle/>
          <a:p>
            <a:r>
              <a:rPr lang="en-US" dirty="0"/>
              <a:t>Tracer tes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F11AA2-32EF-E568-9F56-A3D1F4EC23AF}"/>
              </a:ext>
            </a:extLst>
          </p:cNvPr>
          <p:cNvSpPr txBox="1"/>
          <p:nvPr/>
        </p:nvSpPr>
        <p:spPr>
          <a:xfrm>
            <a:off x="473162" y="1862160"/>
            <a:ext cx="1006211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Prepared columns of Poros resin (1 g eac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Loaded solutions with oxidized </a:t>
            </a:r>
            <a:r>
              <a:rPr lang="en-US" sz="1900" baseline="30000" dirty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Se(VI) or </a:t>
            </a:r>
            <a:r>
              <a:rPr lang="en-US" sz="1900" baseline="30000" dirty="0">
                <a:latin typeface="Arial" panose="020B0604020202020204" pitchFamily="34" charset="0"/>
                <a:cs typeface="Arial" panose="020B0604020202020204" pitchFamily="34" charset="0"/>
              </a:rPr>
              <a:t>77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As(V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Eluted with 0.027 M HCl (pH 1.5) solution and </a:t>
            </a:r>
            <a:r>
              <a:rPr lang="en-US" sz="1900" baseline="30000" dirty="0"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Se stripped off with 1 M HCl (pH 0)</a:t>
            </a:r>
          </a:p>
          <a:p>
            <a:endParaRPr lang="en-US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54F3E5-32B4-988A-1AF9-3CC31A4A39C9}"/>
              </a:ext>
            </a:extLst>
          </p:cNvPr>
          <p:cNvSpPr txBox="1"/>
          <p:nvPr/>
        </p:nvSpPr>
        <p:spPr>
          <a:xfrm>
            <a:off x="1122555" y="3084219"/>
            <a:ext cx="39564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lution profile of </a:t>
            </a:r>
            <a:r>
              <a:rPr lang="en-US" sz="1800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77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 (arsenate)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7A00F0-C69A-7A17-D73E-89FB0A007104}"/>
              </a:ext>
            </a:extLst>
          </p:cNvPr>
          <p:cNvSpPr txBox="1"/>
          <p:nvPr/>
        </p:nvSpPr>
        <p:spPr>
          <a:xfrm>
            <a:off x="6478010" y="3026662"/>
            <a:ext cx="50287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lution profile of </a:t>
            </a:r>
            <a:r>
              <a:rPr lang="en-US" sz="1800" baseline="30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75</a:t>
            </a: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e (selenate) </a:t>
            </a:r>
            <a:endParaRPr lang="en-US" dirty="0"/>
          </a:p>
        </p:txBody>
      </p:sp>
      <p:graphicFrame>
        <p:nvGraphicFramePr>
          <p:cNvPr id="15" name="Chart 14">
            <a:extLst>
              <a:ext uri="{FF2B5EF4-FFF2-40B4-BE49-F238E27FC236}">
                <a16:creationId xmlns:a16="http://schemas.microsoft.com/office/drawing/2014/main" id="{D10F6591-7481-2B4F-B978-805BBFE593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2157414"/>
              </p:ext>
            </p:extLst>
          </p:nvPr>
        </p:nvGraphicFramePr>
        <p:xfrm>
          <a:off x="6478010" y="3472946"/>
          <a:ext cx="5324226" cy="32440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8" name="Chart 17">
            <a:extLst>
              <a:ext uri="{FF2B5EF4-FFF2-40B4-BE49-F238E27FC236}">
                <a16:creationId xmlns:a16="http://schemas.microsoft.com/office/drawing/2014/main" id="{CFF54CDF-289B-EC42-B28D-B2D8735BF9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8328141"/>
              </p:ext>
            </p:extLst>
          </p:nvPr>
        </p:nvGraphicFramePr>
        <p:xfrm>
          <a:off x="244692" y="3722846"/>
          <a:ext cx="5809440" cy="2736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7D0AB37-598B-5600-7BFA-3F9948CDF4DF}"/>
              </a:ext>
            </a:extLst>
          </p:cNvPr>
          <p:cNvCxnSpPr>
            <a:cxnSpLocks/>
          </p:cNvCxnSpPr>
          <p:nvPr/>
        </p:nvCxnSpPr>
        <p:spPr>
          <a:xfrm>
            <a:off x="7742712" y="3626834"/>
            <a:ext cx="0" cy="23141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963EAFE-CA13-5D55-B486-606672B5CD39}"/>
              </a:ext>
            </a:extLst>
          </p:cNvPr>
          <p:cNvCxnSpPr>
            <a:cxnSpLocks/>
          </p:cNvCxnSpPr>
          <p:nvPr/>
        </p:nvCxnSpPr>
        <p:spPr>
          <a:xfrm>
            <a:off x="10709564" y="3626834"/>
            <a:ext cx="0" cy="231410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F7DE23-782F-7899-89A0-0C1FC6872691}"/>
              </a:ext>
            </a:extLst>
          </p:cNvPr>
          <p:cNvCxnSpPr>
            <a:cxnSpLocks/>
          </p:cNvCxnSpPr>
          <p:nvPr/>
        </p:nvCxnSpPr>
        <p:spPr>
          <a:xfrm>
            <a:off x="1698171" y="3922133"/>
            <a:ext cx="0" cy="20188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7A36D736-DEE8-C74B-FC6C-FC89CDEEF1C6}"/>
              </a:ext>
            </a:extLst>
          </p:cNvPr>
          <p:cNvSpPr txBox="1"/>
          <p:nvPr/>
        </p:nvSpPr>
        <p:spPr>
          <a:xfrm>
            <a:off x="10864041" y="3319057"/>
            <a:ext cx="888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H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9F78D6-A16B-1559-4B0D-D3414A851044}"/>
              </a:ext>
            </a:extLst>
          </p:cNvPr>
          <p:cNvSpPr txBox="1"/>
          <p:nvPr/>
        </p:nvSpPr>
        <p:spPr>
          <a:xfrm>
            <a:off x="11610804" y="6380987"/>
            <a:ext cx="4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0864557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Mizzou Theme">
      <a:dk1>
        <a:srgbClr val="000000"/>
      </a:dk1>
      <a:lt1>
        <a:srgbClr val="000000"/>
      </a:lt1>
      <a:dk2>
        <a:srgbClr val="FEFFFF"/>
      </a:dk2>
      <a:lt2>
        <a:srgbClr val="FEFFFF"/>
      </a:lt2>
      <a:accent1>
        <a:srgbClr val="F4CF4B"/>
      </a:accent1>
      <a:accent2>
        <a:srgbClr val="900000"/>
      </a:accent2>
      <a:accent3>
        <a:srgbClr val="BD5B2B"/>
      </a:accent3>
      <a:accent4>
        <a:srgbClr val="69901D"/>
      </a:accent4>
      <a:accent5>
        <a:srgbClr val="1C5E90"/>
      </a:accent5>
      <a:accent6>
        <a:srgbClr val="8F8883"/>
      </a:accent6>
      <a:hlink>
        <a:srgbClr val="AB1500"/>
      </a:hlink>
      <a:folHlink>
        <a:srgbClr val="1C5E9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30</TotalTime>
  <Words>1552</Words>
  <Application>Microsoft Macintosh PowerPoint</Application>
  <PresentationFormat>Widescreen</PresentationFormat>
  <Paragraphs>254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Arial Black</vt:lpstr>
      <vt:lpstr>Calibri</vt:lpstr>
      <vt:lpstr>Times New Roman</vt:lpstr>
      <vt:lpstr>Office Theme</vt:lpstr>
      <vt:lpstr>Unknown</vt:lpstr>
      <vt:lpstr>CS ChemDraw Drawing</vt:lpstr>
      <vt:lpstr>Comparison of Dowex AG1-X8 and Poros XQ anion exchange resins for 72Se/72As generator development </vt:lpstr>
      <vt:lpstr>Outline</vt:lpstr>
      <vt:lpstr>Theranostic As radioisotopes</vt:lpstr>
      <vt:lpstr>Production of 72Se</vt:lpstr>
      <vt:lpstr>PowerPoint Presentation</vt:lpstr>
      <vt:lpstr>72Se/72As generator previous studies</vt:lpstr>
      <vt:lpstr>New resin: Poros XQ</vt:lpstr>
      <vt:lpstr>Kd values</vt:lpstr>
      <vt:lpstr>Tracer test</vt:lpstr>
      <vt:lpstr>72Se sample from BNL</vt:lpstr>
      <vt:lpstr>Generator column preparation</vt:lpstr>
      <vt:lpstr>Generator column</vt:lpstr>
      <vt:lpstr>Trithiol ligand synthesis</vt:lpstr>
      <vt:lpstr>Arsenic reduction</vt:lpstr>
      <vt:lpstr>Trithiol-ligand radiolabeling with 72As</vt:lpstr>
      <vt:lpstr>Purified product</vt:lpstr>
      <vt:lpstr>Distribution coefficient (log D7.4)</vt:lpstr>
      <vt:lpstr>Stability in PBS</vt:lpstr>
      <vt:lpstr>Summary</vt:lpstr>
      <vt:lpstr>Future plans</vt:lpstr>
      <vt:lpstr>Acknowledgment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Munindradasa, Wedickara Chathurya (MU-Student)</cp:lastModifiedBy>
  <cp:revision>162</cp:revision>
  <dcterms:created xsi:type="dcterms:W3CDTF">2018-06-22T19:08:40Z</dcterms:created>
  <dcterms:modified xsi:type="dcterms:W3CDTF">2022-08-23T05:41:39Z</dcterms:modified>
</cp:coreProperties>
</file>